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2F2CB4AE"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p w14:paraId="30876703" w14:textId="5423132E" w:rsidR="00506DB7" w:rsidRPr="006E07E6" w:rsidRDefault="00E81412" w:rsidP="006E07E6">
      <w:r w:rsidRPr="00E81412">
        <w:t>The</w:t>
      </w:r>
      <w:bookmarkStart w:id="0" w:name="Model_name"/>
      <w:bookmarkStart w:id="1" w:name="_Hlk72222743"/>
      <w:r w:rsidR="003F2C13">
        <w:t xml:space="preserve"> </w:t>
      </w:r>
      <w:fldSimple w:instr=" FILLIN  &quot;Model name?&quot;  \* MERGEFORMAT ">
        <w:r w:rsidR="00122303">
          <w:t>CoastalTools</w:t>
        </w:r>
      </w:fldSimple>
      <w:bookmarkEnd w:id="0"/>
      <w:r w:rsidR="003F2C13" w:rsidRPr="00E81412">
        <w:rPr>
          <w:vertAlign w:val="superscript"/>
        </w:rPr>
        <w:t>TM</w:t>
      </w:r>
      <w:r w:rsidR="003F2C13" w:rsidRPr="004A6158">
        <w:t xml:space="preserve">  is a Matlab</w:t>
      </w:r>
      <w:r w:rsidR="003F2C13" w:rsidRPr="004A6158">
        <w:rPr>
          <w:vertAlign w:val="superscript"/>
        </w:rPr>
        <w:t>TM</w:t>
      </w:r>
      <w:r w:rsidR="003F2C13" w:rsidRPr="004A6158">
        <w:t xml:space="preserve"> App </w:t>
      </w:r>
      <w:bookmarkEnd w:id="1"/>
      <w:r w:rsidRPr="00E81412">
        <w:t xml:space="preserve">was developed in response to research being undertaken as part of the </w:t>
      </w:r>
      <w:hyperlink r:id="rId8" w:history="1">
        <w:r w:rsidRPr="00693A14">
          <w:rPr>
            <w:rStyle w:val="Hyperlink"/>
          </w:rPr>
          <w:t>University of Southampton</w:t>
        </w:r>
      </w:hyperlink>
      <w:r w:rsidRPr="00E81412">
        <w:t xml:space="preserve"> Master’s degree</w:t>
      </w:r>
      <w:r w:rsidR="00693A14">
        <w:t xml:space="preserve"> courses in Coastal Science and Engineering</w:t>
      </w:r>
      <w:r w:rsidRPr="00E81412">
        <w:t>. This routinely require</w:t>
      </w:r>
      <w:r w:rsidR="003F2C13">
        <w:t>d</w:t>
      </w:r>
      <w:r w:rsidRPr="00E81412">
        <w:t xml:space="preserve"> access and manipulation of the data held by the </w:t>
      </w:r>
      <w:hyperlink r:id="rId9" w:history="1">
        <w:r w:rsidRPr="00E81412">
          <w:rPr>
            <w:rStyle w:val="Hyperlink"/>
          </w:rPr>
          <w:t>Channel Coastal Observatory</w:t>
        </w:r>
      </w:hyperlink>
      <w:r w:rsidRPr="00E81412">
        <w:t xml:space="preserve"> (CCO) and others as a starting point for further research. Whilst the data held is well documented, with extensive supporting meta-data, accessing the different file formats and making proper use of the quality control information, can be time consuming, thereby limiting the time that can be spent analysing the data. CoastalTools</w:t>
      </w:r>
      <w:r w:rsidRPr="00E81412">
        <w:rPr>
          <w:vertAlign w:val="superscript"/>
        </w:rPr>
        <w:t>TM</w:t>
      </w:r>
      <w:r w:rsidRPr="00E81412">
        <w:t xml:space="preserve"> aims to address this by providing a framework for time series data analysis, with many of the formats that are in routine use in the UK and elsewhere provided for in the data loading tools. </w:t>
      </w:r>
      <w:r w:rsidR="002807A5" w:rsidRPr="00E81412">
        <w:t>Several</w:t>
      </w:r>
      <w:r w:rsidRPr="00E81412">
        <w:t xml:space="preserve"> models that use the measured data are also provided. These provide the ability to estimate near shore wave parameters and properties that describe how the beaches are changing over time. The models generally use simple algorithms to transform the data and are not intended to be a substitute for more detailed coastal process modelling. The focus is very much on providing a means to rapidly explore the data that is now available from national archives.</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6CB73E57" w14:textId="5340759A" w:rsidR="003F2C13" w:rsidRDefault="003F2C13" w:rsidP="003F2C13">
      <w:r>
        <w:t>The model is written in Matlab</w:t>
      </w:r>
      <w:r>
        <w:rPr>
          <w:vertAlign w:val="superscript"/>
        </w:rPr>
        <w:t>TM</w:t>
      </w:r>
      <w:r>
        <w:t xml:space="preserve"> and provided as Open Source code (issued under a </w:t>
      </w:r>
      <w:r w:rsidRPr="00AF21D8">
        <w:t>GNU General Public License</w:t>
      </w:r>
      <w:r>
        <w:t>) and runs under v2016b or later.</w:t>
      </w:r>
      <w:bookmarkStart w:id="2" w:name="_Hlk72166754"/>
      <w:r>
        <w:t xml:space="preserve"> </w:t>
      </w:r>
      <w:bookmarkStart w:id="3" w:name="_Hlk67332722"/>
      <w:r>
        <w:fldChar w:fldCharType="begin"/>
      </w:r>
      <w:r>
        <w:instrText xml:space="preserve"> REF Model_name \h </w:instrText>
      </w:r>
      <w:r>
        <w:fldChar w:fldCharType="separate"/>
      </w:r>
      <w:r w:rsidR="002A6CEF">
        <w:t xml:space="preserve"> CoastalTools</w:t>
      </w:r>
      <w:r>
        <w:fldChar w:fldCharType="end"/>
      </w:r>
      <w:bookmarkEnd w:id="2"/>
      <w:r>
        <w:t xml:space="preserve"> uses the muitoolbox and dstoolbox.</w:t>
      </w:r>
      <w:bookmarkEnd w:id="3"/>
    </w:p>
    <w:p w14:paraId="48A6D906" w14:textId="77777777" w:rsidR="00E81412" w:rsidRPr="00E81412" w:rsidRDefault="00E81412" w:rsidP="00E81412">
      <w:r w:rsidRPr="00E81412">
        <w:t>The following functions developed by others and obtained from the Matlab Exchange Forum, or through personal contact are as follows:</w:t>
      </w:r>
    </w:p>
    <w:p w14:paraId="43E08EE0" w14:textId="77777777" w:rsidR="00E81412" w:rsidRPr="00E81412" w:rsidRDefault="00E81412" w:rsidP="00506DB7">
      <w:pPr>
        <w:spacing w:after="40"/>
        <w:ind w:left="720"/>
      </w:pPr>
      <w:r w:rsidRPr="00E81412">
        <w:t>mat2clip.m -  Copyright © 2009, The MathWorks, Inc.</w:t>
      </w:r>
    </w:p>
    <w:p w14:paraId="18D5FD18" w14:textId="77777777" w:rsidR="00E81412" w:rsidRPr="00E81412" w:rsidRDefault="00E81412" w:rsidP="00506DB7">
      <w:pPr>
        <w:spacing w:after="40"/>
        <w:ind w:left="720"/>
      </w:pPr>
      <w:r w:rsidRPr="00E81412">
        <w:t>wind_rose.m - Copyright © 2009, M MA</w:t>
      </w:r>
    </w:p>
    <w:p w14:paraId="645B53C3" w14:textId="77777777" w:rsidR="00E81412" w:rsidRPr="00E81412" w:rsidRDefault="00E81412" w:rsidP="00506DB7">
      <w:pPr>
        <w:spacing w:after="40"/>
        <w:ind w:left="720"/>
      </w:pPr>
      <w:r w:rsidRPr="00E81412">
        <w:t>peakseek.m - Copyright © 2010, Peter O'Connor</w:t>
      </w:r>
    </w:p>
    <w:p w14:paraId="1EA95C13" w14:textId="77777777" w:rsidR="00E81412" w:rsidRPr="00E81412" w:rsidRDefault="00E81412" w:rsidP="00506DB7">
      <w:pPr>
        <w:spacing w:after="40"/>
        <w:ind w:left="720"/>
      </w:pPr>
      <w:r w:rsidRPr="00E81412">
        <w:t>polarplot3d.m - Copyright © 2016, Ken Garrard</w:t>
      </w:r>
    </w:p>
    <w:p w14:paraId="623DFE85" w14:textId="77777777" w:rsidR="00E81412" w:rsidRPr="00E81412" w:rsidRDefault="00E81412" w:rsidP="00506DB7">
      <w:pPr>
        <w:spacing w:after="40"/>
        <w:ind w:left="720"/>
      </w:pPr>
      <w:r w:rsidRPr="00E81412">
        <w:t xml:space="preserve">mgpdfit.m (requires statistics toolbox) - </w:t>
      </w:r>
      <w:bookmarkStart w:id="4" w:name="_Hlk487057901"/>
      <w:r w:rsidRPr="00E81412">
        <w:t xml:space="preserve">Copyright © 2015, </w:t>
      </w:r>
      <w:bookmarkEnd w:id="4"/>
      <w:r w:rsidRPr="00E81412">
        <w:t>Ivan Haigh</w:t>
      </w:r>
    </w:p>
    <w:p w14:paraId="7F5A284D" w14:textId="77777777" w:rsidR="00E81412" w:rsidRPr="00E81412" w:rsidRDefault="00E81412" w:rsidP="00506DB7">
      <w:pPr>
        <w:spacing w:after="40"/>
        <w:ind w:left="720"/>
      </w:pPr>
      <w:r w:rsidRPr="00E81412">
        <w:t>downsample_ts.m - Copyright © 2014, Chad Greene</w:t>
      </w:r>
    </w:p>
    <w:p w14:paraId="002B2840" w14:textId="77777777" w:rsidR="008F2E44" w:rsidRDefault="00E81412" w:rsidP="00506DB7">
      <w:pPr>
        <w:spacing w:after="40"/>
        <w:ind w:left="720"/>
      </w:pPr>
      <w:r w:rsidRPr="00E81412">
        <w:t>moving.m - Copyright © 2017, Aslak Grinsted</w:t>
      </w:r>
    </w:p>
    <w:p w14:paraId="40C91912" w14:textId="526B3B31" w:rsidR="00E81412" w:rsidRDefault="008F2E44" w:rsidP="00506DB7">
      <w:pPr>
        <w:spacing w:after="40"/>
        <w:ind w:left="720"/>
      </w:pPr>
      <w:r w:rsidRPr="008F2E44">
        <w:t>inpaint_nans</w:t>
      </w:r>
      <w:r>
        <w:t>.m</w:t>
      </w:r>
      <w:r w:rsidRPr="008F2E44">
        <w:t>  Copyright © 201</w:t>
      </w:r>
      <w:r>
        <w:t>2</w:t>
      </w:r>
      <w:r w:rsidRPr="008F2E44">
        <w:t>, John D'Errico</w:t>
      </w:r>
    </w:p>
    <w:p w14:paraId="76CAA85B" w14:textId="3AA19587" w:rsidR="00F16478" w:rsidRDefault="00F16478" w:rsidP="00506DB7">
      <w:pPr>
        <w:spacing w:after="40"/>
        <w:ind w:left="720"/>
      </w:pPr>
      <w:r>
        <w:t>utide (ut_solv.m and ut_reconst.m)</w:t>
      </w:r>
      <w:r w:rsidRPr="00F16478">
        <w:t>  Copyright © 201</w:t>
      </w:r>
      <w:r>
        <w:t xml:space="preserve">7, </w:t>
      </w:r>
      <w:r w:rsidRPr="00F16478">
        <w:t>Daniel Codiga</w:t>
      </w:r>
    </w:p>
    <w:p w14:paraId="209C58F7" w14:textId="5EE9FF9F" w:rsidR="00023225" w:rsidRPr="00E81412" w:rsidRDefault="001F1BEE" w:rsidP="00506DB7">
      <w:pPr>
        <w:spacing w:after="40"/>
        <w:ind w:left="720"/>
      </w:pPr>
      <w:r>
        <w:t xml:space="preserve">Hurst </w:t>
      </w:r>
      <w:r w:rsidR="00534101">
        <w:t xml:space="preserve">exponent </w:t>
      </w:r>
      <w:r w:rsidR="006B7F6E">
        <w:t xml:space="preserve">experimental </w:t>
      </w:r>
      <w:r w:rsidR="00534101">
        <w:t xml:space="preserve">code derived from several sources </w:t>
      </w:r>
      <w:r w:rsidR="00377595">
        <w:t>in</w:t>
      </w:r>
      <w:r w:rsidR="002611D9">
        <w:t xml:space="preserve"> the</w:t>
      </w:r>
      <w:r w:rsidR="00377595">
        <w:t xml:space="preserve"> Matlab</w:t>
      </w:r>
      <w:r w:rsidR="002611D9">
        <w:t xml:space="preserve">™ Exchange Forum, </w:t>
      </w:r>
      <w:r w:rsidR="00534101">
        <w:t xml:space="preserve">including </w:t>
      </w:r>
      <w:r w:rsidR="00534101" w:rsidRPr="00534101">
        <w:t>Conrado Chiarello</w:t>
      </w:r>
      <w:r w:rsidR="00377595">
        <w:t xml:space="preserve">, 2019; </w:t>
      </w:r>
      <w:r w:rsidR="00377595" w:rsidRPr="00377595">
        <w:t>Vilen Abramov</w:t>
      </w:r>
      <w:r w:rsidR="00377595">
        <w:t xml:space="preserve">, 2018; </w:t>
      </w:r>
      <w:r w:rsidR="00DB78A5">
        <w:t>Athara Aalok, 2022</w:t>
      </w:r>
      <w:r w:rsidR="00F760B9">
        <w:t>; Ioannis Antoniades and Guiuseppe Brandi</w:t>
      </w:r>
      <w:r w:rsidR="0014002B">
        <w:t>, 2021.</w:t>
      </w:r>
    </w:p>
    <w:p w14:paraId="7B85BE69" w14:textId="0E61115A" w:rsidR="00506DB7" w:rsidRPr="006E07E6" w:rsidRDefault="00E81412" w:rsidP="006E07E6">
      <w:r w:rsidRPr="00E81412">
        <w:t xml:space="preserve">The </w:t>
      </w:r>
      <w:r w:rsidR="006965F5">
        <w:t>beach s</w:t>
      </w:r>
      <w:r w:rsidRPr="00E81412">
        <w:t>imulation</w:t>
      </w:r>
      <w:r w:rsidR="006965F5">
        <w:t xml:space="preserve"> options</w:t>
      </w:r>
      <w:r w:rsidRPr="00E81412">
        <w:t xml:space="preserve"> use the </w:t>
      </w:r>
      <w:bookmarkStart w:id="5" w:name="_Hlk513896180"/>
      <w:r w:rsidRPr="00E81412">
        <w:t>Matlab Global Optimization Toolbox.</w:t>
      </w:r>
      <w:bookmarkEnd w:id="5"/>
    </w:p>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72B7DB3F" w14:textId="4CC9F1AC" w:rsidR="00506DB7" w:rsidRDefault="003F6097" w:rsidP="006E07E6">
      <w:bookmarkStart w:id="6" w:name="_Hlk503201940"/>
      <w:bookmarkStart w:id="7" w:name="_Hlk67332801"/>
      <w:r>
        <w:t xml:space="preserve">The </w:t>
      </w:r>
      <w:r w:rsidR="003F2C13">
        <w:fldChar w:fldCharType="begin"/>
      </w:r>
      <w:r w:rsidR="003F2C13">
        <w:instrText xml:space="preserve"> REF Model_name \h </w:instrText>
      </w:r>
      <w:r w:rsidR="003F2C13">
        <w:fldChar w:fldCharType="separate"/>
      </w:r>
      <w:r w:rsidR="002A6CEF">
        <w:t xml:space="preserve"> CoastalTools</w:t>
      </w:r>
      <w:r w:rsidR="003F2C13">
        <w:fldChar w:fldCharType="end"/>
      </w:r>
      <w:r>
        <w:t xml:space="preserve"> App and two toolboxes (muitoolbox and dstoolbox) </w:t>
      </w:r>
      <w:r w:rsidR="00E81412" w:rsidRPr="00E81412">
        <w:t xml:space="preserve">can be downloaded from </w:t>
      </w:r>
      <w:hyperlink r:id="rId10" w:history="1">
        <w:r w:rsidR="00E81412" w:rsidRPr="00E81412">
          <w:rPr>
            <w:rStyle w:val="Hyperlink"/>
          </w:rPr>
          <w:t>www.coastalsea.uk</w:t>
        </w:r>
      </w:hyperlink>
      <w:r w:rsidR="00E81412" w:rsidRPr="00E81412">
        <w:t xml:space="preserve">. </w:t>
      </w:r>
      <w:bookmarkEnd w:id="6"/>
    </w:p>
    <w:p w14:paraId="01914A62" w14:textId="77777777" w:rsidR="00F97A76" w:rsidRPr="003D216C" w:rsidRDefault="00F97A76" w:rsidP="00F97A76">
      <w:r w:rsidRPr="003D216C">
        <w:rPr>
          <w:i/>
        </w:rPr>
        <w:t>Cite as</w:t>
      </w:r>
      <w:r w:rsidRPr="003D216C">
        <w:t>:</w:t>
      </w:r>
    </w:p>
    <w:p w14:paraId="140D23B3" w14:textId="05648E88" w:rsidR="00F97A76" w:rsidRPr="006E07E6" w:rsidRDefault="00F97A76" w:rsidP="006E07E6">
      <w:r w:rsidRPr="003D216C">
        <w:t xml:space="preserve">Townend, I.H., 2021, </w:t>
      </w:r>
      <w:r>
        <w:fldChar w:fldCharType="begin"/>
      </w:r>
      <w:r>
        <w:instrText xml:space="preserve"> REF Model_name \h </w:instrText>
      </w:r>
      <w:r>
        <w:fldChar w:fldCharType="separate"/>
      </w:r>
      <w:r w:rsidR="002A6CEF">
        <w:t xml:space="preserve"> CoastalTools</w:t>
      </w:r>
      <w:r>
        <w:fldChar w:fldCharType="end"/>
      </w:r>
      <w:r w:rsidRPr="003D216C">
        <w:t xml:space="preserve"> manual, CoastalSEA, UK, pp</w:t>
      </w:r>
      <w:fldSimple w:instr=" NUMPAGES   \* MERGEFORMAT ">
        <w:r w:rsidR="002A6CEF">
          <w:rPr>
            <w:noProof/>
          </w:rPr>
          <w:t>84</w:t>
        </w:r>
      </w:fldSimple>
      <w:r w:rsidRPr="003D216C">
        <w:t xml:space="preserve">, </w:t>
      </w:r>
      <w:hyperlink r:id="rId11" w:history="1">
        <w:r w:rsidRPr="003D216C">
          <w:rPr>
            <w:rStyle w:val="Hyperlink"/>
          </w:rPr>
          <w:t>www.coastalsea.uk</w:t>
        </w:r>
      </w:hyperlink>
      <w:r w:rsidRPr="003D216C">
        <w:t>.</w:t>
      </w:r>
    </w:p>
    <w:bookmarkEnd w:id="7"/>
    <w:p w14:paraId="3E6E6421"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6877A6F4" w14:textId="77777777" w:rsidR="00E81412" w:rsidRDefault="00E81412" w:rsidP="00E81412">
      <w:r>
        <w:t>Key links and papers setting out the background to the model include:</w:t>
      </w:r>
    </w:p>
    <w:p w14:paraId="514CD27B" w14:textId="11B2C8CA" w:rsidR="00E81412" w:rsidRDefault="00000000" w:rsidP="00E81412">
      <w:hyperlink r:id="rId12" w:history="1">
        <w:r w:rsidR="00E81412" w:rsidRPr="00893486">
          <w:rPr>
            <w:rStyle w:val="Hyperlink"/>
          </w:rPr>
          <w:t>http://www.channelcoast.org/introduction/</w:t>
        </w:r>
      </w:hyperlink>
      <w:r w:rsidR="00E81412">
        <w:t xml:space="preserve"> </w:t>
      </w:r>
    </w:p>
    <w:p w14:paraId="537ABC82" w14:textId="7498757D" w:rsidR="00E81412" w:rsidRDefault="00000000" w:rsidP="00E81412">
      <w:hyperlink r:id="rId13" w:history="1">
        <w:r w:rsidR="00E81412" w:rsidRPr="00893486">
          <w:rPr>
            <w:rStyle w:val="Hyperlink"/>
          </w:rPr>
          <w:t>http://www.bodc.ac.uk/products/bodc_products/ntslf/</w:t>
        </w:r>
      </w:hyperlink>
      <w:r w:rsidR="00E81412">
        <w:t xml:space="preserve"> </w:t>
      </w:r>
    </w:p>
    <w:p w14:paraId="34F83D2E" w14:textId="24329837" w:rsidR="006E07E6" w:rsidRPr="006965F5" w:rsidRDefault="00E81412" w:rsidP="00F069E3">
      <w:pPr>
        <w:rPr>
          <w:rStyle w:val="IntenseEmphasis"/>
          <w:i w:val="0"/>
          <w:iCs w:val="0"/>
          <w:color w:val="auto"/>
        </w:rPr>
      </w:pPr>
      <w:r>
        <w:t>Further sources are detailed in the References towards the end of the Manual.</w:t>
      </w:r>
      <w:r w:rsidR="006E07E6">
        <w:rPr>
          <w:rStyle w:val="IntenseEmphasis"/>
          <w:i w:val="0"/>
        </w:rPr>
        <w:br w:type="page"/>
      </w: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lastRenderedPageBreak/>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1848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184881">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18488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16068C" w:rsidRPr="003F2368" w14:paraId="5AE4F45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FD80C03" w14:textId="5095056B" w:rsidR="0016068C" w:rsidRPr="0016068C" w:rsidRDefault="0016068C" w:rsidP="00184881">
            <w:pPr>
              <w:snapToGrid w:val="0"/>
              <w:jc w:val="center"/>
              <w:rPr>
                <w:b w:val="0"/>
                <w:bCs w:val="0"/>
              </w:rPr>
            </w:pPr>
            <w:r w:rsidRPr="0016068C">
              <w:rPr>
                <w:b w:val="0"/>
                <w:bCs w:val="0"/>
              </w:rPr>
              <w:t>3.42</w:t>
            </w:r>
          </w:p>
        </w:tc>
        <w:tc>
          <w:tcPr>
            <w:tcW w:w="1274" w:type="dxa"/>
          </w:tcPr>
          <w:p w14:paraId="7E51C16E" w14:textId="2EF9321E" w:rsidR="0016068C" w:rsidRDefault="0016068C" w:rsidP="00184881">
            <w:pPr>
              <w:snapToGrid w:val="0"/>
              <w:jc w:val="center"/>
              <w:cnfStyle w:val="000000100000" w:firstRow="0" w:lastRow="0" w:firstColumn="0" w:lastColumn="0" w:oddVBand="0" w:evenVBand="0" w:oddHBand="1" w:evenHBand="0" w:firstRowFirstColumn="0" w:firstRowLastColumn="0" w:lastRowFirstColumn="0" w:lastRowLastColumn="0"/>
            </w:pPr>
            <w:r>
              <w:t>Jan 2025</w:t>
            </w:r>
          </w:p>
        </w:tc>
        <w:tc>
          <w:tcPr>
            <w:tcW w:w="6513" w:type="dxa"/>
          </w:tcPr>
          <w:p w14:paraId="2176854F" w14:textId="6D97E342" w:rsidR="0016068C" w:rsidRDefault="0016068C" w:rsidP="00184881">
            <w:pPr>
              <w:snapToGrid w:val="0"/>
              <w:cnfStyle w:val="000000100000" w:firstRow="0" w:lastRow="0" w:firstColumn="0" w:lastColumn="0" w:oddVBand="0" w:evenVBand="0" w:oddHBand="1" w:evenHBand="0" w:firstRowFirstColumn="0" w:firstRowLastColumn="0" w:lastRowFirstColumn="0" w:lastRowLastColumn="0"/>
            </w:pPr>
            <w:r>
              <w:t xml:space="preserve">Added wave height-period-direction scatter plot. </w:t>
            </w:r>
            <w:r w:rsidRPr="0016068C">
              <w:t>Add function</w:t>
            </w:r>
            <w:r>
              <w:t>s</w:t>
            </w:r>
            <w:r w:rsidRPr="0016068C">
              <w:t xml:space="preserve"> to resample wave data</w:t>
            </w:r>
            <w:r>
              <w:t xml:space="preserve"> and scale variables.</w:t>
            </w:r>
          </w:p>
        </w:tc>
      </w:tr>
      <w:tr w:rsidR="00021C4C" w:rsidRPr="003F2368" w14:paraId="6F4ADA72"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28F05613" w14:textId="2886D93F" w:rsidR="00021C4C" w:rsidRPr="00021C4C" w:rsidRDefault="00021C4C" w:rsidP="00184881">
            <w:pPr>
              <w:snapToGrid w:val="0"/>
              <w:jc w:val="center"/>
              <w:rPr>
                <w:b w:val="0"/>
                <w:bCs w:val="0"/>
              </w:rPr>
            </w:pPr>
            <w:r w:rsidRPr="00021C4C">
              <w:rPr>
                <w:b w:val="0"/>
                <w:bCs w:val="0"/>
              </w:rPr>
              <w:t>3.</w:t>
            </w:r>
            <w:r w:rsidR="000216C5">
              <w:rPr>
                <w:b w:val="0"/>
                <w:bCs w:val="0"/>
              </w:rPr>
              <w:t>41</w:t>
            </w:r>
          </w:p>
        </w:tc>
        <w:tc>
          <w:tcPr>
            <w:tcW w:w="1274" w:type="dxa"/>
          </w:tcPr>
          <w:p w14:paraId="2722DBEA" w14:textId="44DE230F" w:rsidR="00021C4C" w:rsidRDefault="00021C4C" w:rsidP="00184881">
            <w:pPr>
              <w:snapToGrid w:val="0"/>
              <w:jc w:val="center"/>
              <w:cnfStyle w:val="000000000000" w:firstRow="0" w:lastRow="0" w:firstColumn="0" w:lastColumn="0" w:oddVBand="0" w:evenVBand="0" w:oddHBand="0" w:evenHBand="0" w:firstRowFirstColumn="0" w:firstRowLastColumn="0" w:lastRowFirstColumn="0" w:lastRowLastColumn="0"/>
            </w:pPr>
            <w:r>
              <w:t>June 2024</w:t>
            </w:r>
          </w:p>
        </w:tc>
        <w:tc>
          <w:tcPr>
            <w:tcW w:w="6513" w:type="dxa"/>
          </w:tcPr>
          <w:p w14:paraId="7F5B5EA5" w14:textId="081D0C4B" w:rsidR="00021C4C" w:rsidRDefault="00021C4C" w:rsidP="00184881">
            <w:pPr>
              <w:snapToGrid w:val="0"/>
              <w:cnfStyle w:val="000000000000" w:firstRow="0" w:lastRow="0" w:firstColumn="0" w:lastColumn="0" w:oddVBand="0" w:evenVBand="0" w:oddHBand="0" w:evenHBand="0" w:firstRowFirstColumn="0" w:firstRowLastColumn="0" w:lastRowFirstColumn="0" w:lastRowLastColumn="0"/>
            </w:pPr>
            <w:r>
              <w:t>Added function to define wave height-direction bins of equal energy.</w:t>
            </w:r>
            <w:r w:rsidR="00FA3A11">
              <w:t xml:space="preserve"> Additional plots added to tidal range function. Minor bugs in documentation corrected.</w:t>
            </w:r>
          </w:p>
        </w:tc>
      </w:tr>
      <w:tr w:rsidR="00D83CF8" w:rsidRPr="003F2368" w14:paraId="19228DB1"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422DE72" w14:textId="658863FE" w:rsidR="00D83CF8" w:rsidRPr="00D83CF8" w:rsidRDefault="00D83CF8" w:rsidP="00184881">
            <w:pPr>
              <w:snapToGrid w:val="0"/>
              <w:jc w:val="center"/>
              <w:rPr>
                <w:b w:val="0"/>
                <w:bCs w:val="0"/>
              </w:rPr>
            </w:pPr>
            <w:r>
              <w:rPr>
                <w:b w:val="0"/>
                <w:bCs w:val="0"/>
              </w:rPr>
              <w:t>3.4</w:t>
            </w:r>
          </w:p>
        </w:tc>
        <w:tc>
          <w:tcPr>
            <w:tcW w:w="1274" w:type="dxa"/>
          </w:tcPr>
          <w:p w14:paraId="38BC9567" w14:textId="602853AA" w:rsidR="00D83CF8" w:rsidRDefault="00D83CF8" w:rsidP="00184881">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4FF244F4" w14:textId="77777777" w:rsidR="00D83CF8" w:rsidRDefault="00D83CF8" w:rsidP="00184881">
            <w:pPr>
              <w:snapToGrid w:val="0"/>
              <w:cnfStyle w:val="000000100000" w:firstRow="0" w:lastRow="0" w:firstColumn="0" w:lastColumn="0" w:oddVBand="0" w:evenVBand="0" w:oddHBand="1" w:evenHBand="0" w:firstRowFirstColumn="0" w:firstRowLastColumn="0" w:lastRowFirstColumn="0" w:lastRowLastColumn="0"/>
            </w:pPr>
            <w:r>
              <w:t>Added function to analyse cycles in tidal range data. Modified handling of obliques waves near shore in the refraction model.</w:t>
            </w:r>
          </w:p>
          <w:p w14:paraId="76094CE2" w14:textId="77777777" w:rsidR="007E7E88" w:rsidRDefault="007E7E88" w:rsidP="00184881">
            <w:pPr>
              <w:snapToGrid w:val="0"/>
              <w:cnfStyle w:val="000000100000" w:firstRow="0" w:lastRow="0" w:firstColumn="0" w:lastColumn="0" w:oddVBand="0" w:evenVBand="0" w:oddHBand="1" w:evenHBand="0" w:firstRowFirstColumn="0" w:firstRowLastColumn="0" w:lastRowFirstColumn="0" w:lastRowLastColumn="0"/>
            </w:pPr>
            <w:r>
              <w:t>Corrected bug in nearshore wave model when using the surf zone depth option (NaN), causing function to misread the offshore depth.</w:t>
            </w:r>
          </w:p>
          <w:p w14:paraId="35BC7007" w14:textId="17329A15" w:rsidR="00A351D3" w:rsidRDefault="00A351D3" w:rsidP="00184881">
            <w:pPr>
              <w:snapToGrid w:val="0"/>
              <w:cnfStyle w:val="000000100000" w:firstRow="0" w:lastRow="0" w:firstColumn="0" w:lastColumn="0" w:oddVBand="0" w:evenVBand="0" w:oddHBand="1" w:evenHBand="0" w:firstRowFirstColumn="0" w:firstRowLastColumn="0" w:lastRowFirstColumn="0" w:lastRowLastColumn="0"/>
            </w:pPr>
            <w:r>
              <w:t>Added ctModelData class to load model output files, such as Blue Kenue files.</w:t>
            </w:r>
          </w:p>
        </w:tc>
      </w:tr>
      <w:tr w:rsidR="00B95389" w:rsidRPr="003F2368" w14:paraId="38CFD12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0B0DDA9F" w14:textId="6D2DD079" w:rsidR="00B95389" w:rsidRPr="00B95389" w:rsidRDefault="00B95389" w:rsidP="00184881">
            <w:pPr>
              <w:snapToGrid w:val="0"/>
              <w:jc w:val="center"/>
              <w:rPr>
                <w:b w:val="0"/>
                <w:bCs w:val="0"/>
              </w:rPr>
            </w:pPr>
            <w:r w:rsidRPr="00B95389">
              <w:rPr>
                <w:b w:val="0"/>
                <w:bCs w:val="0"/>
              </w:rPr>
              <w:t>3.3</w:t>
            </w:r>
          </w:p>
        </w:tc>
        <w:tc>
          <w:tcPr>
            <w:tcW w:w="1274" w:type="dxa"/>
          </w:tcPr>
          <w:p w14:paraId="2D88CAC6" w14:textId="48E7B9C4" w:rsidR="00B95389" w:rsidRDefault="00B95389" w:rsidP="00184881">
            <w:pPr>
              <w:snapToGrid w:val="0"/>
              <w:jc w:val="center"/>
              <w:cnfStyle w:val="000000000000" w:firstRow="0" w:lastRow="0" w:firstColumn="0" w:lastColumn="0" w:oddVBand="0" w:evenVBand="0" w:oddHBand="0" w:evenHBand="0" w:firstRowFirstColumn="0" w:firstRowLastColumn="0" w:lastRowFirstColumn="0" w:lastRowLastColumn="0"/>
            </w:pPr>
            <w:r>
              <w:t>May 2023</w:t>
            </w:r>
          </w:p>
        </w:tc>
        <w:tc>
          <w:tcPr>
            <w:tcW w:w="6513" w:type="dxa"/>
          </w:tcPr>
          <w:p w14:paraId="73D7CC91" w14:textId="5180E011" w:rsidR="00B95389" w:rsidRDefault="00B95389" w:rsidP="00184881">
            <w:pPr>
              <w:snapToGrid w:val="0"/>
              <w:cnfStyle w:val="000000000000" w:firstRow="0" w:lastRow="0" w:firstColumn="0" w:lastColumn="0" w:oddVBand="0" w:evenVBand="0" w:oddHBand="0" w:evenHBand="0" w:firstRowFirstColumn="0" w:firstRowLastColumn="0" w:lastRowFirstColumn="0" w:lastRowLastColumn="0"/>
            </w:pPr>
            <w:r>
              <w:t>Added option to use wave refraction transfer tables, as produced by the WaveRayModel App, to generate inshore wave climates. Added explanation of the CCO topographic survey feature codes to the manual.</w:t>
            </w:r>
            <w:r w:rsidR="001B3602">
              <w:t xml:space="preserve"> Crenulate Bay tool can now use imported image (e.g., aerial) or a profile extracted shoreline as the background for bay plots.</w:t>
            </w:r>
          </w:p>
        </w:tc>
      </w:tr>
      <w:tr w:rsidR="0078288C" w:rsidRPr="003F2368" w14:paraId="18E5AD2F"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EAFC12C" w14:textId="41FC7AD2" w:rsidR="0078288C" w:rsidRPr="0078288C" w:rsidRDefault="0078288C" w:rsidP="00184881">
            <w:pPr>
              <w:snapToGrid w:val="0"/>
              <w:jc w:val="center"/>
              <w:rPr>
                <w:b w:val="0"/>
                <w:bCs w:val="0"/>
              </w:rPr>
            </w:pPr>
            <w:r w:rsidRPr="0078288C">
              <w:rPr>
                <w:b w:val="0"/>
                <w:bCs w:val="0"/>
              </w:rPr>
              <w:t>3.2</w:t>
            </w:r>
          </w:p>
        </w:tc>
        <w:tc>
          <w:tcPr>
            <w:tcW w:w="1274" w:type="dxa"/>
          </w:tcPr>
          <w:p w14:paraId="07926CCF" w14:textId="64A13A92" w:rsidR="0078288C" w:rsidRDefault="0078288C" w:rsidP="00184881">
            <w:pPr>
              <w:snapToGrid w:val="0"/>
              <w:jc w:val="center"/>
              <w:cnfStyle w:val="000000100000" w:firstRow="0" w:lastRow="0" w:firstColumn="0" w:lastColumn="0" w:oddVBand="0" w:evenVBand="0" w:oddHBand="1" w:evenHBand="0" w:firstRowFirstColumn="0" w:firstRowLastColumn="0" w:lastRowFirstColumn="0" w:lastRowLastColumn="0"/>
            </w:pPr>
            <w:r>
              <w:t>Nov 2022</w:t>
            </w:r>
          </w:p>
        </w:tc>
        <w:tc>
          <w:tcPr>
            <w:tcW w:w="6513" w:type="dxa"/>
          </w:tcPr>
          <w:p w14:paraId="1765010A" w14:textId="622DF074" w:rsidR="0078288C" w:rsidRDefault="0078288C" w:rsidP="00184881">
            <w:pPr>
              <w:snapToGrid w:val="0"/>
              <w:cnfStyle w:val="000000100000" w:firstRow="0" w:lastRow="0" w:firstColumn="0" w:lastColumn="0" w:oddVBand="0" w:evenVBand="0" w:oddHBand="1" w:evenHBand="0" w:firstRowFirstColumn="0" w:firstRowLastColumn="0" w:lastRowFirstColumn="0" w:lastRowLastColumn="0"/>
            </w:pPr>
            <w:r>
              <w:t>Added Hurst statistic and Crenulate Bay to the tool set.</w:t>
            </w:r>
          </w:p>
        </w:tc>
      </w:tr>
      <w:tr w:rsidR="003F2368" w:rsidRPr="003F2368" w14:paraId="0C430DFF"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7CB7BCA9" w14:textId="66296006" w:rsidR="003F2368" w:rsidRPr="003F2368" w:rsidRDefault="003F2368" w:rsidP="00184881">
            <w:pPr>
              <w:snapToGrid w:val="0"/>
              <w:jc w:val="center"/>
              <w:rPr>
                <w:b w:val="0"/>
                <w:bCs w:val="0"/>
              </w:rPr>
            </w:pPr>
            <w:r>
              <w:rPr>
                <w:b w:val="0"/>
                <w:bCs w:val="0"/>
              </w:rPr>
              <w:t>3.1</w:t>
            </w:r>
          </w:p>
        </w:tc>
        <w:tc>
          <w:tcPr>
            <w:tcW w:w="1274" w:type="dxa"/>
          </w:tcPr>
          <w:p w14:paraId="2FCD969B" w14:textId="49CD1136" w:rsidR="003F2368" w:rsidRPr="003F2368" w:rsidRDefault="003F2368" w:rsidP="00184881">
            <w:pPr>
              <w:snapToGrid w:val="0"/>
              <w:jc w:val="center"/>
              <w:cnfStyle w:val="000000000000" w:firstRow="0" w:lastRow="0" w:firstColumn="0" w:lastColumn="0" w:oddVBand="0" w:evenVBand="0" w:oddHBand="0" w:evenHBand="0" w:firstRowFirstColumn="0" w:firstRowLastColumn="0" w:lastRowFirstColumn="0" w:lastRowLastColumn="0"/>
            </w:pPr>
            <w:r>
              <w:t>June 2022</w:t>
            </w:r>
          </w:p>
        </w:tc>
        <w:tc>
          <w:tcPr>
            <w:tcW w:w="6513" w:type="dxa"/>
          </w:tcPr>
          <w:p w14:paraId="7D1791D8" w14:textId="41F35F55" w:rsidR="003F2368" w:rsidRPr="003F2368" w:rsidRDefault="003F2368" w:rsidP="00184881">
            <w:pPr>
              <w:snapToGrid w:val="0"/>
              <w:cnfStyle w:val="000000000000" w:firstRow="0" w:lastRow="0" w:firstColumn="0" w:lastColumn="0" w:oddVBand="0" w:evenVBand="0" w:oddHBand="0" w:evenHBand="0" w:firstRowFirstColumn="0" w:firstRowLastColumn="0" w:lastRowFirstColumn="0" w:lastRowLastColumn="0"/>
            </w:pPr>
            <w:r>
              <w:t>Various bug fixes to plot multiple profiles, order profiles along shore correctly and retain this order when plotting.</w:t>
            </w:r>
            <w:r w:rsidR="00CF3BE9">
              <w:t xml:space="preserve"> Check added to Add data to ensure both data sets have same number of variables.</w:t>
            </w:r>
          </w:p>
        </w:tc>
      </w:tr>
      <w:tr w:rsidR="00806977" w14:paraId="53E0F4A9"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4A1529DF" w14:textId="7F27CC21" w:rsidR="00806977" w:rsidRPr="00806977" w:rsidRDefault="00806977" w:rsidP="00184881">
            <w:pPr>
              <w:snapToGrid w:val="0"/>
              <w:jc w:val="center"/>
              <w:rPr>
                <w:b w:val="0"/>
                <w:bCs w:val="0"/>
              </w:rPr>
            </w:pPr>
            <w:r w:rsidRPr="00806977">
              <w:rPr>
                <w:b w:val="0"/>
                <w:bCs w:val="0"/>
              </w:rPr>
              <w:t>3.0</w:t>
            </w:r>
          </w:p>
        </w:tc>
        <w:tc>
          <w:tcPr>
            <w:tcW w:w="1274" w:type="dxa"/>
          </w:tcPr>
          <w:p w14:paraId="28F42342" w14:textId="537181A5" w:rsidR="00806977" w:rsidRDefault="003F2368" w:rsidP="00184881">
            <w:pPr>
              <w:snapToGrid w:val="0"/>
              <w:jc w:val="center"/>
              <w:cnfStyle w:val="000000100000" w:firstRow="0" w:lastRow="0" w:firstColumn="0" w:lastColumn="0" w:oddVBand="0" w:evenVBand="0" w:oddHBand="1" w:evenHBand="0" w:firstRowFirstColumn="0" w:firstRowLastColumn="0" w:lastRowFirstColumn="0" w:lastRowLastColumn="0"/>
            </w:pPr>
            <w:r>
              <w:t>May 2021</w:t>
            </w:r>
          </w:p>
        </w:tc>
        <w:tc>
          <w:tcPr>
            <w:tcW w:w="6513" w:type="dxa"/>
          </w:tcPr>
          <w:p w14:paraId="38F96D40" w14:textId="3468FB6D" w:rsidR="00806977" w:rsidRDefault="00806977" w:rsidP="00184881">
            <w:pPr>
              <w:snapToGrid w:val="0"/>
              <w:cnfStyle w:val="000000100000" w:firstRow="0" w:lastRow="0" w:firstColumn="0" w:lastColumn="0" w:oddVBand="0" w:evenVBand="0" w:oddHBand="1" w:evenHBand="0" w:firstRowFirstColumn="0" w:firstRowLastColumn="0" w:lastRowFirstColumn="0" w:lastRowLastColumn="0"/>
            </w:pPr>
            <w:r>
              <w:t>CoastalTools packaged as a Matlab App and migrated to use muitoolbox and dstoolbox.</w:t>
            </w:r>
          </w:p>
        </w:tc>
      </w:tr>
      <w:tr w:rsidR="00AD7FBF" w14:paraId="51EDC7F9" w14:textId="77777777" w:rsidTr="00184881">
        <w:tc>
          <w:tcPr>
            <w:cnfStyle w:val="001000000000" w:firstRow="0" w:lastRow="0" w:firstColumn="1" w:lastColumn="0" w:oddVBand="0" w:evenVBand="0" w:oddHBand="0" w:evenHBand="0" w:firstRowFirstColumn="0" w:firstRowLastColumn="0" w:lastRowFirstColumn="0" w:lastRowLastColumn="0"/>
            <w:tcW w:w="1273" w:type="dxa"/>
          </w:tcPr>
          <w:p w14:paraId="6126D20F" w14:textId="10DA806B" w:rsidR="00AD7FBF" w:rsidRPr="00AD7FBF" w:rsidRDefault="00AD7FBF" w:rsidP="00184881">
            <w:pPr>
              <w:snapToGrid w:val="0"/>
              <w:jc w:val="center"/>
              <w:rPr>
                <w:b w:val="0"/>
                <w:bCs w:val="0"/>
              </w:rPr>
            </w:pPr>
            <w:r w:rsidRPr="00AD7FBF">
              <w:rPr>
                <w:b w:val="0"/>
                <w:bCs w:val="0"/>
              </w:rPr>
              <w:t>2.1</w:t>
            </w:r>
          </w:p>
        </w:tc>
        <w:tc>
          <w:tcPr>
            <w:tcW w:w="1274" w:type="dxa"/>
          </w:tcPr>
          <w:p w14:paraId="29557A98" w14:textId="3EE8422C" w:rsidR="00AD7FBF" w:rsidRPr="00AD7FBF" w:rsidRDefault="00AD7FBF" w:rsidP="00184881">
            <w:pPr>
              <w:snapToGrid w:val="0"/>
              <w:jc w:val="center"/>
              <w:cnfStyle w:val="000000000000" w:firstRow="0" w:lastRow="0" w:firstColumn="0" w:lastColumn="0" w:oddVBand="0" w:evenVBand="0" w:oddHBand="0" w:evenHBand="0" w:firstRowFirstColumn="0" w:firstRowLastColumn="0" w:lastRowFirstColumn="0" w:lastRowLastColumn="0"/>
            </w:pPr>
            <w:r>
              <w:t>Dec 2020</w:t>
            </w:r>
          </w:p>
        </w:tc>
        <w:tc>
          <w:tcPr>
            <w:tcW w:w="6513" w:type="dxa"/>
          </w:tcPr>
          <w:p w14:paraId="47CBB0EB" w14:textId="696FBB3E" w:rsid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 xml:space="preserve">Added tidal analysis and reconstruction options using ‘utide’ by </w:t>
            </w:r>
            <w:r w:rsidRPr="00AD7FBF">
              <w:t>Daniel Codiga</w:t>
            </w:r>
            <w:r>
              <w:t xml:space="preserve"> (Matlab</w:t>
            </w:r>
            <w:r w:rsidRPr="00AD7FBF">
              <w:rPr>
                <w:vertAlign w:val="superscript"/>
              </w:rPr>
              <w:t>TM</w:t>
            </w:r>
            <w:r>
              <w:t xml:space="preserve"> Forum).</w:t>
            </w:r>
          </w:p>
          <w:p w14:paraId="6D4429FB" w14:textId="24E59CF4" w:rsid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Added option to identify shore or profile data on multi-line plots.</w:t>
            </w:r>
          </w:p>
          <w:p w14:paraId="4F4CD755" w14:textId="50493E3D" w:rsidR="00AD7FBF" w:rsidRPr="00AD7FBF" w:rsidRDefault="00AD7FBF" w:rsidP="00184881">
            <w:pPr>
              <w:snapToGrid w:val="0"/>
              <w:cnfStyle w:val="000000000000" w:firstRow="0" w:lastRow="0" w:firstColumn="0" w:lastColumn="0" w:oddVBand="0" w:evenVBand="0" w:oddHBand="0" w:evenHBand="0" w:firstRowFirstColumn="0" w:firstRowLastColumn="0" w:lastRowFirstColumn="0" w:lastRowLastColumn="0"/>
            </w:pPr>
            <w:r>
              <w:t>Fixed issue with ordering of profiles along the coast.</w:t>
            </w:r>
          </w:p>
        </w:tc>
      </w:tr>
      <w:tr w:rsidR="006E07E6" w14:paraId="2A98D208" w14:textId="77777777" w:rsidTr="001848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6F846C31" w:rsidR="006E07E6" w:rsidRPr="00160590" w:rsidRDefault="00E81412" w:rsidP="00184881">
            <w:pPr>
              <w:snapToGrid w:val="0"/>
              <w:jc w:val="center"/>
              <w:rPr>
                <w:b w:val="0"/>
              </w:rPr>
            </w:pPr>
            <w:r>
              <w:rPr>
                <w:b w:val="0"/>
              </w:rPr>
              <w:t>2</w:t>
            </w:r>
            <w:r w:rsidR="006E07E6">
              <w:rPr>
                <w:b w:val="0"/>
              </w:rPr>
              <w:t>.0</w:t>
            </w:r>
          </w:p>
        </w:tc>
        <w:tc>
          <w:tcPr>
            <w:tcW w:w="1274" w:type="dxa"/>
          </w:tcPr>
          <w:p w14:paraId="426B2BF4" w14:textId="6A291D90" w:rsidR="006E07E6" w:rsidRPr="00160590" w:rsidRDefault="00E81412" w:rsidP="00184881">
            <w:pPr>
              <w:snapToGrid w:val="0"/>
              <w:jc w:val="center"/>
              <w:cnfStyle w:val="000000100000" w:firstRow="0" w:lastRow="0" w:firstColumn="0" w:lastColumn="0" w:oddVBand="0" w:evenVBand="0" w:oddHBand="1" w:evenHBand="0" w:firstRowFirstColumn="0" w:firstRowLastColumn="0" w:lastRowFirstColumn="0" w:lastRowLastColumn="0"/>
            </w:pPr>
            <w:r>
              <w:t>May 2020</w:t>
            </w:r>
          </w:p>
        </w:tc>
        <w:tc>
          <w:tcPr>
            <w:tcW w:w="6513" w:type="dxa"/>
          </w:tcPr>
          <w:p w14:paraId="30F17AB1" w14:textId="0FC46D52" w:rsidR="006E07E6" w:rsidRDefault="006E07E6" w:rsidP="00184881">
            <w:pPr>
              <w:snapToGrid w:val="0"/>
              <w:cnfStyle w:val="000000100000" w:firstRow="0" w:lastRow="0" w:firstColumn="0" w:lastColumn="0" w:oddVBand="0" w:evenVBand="0" w:oddHBand="1" w:evenHBand="0" w:firstRowFirstColumn="0" w:firstRowLastColumn="0" w:lastRowFirstColumn="0" w:lastRowLastColumn="0"/>
            </w:pPr>
            <w:r>
              <w:t xml:space="preserve">First release </w:t>
            </w:r>
            <w:r w:rsidR="00E81412">
              <w:t xml:space="preserve">in ModelUI framework </w:t>
            </w:r>
            <w:r>
              <w:t xml:space="preserve">via </w:t>
            </w:r>
            <w:hyperlink r:id="rId14" w:history="1">
              <w:r w:rsidR="00861C15" w:rsidRPr="00AF6711">
                <w:rPr>
                  <w:rStyle w:val="Hyperlink"/>
                </w:rPr>
                <w:t>www.coastalsea.uk</w:t>
              </w:r>
            </w:hyperlink>
          </w:p>
          <w:p w14:paraId="24820224" w14:textId="72583B39" w:rsidR="00861C15" w:rsidRPr="00160590" w:rsidRDefault="00861C15" w:rsidP="00184881">
            <w:pPr>
              <w:snapToGrid w:val="0"/>
              <w:cnfStyle w:val="000000100000" w:firstRow="0" w:lastRow="0" w:firstColumn="0" w:lastColumn="0" w:oddVBand="0" w:evenVBand="0" w:oddHBand="1" w:evenHBand="0" w:firstRowFirstColumn="0" w:firstRowLastColumn="0" w:lastRowFirstColumn="0" w:lastRowLastColumn="0"/>
            </w:pPr>
            <w:r>
              <w:t>This version supersede</w:t>
            </w:r>
            <w:r w:rsidR="005E478D">
              <w:t>s</w:t>
            </w:r>
            <w:r>
              <w:t xml:space="preserve"> CoastalTools v1.9, which will no longer be supported. With this change it has not been possible to maintain backward compatibility because the class definition used to hold the data has been modified. However, it should be possible to load any data used in the previous version</w:t>
            </w:r>
            <w:r w:rsidR="005E478D">
              <w:t>, to create similar projects in this version.</w:t>
            </w:r>
          </w:p>
        </w:tc>
      </w:tr>
    </w:tbl>
    <w:p w14:paraId="43BE442A" w14:textId="77777777" w:rsidR="006E07E6" w:rsidRDefault="006E07E6" w:rsidP="00F069E3">
      <w:pPr>
        <w:rPr>
          <w:rStyle w:val="IntenseEmphasis"/>
          <w:i w:val="0"/>
        </w:rPr>
      </w:pPr>
    </w:p>
    <w:p w14:paraId="7549CF21"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1C0669C0" w14:textId="0FCDF7E5" w:rsidR="0020050A" w:rsidRDefault="00197F5F">
          <w:pPr>
            <w:pStyle w:val="TOC1"/>
            <w:rPr>
              <w:noProof/>
              <w:kern w:val="2"/>
              <w14:ligatures w14:val="standardContextual"/>
            </w:rPr>
          </w:pPr>
          <w:r>
            <w:fldChar w:fldCharType="begin"/>
          </w:r>
          <w:r>
            <w:instrText xml:space="preserve"> TOC \o "1-3" \h \z \u </w:instrText>
          </w:r>
          <w:r>
            <w:fldChar w:fldCharType="separate"/>
          </w:r>
          <w:hyperlink w:anchor="_Toc158306967" w:history="1">
            <w:r w:rsidR="0020050A" w:rsidRPr="00135D7B">
              <w:rPr>
                <w:rStyle w:val="Hyperlink"/>
                <w:noProof/>
              </w:rPr>
              <w:t>1</w:t>
            </w:r>
            <w:r w:rsidR="0020050A">
              <w:rPr>
                <w:noProof/>
                <w:kern w:val="2"/>
                <w14:ligatures w14:val="standardContextual"/>
              </w:rPr>
              <w:tab/>
            </w:r>
            <w:r w:rsidR="0020050A" w:rsidRPr="00135D7B">
              <w:rPr>
                <w:rStyle w:val="Hyperlink"/>
                <w:noProof/>
              </w:rPr>
              <w:t>Introduction</w:t>
            </w:r>
            <w:r w:rsidR="0020050A">
              <w:rPr>
                <w:noProof/>
                <w:webHidden/>
              </w:rPr>
              <w:tab/>
            </w:r>
            <w:r w:rsidR="0020050A">
              <w:rPr>
                <w:noProof/>
                <w:webHidden/>
              </w:rPr>
              <w:fldChar w:fldCharType="begin"/>
            </w:r>
            <w:r w:rsidR="0020050A">
              <w:rPr>
                <w:noProof/>
                <w:webHidden/>
              </w:rPr>
              <w:instrText xml:space="preserve"> PAGEREF _Toc158306967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3D13BB39" w14:textId="3735512C" w:rsidR="0020050A" w:rsidRDefault="00000000">
          <w:pPr>
            <w:pStyle w:val="TOC1"/>
            <w:rPr>
              <w:noProof/>
              <w:kern w:val="2"/>
              <w14:ligatures w14:val="standardContextual"/>
            </w:rPr>
          </w:pPr>
          <w:hyperlink w:anchor="_Toc158306968" w:history="1">
            <w:r w:rsidR="0020050A" w:rsidRPr="00135D7B">
              <w:rPr>
                <w:rStyle w:val="Hyperlink"/>
                <w:noProof/>
              </w:rPr>
              <w:t>2</w:t>
            </w:r>
            <w:r w:rsidR="0020050A">
              <w:rPr>
                <w:noProof/>
                <w:kern w:val="2"/>
                <w14:ligatures w14:val="standardContextual"/>
              </w:rPr>
              <w:tab/>
            </w:r>
            <w:r w:rsidR="0020050A" w:rsidRPr="00135D7B">
              <w:rPr>
                <w:rStyle w:val="Hyperlink"/>
                <w:noProof/>
              </w:rPr>
              <w:t>Getting Started</w:t>
            </w:r>
            <w:r w:rsidR="0020050A">
              <w:rPr>
                <w:noProof/>
                <w:webHidden/>
              </w:rPr>
              <w:tab/>
            </w:r>
            <w:r w:rsidR="0020050A">
              <w:rPr>
                <w:noProof/>
                <w:webHidden/>
              </w:rPr>
              <w:fldChar w:fldCharType="begin"/>
            </w:r>
            <w:r w:rsidR="0020050A">
              <w:rPr>
                <w:noProof/>
                <w:webHidden/>
              </w:rPr>
              <w:instrText xml:space="preserve"> PAGEREF _Toc158306968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390256B2" w14:textId="7895175B" w:rsidR="0020050A" w:rsidRDefault="00000000">
          <w:pPr>
            <w:pStyle w:val="TOC2"/>
            <w:tabs>
              <w:tab w:val="left" w:pos="880"/>
              <w:tab w:val="right" w:leader="dot" w:pos="9060"/>
            </w:tabs>
            <w:rPr>
              <w:noProof/>
              <w:kern w:val="2"/>
              <w14:ligatures w14:val="standardContextual"/>
            </w:rPr>
          </w:pPr>
          <w:hyperlink w:anchor="_Toc158306969" w:history="1">
            <w:r w:rsidR="0020050A" w:rsidRPr="00135D7B">
              <w:rPr>
                <w:rStyle w:val="Hyperlink"/>
                <w:noProof/>
              </w:rPr>
              <w:t>2.1</w:t>
            </w:r>
            <w:r w:rsidR="0020050A">
              <w:rPr>
                <w:noProof/>
                <w:kern w:val="2"/>
                <w14:ligatures w14:val="standardContextual"/>
              </w:rPr>
              <w:tab/>
            </w:r>
            <w:r w:rsidR="0020050A" w:rsidRPr="00135D7B">
              <w:rPr>
                <w:rStyle w:val="Hyperlink"/>
                <w:noProof/>
              </w:rPr>
              <w:t>Configuration</w:t>
            </w:r>
            <w:r w:rsidR="0020050A">
              <w:rPr>
                <w:noProof/>
                <w:webHidden/>
              </w:rPr>
              <w:tab/>
            </w:r>
            <w:r w:rsidR="0020050A">
              <w:rPr>
                <w:noProof/>
                <w:webHidden/>
              </w:rPr>
              <w:fldChar w:fldCharType="begin"/>
            </w:r>
            <w:r w:rsidR="0020050A">
              <w:rPr>
                <w:noProof/>
                <w:webHidden/>
              </w:rPr>
              <w:instrText xml:space="preserve"> PAGEREF _Toc158306969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29C4AE1A" w14:textId="4F1FEC2C" w:rsidR="0020050A" w:rsidRDefault="00000000">
          <w:pPr>
            <w:pStyle w:val="TOC3"/>
            <w:tabs>
              <w:tab w:val="left" w:pos="1320"/>
              <w:tab w:val="right" w:leader="dot" w:pos="9060"/>
            </w:tabs>
            <w:rPr>
              <w:noProof/>
              <w:kern w:val="2"/>
              <w14:ligatures w14:val="standardContextual"/>
            </w:rPr>
          </w:pPr>
          <w:hyperlink w:anchor="_Toc158306970" w:history="1">
            <w:r w:rsidR="0020050A" w:rsidRPr="00135D7B">
              <w:rPr>
                <w:rStyle w:val="Hyperlink"/>
                <w:noProof/>
              </w:rPr>
              <w:t>2.1.1</w:t>
            </w:r>
            <w:r w:rsidR="0020050A">
              <w:rPr>
                <w:noProof/>
                <w:kern w:val="2"/>
                <w14:ligatures w14:val="standardContextual"/>
              </w:rPr>
              <w:tab/>
            </w:r>
            <w:r w:rsidR="0020050A" w:rsidRPr="00135D7B">
              <w:rPr>
                <w:rStyle w:val="Hyperlink"/>
                <w:noProof/>
              </w:rPr>
              <w:t>Installing the toolboxes</w:t>
            </w:r>
            <w:r w:rsidR="0020050A">
              <w:rPr>
                <w:noProof/>
                <w:webHidden/>
              </w:rPr>
              <w:tab/>
            </w:r>
            <w:r w:rsidR="0020050A">
              <w:rPr>
                <w:noProof/>
                <w:webHidden/>
              </w:rPr>
              <w:fldChar w:fldCharType="begin"/>
            </w:r>
            <w:r w:rsidR="0020050A">
              <w:rPr>
                <w:noProof/>
                <w:webHidden/>
              </w:rPr>
              <w:instrText xml:space="preserve"> PAGEREF _Toc158306970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7957E133" w14:textId="1C7684FC" w:rsidR="0020050A" w:rsidRDefault="00000000">
          <w:pPr>
            <w:pStyle w:val="TOC3"/>
            <w:tabs>
              <w:tab w:val="left" w:pos="1320"/>
              <w:tab w:val="right" w:leader="dot" w:pos="9060"/>
            </w:tabs>
            <w:rPr>
              <w:noProof/>
              <w:kern w:val="2"/>
              <w14:ligatures w14:val="standardContextual"/>
            </w:rPr>
          </w:pPr>
          <w:hyperlink w:anchor="_Toc158306971" w:history="1">
            <w:r w:rsidR="0020050A" w:rsidRPr="00135D7B">
              <w:rPr>
                <w:rStyle w:val="Hyperlink"/>
                <w:noProof/>
              </w:rPr>
              <w:t>2.1.2</w:t>
            </w:r>
            <w:r w:rsidR="0020050A">
              <w:rPr>
                <w:noProof/>
                <w:kern w:val="2"/>
                <w14:ligatures w14:val="standardContextual"/>
              </w:rPr>
              <w:tab/>
            </w:r>
            <w:r w:rsidR="0020050A" w:rsidRPr="00135D7B">
              <w:rPr>
                <w:rStyle w:val="Hyperlink"/>
                <w:noProof/>
              </w:rPr>
              <w:t>Installing the App</w:t>
            </w:r>
            <w:r w:rsidR="0020050A">
              <w:rPr>
                <w:noProof/>
                <w:webHidden/>
              </w:rPr>
              <w:tab/>
            </w:r>
            <w:r w:rsidR="0020050A">
              <w:rPr>
                <w:noProof/>
                <w:webHidden/>
              </w:rPr>
              <w:fldChar w:fldCharType="begin"/>
            </w:r>
            <w:r w:rsidR="0020050A">
              <w:rPr>
                <w:noProof/>
                <w:webHidden/>
              </w:rPr>
              <w:instrText xml:space="preserve"> PAGEREF _Toc158306971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3B6765DA" w14:textId="532C01B3" w:rsidR="0020050A" w:rsidRDefault="00000000">
          <w:pPr>
            <w:pStyle w:val="TOC2"/>
            <w:tabs>
              <w:tab w:val="left" w:pos="880"/>
              <w:tab w:val="right" w:leader="dot" w:pos="9060"/>
            </w:tabs>
            <w:rPr>
              <w:noProof/>
              <w:kern w:val="2"/>
              <w14:ligatures w14:val="standardContextual"/>
            </w:rPr>
          </w:pPr>
          <w:hyperlink w:anchor="_Toc158306972" w:history="1">
            <w:r w:rsidR="0020050A" w:rsidRPr="00135D7B">
              <w:rPr>
                <w:rStyle w:val="Hyperlink"/>
                <w:noProof/>
              </w:rPr>
              <w:t>2.2</w:t>
            </w:r>
            <w:r w:rsidR="0020050A">
              <w:rPr>
                <w:noProof/>
                <w:kern w:val="2"/>
                <w14:ligatures w14:val="standardContextual"/>
              </w:rPr>
              <w:tab/>
            </w:r>
            <w:r w:rsidR="0020050A" w:rsidRPr="00135D7B">
              <w:rPr>
                <w:rStyle w:val="Hyperlink"/>
                <w:noProof/>
              </w:rPr>
              <w:t>CoastalTools</w:t>
            </w:r>
            <w:r w:rsidR="0020050A" w:rsidRPr="00135D7B">
              <w:rPr>
                <w:rStyle w:val="Hyperlink"/>
                <w:noProof/>
                <w:vertAlign w:val="superscript"/>
              </w:rPr>
              <w:t>TM</w:t>
            </w:r>
            <w:r w:rsidR="0020050A" w:rsidRPr="00135D7B">
              <w:rPr>
                <w:rStyle w:val="Hyperlink"/>
                <w:noProof/>
              </w:rPr>
              <w:t xml:space="preserve"> software</w:t>
            </w:r>
            <w:r w:rsidR="0020050A">
              <w:rPr>
                <w:noProof/>
                <w:webHidden/>
              </w:rPr>
              <w:tab/>
            </w:r>
            <w:r w:rsidR="0020050A">
              <w:rPr>
                <w:noProof/>
                <w:webHidden/>
              </w:rPr>
              <w:fldChar w:fldCharType="begin"/>
            </w:r>
            <w:r w:rsidR="0020050A">
              <w:rPr>
                <w:noProof/>
                <w:webHidden/>
              </w:rPr>
              <w:instrText xml:space="preserve"> PAGEREF _Toc158306972 \h </w:instrText>
            </w:r>
            <w:r w:rsidR="0020050A">
              <w:rPr>
                <w:noProof/>
                <w:webHidden/>
              </w:rPr>
            </w:r>
            <w:r w:rsidR="0020050A">
              <w:rPr>
                <w:noProof/>
                <w:webHidden/>
              </w:rPr>
              <w:fldChar w:fldCharType="separate"/>
            </w:r>
            <w:r w:rsidR="002A6CEF">
              <w:rPr>
                <w:noProof/>
                <w:webHidden/>
              </w:rPr>
              <w:t>1</w:t>
            </w:r>
            <w:r w:rsidR="0020050A">
              <w:rPr>
                <w:noProof/>
                <w:webHidden/>
              </w:rPr>
              <w:fldChar w:fldCharType="end"/>
            </w:r>
          </w:hyperlink>
        </w:p>
        <w:p w14:paraId="08BB2DA5" w14:textId="647AC60D" w:rsidR="0020050A" w:rsidRDefault="00000000">
          <w:pPr>
            <w:pStyle w:val="TOC2"/>
            <w:tabs>
              <w:tab w:val="left" w:pos="880"/>
              <w:tab w:val="right" w:leader="dot" w:pos="9060"/>
            </w:tabs>
            <w:rPr>
              <w:noProof/>
              <w:kern w:val="2"/>
              <w14:ligatures w14:val="standardContextual"/>
            </w:rPr>
          </w:pPr>
          <w:hyperlink w:anchor="_Toc158306973" w:history="1">
            <w:r w:rsidR="0020050A" w:rsidRPr="00135D7B">
              <w:rPr>
                <w:rStyle w:val="Hyperlink"/>
                <w:noProof/>
              </w:rPr>
              <w:t>2.3</w:t>
            </w:r>
            <w:r w:rsidR="0020050A">
              <w:rPr>
                <w:noProof/>
                <w:kern w:val="2"/>
                <w14:ligatures w14:val="standardContextual"/>
              </w:rPr>
              <w:tab/>
            </w:r>
            <w:r w:rsidR="0020050A" w:rsidRPr="00135D7B">
              <w:rPr>
                <w:rStyle w:val="Hyperlink"/>
                <w:noProof/>
              </w:rPr>
              <w:t>Opening CoastalTools</w:t>
            </w:r>
            <w:r w:rsidR="0020050A" w:rsidRPr="00135D7B">
              <w:rPr>
                <w:rStyle w:val="Hyperlink"/>
                <w:noProof/>
                <w:vertAlign w:val="superscript"/>
              </w:rPr>
              <w:t>TM</w:t>
            </w:r>
            <w:r w:rsidR="0020050A">
              <w:rPr>
                <w:noProof/>
                <w:webHidden/>
              </w:rPr>
              <w:tab/>
            </w:r>
            <w:r w:rsidR="0020050A">
              <w:rPr>
                <w:noProof/>
                <w:webHidden/>
              </w:rPr>
              <w:fldChar w:fldCharType="begin"/>
            </w:r>
            <w:r w:rsidR="0020050A">
              <w:rPr>
                <w:noProof/>
                <w:webHidden/>
              </w:rPr>
              <w:instrText xml:space="preserve"> PAGEREF _Toc158306973 \h </w:instrText>
            </w:r>
            <w:r w:rsidR="0020050A">
              <w:rPr>
                <w:noProof/>
                <w:webHidden/>
              </w:rPr>
            </w:r>
            <w:r w:rsidR="0020050A">
              <w:rPr>
                <w:noProof/>
                <w:webHidden/>
              </w:rPr>
              <w:fldChar w:fldCharType="separate"/>
            </w:r>
            <w:r w:rsidR="002A6CEF">
              <w:rPr>
                <w:noProof/>
                <w:webHidden/>
              </w:rPr>
              <w:t>2</w:t>
            </w:r>
            <w:r w:rsidR="0020050A">
              <w:rPr>
                <w:noProof/>
                <w:webHidden/>
              </w:rPr>
              <w:fldChar w:fldCharType="end"/>
            </w:r>
          </w:hyperlink>
        </w:p>
        <w:p w14:paraId="0FD2D76E" w14:textId="6990DC1B" w:rsidR="0020050A" w:rsidRDefault="00000000">
          <w:pPr>
            <w:pStyle w:val="TOC2"/>
            <w:tabs>
              <w:tab w:val="left" w:pos="880"/>
              <w:tab w:val="right" w:leader="dot" w:pos="9060"/>
            </w:tabs>
            <w:rPr>
              <w:noProof/>
              <w:kern w:val="2"/>
              <w14:ligatures w14:val="standardContextual"/>
            </w:rPr>
          </w:pPr>
          <w:hyperlink w:anchor="_Toc158306974" w:history="1">
            <w:r w:rsidR="0020050A" w:rsidRPr="00135D7B">
              <w:rPr>
                <w:rStyle w:val="Hyperlink"/>
                <w:noProof/>
              </w:rPr>
              <w:t>2.4</w:t>
            </w:r>
            <w:r w:rsidR="0020050A">
              <w:rPr>
                <w:noProof/>
                <w:kern w:val="2"/>
                <w14:ligatures w14:val="standardContextual"/>
              </w:rPr>
              <w:tab/>
            </w:r>
            <w:r w:rsidR="0020050A" w:rsidRPr="00135D7B">
              <w:rPr>
                <w:rStyle w:val="Hyperlink"/>
                <w:noProof/>
              </w:rPr>
              <w:t>Typical workflow for a new project</w:t>
            </w:r>
            <w:r w:rsidR="0020050A">
              <w:rPr>
                <w:noProof/>
                <w:webHidden/>
              </w:rPr>
              <w:tab/>
            </w:r>
            <w:r w:rsidR="0020050A">
              <w:rPr>
                <w:noProof/>
                <w:webHidden/>
              </w:rPr>
              <w:fldChar w:fldCharType="begin"/>
            </w:r>
            <w:r w:rsidR="0020050A">
              <w:rPr>
                <w:noProof/>
                <w:webHidden/>
              </w:rPr>
              <w:instrText xml:space="preserve"> PAGEREF _Toc158306974 \h </w:instrText>
            </w:r>
            <w:r w:rsidR="0020050A">
              <w:rPr>
                <w:noProof/>
                <w:webHidden/>
              </w:rPr>
            </w:r>
            <w:r w:rsidR="0020050A">
              <w:rPr>
                <w:noProof/>
                <w:webHidden/>
              </w:rPr>
              <w:fldChar w:fldCharType="separate"/>
            </w:r>
            <w:r w:rsidR="002A6CEF">
              <w:rPr>
                <w:noProof/>
                <w:webHidden/>
              </w:rPr>
              <w:t>2</w:t>
            </w:r>
            <w:r w:rsidR="0020050A">
              <w:rPr>
                <w:noProof/>
                <w:webHidden/>
              </w:rPr>
              <w:fldChar w:fldCharType="end"/>
            </w:r>
          </w:hyperlink>
        </w:p>
        <w:p w14:paraId="269F4B30" w14:textId="6CE26E4B" w:rsidR="0020050A" w:rsidRDefault="00000000">
          <w:pPr>
            <w:pStyle w:val="TOC2"/>
            <w:tabs>
              <w:tab w:val="left" w:pos="880"/>
              <w:tab w:val="right" w:leader="dot" w:pos="9060"/>
            </w:tabs>
            <w:rPr>
              <w:noProof/>
              <w:kern w:val="2"/>
              <w14:ligatures w14:val="standardContextual"/>
            </w:rPr>
          </w:pPr>
          <w:hyperlink w:anchor="_Toc158306975" w:history="1">
            <w:r w:rsidR="0020050A" w:rsidRPr="00135D7B">
              <w:rPr>
                <w:rStyle w:val="Hyperlink"/>
                <w:noProof/>
              </w:rPr>
              <w:t>2.5</w:t>
            </w:r>
            <w:r w:rsidR="0020050A">
              <w:rPr>
                <w:noProof/>
                <w:kern w:val="2"/>
                <w14:ligatures w14:val="standardContextual"/>
              </w:rPr>
              <w:tab/>
            </w:r>
            <w:r w:rsidR="0020050A" w:rsidRPr="00135D7B">
              <w:rPr>
                <w:rStyle w:val="Hyperlink"/>
                <w:noProof/>
              </w:rPr>
              <w:t>Sample project</w:t>
            </w:r>
            <w:r w:rsidR="0020050A">
              <w:rPr>
                <w:noProof/>
                <w:webHidden/>
              </w:rPr>
              <w:tab/>
            </w:r>
            <w:r w:rsidR="0020050A">
              <w:rPr>
                <w:noProof/>
                <w:webHidden/>
              </w:rPr>
              <w:fldChar w:fldCharType="begin"/>
            </w:r>
            <w:r w:rsidR="0020050A">
              <w:rPr>
                <w:noProof/>
                <w:webHidden/>
              </w:rPr>
              <w:instrText xml:space="preserve"> PAGEREF _Toc158306975 \h </w:instrText>
            </w:r>
            <w:r w:rsidR="0020050A">
              <w:rPr>
                <w:noProof/>
                <w:webHidden/>
              </w:rPr>
            </w:r>
            <w:r w:rsidR="0020050A">
              <w:rPr>
                <w:noProof/>
                <w:webHidden/>
              </w:rPr>
              <w:fldChar w:fldCharType="separate"/>
            </w:r>
            <w:r w:rsidR="002A6CEF">
              <w:rPr>
                <w:noProof/>
                <w:webHidden/>
              </w:rPr>
              <w:t>4</w:t>
            </w:r>
            <w:r w:rsidR="0020050A">
              <w:rPr>
                <w:noProof/>
                <w:webHidden/>
              </w:rPr>
              <w:fldChar w:fldCharType="end"/>
            </w:r>
          </w:hyperlink>
        </w:p>
        <w:p w14:paraId="48143B11" w14:textId="41FC4DF2" w:rsidR="0020050A" w:rsidRDefault="00000000">
          <w:pPr>
            <w:pStyle w:val="TOC1"/>
            <w:rPr>
              <w:noProof/>
              <w:kern w:val="2"/>
              <w14:ligatures w14:val="standardContextual"/>
            </w:rPr>
          </w:pPr>
          <w:hyperlink w:anchor="_Toc158306976" w:history="1">
            <w:r w:rsidR="0020050A" w:rsidRPr="00135D7B">
              <w:rPr>
                <w:rStyle w:val="Hyperlink"/>
                <w:noProof/>
              </w:rPr>
              <w:t>3</w:t>
            </w:r>
            <w:r w:rsidR="0020050A">
              <w:rPr>
                <w:noProof/>
                <w:kern w:val="2"/>
                <w14:ligatures w14:val="standardContextual"/>
              </w:rPr>
              <w:tab/>
            </w:r>
            <w:r w:rsidR="0020050A" w:rsidRPr="00135D7B">
              <w:rPr>
                <w:rStyle w:val="Hyperlink"/>
                <w:noProof/>
              </w:rPr>
              <w:t>Menus</w:t>
            </w:r>
            <w:r w:rsidR="0020050A">
              <w:rPr>
                <w:noProof/>
                <w:webHidden/>
              </w:rPr>
              <w:tab/>
            </w:r>
            <w:r w:rsidR="0020050A">
              <w:rPr>
                <w:noProof/>
                <w:webHidden/>
              </w:rPr>
              <w:fldChar w:fldCharType="begin"/>
            </w:r>
            <w:r w:rsidR="0020050A">
              <w:rPr>
                <w:noProof/>
                <w:webHidden/>
              </w:rPr>
              <w:instrText xml:space="preserve"> PAGEREF _Toc158306976 \h </w:instrText>
            </w:r>
            <w:r w:rsidR="0020050A">
              <w:rPr>
                <w:noProof/>
                <w:webHidden/>
              </w:rPr>
            </w:r>
            <w:r w:rsidR="0020050A">
              <w:rPr>
                <w:noProof/>
                <w:webHidden/>
              </w:rPr>
              <w:fldChar w:fldCharType="separate"/>
            </w:r>
            <w:r w:rsidR="002A6CEF">
              <w:rPr>
                <w:noProof/>
                <w:webHidden/>
              </w:rPr>
              <w:t>5</w:t>
            </w:r>
            <w:r w:rsidR="0020050A">
              <w:rPr>
                <w:noProof/>
                <w:webHidden/>
              </w:rPr>
              <w:fldChar w:fldCharType="end"/>
            </w:r>
          </w:hyperlink>
        </w:p>
        <w:p w14:paraId="4B2AD1B8" w14:textId="4C7A64B5" w:rsidR="0020050A" w:rsidRDefault="00000000">
          <w:pPr>
            <w:pStyle w:val="TOC2"/>
            <w:tabs>
              <w:tab w:val="left" w:pos="880"/>
              <w:tab w:val="right" w:leader="dot" w:pos="9060"/>
            </w:tabs>
            <w:rPr>
              <w:noProof/>
              <w:kern w:val="2"/>
              <w14:ligatures w14:val="standardContextual"/>
            </w:rPr>
          </w:pPr>
          <w:hyperlink w:anchor="_Toc158306977" w:history="1">
            <w:r w:rsidR="0020050A" w:rsidRPr="00135D7B">
              <w:rPr>
                <w:rStyle w:val="Hyperlink"/>
                <w:noProof/>
              </w:rPr>
              <w:t>3.1</w:t>
            </w:r>
            <w:r w:rsidR="0020050A">
              <w:rPr>
                <w:noProof/>
                <w:kern w:val="2"/>
                <w14:ligatures w14:val="standardContextual"/>
              </w:rPr>
              <w:tab/>
            </w:r>
            <w:r w:rsidR="0020050A" w:rsidRPr="00135D7B">
              <w:rPr>
                <w:rStyle w:val="Hyperlink"/>
                <w:noProof/>
              </w:rPr>
              <w:t>File</w:t>
            </w:r>
            <w:r w:rsidR="0020050A">
              <w:rPr>
                <w:noProof/>
                <w:webHidden/>
              </w:rPr>
              <w:tab/>
            </w:r>
            <w:r w:rsidR="0020050A">
              <w:rPr>
                <w:noProof/>
                <w:webHidden/>
              </w:rPr>
              <w:fldChar w:fldCharType="begin"/>
            </w:r>
            <w:r w:rsidR="0020050A">
              <w:rPr>
                <w:noProof/>
                <w:webHidden/>
              </w:rPr>
              <w:instrText xml:space="preserve"> PAGEREF _Toc158306977 \h </w:instrText>
            </w:r>
            <w:r w:rsidR="0020050A">
              <w:rPr>
                <w:noProof/>
                <w:webHidden/>
              </w:rPr>
            </w:r>
            <w:r w:rsidR="0020050A">
              <w:rPr>
                <w:noProof/>
                <w:webHidden/>
              </w:rPr>
              <w:fldChar w:fldCharType="separate"/>
            </w:r>
            <w:r w:rsidR="002A6CEF">
              <w:rPr>
                <w:noProof/>
                <w:webHidden/>
              </w:rPr>
              <w:t>5</w:t>
            </w:r>
            <w:r w:rsidR="0020050A">
              <w:rPr>
                <w:noProof/>
                <w:webHidden/>
              </w:rPr>
              <w:fldChar w:fldCharType="end"/>
            </w:r>
          </w:hyperlink>
        </w:p>
        <w:p w14:paraId="44BC51D1" w14:textId="6DD8D760" w:rsidR="0020050A" w:rsidRDefault="00000000">
          <w:pPr>
            <w:pStyle w:val="TOC2"/>
            <w:tabs>
              <w:tab w:val="left" w:pos="880"/>
              <w:tab w:val="right" w:leader="dot" w:pos="9060"/>
            </w:tabs>
            <w:rPr>
              <w:noProof/>
              <w:kern w:val="2"/>
              <w14:ligatures w14:val="standardContextual"/>
            </w:rPr>
          </w:pPr>
          <w:hyperlink w:anchor="_Toc158306978" w:history="1">
            <w:r w:rsidR="0020050A" w:rsidRPr="00135D7B">
              <w:rPr>
                <w:rStyle w:val="Hyperlink"/>
                <w:noProof/>
              </w:rPr>
              <w:t>3.2</w:t>
            </w:r>
            <w:r w:rsidR="0020050A">
              <w:rPr>
                <w:noProof/>
                <w:kern w:val="2"/>
                <w14:ligatures w14:val="standardContextual"/>
              </w:rPr>
              <w:tab/>
            </w:r>
            <w:r w:rsidR="0020050A" w:rsidRPr="00135D7B">
              <w:rPr>
                <w:rStyle w:val="Hyperlink"/>
                <w:noProof/>
              </w:rPr>
              <w:t>Tools</w:t>
            </w:r>
            <w:r w:rsidR="0020050A">
              <w:rPr>
                <w:noProof/>
                <w:webHidden/>
              </w:rPr>
              <w:tab/>
            </w:r>
            <w:r w:rsidR="0020050A">
              <w:rPr>
                <w:noProof/>
                <w:webHidden/>
              </w:rPr>
              <w:fldChar w:fldCharType="begin"/>
            </w:r>
            <w:r w:rsidR="0020050A">
              <w:rPr>
                <w:noProof/>
                <w:webHidden/>
              </w:rPr>
              <w:instrText xml:space="preserve"> PAGEREF _Toc158306978 \h </w:instrText>
            </w:r>
            <w:r w:rsidR="0020050A">
              <w:rPr>
                <w:noProof/>
                <w:webHidden/>
              </w:rPr>
            </w:r>
            <w:r w:rsidR="0020050A">
              <w:rPr>
                <w:noProof/>
                <w:webHidden/>
              </w:rPr>
              <w:fldChar w:fldCharType="separate"/>
            </w:r>
            <w:r w:rsidR="002A6CEF">
              <w:rPr>
                <w:noProof/>
                <w:webHidden/>
              </w:rPr>
              <w:t>5</w:t>
            </w:r>
            <w:r w:rsidR="0020050A">
              <w:rPr>
                <w:noProof/>
                <w:webHidden/>
              </w:rPr>
              <w:fldChar w:fldCharType="end"/>
            </w:r>
          </w:hyperlink>
        </w:p>
        <w:p w14:paraId="079B8DD4" w14:textId="437FB949" w:rsidR="0020050A" w:rsidRDefault="00000000">
          <w:pPr>
            <w:pStyle w:val="TOC2"/>
            <w:tabs>
              <w:tab w:val="left" w:pos="880"/>
              <w:tab w:val="right" w:leader="dot" w:pos="9060"/>
            </w:tabs>
            <w:rPr>
              <w:noProof/>
              <w:kern w:val="2"/>
              <w14:ligatures w14:val="standardContextual"/>
            </w:rPr>
          </w:pPr>
          <w:hyperlink w:anchor="_Toc158306979" w:history="1">
            <w:r w:rsidR="0020050A" w:rsidRPr="00135D7B">
              <w:rPr>
                <w:rStyle w:val="Hyperlink"/>
                <w:noProof/>
              </w:rPr>
              <w:t>3.3</w:t>
            </w:r>
            <w:r w:rsidR="0020050A">
              <w:rPr>
                <w:noProof/>
                <w:kern w:val="2"/>
                <w14:ligatures w14:val="standardContextual"/>
              </w:rPr>
              <w:tab/>
            </w:r>
            <w:r w:rsidR="0020050A" w:rsidRPr="00135D7B">
              <w:rPr>
                <w:rStyle w:val="Hyperlink"/>
                <w:noProof/>
              </w:rPr>
              <w:t>Project</w:t>
            </w:r>
            <w:r w:rsidR="0020050A">
              <w:rPr>
                <w:noProof/>
                <w:webHidden/>
              </w:rPr>
              <w:tab/>
            </w:r>
            <w:r w:rsidR="0020050A">
              <w:rPr>
                <w:noProof/>
                <w:webHidden/>
              </w:rPr>
              <w:fldChar w:fldCharType="begin"/>
            </w:r>
            <w:r w:rsidR="0020050A">
              <w:rPr>
                <w:noProof/>
                <w:webHidden/>
              </w:rPr>
              <w:instrText xml:space="preserve"> PAGEREF _Toc158306979 \h </w:instrText>
            </w:r>
            <w:r w:rsidR="0020050A">
              <w:rPr>
                <w:noProof/>
                <w:webHidden/>
              </w:rPr>
            </w:r>
            <w:r w:rsidR="0020050A">
              <w:rPr>
                <w:noProof/>
                <w:webHidden/>
              </w:rPr>
              <w:fldChar w:fldCharType="separate"/>
            </w:r>
            <w:r w:rsidR="002A6CEF">
              <w:rPr>
                <w:noProof/>
                <w:webHidden/>
              </w:rPr>
              <w:t>5</w:t>
            </w:r>
            <w:r w:rsidR="0020050A">
              <w:rPr>
                <w:noProof/>
                <w:webHidden/>
              </w:rPr>
              <w:fldChar w:fldCharType="end"/>
            </w:r>
          </w:hyperlink>
        </w:p>
        <w:p w14:paraId="759CBBC1" w14:textId="4D9DD253" w:rsidR="0020050A" w:rsidRDefault="00000000">
          <w:pPr>
            <w:pStyle w:val="TOC2"/>
            <w:tabs>
              <w:tab w:val="left" w:pos="880"/>
              <w:tab w:val="right" w:leader="dot" w:pos="9060"/>
            </w:tabs>
            <w:rPr>
              <w:noProof/>
              <w:kern w:val="2"/>
              <w14:ligatures w14:val="standardContextual"/>
            </w:rPr>
          </w:pPr>
          <w:hyperlink w:anchor="_Toc158306980" w:history="1">
            <w:r w:rsidR="0020050A" w:rsidRPr="00135D7B">
              <w:rPr>
                <w:rStyle w:val="Hyperlink"/>
                <w:rFonts w:asciiTheme="majorHAnsi" w:eastAsiaTheme="majorEastAsia" w:hAnsiTheme="majorHAnsi" w:cstheme="majorBidi"/>
                <w:noProof/>
              </w:rPr>
              <w:t>1.1</w:t>
            </w:r>
            <w:r w:rsidR="0020050A">
              <w:rPr>
                <w:noProof/>
                <w:kern w:val="2"/>
                <w14:ligatures w14:val="standardContextual"/>
              </w:rPr>
              <w:tab/>
            </w:r>
            <w:r w:rsidR="0020050A" w:rsidRPr="00135D7B">
              <w:rPr>
                <w:rStyle w:val="Hyperlink"/>
                <w:rFonts w:asciiTheme="majorHAnsi" w:eastAsiaTheme="majorEastAsia" w:hAnsiTheme="majorHAnsi" w:cstheme="majorBidi"/>
                <w:noProof/>
              </w:rPr>
              <w:t>Setup</w:t>
            </w:r>
            <w:r w:rsidR="0020050A">
              <w:rPr>
                <w:noProof/>
                <w:webHidden/>
              </w:rPr>
              <w:tab/>
            </w:r>
            <w:r w:rsidR="0020050A">
              <w:rPr>
                <w:noProof/>
                <w:webHidden/>
              </w:rPr>
              <w:fldChar w:fldCharType="begin"/>
            </w:r>
            <w:r w:rsidR="0020050A">
              <w:rPr>
                <w:noProof/>
                <w:webHidden/>
              </w:rPr>
              <w:instrText xml:space="preserve"> PAGEREF _Toc158306980 \h </w:instrText>
            </w:r>
            <w:r w:rsidR="0020050A">
              <w:rPr>
                <w:noProof/>
                <w:webHidden/>
              </w:rPr>
            </w:r>
            <w:r w:rsidR="0020050A">
              <w:rPr>
                <w:noProof/>
                <w:webHidden/>
              </w:rPr>
              <w:fldChar w:fldCharType="separate"/>
            </w:r>
            <w:r w:rsidR="002A6CEF">
              <w:rPr>
                <w:noProof/>
                <w:webHidden/>
              </w:rPr>
              <w:t>6</w:t>
            </w:r>
            <w:r w:rsidR="0020050A">
              <w:rPr>
                <w:noProof/>
                <w:webHidden/>
              </w:rPr>
              <w:fldChar w:fldCharType="end"/>
            </w:r>
          </w:hyperlink>
        </w:p>
        <w:p w14:paraId="18DBCEBB" w14:textId="58659AD9" w:rsidR="0020050A" w:rsidRDefault="00000000">
          <w:pPr>
            <w:pStyle w:val="TOC3"/>
            <w:tabs>
              <w:tab w:val="left" w:pos="1320"/>
              <w:tab w:val="right" w:leader="dot" w:pos="9060"/>
            </w:tabs>
            <w:rPr>
              <w:noProof/>
              <w:kern w:val="2"/>
              <w14:ligatures w14:val="standardContextual"/>
            </w:rPr>
          </w:pPr>
          <w:hyperlink w:anchor="_Toc158306981" w:history="1">
            <w:r w:rsidR="0020050A" w:rsidRPr="00135D7B">
              <w:rPr>
                <w:rStyle w:val="Hyperlink"/>
                <w:noProof/>
              </w:rPr>
              <w:t>3.3.1</w:t>
            </w:r>
            <w:r w:rsidR="0020050A">
              <w:rPr>
                <w:noProof/>
                <w:kern w:val="2"/>
                <w14:ligatures w14:val="standardContextual"/>
              </w:rPr>
              <w:tab/>
            </w:r>
            <w:r w:rsidR="0020050A" w:rsidRPr="00135D7B">
              <w:rPr>
                <w:rStyle w:val="Hyperlink"/>
                <w:noProof/>
              </w:rPr>
              <w:t>Import data</w:t>
            </w:r>
            <w:r w:rsidR="0020050A">
              <w:rPr>
                <w:noProof/>
                <w:webHidden/>
              </w:rPr>
              <w:tab/>
            </w:r>
            <w:r w:rsidR="0020050A">
              <w:rPr>
                <w:noProof/>
                <w:webHidden/>
              </w:rPr>
              <w:fldChar w:fldCharType="begin"/>
            </w:r>
            <w:r w:rsidR="0020050A">
              <w:rPr>
                <w:noProof/>
                <w:webHidden/>
              </w:rPr>
              <w:instrText xml:space="preserve"> PAGEREF _Toc158306981 \h </w:instrText>
            </w:r>
            <w:r w:rsidR="0020050A">
              <w:rPr>
                <w:noProof/>
                <w:webHidden/>
              </w:rPr>
            </w:r>
            <w:r w:rsidR="0020050A">
              <w:rPr>
                <w:noProof/>
                <w:webHidden/>
              </w:rPr>
              <w:fldChar w:fldCharType="separate"/>
            </w:r>
            <w:r w:rsidR="002A6CEF">
              <w:rPr>
                <w:noProof/>
                <w:webHidden/>
              </w:rPr>
              <w:t>6</w:t>
            </w:r>
            <w:r w:rsidR="0020050A">
              <w:rPr>
                <w:noProof/>
                <w:webHidden/>
              </w:rPr>
              <w:fldChar w:fldCharType="end"/>
            </w:r>
          </w:hyperlink>
        </w:p>
        <w:p w14:paraId="439699E6" w14:textId="08A8B5AB" w:rsidR="0020050A" w:rsidRDefault="00000000">
          <w:pPr>
            <w:pStyle w:val="TOC3"/>
            <w:tabs>
              <w:tab w:val="left" w:pos="1320"/>
              <w:tab w:val="right" w:leader="dot" w:pos="9060"/>
            </w:tabs>
            <w:rPr>
              <w:noProof/>
              <w:kern w:val="2"/>
              <w14:ligatures w14:val="standardContextual"/>
            </w:rPr>
          </w:pPr>
          <w:hyperlink w:anchor="_Toc158306982" w:history="1">
            <w:r w:rsidR="0020050A" w:rsidRPr="00135D7B">
              <w:rPr>
                <w:rStyle w:val="Hyperlink"/>
                <w:noProof/>
              </w:rPr>
              <w:t>3.3.2</w:t>
            </w:r>
            <w:r w:rsidR="0020050A">
              <w:rPr>
                <w:noProof/>
                <w:kern w:val="2"/>
                <w14:ligatures w14:val="standardContextual"/>
              </w:rPr>
              <w:tab/>
            </w:r>
            <w:r w:rsidR="0020050A" w:rsidRPr="00135D7B">
              <w:rPr>
                <w:rStyle w:val="Hyperlink"/>
                <w:noProof/>
              </w:rPr>
              <w:t>Site parameters</w:t>
            </w:r>
            <w:r w:rsidR="0020050A">
              <w:rPr>
                <w:noProof/>
                <w:webHidden/>
              </w:rPr>
              <w:tab/>
            </w:r>
            <w:r w:rsidR="0020050A">
              <w:rPr>
                <w:noProof/>
                <w:webHidden/>
              </w:rPr>
              <w:fldChar w:fldCharType="begin"/>
            </w:r>
            <w:r w:rsidR="0020050A">
              <w:rPr>
                <w:noProof/>
                <w:webHidden/>
              </w:rPr>
              <w:instrText xml:space="preserve"> PAGEREF _Toc158306982 \h </w:instrText>
            </w:r>
            <w:r w:rsidR="0020050A">
              <w:rPr>
                <w:noProof/>
                <w:webHidden/>
              </w:rPr>
            </w:r>
            <w:r w:rsidR="0020050A">
              <w:rPr>
                <w:noProof/>
                <w:webHidden/>
              </w:rPr>
              <w:fldChar w:fldCharType="separate"/>
            </w:r>
            <w:r w:rsidR="002A6CEF">
              <w:rPr>
                <w:noProof/>
                <w:webHidden/>
              </w:rPr>
              <w:t>7</w:t>
            </w:r>
            <w:r w:rsidR="0020050A">
              <w:rPr>
                <w:noProof/>
                <w:webHidden/>
              </w:rPr>
              <w:fldChar w:fldCharType="end"/>
            </w:r>
          </w:hyperlink>
        </w:p>
        <w:p w14:paraId="039AEEB7" w14:textId="0B53FBF5" w:rsidR="0020050A" w:rsidRDefault="00000000">
          <w:pPr>
            <w:pStyle w:val="TOC3"/>
            <w:tabs>
              <w:tab w:val="left" w:pos="1320"/>
              <w:tab w:val="right" w:leader="dot" w:pos="9060"/>
            </w:tabs>
            <w:rPr>
              <w:noProof/>
              <w:kern w:val="2"/>
              <w14:ligatures w14:val="standardContextual"/>
            </w:rPr>
          </w:pPr>
          <w:hyperlink w:anchor="_Toc158306983" w:history="1">
            <w:r w:rsidR="0020050A" w:rsidRPr="00135D7B">
              <w:rPr>
                <w:rStyle w:val="Hyperlink"/>
                <w:noProof/>
              </w:rPr>
              <w:t>3.3.3</w:t>
            </w:r>
            <w:r w:rsidR="0020050A">
              <w:rPr>
                <w:noProof/>
                <w:kern w:val="2"/>
                <w14:ligatures w14:val="standardContextual"/>
              </w:rPr>
              <w:tab/>
            </w:r>
            <w:r w:rsidR="0020050A" w:rsidRPr="00135D7B">
              <w:rPr>
                <w:rStyle w:val="Hyperlink"/>
                <w:noProof/>
              </w:rPr>
              <w:t>Model parameters</w:t>
            </w:r>
            <w:r w:rsidR="0020050A">
              <w:rPr>
                <w:noProof/>
                <w:webHidden/>
              </w:rPr>
              <w:tab/>
            </w:r>
            <w:r w:rsidR="0020050A">
              <w:rPr>
                <w:noProof/>
                <w:webHidden/>
              </w:rPr>
              <w:fldChar w:fldCharType="begin"/>
            </w:r>
            <w:r w:rsidR="0020050A">
              <w:rPr>
                <w:noProof/>
                <w:webHidden/>
              </w:rPr>
              <w:instrText xml:space="preserve"> PAGEREF _Toc158306983 \h </w:instrText>
            </w:r>
            <w:r w:rsidR="0020050A">
              <w:rPr>
                <w:noProof/>
                <w:webHidden/>
              </w:rPr>
            </w:r>
            <w:r w:rsidR="0020050A">
              <w:rPr>
                <w:noProof/>
                <w:webHidden/>
              </w:rPr>
              <w:fldChar w:fldCharType="separate"/>
            </w:r>
            <w:r w:rsidR="002A6CEF">
              <w:rPr>
                <w:noProof/>
                <w:webHidden/>
              </w:rPr>
              <w:t>9</w:t>
            </w:r>
            <w:r w:rsidR="0020050A">
              <w:rPr>
                <w:noProof/>
                <w:webHidden/>
              </w:rPr>
              <w:fldChar w:fldCharType="end"/>
            </w:r>
          </w:hyperlink>
        </w:p>
        <w:p w14:paraId="69C49401" w14:textId="7EF653DB" w:rsidR="0020050A" w:rsidRDefault="00000000">
          <w:pPr>
            <w:pStyle w:val="TOC3"/>
            <w:tabs>
              <w:tab w:val="left" w:pos="1320"/>
              <w:tab w:val="right" w:leader="dot" w:pos="9060"/>
            </w:tabs>
            <w:rPr>
              <w:noProof/>
              <w:kern w:val="2"/>
              <w14:ligatures w14:val="standardContextual"/>
            </w:rPr>
          </w:pPr>
          <w:hyperlink w:anchor="_Toc158306984" w:history="1">
            <w:r w:rsidR="0020050A" w:rsidRPr="00135D7B">
              <w:rPr>
                <w:rStyle w:val="Hyperlink"/>
                <w:noProof/>
              </w:rPr>
              <w:t>3.3.4</w:t>
            </w:r>
            <w:r w:rsidR="0020050A">
              <w:rPr>
                <w:noProof/>
                <w:kern w:val="2"/>
                <w14:ligatures w14:val="standardContextual"/>
              </w:rPr>
              <w:tab/>
            </w:r>
            <w:r w:rsidR="0020050A" w:rsidRPr="00135D7B">
              <w:rPr>
                <w:rStyle w:val="Hyperlink"/>
                <w:noProof/>
              </w:rPr>
              <w:t>Data clean-up</w:t>
            </w:r>
            <w:r w:rsidR="0020050A">
              <w:rPr>
                <w:noProof/>
                <w:webHidden/>
              </w:rPr>
              <w:tab/>
            </w:r>
            <w:r w:rsidR="0020050A">
              <w:rPr>
                <w:noProof/>
                <w:webHidden/>
              </w:rPr>
              <w:fldChar w:fldCharType="begin"/>
            </w:r>
            <w:r w:rsidR="0020050A">
              <w:rPr>
                <w:noProof/>
                <w:webHidden/>
              </w:rPr>
              <w:instrText xml:space="preserve"> PAGEREF _Toc158306984 \h </w:instrText>
            </w:r>
            <w:r w:rsidR="0020050A">
              <w:rPr>
                <w:noProof/>
                <w:webHidden/>
              </w:rPr>
            </w:r>
            <w:r w:rsidR="0020050A">
              <w:rPr>
                <w:noProof/>
                <w:webHidden/>
              </w:rPr>
              <w:fldChar w:fldCharType="separate"/>
            </w:r>
            <w:r w:rsidR="002A6CEF">
              <w:rPr>
                <w:noProof/>
                <w:webHidden/>
              </w:rPr>
              <w:t>11</w:t>
            </w:r>
            <w:r w:rsidR="0020050A">
              <w:rPr>
                <w:noProof/>
                <w:webHidden/>
              </w:rPr>
              <w:fldChar w:fldCharType="end"/>
            </w:r>
          </w:hyperlink>
        </w:p>
        <w:p w14:paraId="356EED0A" w14:textId="40777785" w:rsidR="0020050A" w:rsidRDefault="00000000">
          <w:pPr>
            <w:pStyle w:val="TOC2"/>
            <w:tabs>
              <w:tab w:val="left" w:pos="880"/>
              <w:tab w:val="right" w:leader="dot" w:pos="9060"/>
            </w:tabs>
            <w:rPr>
              <w:noProof/>
              <w:kern w:val="2"/>
              <w14:ligatures w14:val="standardContextual"/>
            </w:rPr>
          </w:pPr>
          <w:hyperlink w:anchor="_Toc158306985" w:history="1">
            <w:r w:rsidR="0020050A" w:rsidRPr="00135D7B">
              <w:rPr>
                <w:rStyle w:val="Hyperlink"/>
                <w:noProof/>
              </w:rPr>
              <w:t>3.4</w:t>
            </w:r>
            <w:r w:rsidR="0020050A">
              <w:rPr>
                <w:noProof/>
                <w:kern w:val="2"/>
                <w14:ligatures w14:val="standardContextual"/>
              </w:rPr>
              <w:tab/>
            </w:r>
            <w:r w:rsidR="0020050A" w:rsidRPr="00135D7B">
              <w:rPr>
                <w:rStyle w:val="Hyperlink"/>
                <w:noProof/>
              </w:rPr>
              <w:t>Run</w:t>
            </w:r>
            <w:r w:rsidR="0020050A">
              <w:rPr>
                <w:noProof/>
                <w:webHidden/>
              </w:rPr>
              <w:tab/>
            </w:r>
            <w:r w:rsidR="0020050A">
              <w:rPr>
                <w:noProof/>
                <w:webHidden/>
              </w:rPr>
              <w:fldChar w:fldCharType="begin"/>
            </w:r>
            <w:r w:rsidR="0020050A">
              <w:rPr>
                <w:noProof/>
                <w:webHidden/>
              </w:rPr>
              <w:instrText xml:space="preserve"> PAGEREF _Toc158306985 \h </w:instrText>
            </w:r>
            <w:r w:rsidR="0020050A">
              <w:rPr>
                <w:noProof/>
                <w:webHidden/>
              </w:rPr>
            </w:r>
            <w:r w:rsidR="0020050A">
              <w:rPr>
                <w:noProof/>
                <w:webHidden/>
              </w:rPr>
              <w:fldChar w:fldCharType="separate"/>
            </w:r>
            <w:r w:rsidR="002A6CEF">
              <w:rPr>
                <w:noProof/>
                <w:webHidden/>
              </w:rPr>
              <w:t>12</w:t>
            </w:r>
            <w:r w:rsidR="0020050A">
              <w:rPr>
                <w:noProof/>
                <w:webHidden/>
              </w:rPr>
              <w:fldChar w:fldCharType="end"/>
            </w:r>
          </w:hyperlink>
        </w:p>
        <w:p w14:paraId="7B886A14" w14:textId="6C8110A4" w:rsidR="0020050A" w:rsidRDefault="00000000">
          <w:pPr>
            <w:pStyle w:val="TOC3"/>
            <w:tabs>
              <w:tab w:val="left" w:pos="1320"/>
              <w:tab w:val="right" w:leader="dot" w:pos="9060"/>
            </w:tabs>
            <w:rPr>
              <w:noProof/>
              <w:kern w:val="2"/>
              <w14:ligatures w14:val="standardContextual"/>
            </w:rPr>
          </w:pPr>
          <w:hyperlink w:anchor="_Toc158306986" w:history="1">
            <w:r w:rsidR="0020050A" w:rsidRPr="00135D7B">
              <w:rPr>
                <w:rStyle w:val="Hyperlink"/>
                <w:noProof/>
              </w:rPr>
              <w:t>3.4.1</w:t>
            </w:r>
            <w:r w:rsidR="0020050A">
              <w:rPr>
                <w:noProof/>
                <w:kern w:val="2"/>
                <w14:ligatures w14:val="standardContextual"/>
              </w:rPr>
              <w:tab/>
            </w:r>
            <w:r w:rsidR="0020050A" w:rsidRPr="00135D7B">
              <w:rPr>
                <w:rStyle w:val="Hyperlink"/>
                <w:noProof/>
              </w:rPr>
              <w:t>Wave properties</w:t>
            </w:r>
            <w:r w:rsidR="0020050A">
              <w:rPr>
                <w:noProof/>
                <w:webHidden/>
              </w:rPr>
              <w:tab/>
            </w:r>
            <w:r w:rsidR="0020050A">
              <w:rPr>
                <w:noProof/>
                <w:webHidden/>
              </w:rPr>
              <w:fldChar w:fldCharType="begin"/>
            </w:r>
            <w:r w:rsidR="0020050A">
              <w:rPr>
                <w:noProof/>
                <w:webHidden/>
              </w:rPr>
              <w:instrText xml:space="preserve"> PAGEREF _Toc158306986 \h </w:instrText>
            </w:r>
            <w:r w:rsidR="0020050A">
              <w:rPr>
                <w:noProof/>
                <w:webHidden/>
              </w:rPr>
            </w:r>
            <w:r w:rsidR="0020050A">
              <w:rPr>
                <w:noProof/>
                <w:webHidden/>
              </w:rPr>
              <w:fldChar w:fldCharType="separate"/>
            </w:r>
            <w:r w:rsidR="002A6CEF">
              <w:rPr>
                <w:noProof/>
                <w:webHidden/>
              </w:rPr>
              <w:t>12</w:t>
            </w:r>
            <w:r w:rsidR="0020050A">
              <w:rPr>
                <w:noProof/>
                <w:webHidden/>
              </w:rPr>
              <w:fldChar w:fldCharType="end"/>
            </w:r>
          </w:hyperlink>
        </w:p>
        <w:p w14:paraId="3B5A6C1D" w14:textId="74CEAC94" w:rsidR="0020050A" w:rsidRDefault="00000000">
          <w:pPr>
            <w:pStyle w:val="TOC3"/>
            <w:tabs>
              <w:tab w:val="left" w:pos="1320"/>
              <w:tab w:val="right" w:leader="dot" w:pos="9060"/>
            </w:tabs>
            <w:rPr>
              <w:noProof/>
              <w:kern w:val="2"/>
              <w14:ligatures w14:val="standardContextual"/>
            </w:rPr>
          </w:pPr>
          <w:hyperlink w:anchor="_Toc158306987" w:history="1">
            <w:r w:rsidR="0020050A" w:rsidRPr="00135D7B">
              <w:rPr>
                <w:rStyle w:val="Hyperlink"/>
                <w:noProof/>
              </w:rPr>
              <w:t>3.4.2</w:t>
            </w:r>
            <w:r w:rsidR="0020050A">
              <w:rPr>
                <w:noProof/>
                <w:kern w:val="2"/>
                <w14:ligatures w14:val="standardContextual"/>
              </w:rPr>
              <w:tab/>
            </w:r>
            <w:r w:rsidR="0020050A" w:rsidRPr="00135D7B">
              <w:rPr>
                <w:rStyle w:val="Hyperlink"/>
                <w:noProof/>
              </w:rPr>
              <w:t>Beach properties</w:t>
            </w:r>
            <w:r w:rsidR="0020050A">
              <w:rPr>
                <w:noProof/>
                <w:webHidden/>
              </w:rPr>
              <w:tab/>
            </w:r>
            <w:r w:rsidR="0020050A">
              <w:rPr>
                <w:noProof/>
                <w:webHidden/>
              </w:rPr>
              <w:fldChar w:fldCharType="begin"/>
            </w:r>
            <w:r w:rsidR="0020050A">
              <w:rPr>
                <w:noProof/>
                <w:webHidden/>
              </w:rPr>
              <w:instrText xml:space="preserve"> PAGEREF _Toc158306987 \h </w:instrText>
            </w:r>
            <w:r w:rsidR="0020050A">
              <w:rPr>
                <w:noProof/>
                <w:webHidden/>
              </w:rPr>
            </w:r>
            <w:r w:rsidR="0020050A">
              <w:rPr>
                <w:noProof/>
                <w:webHidden/>
              </w:rPr>
              <w:fldChar w:fldCharType="separate"/>
            </w:r>
            <w:r w:rsidR="002A6CEF">
              <w:rPr>
                <w:noProof/>
                <w:webHidden/>
              </w:rPr>
              <w:t>13</w:t>
            </w:r>
            <w:r w:rsidR="0020050A">
              <w:rPr>
                <w:noProof/>
                <w:webHidden/>
              </w:rPr>
              <w:fldChar w:fldCharType="end"/>
            </w:r>
          </w:hyperlink>
        </w:p>
        <w:p w14:paraId="16F26F47" w14:textId="4B142D04" w:rsidR="0020050A" w:rsidRDefault="00000000">
          <w:pPr>
            <w:pStyle w:val="TOC3"/>
            <w:tabs>
              <w:tab w:val="left" w:pos="1320"/>
              <w:tab w:val="right" w:leader="dot" w:pos="9060"/>
            </w:tabs>
            <w:rPr>
              <w:noProof/>
              <w:kern w:val="2"/>
              <w14:ligatures w14:val="standardContextual"/>
            </w:rPr>
          </w:pPr>
          <w:hyperlink w:anchor="_Toc158306988" w:history="1">
            <w:r w:rsidR="0020050A" w:rsidRPr="00135D7B">
              <w:rPr>
                <w:rStyle w:val="Hyperlink"/>
                <w:noProof/>
              </w:rPr>
              <w:t>3.4.3</w:t>
            </w:r>
            <w:r w:rsidR="0020050A">
              <w:rPr>
                <w:noProof/>
                <w:kern w:val="2"/>
                <w14:ligatures w14:val="standardContextual"/>
              </w:rPr>
              <w:tab/>
            </w:r>
            <w:r w:rsidR="0020050A" w:rsidRPr="00135D7B">
              <w:rPr>
                <w:rStyle w:val="Hyperlink"/>
                <w:noProof/>
              </w:rPr>
              <w:t>Tidal Analysis</w:t>
            </w:r>
            <w:r w:rsidR="0020050A">
              <w:rPr>
                <w:noProof/>
                <w:webHidden/>
              </w:rPr>
              <w:tab/>
            </w:r>
            <w:r w:rsidR="0020050A">
              <w:rPr>
                <w:noProof/>
                <w:webHidden/>
              </w:rPr>
              <w:fldChar w:fldCharType="begin"/>
            </w:r>
            <w:r w:rsidR="0020050A">
              <w:rPr>
                <w:noProof/>
                <w:webHidden/>
              </w:rPr>
              <w:instrText xml:space="preserve"> PAGEREF _Toc158306988 \h </w:instrText>
            </w:r>
            <w:r w:rsidR="0020050A">
              <w:rPr>
                <w:noProof/>
                <w:webHidden/>
              </w:rPr>
            </w:r>
            <w:r w:rsidR="0020050A">
              <w:rPr>
                <w:noProof/>
                <w:webHidden/>
              </w:rPr>
              <w:fldChar w:fldCharType="separate"/>
            </w:r>
            <w:r w:rsidR="002A6CEF">
              <w:rPr>
                <w:noProof/>
                <w:webHidden/>
              </w:rPr>
              <w:t>15</w:t>
            </w:r>
            <w:r w:rsidR="0020050A">
              <w:rPr>
                <w:noProof/>
                <w:webHidden/>
              </w:rPr>
              <w:fldChar w:fldCharType="end"/>
            </w:r>
          </w:hyperlink>
        </w:p>
        <w:p w14:paraId="6DA3A8FE" w14:textId="59034C15" w:rsidR="0020050A" w:rsidRDefault="00000000">
          <w:pPr>
            <w:pStyle w:val="TOC3"/>
            <w:tabs>
              <w:tab w:val="left" w:pos="1320"/>
              <w:tab w:val="right" w:leader="dot" w:pos="9060"/>
            </w:tabs>
            <w:rPr>
              <w:noProof/>
              <w:kern w:val="2"/>
              <w14:ligatures w14:val="standardContextual"/>
            </w:rPr>
          </w:pPr>
          <w:hyperlink w:anchor="_Toc158306989" w:history="1">
            <w:r w:rsidR="0020050A" w:rsidRPr="00135D7B">
              <w:rPr>
                <w:rStyle w:val="Hyperlink"/>
                <w:noProof/>
              </w:rPr>
              <w:t>3.4.4</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6989 \h </w:instrText>
            </w:r>
            <w:r w:rsidR="0020050A">
              <w:rPr>
                <w:noProof/>
                <w:webHidden/>
              </w:rPr>
            </w:r>
            <w:r w:rsidR="0020050A">
              <w:rPr>
                <w:noProof/>
                <w:webHidden/>
              </w:rPr>
              <w:fldChar w:fldCharType="separate"/>
            </w:r>
            <w:r w:rsidR="002A6CEF">
              <w:rPr>
                <w:noProof/>
                <w:webHidden/>
              </w:rPr>
              <w:t>16</w:t>
            </w:r>
            <w:r w:rsidR="0020050A">
              <w:rPr>
                <w:noProof/>
                <w:webHidden/>
              </w:rPr>
              <w:fldChar w:fldCharType="end"/>
            </w:r>
          </w:hyperlink>
        </w:p>
        <w:p w14:paraId="3A970CF0" w14:textId="5638FF3D" w:rsidR="0020050A" w:rsidRDefault="00000000">
          <w:pPr>
            <w:pStyle w:val="TOC3"/>
            <w:tabs>
              <w:tab w:val="left" w:pos="1320"/>
              <w:tab w:val="right" w:leader="dot" w:pos="9060"/>
            </w:tabs>
            <w:rPr>
              <w:noProof/>
              <w:kern w:val="2"/>
              <w14:ligatures w14:val="standardContextual"/>
            </w:rPr>
          </w:pPr>
          <w:hyperlink w:anchor="_Toc158306990" w:history="1">
            <w:r w:rsidR="0020050A" w:rsidRPr="00135D7B">
              <w:rPr>
                <w:rStyle w:val="Hyperlink"/>
                <w:noProof/>
              </w:rPr>
              <w:t>3.4.5</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6990 \h </w:instrText>
            </w:r>
            <w:r w:rsidR="0020050A">
              <w:rPr>
                <w:noProof/>
                <w:webHidden/>
              </w:rPr>
            </w:r>
            <w:r w:rsidR="0020050A">
              <w:rPr>
                <w:noProof/>
                <w:webHidden/>
              </w:rPr>
              <w:fldChar w:fldCharType="separate"/>
            </w:r>
            <w:r w:rsidR="002A6CEF">
              <w:rPr>
                <w:noProof/>
                <w:webHidden/>
              </w:rPr>
              <w:t>17</w:t>
            </w:r>
            <w:r w:rsidR="0020050A">
              <w:rPr>
                <w:noProof/>
                <w:webHidden/>
              </w:rPr>
              <w:fldChar w:fldCharType="end"/>
            </w:r>
          </w:hyperlink>
        </w:p>
        <w:p w14:paraId="4FD825FC" w14:textId="4067B027" w:rsidR="0020050A" w:rsidRDefault="00000000">
          <w:pPr>
            <w:pStyle w:val="TOC3"/>
            <w:tabs>
              <w:tab w:val="left" w:pos="1320"/>
              <w:tab w:val="right" w:leader="dot" w:pos="9060"/>
            </w:tabs>
            <w:rPr>
              <w:noProof/>
              <w:kern w:val="2"/>
              <w14:ligatures w14:val="standardContextual"/>
            </w:rPr>
          </w:pPr>
          <w:hyperlink w:anchor="_Toc158306991" w:history="1">
            <w:r w:rsidR="0020050A" w:rsidRPr="00135D7B">
              <w:rPr>
                <w:rStyle w:val="Hyperlink"/>
                <w:noProof/>
              </w:rPr>
              <w:t>3.4.6</w:t>
            </w:r>
            <w:r w:rsidR="0020050A">
              <w:rPr>
                <w:noProof/>
                <w:kern w:val="2"/>
                <w14:ligatures w14:val="standardContextual"/>
              </w:rPr>
              <w:tab/>
            </w:r>
            <w:r w:rsidR="0020050A" w:rsidRPr="00135D7B">
              <w:rPr>
                <w:rStyle w:val="Hyperlink"/>
                <w:noProof/>
              </w:rPr>
              <w:t>Vulnerability</w:t>
            </w:r>
            <w:r w:rsidR="0020050A">
              <w:rPr>
                <w:noProof/>
                <w:webHidden/>
              </w:rPr>
              <w:tab/>
            </w:r>
            <w:r w:rsidR="0020050A">
              <w:rPr>
                <w:noProof/>
                <w:webHidden/>
              </w:rPr>
              <w:fldChar w:fldCharType="begin"/>
            </w:r>
            <w:r w:rsidR="0020050A">
              <w:rPr>
                <w:noProof/>
                <w:webHidden/>
              </w:rPr>
              <w:instrText xml:space="preserve"> PAGEREF _Toc158306991 \h </w:instrText>
            </w:r>
            <w:r w:rsidR="0020050A">
              <w:rPr>
                <w:noProof/>
                <w:webHidden/>
              </w:rPr>
            </w:r>
            <w:r w:rsidR="0020050A">
              <w:rPr>
                <w:noProof/>
                <w:webHidden/>
              </w:rPr>
              <w:fldChar w:fldCharType="separate"/>
            </w:r>
            <w:r w:rsidR="002A6CEF">
              <w:rPr>
                <w:noProof/>
                <w:webHidden/>
              </w:rPr>
              <w:t>18</w:t>
            </w:r>
            <w:r w:rsidR="0020050A">
              <w:rPr>
                <w:noProof/>
                <w:webHidden/>
              </w:rPr>
              <w:fldChar w:fldCharType="end"/>
            </w:r>
          </w:hyperlink>
        </w:p>
        <w:p w14:paraId="3236035F" w14:textId="23865074" w:rsidR="0020050A" w:rsidRDefault="00000000">
          <w:pPr>
            <w:pStyle w:val="TOC3"/>
            <w:tabs>
              <w:tab w:val="left" w:pos="1320"/>
              <w:tab w:val="right" w:leader="dot" w:pos="9060"/>
            </w:tabs>
            <w:rPr>
              <w:noProof/>
              <w:kern w:val="2"/>
              <w14:ligatures w14:val="standardContextual"/>
            </w:rPr>
          </w:pPr>
          <w:hyperlink w:anchor="_Toc158306992" w:history="1">
            <w:r w:rsidR="0020050A" w:rsidRPr="00135D7B">
              <w:rPr>
                <w:rStyle w:val="Hyperlink"/>
                <w:noProof/>
              </w:rPr>
              <w:t>3.4.7</w:t>
            </w:r>
            <w:r w:rsidR="0020050A">
              <w:rPr>
                <w:noProof/>
                <w:kern w:val="2"/>
                <w14:ligatures w14:val="standardContextual"/>
              </w:rPr>
              <w:tab/>
            </w:r>
            <w:r w:rsidR="0020050A" w:rsidRPr="00135D7B">
              <w:rPr>
                <w:rStyle w:val="Hyperlink"/>
                <w:noProof/>
              </w:rPr>
              <w:t>User Model</w:t>
            </w:r>
            <w:r w:rsidR="0020050A">
              <w:rPr>
                <w:noProof/>
                <w:webHidden/>
              </w:rPr>
              <w:tab/>
            </w:r>
            <w:r w:rsidR="0020050A">
              <w:rPr>
                <w:noProof/>
                <w:webHidden/>
              </w:rPr>
              <w:fldChar w:fldCharType="begin"/>
            </w:r>
            <w:r w:rsidR="0020050A">
              <w:rPr>
                <w:noProof/>
                <w:webHidden/>
              </w:rPr>
              <w:instrText xml:space="preserve"> PAGEREF _Toc158306992 \h </w:instrText>
            </w:r>
            <w:r w:rsidR="0020050A">
              <w:rPr>
                <w:noProof/>
                <w:webHidden/>
              </w:rPr>
            </w:r>
            <w:r w:rsidR="0020050A">
              <w:rPr>
                <w:noProof/>
                <w:webHidden/>
              </w:rPr>
              <w:fldChar w:fldCharType="separate"/>
            </w:r>
            <w:r w:rsidR="002A6CEF">
              <w:rPr>
                <w:noProof/>
                <w:webHidden/>
              </w:rPr>
              <w:t>19</w:t>
            </w:r>
            <w:r w:rsidR="0020050A">
              <w:rPr>
                <w:noProof/>
                <w:webHidden/>
              </w:rPr>
              <w:fldChar w:fldCharType="end"/>
            </w:r>
          </w:hyperlink>
        </w:p>
        <w:p w14:paraId="5D2C30A5" w14:textId="2F46AFED" w:rsidR="0020050A" w:rsidRDefault="00000000">
          <w:pPr>
            <w:pStyle w:val="TOC2"/>
            <w:tabs>
              <w:tab w:val="left" w:pos="880"/>
              <w:tab w:val="right" w:leader="dot" w:pos="9060"/>
            </w:tabs>
            <w:rPr>
              <w:noProof/>
              <w:kern w:val="2"/>
              <w14:ligatures w14:val="standardContextual"/>
            </w:rPr>
          </w:pPr>
          <w:hyperlink w:anchor="_Toc158306993" w:history="1">
            <w:r w:rsidR="0020050A" w:rsidRPr="00135D7B">
              <w:rPr>
                <w:rStyle w:val="Hyperlink"/>
                <w:noProof/>
              </w:rPr>
              <w:t>3.5</w:t>
            </w:r>
            <w:r w:rsidR="0020050A">
              <w:rPr>
                <w:noProof/>
                <w:kern w:val="2"/>
                <w14:ligatures w14:val="standardContextual"/>
              </w:rPr>
              <w:tab/>
            </w:r>
            <w:r w:rsidR="0020050A" w:rsidRPr="00135D7B">
              <w:rPr>
                <w:rStyle w:val="Hyperlink"/>
                <w:noProof/>
              </w:rPr>
              <w:t>Analysis</w:t>
            </w:r>
            <w:r w:rsidR="0020050A">
              <w:rPr>
                <w:noProof/>
                <w:webHidden/>
              </w:rPr>
              <w:tab/>
            </w:r>
            <w:r w:rsidR="0020050A">
              <w:rPr>
                <w:noProof/>
                <w:webHidden/>
              </w:rPr>
              <w:fldChar w:fldCharType="begin"/>
            </w:r>
            <w:r w:rsidR="0020050A">
              <w:rPr>
                <w:noProof/>
                <w:webHidden/>
              </w:rPr>
              <w:instrText xml:space="preserve"> PAGEREF _Toc158306993 \h </w:instrText>
            </w:r>
            <w:r w:rsidR="0020050A">
              <w:rPr>
                <w:noProof/>
                <w:webHidden/>
              </w:rPr>
            </w:r>
            <w:r w:rsidR="0020050A">
              <w:rPr>
                <w:noProof/>
                <w:webHidden/>
              </w:rPr>
              <w:fldChar w:fldCharType="separate"/>
            </w:r>
            <w:r w:rsidR="002A6CEF">
              <w:rPr>
                <w:noProof/>
                <w:webHidden/>
              </w:rPr>
              <w:t>19</w:t>
            </w:r>
            <w:r w:rsidR="0020050A">
              <w:rPr>
                <w:noProof/>
                <w:webHidden/>
              </w:rPr>
              <w:fldChar w:fldCharType="end"/>
            </w:r>
          </w:hyperlink>
        </w:p>
        <w:p w14:paraId="035321AE" w14:textId="06998C01" w:rsidR="0020050A" w:rsidRDefault="00000000">
          <w:pPr>
            <w:pStyle w:val="TOC3"/>
            <w:tabs>
              <w:tab w:val="left" w:pos="1320"/>
              <w:tab w:val="right" w:leader="dot" w:pos="9060"/>
            </w:tabs>
            <w:rPr>
              <w:noProof/>
              <w:kern w:val="2"/>
              <w14:ligatures w14:val="standardContextual"/>
            </w:rPr>
          </w:pPr>
          <w:hyperlink w:anchor="_Toc158306994" w:history="1">
            <w:r w:rsidR="0020050A" w:rsidRPr="00135D7B">
              <w:rPr>
                <w:rStyle w:val="Hyperlink"/>
                <w:noProof/>
              </w:rPr>
              <w:t>3.5.1</w:t>
            </w:r>
            <w:r w:rsidR="0020050A">
              <w:rPr>
                <w:noProof/>
                <w:kern w:val="2"/>
                <w14:ligatures w14:val="standardContextual"/>
              </w:rPr>
              <w:tab/>
            </w:r>
            <w:r w:rsidR="0020050A" w:rsidRPr="00135D7B">
              <w:rPr>
                <w:rStyle w:val="Hyperlink"/>
                <w:noProof/>
              </w:rPr>
              <w:t>Plotting</w:t>
            </w:r>
            <w:r w:rsidR="0020050A">
              <w:rPr>
                <w:noProof/>
                <w:webHidden/>
              </w:rPr>
              <w:tab/>
            </w:r>
            <w:r w:rsidR="0020050A">
              <w:rPr>
                <w:noProof/>
                <w:webHidden/>
              </w:rPr>
              <w:fldChar w:fldCharType="begin"/>
            </w:r>
            <w:r w:rsidR="0020050A">
              <w:rPr>
                <w:noProof/>
                <w:webHidden/>
              </w:rPr>
              <w:instrText xml:space="preserve"> PAGEREF _Toc158306994 \h </w:instrText>
            </w:r>
            <w:r w:rsidR="0020050A">
              <w:rPr>
                <w:noProof/>
                <w:webHidden/>
              </w:rPr>
            </w:r>
            <w:r w:rsidR="0020050A">
              <w:rPr>
                <w:noProof/>
                <w:webHidden/>
              </w:rPr>
              <w:fldChar w:fldCharType="separate"/>
            </w:r>
            <w:r w:rsidR="002A6CEF">
              <w:rPr>
                <w:noProof/>
                <w:webHidden/>
              </w:rPr>
              <w:t>19</w:t>
            </w:r>
            <w:r w:rsidR="0020050A">
              <w:rPr>
                <w:noProof/>
                <w:webHidden/>
              </w:rPr>
              <w:fldChar w:fldCharType="end"/>
            </w:r>
          </w:hyperlink>
        </w:p>
        <w:p w14:paraId="273FCDBB" w14:textId="55521247" w:rsidR="0020050A" w:rsidRDefault="00000000">
          <w:pPr>
            <w:pStyle w:val="TOC3"/>
            <w:tabs>
              <w:tab w:val="left" w:pos="1320"/>
              <w:tab w:val="right" w:leader="dot" w:pos="9060"/>
            </w:tabs>
            <w:rPr>
              <w:noProof/>
              <w:kern w:val="2"/>
              <w14:ligatures w14:val="standardContextual"/>
            </w:rPr>
          </w:pPr>
          <w:hyperlink w:anchor="_Toc158306995" w:history="1">
            <w:r w:rsidR="0020050A" w:rsidRPr="00135D7B">
              <w:rPr>
                <w:rStyle w:val="Hyperlink"/>
                <w:noProof/>
              </w:rPr>
              <w:t>3.5.2</w:t>
            </w:r>
            <w:r w:rsidR="0020050A">
              <w:rPr>
                <w:noProof/>
                <w:kern w:val="2"/>
                <w14:ligatures w14:val="standardContextual"/>
              </w:rPr>
              <w:tab/>
            </w:r>
            <w:r w:rsidR="0020050A" w:rsidRPr="00135D7B">
              <w:rPr>
                <w:rStyle w:val="Hyperlink"/>
                <w:noProof/>
              </w:rPr>
              <w:t>Statistics</w:t>
            </w:r>
            <w:r w:rsidR="0020050A">
              <w:rPr>
                <w:noProof/>
                <w:webHidden/>
              </w:rPr>
              <w:tab/>
            </w:r>
            <w:r w:rsidR="0020050A">
              <w:rPr>
                <w:noProof/>
                <w:webHidden/>
              </w:rPr>
              <w:fldChar w:fldCharType="begin"/>
            </w:r>
            <w:r w:rsidR="0020050A">
              <w:rPr>
                <w:noProof/>
                <w:webHidden/>
              </w:rPr>
              <w:instrText xml:space="preserve"> PAGEREF _Toc158306995 \h </w:instrText>
            </w:r>
            <w:r w:rsidR="0020050A">
              <w:rPr>
                <w:noProof/>
                <w:webHidden/>
              </w:rPr>
            </w:r>
            <w:r w:rsidR="0020050A">
              <w:rPr>
                <w:noProof/>
                <w:webHidden/>
              </w:rPr>
              <w:fldChar w:fldCharType="separate"/>
            </w:r>
            <w:r w:rsidR="002A6CEF">
              <w:rPr>
                <w:noProof/>
                <w:webHidden/>
              </w:rPr>
              <w:t>22</w:t>
            </w:r>
            <w:r w:rsidR="0020050A">
              <w:rPr>
                <w:noProof/>
                <w:webHidden/>
              </w:rPr>
              <w:fldChar w:fldCharType="end"/>
            </w:r>
          </w:hyperlink>
        </w:p>
        <w:p w14:paraId="55C43748" w14:textId="73379509" w:rsidR="0020050A" w:rsidRDefault="00000000">
          <w:pPr>
            <w:pStyle w:val="TOC2"/>
            <w:tabs>
              <w:tab w:val="left" w:pos="880"/>
              <w:tab w:val="right" w:leader="dot" w:pos="9060"/>
            </w:tabs>
            <w:rPr>
              <w:noProof/>
              <w:kern w:val="2"/>
              <w14:ligatures w14:val="standardContextual"/>
            </w:rPr>
          </w:pPr>
          <w:hyperlink w:anchor="_Toc158306996" w:history="1">
            <w:r w:rsidR="0020050A" w:rsidRPr="00135D7B">
              <w:rPr>
                <w:rStyle w:val="Hyperlink"/>
                <w:noProof/>
              </w:rPr>
              <w:t>3.6</w:t>
            </w:r>
            <w:r w:rsidR="0020050A">
              <w:rPr>
                <w:noProof/>
                <w:kern w:val="2"/>
                <w14:ligatures w14:val="standardContextual"/>
              </w:rPr>
              <w:tab/>
            </w:r>
            <w:r w:rsidR="0020050A" w:rsidRPr="00135D7B">
              <w:rPr>
                <w:rStyle w:val="Hyperlink"/>
                <w:noProof/>
              </w:rPr>
              <w:t>Help</w:t>
            </w:r>
            <w:r w:rsidR="0020050A">
              <w:rPr>
                <w:noProof/>
                <w:webHidden/>
              </w:rPr>
              <w:tab/>
            </w:r>
            <w:r w:rsidR="0020050A">
              <w:rPr>
                <w:noProof/>
                <w:webHidden/>
              </w:rPr>
              <w:fldChar w:fldCharType="begin"/>
            </w:r>
            <w:r w:rsidR="0020050A">
              <w:rPr>
                <w:noProof/>
                <w:webHidden/>
              </w:rPr>
              <w:instrText xml:space="preserve"> PAGEREF _Toc158306996 \h </w:instrText>
            </w:r>
            <w:r w:rsidR="0020050A">
              <w:rPr>
                <w:noProof/>
                <w:webHidden/>
              </w:rPr>
            </w:r>
            <w:r w:rsidR="0020050A">
              <w:rPr>
                <w:noProof/>
                <w:webHidden/>
              </w:rPr>
              <w:fldChar w:fldCharType="separate"/>
            </w:r>
            <w:r w:rsidR="002A6CEF">
              <w:rPr>
                <w:noProof/>
                <w:webHidden/>
              </w:rPr>
              <w:t>27</w:t>
            </w:r>
            <w:r w:rsidR="0020050A">
              <w:rPr>
                <w:noProof/>
                <w:webHidden/>
              </w:rPr>
              <w:fldChar w:fldCharType="end"/>
            </w:r>
          </w:hyperlink>
        </w:p>
        <w:p w14:paraId="6389A669" w14:textId="3AF1088D" w:rsidR="0020050A" w:rsidRDefault="00000000">
          <w:pPr>
            <w:pStyle w:val="TOC2"/>
            <w:tabs>
              <w:tab w:val="left" w:pos="880"/>
              <w:tab w:val="right" w:leader="dot" w:pos="9060"/>
            </w:tabs>
            <w:rPr>
              <w:noProof/>
              <w:kern w:val="2"/>
              <w14:ligatures w14:val="standardContextual"/>
            </w:rPr>
          </w:pPr>
          <w:hyperlink w:anchor="_Toc158306997" w:history="1">
            <w:r w:rsidR="0020050A" w:rsidRPr="00135D7B">
              <w:rPr>
                <w:rStyle w:val="Hyperlink"/>
                <w:noProof/>
              </w:rPr>
              <w:t>3.7</w:t>
            </w:r>
            <w:r w:rsidR="0020050A">
              <w:rPr>
                <w:noProof/>
                <w:kern w:val="2"/>
                <w14:ligatures w14:val="standardContextual"/>
              </w:rPr>
              <w:tab/>
            </w:r>
            <w:r w:rsidR="0020050A" w:rsidRPr="00135D7B">
              <w:rPr>
                <w:rStyle w:val="Hyperlink"/>
                <w:noProof/>
              </w:rPr>
              <w:t>Tabs</w:t>
            </w:r>
            <w:r w:rsidR="0020050A">
              <w:rPr>
                <w:noProof/>
                <w:webHidden/>
              </w:rPr>
              <w:tab/>
            </w:r>
            <w:r w:rsidR="0020050A">
              <w:rPr>
                <w:noProof/>
                <w:webHidden/>
              </w:rPr>
              <w:fldChar w:fldCharType="begin"/>
            </w:r>
            <w:r w:rsidR="0020050A">
              <w:rPr>
                <w:noProof/>
                <w:webHidden/>
              </w:rPr>
              <w:instrText xml:space="preserve"> PAGEREF _Toc158306997 \h </w:instrText>
            </w:r>
            <w:r w:rsidR="0020050A">
              <w:rPr>
                <w:noProof/>
                <w:webHidden/>
              </w:rPr>
            </w:r>
            <w:r w:rsidR="0020050A">
              <w:rPr>
                <w:noProof/>
                <w:webHidden/>
              </w:rPr>
              <w:fldChar w:fldCharType="separate"/>
            </w:r>
            <w:r w:rsidR="002A6CEF">
              <w:rPr>
                <w:noProof/>
                <w:webHidden/>
              </w:rPr>
              <w:t>27</w:t>
            </w:r>
            <w:r w:rsidR="0020050A">
              <w:rPr>
                <w:noProof/>
                <w:webHidden/>
              </w:rPr>
              <w:fldChar w:fldCharType="end"/>
            </w:r>
          </w:hyperlink>
        </w:p>
        <w:p w14:paraId="32C20182" w14:textId="3121AD65" w:rsidR="0020050A" w:rsidRDefault="00000000">
          <w:pPr>
            <w:pStyle w:val="TOC2"/>
            <w:tabs>
              <w:tab w:val="left" w:pos="880"/>
              <w:tab w:val="right" w:leader="dot" w:pos="9060"/>
            </w:tabs>
            <w:rPr>
              <w:noProof/>
              <w:kern w:val="2"/>
              <w14:ligatures w14:val="standardContextual"/>
            </w:rPr>
          </w:pPr>
          <w:hyperlink w:anchor="_Toc158306998" w:history="1">
            <w:r w:rsidR="0020050A" w:rsidRPr="00135D7B">
              <w:rPr>
                <w:rStyle w:val="Hyperlink"/>
                <w:noProof/>
              </w:rPr>
              <w:t>3.8</w:t>
            </w:r>
            <w:r w:rsidR="0020050A">
              <w:rPr>
                <w:noProof/>
                <w:kern w:val="2"/>
                <w14:ligatures w14:val="standardContextual"/>
              </w:rPr>
              <w:tab/>
            </w:r>
            <w:r w:rsidR="0020050A" w:rsidRPr="00135D7B">
              <w:rPr>
                <w:rStyle w:val="Hyperlink"/>
                <w:noProof/>
              </w:rPr>
              <w:t>UI Data Selection</w:t>
            </w:r>
            <w:r w:rsidR="0020050A">
              <w:rPr>
                <w:noProof/>
                <w:webHidden/>
              </w:rPr>
              <w:tab/>
            </w:r>
            <w:r w:rsidR="0020050A">
              <w:rPr>
                <w:noProof/>
                <w:webHidden/>
              </w:rPr>
              <w:fldChar w:fldCharType="begin"/>
            </w:r>
            <w:r w:rsidR="0020050A">
              <w:rPr>
                <w:noProof/>
                <w:webHidden/>
              </w:rPr>
              <w:instrText xml:space="preserve"> PAGEREF _Toc158306998 \h </w:instrText>
            </w:r>
            <w:r w:rsidR="0020050A">
              <w:rPr>
                <w:noProof/>
                <w:webHidden/>
              </w:rPr>
            </w:r>
            <w:r w:rsidR="0020050A">
              <w:rPr>
                <w:noProof/>
                <w:webHidden/>
              </w:rPr>
              <w:fldChar w:fldCharType="separate"/>
            </w:r>
            <w:r w:rsidR="002A6CEF">
              <w:rPr>
                <w:noProof/>
                <w:webHidden/>
              </w:rPr>
              <w:t>28</w:t>
            </w:r>
            <w:r w:rsidR="0020050A">
              <w:rPr>
                <w:noProof/>
                <w:webHidden/>
              </w:rPr>
              <w:fldChar w:fldCharType="end"/>
            </w:r>
          </w:hyperlink>
        </w:p>
        <w:p w14:paraId="57C09943" w14:textId="1CEC4A74" w:rsidR="0020050A" w:rsidRDefault="00000000">
          <w:pPr>
            <w:pStyle w:val="TOC2"/>
            <w:tabs>
              <w:tab w:val="left" w:pos="880"/>
              <w:tab w:val="right" w:leader="dot" w:pos="9060"/>
            </w:tabs>
            <w:rPr>
              <w:noProof/>
              <w:kern w:val="2"/>
              <w14:ligatures w14:val="standardContextual"/>
            </w:rPr>
          </w:pPr>
          <w:hyperlink w:anchor="_Toc158306999" w:history="1">
            <w:r w:rsidR="0020050A" w:rsidRPr="00135D7B">
              <w:rPr>
                <w:rStyle w:val="Hyperlink"/>
                <w:noProof/>
              </w:rPr>
              <w:t>3.9</w:t>
            </w:r>
            <w:r w:rsidR="0020050A">
              <w:rPr>
                <w:noProof/>
                <w:kern w:val="2"/>
                <w14:ligatures w14:val="standardContextual"/>
              </w:rPr>
              <w:tab/>
            </w:r>
            <w:r w:rsidR="0020050A" w:rsidRPr="00135D7B">
              <w:rPr>
                <w:rStyle w:val="Hyperlink"/>
                <w:noProof/>
              </w:rPr>
              <w:t>Accessing data from the Command Window</w:t>
            </w:r>
            <w:r w:rsidR="0020050A">
              <w:rPr>
                <w:noProof/>
                <w:webHidden/>
              </w:rPr>
              <w:tab/>
            </w:r>
            <w:r w:rsidR="0020050A">
              <w:rPr>
                <w:noProof/>
                <w:webHidden/>
              </w:rPr>
              <w:fldChar w:fldCharType="begin"/>
            </w:r>
            <w:r w:rsidR="0020050A">
              <w:rPr>
                <w:noProof/>
                <w:webHidden/>
              </w:rPr>
              <w:instrText xml:space="preserve"> PAGEREF _Toc158306999 \h </w:instrText>
            </w:r>
            <w:r w:rsidR="0020050A">
              <w:rPr>
                <w:noProof/>
                <w:webHidden/>
              </w:rPr>
            </w:r>
            <w:r w:rsidR="0020050A">
              <w:rPr>
                <w:noProof/>
                <w:webHidden/>
              </w:rPr>
              <w:fldChar w:fldCharType="separate"/>
            </w:r>
            <w:r w:rsidR="002A6CEF">
              <w:rPr>
                <w:noProof/>
                <w:webHidden/>
              </w:rPr>
              <w:t>29</w:t>
            </w:r>
            <w:r w:rsidR="0020050A">
              <w:rPr>
                <w:noProof/>
                <w:webHidden/>
              </w:rPr>
              <w:fldChar w:fldCharType="end"/>
            </w:r>
          </w:hyperlink>
        </w:p>
        <w:p w14:paraId="12C492A8" w14:textId="4DA5540C" w:rsidR="0020050A" w:rsidRDefault="00000000">
          <w:pPr>
            <w:pStyle w:val="TOC1"/>
            <w:rPr>
              <w:noProof/>
              <w:kern w:val="2"/>
              <w14:ligatures w14:val="standardContextual"/>
            </w:rPr>
          </w:pPr>
          <w:hyperlink w:anchor="_Toc158307000" w:history="1">
            <w:r w:rsidR="0020050A" w:rsidRPr="00135D7B">
              <w:rPr>
                <w:rStyle w:val="Hyperlink"/>
                <w:noProof/>
              </w:rPr>
              <w:t>4</w:t>
            </w:r>
            <w:r w:rsidR="0020050A">
              <w:rPr>
                <w:noProof/>
                <w:kern w:val="2"/>
                <w14:ligatures w14:val="standardContextual"/>
              </w:rPr>
              <w:tab/>
            </w:r>
            <w:r w:rsidR="0020050A" w:rsidRPr="00135D7B">
              <w:rPr>
                <w:rStyle w:val="Hyperlink"/>
                <w:noProof/>
              </w:rPr>
              <w:t>Supporting Information and Model Setup</w:t>
            </w:r>
            <w:r w:rsidR="0020050A">
              <w:rPr>
                <w:noProof/>
                <w:webHidden/>
              </w:rPr>
              <w:tab/>
            </w:r>
            <w:r w:rsidR="0020050A">
              <w:rPr>
                <w:noProof/>
                <w:webHidden/>
              </w:rPr>
              <w:fldChar w:fldCharType="begin"/>
            </w:r>
            <w:r w:rsidR="0020050A">
              <w:rPr>
                <w:noProof/>
                <w:webHidden/>
              </w:rPr>
              <w:instrText xml:space="preserve"> PAGEREF _Toc158307000 \h </w:instrText>
            </w:r>
            <w:r w:rsidR="0020050A">
              <w:rPr>
                <w:noProof/>
                <w:webHidden/>
              </w:rPr>
            </w:r>
            <w:r w:rsidR="0020050A">
              <w:rPr>
                <w:noProof/>
                <w:webHidden/>
              </w:rPr>
              <w:fldChar w:fldCharType="separate"/>
            </w:r>
            <w:r w:rsidR="002A6CEF">
              <w:rPr>
                <w:noProof/>
                <w:webHidden/>
              </w:rPr>
              <w:t>31</w:t>
            </w:r>
            <w:r w:rsidR="0020050A">
              <w:rPr>
                <w:noProof/>
                <w:webHidden/>
              </w:rPr>
              <w:fldChar w:fldCharType="end"/>
            </w:r>
          </w:hyperlink>
        </w:p>
        <w:p w14:paraId="1A3AFF6A" w14:textId="50339D4C" w:rsidR="0020050A" w:rsidRDefault="00000000">
          <w:pPr>
            <w:pStyle w:val="TOC2"/>
            <w:tabs>
              <w:tab w:val="left" w:pos="880"/>
              <w:tab w:val="right" w:leader="dot" w:pos="9060"/>
            </w:tabs>
            <w:rPr>
              <w:noProof/>
              <w:kern w:val="2"/>
              <w14:ligatures w14:val="standardContextual"/>
            </w:rPr>
          </w:pPr>
          <w:hyperlink w:anchor="_Toc158307001" w:history="1">
            <w:r w:rsidR="0020050A" w:rsidRPr="00135D7B">
              <w:rPr>
                <w:rStyle w:val="Hyperlink"/>
                <w:noProof/>
              </w:rPr>
              <w:t>4.1</w:t>
            </w:r>
            <w:r w:rsidR="0020050A">
              <w:rPr>
                <w:noProof/>
                <w:kern w:val="2"/>
                <w14:ligatures w14:val="standardContextual"/>
              </w:rPr>
              <w:tab/>
            </w:r>
            <w:r w:rsidR="0020050A" w:rsidRPr="00135D7B">
              <w:rPr>
                <w:rStyle w:val="Hyperlink"/>
                <w:noProof/>
              </w:rPr>
              <w:t>Quality Checks</w:t>
            </w:r>
            <w:r w:rsidR="0020050A">
              <w:rPr>
                <w:noProof/>
                <w:webHidden/>
              </w:rPr>
              <w:tab/>
            </w:r>
            <w:r w:rsidR="0020050A">
              <w:rPr>
                <w:noProof/>
                <w:webHidden/>
              </w:rPr>
              <w:fldChar w:fldCharType="begin"/>
            </w:r>
            <w:r w:rsidR="0020050A">
              <w:rPr>
                <w:noProof/>
                <w:webHidden/>
              </w:rPr>
              <w:instrText xml:space="preserve"> PAGEREF _Toc158307001 \h </w:instrText>
            </w:r>
            <w:r w:rsidR="0020050A">
              <w:rPr>
                <w:noProof/>
                <w:webHidden/>
              </w:rPr>
            </w:r>
            <w:r w:rsidR="0020050A">
              <w:rPr>
                <w:noProof/>
                <w:webHidden/>
              </w:rPr>
              <w:fldChar w:fldCharType="separate"/>
            </w:r>
            <w:r w:rsidR="002A6CEF">
              <w:rPr>
                <w:noProof/>
                <w:webHidden/>
              </w:rPr>
              <w:t>31</w:t>
            </w:r>
            <w:r w:rsidR="0020050A">
              <w:rPr>
                <w:noProof/>
                <w:webHidden/>
              </w:rPr>
              <w:fldChar w:fldCharType="end"/>
            </w:r>
          </w:hyperlink>
        </w:p>
        <w:p w14:paraId="64654AD1" w14:textId="461E10C6" w:rsidR="0020050A" w:rsidRDefault="00000000">
          <w:pPr>
            <w:pStyle w:val="TOC3"/>
            <w:tabs>
              <w:tab w:val="left" w:pos="1320"/>
              <w:tab w:val="right" w:leader="dot" w:pos="9060"/>
            </w:tabs>
            <w:rPr>
              <w:noProof/>
              <w:kern w:val="2"/>
              <w14:ligatures w14:val="standardContextual"/>
            </w:rPr>
          </w:pPr>
          <w:hyperlink w:anchor="_Toc158307002" w:history="1">
            <w:r w:rsidR="0020050A" w:rsidRPr="00135D7B">
              <w:rPr>
                <w:rStyle w:val="Hyperlink"/>
                <w:noProof/>
              </w:rPr>
              <w:t>4.1.1</w:t>
            </w:r>
            <w:r w:rsidR="0020050A">
              <w:rPr>
                <w:noProof/>
                <w:kern w:val="2"/>
                <w14:ligatures w14:val="standardContextual"/>
              </w:rPr>
              <w:tab/>
            </w:r>
            <w:r w:rsidR="0020050A" w:rsidRPr="00135D7B">
              <w:rPr>
                <w:rStyle w:val="Hyperlink"/>
                <w:noProof/>
              </w:rPr>
              <w:t>Waves</w:t>
            </w:r>
            <w:r w:rsidR="0020050A">
              <w:rPr>
                <w:noProof/>
                <w:webHidden/>
              </w:rPr>
              <w:tab/>
            </w:r>
            <w:r w:rsidR="0020050A">
              <w:rPr>
                <w:noProof/>
                <w:webHidden/>
              </w:rPr>
              <w:fldChar w:fldCharType="begin"/>
            </w:r>
            <w:r w:rsidR="0020050A">
              <w:rPr>
                <w:noProof/>
                <w:webHidden/>
              </w:rPr>
              <w:instrText xml:space="preserve"> PAGEREF _Toc158307002 \h </w:instrText>
            </w:r>
            <w:r w:rsidR="0020050A">
              <w:rPr>
                <w:noProof/>
                <w:webHidden/>
              </w:rPr>
            </w:r>
            <w:r w:rsidR="0020050A">
              <w:rPr>
                <w:noProof/>
                <w:webHidden/>
              </w:rPr>
              <w:fldChar w:fldCharType="separate"/>
            </w:r>
            <w:r w:rsidR="002A6CEF">
              <w:rPr>
                <w:noProof/>
                <w:webHidden/>
              </w:rPr>
              <w:t>31</w:t>
            </w:r>
            <w:r w:rsidR="0020050A">
              <w:rPr>
                <w:noProof/>
                <w:webHidden/>
              </w:rPr>
              <w:fldChar w:fldCharType="end"/>
            </w:r>
          </w:hyperlink>
        </w:p>
        <w:p w14:paraId="1CF40E71" w14:textId="761ED6C2" w:rsidR="0020050A" w:rsidRDefault="00000000">
          <w:pPr>
            <w:pStyle w:val="TOC3"/>
            <w:tabs>
              <w:tab w:val="left" w:pos="1320"/>
              <w:tab w:val="right" w:leader="dot" w:pos="9060"/>
            </w:tabs>
            <w:rPr>
              <w:noProof/>
              <w:kern w:val="2"/>
              <w14:ligatures w14:val="standardContextual"/>
            </w:rPr>
          </w:pPr>
          <w:hyperlink w:anchor="_Toc158307003" w:history="1">
            <w:r w:rsidR="0020050A" w:rsidRPr="00135D7B">
              <w:rPr>
                <w:rStyle w:val="Hyperlink"/>
                <w:noProof/>
              </w:rPr>
              <w:t>4.1.2</w:t>
            </w:r>
            <w:r w:rsidR="0020050A">
              <w:rPr>
                <w:noProof/>
                <w:kern w:val="2"/>
                <w14:ligatures w14:val="standardContextual"/>
              </w:rPr>
              <w:tab/>
            </w:r>
            <w:r w:rsidR="0020050A" w:rsidRPr="00135D7B">
              <w:rPr>
                <w:rStyle w:val="Hyperlink"/>
                <w:noProof/>
              </w:rPr>
              <w:t>Water levels</w:t>
            </w:r>
            <w:r w:rsidR="0020050A">
              <w:rPr>
                <w:noProof/>
                <w:webHidden/>
              </w:rPr>
              <w:tab/>
            </w:r>
            <w:r w:rsidR="0020050A">
              <w:rPr>
                <w:noProof/>
                <w:webHidden/>
              </w:rPr>
              <w:fldChar w:fldCharType="begin"/>
            </w:r>
            <w:r w:rsidR="0020050A">
              <w:rPr>
                <w:noProof/>
                <w:webHidden/>
              </w:rPr>
              <w:instrText xml:space="preserve"> PAGEREF _Toc158307003 \h </w:instrText>
            </w:r>
            <w:r w:rsidR="0020050A">
              <w:rPr>
                <w:noProof/>
                <w:webHidden/>
              </w:rPr>
            </w:r>
            <w:r w:rsidR="0020050A">
              <w:rPr>
                <w:noProof/>
                <w:webHidden/>
              </w:rPr>
              <w:fldChar w:fldCharType="separate"/>
            </w:r>
            <w:r w:rsidR="002A6CEF">
              <w:rPr>
                <w:noProof/>
                <w:webHidden/>
              </w:rPr>
              <w:t>31</w:t>
            </w:r>
            <w:r w:rsidR="0020050A">
              <w:rPr>
                <w:noProof/>
                <w:webHidden/>
              </w:rPr>
              <w:fldChar w:fldCharType="end"/>
            </w:r>
          </w:hyperlink>
        </w:p>
        <w:p w14:paraId="59DAC8B6" w14:textId="6083E0AB" w:rsidR="0020050A" w:rsidRDefault="00000000">
          <w:pPr>
            <w:pStyle w:val="TOC2"/>
            <w:tabs>
              <w:tab w:val="left" w:pos="880"/>
              <w:tab w:val="right" w:leader="dot" w:pos="9060"/>
            </w:tabs>
            <w:rPr>
              <w:noProof/>
              <w:kern w:val="2"/>
              <w14:ligatures w14:val="standardContextual"/>
            </w:rPr>
          </w:pPr>
          <w:hyperlink w:anchor="_Toc158307004" w:history="1">
            <w:r w:rsidR="0020050A" w:rsidRPr="00135D7B">
              <w:rPr>
                <w:rStyle w:val="Hyperlink"/>
                <w:noProof/>
              </w:rPr>
              <w:t>4.2</w:t>
            </w:r>
            <w:r w:rsidR="0020050A">
              <w:rPr>
                <w:noProof/>
                <w:kern w:val="2"/>
                <w14:ligatures w14:val="standardContextual"/>
              </w:rPr>
              <w:tab/>
            </w:r>
            <w:r w:rsidR="0020050A" w:rsidRPr="00135D7B">
              <w:rPr>
                <w:rStyle w:val="Hyperlink"/>
                <w:noProof/>
              </w:rPr>
              <w:t>Nearshore waves</w:t>
            </w:r>
            <w:r w:rsidR="0020050A">
              <w:rPr>
                <w:noProof/>
                <w:webHidden/>
              </w:rPr>
              <w:tab/>
            </w:r>
            <w:r w:rsidR="0020050A">
              <w:rPr>
                <w:noProof/>
                <w:webHidden/>
              </w:rPr>
              <w:fldChar w:fldCharType="begin"/>
            </w:r>
            <w:r w:rsidR="0020050A">
              <w:rPr>
                <w:noProof/>
                <w:webHidden/>
              </w:rPr>
              <w:instrText xml:space="preserve"> PAGEREF _Toc158307004 \h </w:instrText>
            </w:r>
            <w:r w:rsidR="0020050A">
              <w:rPr>
                <w:noProof/>
                <w:webHidden/>
              </w:rPr>
            </w:r>
            <w:r w:rsidR="0020050A">
              <w:rPr>
                <w:noProof/>
                <w:webHidden/>
              </w:rPr>
              <w:fldChar w:fldCharType="separate"/>
            </w:r>
            <w:r w:rsidR="002A6CEF">
              <w:rPr>
                <w:noProof/>
                <w:webHidden/>
              </w:rPr>
              <w:t>32</w:t>
            </w:r>
            <w:r w:rsidR="0020050A">
              <w:rPr>
                <w:noProof/>
                <w:webHidden/>
              </w:rPr>
              <w:fldChar w:fldCharType="end"/>
            </w:r>
          </w:hyperlink>
        </w:p>
        <w:p w14:paraId="3952C8C8" w14:textId="74CCC45A" w:rsidR="0020050A" w:rsidRDefault="00000000">
          <w:pPr>
            <w:pStyle w:val="TOC3"/>
            <w:tabs>
              <w:tab w:val="left" w:pos="1320"/>
              <w:tab w:val="right" w:leader="dot" w:pos="9060"/>
            </w:tabs>
            <w:rPr>
              <w:noProof/>
              <w:kern w:val="2"/>
              <w14:ligatures w14:val="standardContextual"/>
            </w:rPr>
          </w:pPr>
          <w:hyperlink w:anchor="_Toc158307005" w:history="1">
            <w:r w:rsidR="0020050A" w:rsidRPr="00135D7B">
              <w:rPr>
                <w:rStyle w:val="Hyperlink"/>
                <w:noProof/>
              </w:rPr>
              <w:t>4.2.1</w:t>
            </w:r>
            <w:r w:rsidR="0020050A">
              <w:rPr>
                <w:noProof/>
                <w:kern w:val="2"/>
                <w14:ligatures w14:val="standardContextual"/>
              </w:rPr>
              <w:tab/>
            </w:r>
            <w:r w:rsidR="0020050A" w:rsidRPr="00135D7B">
              <w:rPr>
                <w:rStyle w:val="Hyperlink"/>
                <w:noProof/>
              </w:rPr>
              <w:t>Refraction, Shoaling and Friction</w:t>
            </w:r>
            <w:r w:rsidR="0020050A">
              <w:rPr>
                <w:noProof/>
                <w:webHidden/>
              </w:rPr>
              <w:tab/>
            </w:r>
            <w:r w:rsidR="0020050A">
              <w:rPr>
                <w:noProof/>
                <w:webHidden/>
              </w:rPr>
              <w:fldChar w:fldCharType="begin"/>
            </w:r>
            <w:r w:rsidR="0020050A">
              <w:rPr>
                <w:noProof/>
                <w:webHidden/>
              </w:rPr>
              <w:instrText xml:space="preserve"> PAGEREF _Toc158307005 \h </w:instrText>
            </w:r>
            <w:r w:rsidR="0020050A">
              <w:rPr>
                <w:noProof/>
                <w:webHidden/>
              </w:rPr>
            </w:r>
            <w:r w:rsidR="0020050A">
              <w:rPr>
                <w:noProof/>
                <w:webHidden/>
              </w:rPr>
              <w:fldChar w:fldCharType="separate"/>
            </w:r>
            <w:r w:rsidR="002A6CEF">
              <w:rPr>
                <w:noProof/>
                <w:webHidden/>
              </w:rPr>
              <w:t>32</w:t>
            </w:r>
            <w:r w:rsidR="0020050A">
              <w:rPr>
                <w:noProof/>
                <w:webHidden/>
              </w:rPr>
              <w:fldChar w:fldCharType="end"/>
            </w:r>
          </w:hyperlink>
        </w:p>
        <w:p w14:paraId="37ED7241" w14:textId="7DCA6F3B" w:rsidR="0020050A" w:rsidRDefault="00000000">
          <w:pPr>
            <w:pStyle w:val="TOC3"/>
            <w:tabs>
              <w:tab w:val="left" w:pos="1320"/>
              <w:tab w:val="right" w:leader="dot" w:pos="9060"/>
            </w:tabs>
            <w:rPr>
              <w:noProof/>
              <w:kern w:val="2"/>
              <w14:ligatures w14:val="standardContextual"/>
            </w:rPr>
          </w:pPr>
          <w:hyperlink w:anchor="_Toc158307006" w:history="1">
            <w:r w:rsidR="0020050A" w:rsidRPr="00135D7B">
              <w:rPr>
                <w:rStyle w:val="Hyperlink"/>
                <w:noProof/>
              </w:rPr>
              <w:t>4.2.2</w:t>
            </w:r>
            <w:r w:rsidR="0020050A">
              <w:rPr>
                <w:noProof/>
                <w:kern w:val="2"/>
                <w14:ligatures w14:val="standardContextual"/>
              </w:rPr>
              <w:tab/>
            </w:r>
            <w:r w:rsidR="0020050A" w:rsidRPr="00135D7B">
              <w:rPr>
                <w:rStyle w:val="Hyperlink"/>
                <w:noProof/>
              </w:rPr>
              <w:t>Breaking wave height</w:t>
            </w:r>
            <w:r w:rsidR="0020050A">
              <w:rPr>
                <w:noProof/>
                <w:webHidden/>
              </w:rPr>
              <w:tab/>
            </w:r>
            <w:r w:rsidR="0020050A">
              <w:rPr>
                <w:noProof/>
                <w:webHidden/>
              </w:rPr>
              <w:fldChar w:fldCharType="begin"/>
            </w:r>
            <w:r w:rsidR="0020050A">
              <w:rPr>
                <w:noProof/>
                <w:webHidden/>
              </w:rPr>
              <w:instrText xml:space="preserve"> PAGEREF _Toc158307006 \h </w:instrText>
            </w:r>
            <w:r w:rsidR="0020050A">
              <w:rPr>
                <w:noProof/>
                <w:webHidden/>
              </w:rPr>
            </w:r>
            <w:r w:rsidR="0020050A">
              <w:rPr>
                <w:noProof/>
                <w:webHidden/>
              </w:rPr>
              <w:fldChar w:fldCharType="separate"/>
            </w:r>
            <w:r w:rsidR="002A6CEF">
              <w:rPr>
                <w:noProof/>
                <w:webHidden/>
              </w:rPr>
              <w:t>33</w:t>
            </w:r>
            <w:r w:rsidR="0020050A">
              <w:rPr>
                <w:noProof/>
                <w:webHidden/>
              </w:rPr>
              <w:fldChar w:fldCharType="end"/>
            </w:r>
          </w:hyperlink>
        </w:p>
        <w:p w14:paraId="2B44FA09" w14:textId="360E218D" w:rsidR="0020050A" w:rsidRDefault="00000000">
          <w:pPr>
            <w:pStyle w:val="TOC3"/>
            <w:tabs>
              <w:tab w:val="left" w:pos="1320"/>
              <w:tab w:val="right" w:leader="dot" w:pos="9060"/>
            </w:tabs>
            <w:rPr>
              <w:noProof/>
              <w:kern w:val="2"/>
              <w14:ligatures w14:val="standardContextual"/>
            </w:rPr>
          </w:pPr>
          <w:hyperlink w:anchor="_Toc158307007" w:history="1">
            <w:r w:rsidR="0020050A" w:rsidRPr="00135D7B">
              <w:rPr>
                <w:rStyle w:val="Hyperlink"/>
                <w:noProof/>
              </w:rPr>
              <w:t>4.2.3</w:t>
            </w:r>
            <w:r w:rsidR="0020050A">
              <w:rPr>
                <w:noProof/>
                <w:kern w:val="2"/>
                <w14:ligatures w14:val="standardContextual"/>
              </w:rPr>
              <w:tab/>
            </w:r>
            <w:r w:rsidR="0020050A" w:rsidRPr="00135D7B">
              <w:rPr>
                <w:rStyle w:val="Hyperlink"/>
                <w:noProof/>
              </w:rPr>
              <w:t>Shore profile</w:t>
            </w:r>
            <w:r w:rsidR="0020050A">
              <w:rPr>
                <w:noProof/>
                <w:webHidden/>
              </w:rPr>
              <w:tab/>
            </w:r>
            <w:r w:rsidR="0020050A">
              <w:rPr>
                <w:noProof/>
                <w:webHidden/>
              </w:rPr>
              <w:fldChar w:fldCharType="begin"/>
            </w:r>
            <w:r w:rsidR="0020050A">
              <w:rPr>
                <w:noProof/>
                <w:webHidden/>
              </w:rPr>
              <w:instrText xml:space="preserve"> PAGEREF _Toc158307007 \h </w:instrText>
            </w:r>
            <w:r w:rsidR="0020050A">
              <w:rPr>
                <w:noProof/>
                <w:webHidden/>
              </w:rPr>
            </w:r>
            <w:r w:rsidR="0020050A">
              <w:rPr>
                <w:noProof/>
                <w:webHidden/>
              </w:rPr>
              <w:fldChar w:fldCharType="separate"/>
            </w:r>
            <w:r w:rsidR="002A6CEF">
              <w:rPr>
                <w:noProof/>
                <w:webHidden/>
              </w:rPr>
              <w:t>34</w:t>
            </w:r>
            <w:r w:rsidR="0020050A">
              <w:rPr>
                <w:noProof/>
                <w:webHidden/>
              </w:rPr>
              <w:fldChar w:fldCharType="end"/>
            </w:r>
          </w:hyperlink>
        </w:p>
        <w:p w14:paraId="1038FD9E" w14:textId="017FDF95" w:rsidR="0020050A" w:rsidRDefault="00000000">
          <w:pPr>
            <w:pStyle w:val="TOC2"/>
            <w:tabs>
              <w:tab w:val="left" w:pos="880"/>
              <w:tab w:val="right" w:leader="dot" w:pos="9060"/>
            </w:tabs>
            <w:rPr>
              <w:noProof/>
              <w:kern w:val="2"/>
              <w14:ligatures w14:val="standardContextual"/>
            </w:rPr>
          </w:pPr>
          <w:hyperlink w:anchor="_Toc158307008" w:history="1">
            <w:r w:rsidR="0020050A" w:rsidRPr="00135D7B">
              <w:rPr>
                <w:rStyle w:val="Hyperlink"/>
                <w:noProof/>
              </w:rPr>
              <w:t>4.3</w:t>
            </w:r>
            <w:r w:rsidR="0020050A">
              <w:rPr>
                <w:noProof/>
                <w:kern w:val="2"/>
                <w14:ligatures w14:val="standardContextual"/>
              </w:rPr>
              <w:tab/>
            </w:r>
            <w:r w:rsidR="0020050A" w:rsidRPr="00135D7B">
              <w:rPr>
                <w:rStyle w:val="Hyperlink"/>
                <w:noProof/>
              </w:rPr>
              <w:t>Deepwater waves</w:t>
            </w:r>
            <w:r w:rsidR="0020050A">
              <w:rPr>
                <w:noProof/>
                <w:webHidden/>
              </w:rPr>
              <w:tab/>
            </w:r>
            <w:r w:rsidR="0020050A">
              <w:rPr>
                <w:noProof/>
                <w:webHidden/>
              </w:rPr>
              <w:fldChar w:fldCharType="begin"/>
            </w:r>
            <w:r w:rsidR="0020050A">
              <w:rPr>
                <w:noProof/>
                <w:webHidden/>
              </w:rPr>
              <w:instrText xml:space="preserve"> PAGEREF _Toc158307008 \h </w:instrText>
            </w:r>
            <w:r w:rsidR="0020050A">
              <w:rPr>
                <w:noProof/>
                <w:webHidden/>
              </w:rPr>
            </w:r>
            <w:r w:rsidR="0020050A">
              <w:rPr>
                <w:noProof/>
                <w:webHidden/>
              </w:rPr>
              <w:fldChar w:fldCharType="separate"/>
            </w:r>
            <w:r w:rsidR="002A6CEF">
              <w:rPr>
                <w:noProof/>
                <w:webHidden/>
              </w:rPr>
              <w:t>34</w:t>
            </w:r>
            <w:r w:rsidR="0020050A">
              <w:rPr>
                <w:noProof/>
                <w:webHidden/>
              </w:rPr>
              <w:fldChar w:fldCharType="end"/>
            </w:r>
          </w:hyperlink>
        </w:p>
        <w:p w14:paraId="756661C6" w14:textId="1EA61CDB" w:rsidR="0020050A" w:rsidRDefault="00000000">
          <w:pPr>
            <w:pStyle w:val="TOC2"/>
            <w:tabs>
              <w:tab w:val="left" w:pos="880"/>
              <w:tab w:val="right" w:leader="dot" w:pos="9060"/>
            </w:tabs>
            <w:rPr>
              <w:noProof/>
              <w:kern w:val="2"/>
              <w14:ligatures w14:val="standardContextual"/>
            </w:rPr>
          </w:pPr>
          <w:hyperlink w:anchor="_Toc158307009" w:history="1">
            <w:r w:rsidR="0020050A" w:rsidRPr="00135D7B">
              <w:rPr>
                <w:rStyle w:val="Hyperlink"/>
                <w:noProof/>
              </w:rPr>
              <w:t>4.4</w:t>
            </w:r>
            <w:r w:rsidR="0020050A">
              <w:rPr>
                <w:noProof/>
                <w:kern w:val="2"/>
                <w14:ligatures w14:val="standardContextual"/>
              </w:rPr>
              <w:tab/>
            </w:r>
            <w:r w:rsidR="0020050A" w:rsidRPr="00135D7B">
              <w:rPr>
                <w:rStyle w:val="Hyperlink"/>
                <w:noProof/>
              </w:rPr>
              <w:t>Wind-waves</w:t>
            </w:r>
            <w:r w:rsidR="0020050A">
              <w:rPr>
                <w:noProof/>
                <w:webHidden/>
              </w:rPr>
              <w:tab/>
            </w:r>
            <w:r w:rsidR="0020050A">
              <w:rPr>
                <w:noProof/>
                <w:webHidden/>
              </w:rPr>
              <w:fldChar w:fldCharType="begin"/>
            </w:r>
            <w:r w:rsidR="0020050A">
              <w:rPr>
                <w:noProof/>
                <w:webHidden/>
              </w:rPr>
              <w:instrText xml:space="preserve"> PAGEREF _Toc158307009 \h </w:instrText>
            </w:r>
            <w:r w:rsidR="0020050A">
              <w:rPr>
                <w:noProof/>
                <w:webHidden/>
              </w:rPr>
            </w:r>
            <w:r w:rsidR="0020050A">
              <w:rPr>
                <w:noProof/>
                <w:webHidden/>
              </w:rPr>
              <w:fldChar w:fldCharType="separate"/>
            </w:r>
            <w:r w:rsidR="002A6CEF">
              <w:rPr>
                <w:noProof/>
                <w:webHidden/>
              </w:rPr>
              <w:t>34</w:t>
            </w:r>
            <w:r w:rsidR="0020050A">
              <w:rPr>
                <w:noProof/>
                <w:webHidden/>
              </w:rPr>
              <w:fldChar w:fldCharType="end"/>
            </w:r>
          </w:hyperlink>
        </w:p>
        <w:p w14:paraId="73C1DECA" w14:textId="571DBD75" w:rsidR="0020050A" w:rsidRDefault="00000000">
          <w:pPr>
            <w:pStyle w:val="TOC2"/>
            <w:tabs>
              <w:tab w:val="left" w:pos="880"/>
              <w:tab w:val="right" w:leader="dot" w:pos="9060"/>
            </w:tabs>
            <w:rPr>
              <w:noProof/>
              <w:kern w:val="2"/>
              <w14:ligatures w14:val="standardContextual"/>
            </w:rPr>
          </w:pPr>
          <w:hyperlink w:anchor="_Toc158307010" w:history="1">
            <w:r w:rsidR="0020050A" w:rsidRPr="00135D7B">
              <w:rPr>
                <w:rStyle w:val="Hyperlink"/>
                <w:noProof/>
              </w:rPr>
              <w:t>4.5</w:t>
            </w:r>
            <w:r w:rsidR="0020050A">
              <w:rPr>
                <w:noProof/>
                <w:kern w:val="2"/>
                <w14:ligatures w14:val="standardContextual"/>
              </w:rPr>
              <w:tab/>
            </w:r>
            <w:r w:rsidR="0020050A" w:rsidRPr="00135D7B">
              <w:rPr>
                <w:rStyle w:val="Hyperlink"/>
                <w:noProof/>
              </w:rPr>
              <w:t>Wave power</w:t>
            </w:r>
            <w:r w:rsidR="0020050A">
              <w:rPr>
                <w:noProof/>
                <w:webHidden/>
              </w:rPr>
              <w:tab/>
            </w:r>
            <w:r w:rsidR="0020050A">
              <w:rPr>
                <w:noProof/>
                <w:webHidden/>
              </w:rPr>
              <w:fldChar w:fldCharType="begin"/>
            </w:r>
            <w:r w:rsidR="0020050A">
              <w:rPr>
                <w:noProof/>
                <w:webHidden/>
              </w:rPr>
              <w:instrText xml:space="preserve"> PAGEREF _Toc158307010 \h </w:instrText>
            </w:r>
            <w:r w:rsidR="0020050A">
              <w:rPr>
                <w:noProof/>
                <w:webHidden/>
              </w:rPr>
            </w:r>
            <w:r w:rsidR="0020050A">
              <w:rPr>
                <w:noProof/>
                <w:webHidden/>
              </w:rPr>
              <w:fldChar w:fldCharType="separate"/>
            </w:r>
            <w:r w:rsidR="002A6CEF">
              <w:rPr>
                <w:noProof/>
                <w:webHidden/>
              </w:rPr>
              <w:t>36</w:t>
            </w:r>
            <w:r w:rsidR="0020050A">
              <w:rPr>
                <w:noProof/>
                <w:webHidden/>
              </w:rPr>
              <w:fldChar w:fldCharType="end"/>
            </w:r>
          </w:hyperlink>
        </w:p>
        <w:p w14:paraId="6F8CE0F1" w14:textId="56BA1352" w:rsidR="0020050A" w:rsidRDefault="00000000">
          <w:pPr>
            <w:pStyle w:val="TOC2"/>
            <w:tabs>
              <w:tab w:val="left" w:pos="880"/>
              <w:tab w:val="right" w:leader="dot" w:pos="9060"/>
            </w:tabs>
            <w:rPr>
              <w:noProof/>
              <w:kern w:val="2"/>
              <w14:ligatures w14:val="standardContextual"/>
            </w:rPr>
          </w:pPr>
          <w:hyperlink w:anchor="_Toc158307011" w:history="1">
            <w:r w:rsidR="0020050A" w:rsidRPr="00135D7B">
              <w:rPr>
                <w:rStyle w:val="Hyperlink"/>
                <w:noProof/>
              </w:rPr>
              <w:t>4.6</w:t>
            </w:r>
            <w:r w:rsidR="0020050A">
              <w:rPr>
                <w:noProof/>
                <w:kern w:val="2"/>
                <w14:ligatures w14:val="standardContextual"/>
              </w:rPr>
              <w:tab/>
            </w:r>
            <w:r w:rsidR="0020050A" w:rsidRPr="00135D7B">
              <w:rPr>
                <w:rStyle w:val="Hyperlink"/>
                <w:noProof/>
              </w:rPr>
              <w:t>Runup (setup &amp; wash)</w:t>
            </w:r>
            <w:r w:rsidR="0020050A">
              <w:rPr>
                <w:noProof/>
                <w:webHidden/>
              </w:rPr>
              <w:tab/>
            </w:r>
            <w:r w:rsidR="0020050A">
              <w:rPr>
                <w:noProof/>
                <w:webHidden/>
              </w:rPr>
              <w:fldChar w:fldCharType="begin"/>
            </w:r>
            <w:r w:rsidR="0020050A">
              <w:rPr>
                <w:noProof/>
                <w:webHidden/>
              </w:rPr>
              <w:instrText xml:space="preserve"> PAGEREF _Toc158307011 \h </w:instrText>
            </w:r>
            <w:r w:rsidR="0020050A">
              <w:rPr>
                <w:noProof/>
                <w:webHidden/>
              </w:rPr>
            </w:r>
            <w:r w:rsidR="0020050A">
              <w:rPr>
                <w:noProof/>
                <w:webHidden/>
              </w:rPr>
              <w:fldChar w:fldCharType="separate"/>
            </w:r>
            <w:r w:rsidR="002A6CEF">
              <w:rPr>
                <w:noProof/>
                <w:webHidden/>
              </w:rPr>
              <w:t>36</w:t>
            </w:r>
            <w:r w:rsidR="0020050A">
              <w:rPr>
                <w:noProof/>
                <w:webHidden/>
              </w:rPr>
              <w:fldChar w:fldCharType="end"/>
            </w:r>
          </w:hyperlink>
        </w:p>
        <w:p w14:paraId="0A9E7D9B" w14:textId="53287934" w:rsidR="0020050A" w:rsidRDefault="00000000">
          <w:pPr>
            <w:pStyle w:val="TOC2"/>
            <w:tabs>
              <w:tab w:val="left" w:pos="880"/>
              <w:tab w:val="right" w:leader="dot" w:pos="9060"/>
            </w:tabs>
            <w:rPr>
              <w:noProof/>
              <w:kern w:val="2"/>
              <w14:ligatures w14:val="standardContextual"/>
            </w:rPr>
          </w:pPr>
          <w:hyperlink w:anchor="_Toc158307012" w:history="1">
            <w:r w:rsidR="0020050A" w:rsidRPr="00135D7B">
              <w:rPr>
                <w:rStyle w:val="Hyperlink"/>
                <w:noProof/>
              </w:rPr>
              <w:t>4.7</w:t>
            </w:r>
            <w:r w:rsidR="0020050A">
              <w:rPr>
                <w:noProof/>
                <w:kern w:val="2"/>
                <w14:ligatures w14:val="standardContextual"/>
              </w:rPr>
              <w:tab/>
            </w:r>
            <w:r w:rsidR="0020050A" w:rsidRPr="00135D7B">
              <w:rPr>
                <w:rStyle w:val="Hyperlink"/>
                <w:noProof/>
              </w:rPr>
              <w:t>Littoral drift</w:t>
            </w:r>
            <w:r w:rsidR="0020050A">
              <w:rPr>
                <w:noProof/>
                <w:webHidden/>
              </w:rPr>
              <w:tab/>
            </w:r>
            <w:r w:rsidR="0020050A">
              <w:rPr>
                <w:noProof/>
                <w:webHidden/>
              </w:rPr>
              <w:fldChar w:fldCharType="begin"/>
            </w:r>
            <w:r w:rsidR="0020050A">
              <w:rPr>
                <w:noProof/>
                <w:webHidden/>
              </w:rPr>
              <w:instrText xml:space="preserve"> PAGEREF _Toc158307012 \h </w:instrText>
            </w:r>
            <w:r w:rsidR="0020050A">
              <w:rPr>
                <w:noProof/>
                <w:webHidden/>
              </w:rPr>
            </w:r>
            <w:r w:rsidR="0020050A">
              <w:rPr>
                <w:noProof/>
                <w:webHidden/>
              </w:rPr>
              <w:fldChar w:fldCharType="separate"/>
            </w:r>
            <w:r w:rsidR="002A6CEF">
              <w:rPr>
                <w:noProof/>
                <w:webHidden/>
              </w:rPr>
              <w:t>37</w:t>
            </w:r>
            <w:r w:rsidR="0020050A">
              <w:rPr>
                <w:noProof/>
                <w:webHidden/>
              </w:rPr>
              <w:fldChar w:fldCharType="end"/>
            </w:r>
          </w:hyperlink>
        </w:p>
        <w:p w14:paraId="7D45671E" w14:textId="762200D5" w:rsidR="0020050A" w:rsidRDefault="00000000">
          <w:pPr>
            <w:pStyle w:val="TOC2"/>
            <w:tabs>
              <w:tab w:val="left" w:pos="880"/>
              <w:tab w:val="right" w:leader="dot" w:pos="9060"/>
            </w:tabs>
            <w:rPr>
              <w:noProof/>
              <w:kern w:val="2"/>
              <w14:ligatures w14:val="standardContextual"/>
            </w:rPr>
          </w:pPr>
          <w:hyperlink w:anchor="_Toc158307013" w:history="1">
            <w:r w:rsidR="0020050A" w:rsidRPr="00135D7B">
              <w:rPr>
                <w:rStyle w:val="Hyperlink"/>
                <w:noProof/>
              </w:rPr>
              <w:t>4.8</w:t>
            </w:r>
            <w:r w:rsidR="0020050A">
              <w:rPr>
                <w:noProof/>
                <w:kern w:val="2"/>
                <w14:ligatures w14:val="standardContextual"/>
              </w:rPr>
              <w:tab/>
            </w:r>
            <w:r w:rsidR="0020050A" w:rsidRPr="00135D7B">
              <w:rPr>
                <w:rStyle w:val="Hyperlink"/>
                <w:noProof/>
              </w:rPr>
              <w:t>X-shore Transport</w:t>
            </w:r>
            <w:r w:rsidR="0020050A">
              <w:rPr>
                <w:noProof/>
                <w:webHidden/>
              </w:rPr>
              <w:tab/>
            </w:r>
            <w:r w:rsidR="0020050A">
              <w:rPr>
                <w:noProof/>
                <w:webHidden/>
              </w:rPr>
              <w:fldChar w:fldCharType="begin"/>
            </w:r>
            <w:r w:rsidR="0020050A">
              <w:rPr>
                <w:noProof/>
                <w:webHidden/>
              </w:rPr>
              <w:instrText xml:space="preserve"> PAGEREF _Toc158307013 \h </w:instrText>
            </w:r>
            <w:r w:rsidR="0020050A">
              <w:rPr>
                <w:noProof/>
                <w:webHidden/>
              </w:rPr>
            </w:r>
            <w:r w:rsidR="0020050A">
              <w:rPr>
                <w:noProof/>
                <w:webHidden/>
              </w:rPr>
              <w:fldChar w:fldCharType="separate"/>
            </w:r>
            <w:r w:rsidR="002A6CEF">
              <w:rPr>
                <w:noProof/>
                <w:webHidden/>
              </w:rPr>
              <w:t>37</w:t>
            </w:r>
            <w:r w:rsidR="0020050A">
              <w:rPr>
                <w:noProof/>
                <w:webHidden/>
              </w:rPr>
              <w:fldChar w:fldCharType="end"/>
            </w:r>
          </w:hyperlink>
        </w:p>
        <w:p w14:paraId="6A91D27F" w14:textId="0141D6B5" w:rsidR="0020050A" w:rsidRDefault="00000000">
          <w:pPr>
            <w:pStyle w:val="TOC2"/>
            <w:tabs>
              <w:tab w:val="left" w:pos="880"/>
              <w:tab w:val="right" w:leader="dot" w:pos="9060"/>
            </w:tabs>
            <w:rPr>
              <w:noProof/>
              <w:kern w:val="2"/>
              <w14:ligatures w14:val="standardContextual"/>
            </w:rPr>
          </w:pPr>
          <w:hyperlink w:anchor="_Toc158307014" w:history="1">
            <w:r w:rsidR="0020050A" w:rsidRPr="00135D7B">
              <w:rPr>
                <w:rStyle w:val="Hyperlink"/>
                <w:noProof/>
              </w:rPr>
              <w:t>4.9</w:t>
            </w:r>
            <w:r w:rsidR="0020050A">
              <w:rPr>
                <w:noProof/>
                <w:kern w:val="2"/>
                <w14:ligatures w14:val="standardContextual"/>
              </w:rPr>
              <w:tab/>
            </w:r>
            <w:r w:rsidR="0020050A" w:rsidRPr="00135D7B">
              <w:rPr>
                <w:rStyle w:val="Hyperlink"/>
                <w:noProof/>
              </w:rPr>
              <w:t>Overtopping</w:t>
            </w:r>
            <w:r w:rsidR="0020050A">
              <w:rPr>
                <w:noProof/>
                <w:webHidden/>
              </w:rPr>
              <w:tab/>
            </w:r>
            <w:r w:rsidR="0020050A">
              <w:rPr>
                <w:noProof/>
                <w:webHidden/>
              </w:rPr>
              <w:fldChar w:fldCharType="begin"/>
            </w:r>
            <w:r w:rsidR="0020050A">
              <w:rPr>
                <w:noProof/>
                <w:webHidden/>
              </w:rPr>
              <w:instrText xml:space="preserve"> PAGEREF _Toc158307014 \h </w:instrText>
            </w:r>
            <w:r w:rsidR="0020050A">
              <w:rPr>
                <w:noProof/>
                <w:webHidden/>
              </w:rPr>
            </w:r>
            <w:r w:rsidR="0020050A">
              <w:rPr>
                <w:noProof/>
                <w:webHidden/>
              </w:rPr>
              <w:fldChar w:fldCharType="separate"/>
            </w:r>
            <w:r w:rsidR="002A6CEF">
              <w:rPr>
                <w:noProof/>
                <w:webHidden/>
              </w:rPr>
              <w:t>38</w:t>
            </w:r>
            <w:r w:rsidR="0020050A">
              <w:rPr>
                <w:noProof/>
                <w:webHidden/>
              </w:rPr>
              <w:fldChar w:fldCharType="end"/>
            </w:r>
          </w:hyperlink>
        </w:p>
        <w:p w14:paraId="774541DA" w14:textId="2529639D" w:rsidR="0020050A" w:rsidRDefault="00000000">
          <w:pPr>
            <w:pStyle w:val="TOC2"/>
            <w:tabs>
              <w:tab w:val="left" w:pos="880"/>
              <w:tab w:val="right" w:leader="dot" w:pos="9060"/>
            </w:tabs>
            <w:rPr>
              <w:noProof/>
              <w:kern w:val="2"/>
              <w14:ligatures w14:val="standardContextual"/>
            </w:rPr>
          </w:pPr>
          <w:hyperlink w:anchor="_Toc158307015" w:history="1">
            <w:r w:rsidR="0020050A" w:rsidRPr="00135D7B">
              <w:rPr>
                <w:rStyle w:val="Hyperlink"/>
                <w:noProof/>
              </w:rPr>
              <w:t>4.10</w:t>
            </w:r>
            <w:r w:rsidR="0020050A">
              <w:rPr>
                <w:noProof/>
                <w:kern w:val="2"/>
                <w14:ligatures w14:val="standardContextual"/>
              </w:rPr>
              <w:tab/>
            </w:r>
            <w:r w:rsidR="0020050A" w:rsidRPr="00135D7B">
              <w:rPr>
                <w:rStyle w:val="Hyperlink"/>
                <w:noProof/>
              </w:rPr>
              <w:t>Iribarren number and beach type</w:t>
            </w:r>
            <w:r w:rsidR="0020050A">
              <w:rPr>
                <w:noProof/>
                <w:webHidden/>
              </w:rPr>
              <w:tab/>
            </w:r>
            <w:r w:rsidR="0020050A">
              <w:rPr>
                <w:noProof/>
                <w:webHidden/>
              </w:rPr>
              <w:fldChar w:fldCharType="begin"/>
            </w:r>
            <w:r w:rsidR="0020050A">
              <w:rPr>
                <w:noProof/>
                <w:webHidden/>
              </w:rPr>
              <w:instrText xml:space="preserve"> PAGEREF _Toc158307015 \h </w:instrText>
            </w:r>
            <w:r w:rsidR="0020050A">
              <w:rPr>
                <w:noProof/>
                <w:webHidden/>
              </w:rPr>
            </w:r>
            <w:r w:rsidR="0020050A">
              <w:rPr>
                <w:noProof/>
                <w:webHidden/>
              </w:rPr>
              <w:fldChar w:fldCharType="separate"/>
            </w:r>
            <w:r w:rsidR="002A6CEF">
              <w:rPr>
                <w:noProof/>
                <w:webHidden/>
              </w:rPr>
              <w:t>38</w:t>
            </w:r>
            <w:r w:rsidR="0020050A">
              <w:rPr>
                <w:noProof/>
                <w:webHidden/>
              </w:rPr>
              <w:fldChar w:fldCharType="end"/>
            </w:r>
          </w:hyperlink>
        </w:p>
        <w:p w14:paraId="36FC41BB" w14:textId="75CDC2F5" w:rsidR="0020050A" w:rsidRDefault="00000000">
          <w:pPr>
            <w:pStyle w:val="TOC2"/>
            <w:tabs>
              <w:tab w:val="left" w:pos="880"/>
              <w:tab w:val="right" w:leader="dot" w:pos="9060"/>
            </w:tabs>
            <w:rPr>
              <w:noProof/>
              <w:kern w:val="2"/>
              <w14:ligatures w14:val="standardContextual"/>
            </w:rPr>
          </w:pPr>
          <w:hyperlink w:anchor="_Toc158307016" w:history="1">
            <w:r w:rsidR="0020050A" w:rsidRPr="00135D7B">
              <w:rPr>
                <w:rStyle w:val="Hyperlink"/>
                <w:noProof/>
              </w:rPr>
              <w:t>4.11</w:t>
            </w:r>
            <w:r w:rsidR="0020050A">
              <w:rPr>
                <w:noProof/>
                <w:kern w:val="2"/>
                <w14:ligatures w14:val="standardContextual"/>
              </w:rPr>
              <w:tab/>
            </w:r>
            <w:r w:rsidR="0020050A" w:rsidRPr="00135D7B">
              <w:rPr>
                <w:rStyle w:val="Hyperlink"/>
                <w:noProof/>
              </w:rPr>
              <w:t>Tides</w:t>
            </w:r>
            <w:r w:rsidR="0020050A">
              <w:rPr>
                <w:noProof/>
                <w:webHidden/>
              </w:rPr>
              <w:tab/>
            </w:r>
            <w:r w:rsidR="0020050A">
              <w:rPr>
                <w:noProof/>
                <w:webHidden/>
              </w:rPr>
              <w:fldChar w:fldCharType="begin"/>
            </w:r>
            <w:r w:rsidR="0020050A">
              <w:rPr>
                <w:noProof/>
                <w:webHidden/>
              </w:rPr>
              <w:instrText xml:space="preserve"> PAGEREF _Toc158307016 \h </w:instrText>
            </w:r>
            <w:r w:rsidR="0020050A">
              <w:rPr>
                <w:noProof/>
                <w:webHidden/>
              </w:rPr>
            </w:r>
            <w:r w:rsidR="0020050A">
              <w:rPr>
                <w:noProof/>
                <w:webHidden/>
              </w:rPr>
              <w:fldChar w:fldCharType="separate"/>
            </w:r>
            <w:r w:rsidR="002A6CEF">
              <w:rPr>
                <w:noProof/>
                <w:webHidden/>
              </w:rPr>
              <w:t>38</w:t>
            </w:r>
            <w:r w:rsidR="0020050A">
              <w:rPr>
                <w:noProof/>
                <w:webHidden/>
              </w:rPr>
              <w:fldChar w:fldCharType="end"/>
            </w:r>
          </w:hyperlink>
        </w:p>
        <w:p w14:paraId="06726E64" w14:textId="027D0B59" w:rsidR="0020050A" w:rsidRDefault="00000000">
          <w:pPr>
            <w:pStyle w:val="TOC2"/>
            <w:tabs>
              <w:tab w:val="left" w:pos="880"/>
              <w:tab w:val="right" w:leader="dot" w:pos="9060"/>
            </w:tabs>
            <w:rPr>
              <w:noProof/>
              <w:kern w:val="2"/>
              <w14:ligatures w14:val="standardContextual"/>
            </w:rPr>
          </w:pPr>
          <w:hyperlink w:anchor="_Toc158307017" w:history="1">
            <w:r w:rsidR="0020050A" w:rsidRPr="00135D7B">
              <w:rPr>
                <w:rStyle w:val="Hyperlink"/>
                <w:noProof/>
              </w:rPr>
              <w:t>4.12</w:t>
            </w:r>
            <w:r w:rsidR="0020050A">
              <w:rPr>
                <w:noProof/>
                <w:kern w:val="2"/>
                <w14:ligatures w14:val="standardContextual"/>
              </w:rPr>
              <w:tab/>
            </w:r>
            <w:r w:rsidR="0020050A" w:rsidRPr="00135D7B">
              <w:rPr>
                <w:rStyle w:val="Hyperlink"/>
                <w:noProof/>
              </w:rPr>
              <w:t>Beach type</w:t>
            </w:r>
            <w:r w:rsidR="0020050A">
              <w:rPr>
                <w:noProof/>
                <w:webHidden/>
              </w:rPr>
              <w:tab/>
            </w:r>
            <w:r w:rsidR="0020050A">
              <w:rPr>
                <w:noProof/>
                <w:webHidden/>
              </w:rPr>
              <w:fldChar w:fldCharType="begin"/>
            </w:r>
            <w:r w:rsidR="0020050A">
              <w:rPr>
                <w:noProof/>
                <w:webHidden/>
              </w:rPr>
              <w:instrText xml:space="preserve"> PAGEREF _Toc158307017 \h </w:instrText>
            </w:r>
            <w:r w:rsidR="0020050A">
              <w:rPr>
                <w:noProof/>
                <w:webHidden/>
              </w:rPr>
            </w:r>
            <w:r w:rsidR="0020050A">
              <w:rPr>
                <w:noProof/>
                <w:webHidden/>
              </w:rPr>
              <w:fldChar w:fldCharType="separate"/>
            </w:r>
            <w:r w:rsidR="002A6CEF">
              <w:rPr>
                <w:noProof/>
                <w:webHidden/>
              </w:rPr>
              <w:t>39</w:t>
            </w:r>
            <w:r w:rsidR="0020050A">
              <w:rPr>
                <w:noProof/>
                <w:webHidden/>
              </w:rPr>
              <w:fldChar w:fldCharType="end"/>
            </w:r>
          </w:hyperlink>
        </w:p>
        <w:p w14:paraId="6F01A26E" w14:textId="4D042AB3" w:rsidR="0020050A" w:rsidRDefault="00000000">
          <w:pPr>
            <w:pStyle w:val="TOC2"/>
            <w:tabs>
              <w:tab w:val="left" w:pos="880"/>
              <w:tab w:val="right" w:leader="dot" w:pos="9060"/>
            </w:tabs>
            <w:rPr>
              <w:noProof/>
              <w:kern w:val="2"/>
              <w14:ligatures w14:val="standardContextual"/>
            </w:rPr>
          </w:pPr>
          <w:hyperlink w:anchor="_Toc158307018" w:history="1">
            <w:r w:rsidR="0020050A" w:rsidRPr="00135D7B">
              <w:rPr>
                <w:rStyle w:val="Hyperlink"/>
                <w:noProof/>
              </w:rPr>
              <w:t>4.13</w:t>
            </w:r>
            <w:r w:rsidR="0020050A">
              <w:rPr>
                <w:noProof/>
                <w:kern w:val="2"/>
                <w14:ligatures w14:val="standardContextual"/>
              </w:rPr>
              <w:tab/>
            </w:r>
            <w:r w:rsidR="0020050A" w:rsidRPr="00135D7B">
              <w:rPr>
                <w:rStyle w:val="Hyperlink"/>
                <w:noProof/>
              </w:rPr>
              <w:t>Volumes and shoreline position</w:t>
            </w:r>
            <w:r w:rsidR="0020050A">
              <w:rPr>
                <w:noProof/>
                <w:webHidden/>
              </w:rPr>
              <w:tab/>
            </w:r>
            <w:r w:rsidR="0020050A">
              <w:rPr>
                <w:noProof/>
                <w:webHidden/>
              </w:rPr>
              <w:fldChar w:fldCharType="begin"/>
            </w:r>
            <w:r w:rsidR="0020050A">
              <w:rPr>
                <w:noProof/>
                <w:webHidden/>
              </w:rPr>
              <w:instrText xml:space="preserve"> PAGEREF _Toc158307018 \h </w:instrText>
            </w:r>
            <w:r w:rsidR="0020050A">
              <w:rPr>
                <w:noProof/>
                <w:webHidden/>
              </w:rPr>
            </w:r>
            <w:r w:rsidR="0020050A">
              <w:rPr>
                <w:noProof/>
                <w:webHidden/>
              </w:rPr>
              <w:fldChar w:fldCharType="separate"/>
            </w:r>
            <w:r w:rsidR="002A6CEF">
              <w:rPr>
                <w:noProof/>
                <w:webHidden/>
              </w:rPr>
              <w:t>39</w:t>
            </w:r>
            <w:r w:rsidR="0020050A">
              <w:rPr>
                <w:noProof/>
                <w:webHidden/>
              </w:rPr>
              <w:fldChar w:fldCharType="end"/>
            </w:r>
          </w:hyperlink>
        </w:p>
        <w:p w14:paraId="2CC14754" w14:textId="3C6C7792" w:rsidR="0020050A" w:rsidRDefault="00000000">
          <w:pPr>
            <w:pStyle w:val="TOC2"/>
            <w:tabs>
              <w:tab w:val="left" w:pos="880"/>
              <w:tab w:val="right" w:leader="dot" w:pos="9060"/>
            </w:tabs>
            <w:rPr>
              <w:noProof/>
              <w:kern w:val="2"/>
              <w14:ligatures w14:val="standardContextual"/>
            </w:rPr>
          </w:pPr>
          <w:hyperlink w:anchor="_Toc158307019" w:history="1">
            <w:r w:rsidR="0020050A" w:rsidRPr="00135D7B">
              <w:rPr>
                <w:rStyle w:val="Hyperlink"/>
                <w:noProof/>
              </w:rPr>
              <w:t>4.14</w:t>
            </w:r>
            <w:r w:rsidR="0020050A">
              <w:rPr>
                <w:noProof/>
                <w:kern w:val="2"/>
                <w14:ligatures w14:val="standardContextual"/>
              </w:rPr>
              <w:tab/>
            </w:r>
            <w:r w:rsidR="0020050A" w:rsidRPr="00135D7B">
              <w:rPr>
                <w:rStyle w:val="Hyperlink"/>
                <w:noProof/>
              </w:rPr>
              <w:t>Shoreline Change</w:t>
            </w:r>
            <w:r w:rsidR="0020050A">
              <w:rPr>
                <w:noProof/>
                <w:webHidden/>
              </w:rPr>
              <w:tab/>
            </w:r>
            <w:r w:rsidR="0020050A">
              <w:rPr>
                <w:noProof/>
                <w:webHidden/>
              </w:rPr>
              <w:fldChar w:fldCharType="begin"/>
            </w:r>
            <w:r w:rsidR="0020050A">
              <w:rPr>
                <w:noProof/>
                <w:webHidden/>
              </w:rPr>
              <w:instrText xml:space="preserve"> PAGEREF _Toc158307019 \h </w:instrText>
            </w:r>
            <w:r w:rsidR="0020050A">
              <w:rPr>
                <w:noProof/>
                <w:webHidden/>
              </w:rPr>
            </w:r>
            <w:r w:rsidR="0020050A">
              <w:rPr>
                <w:noProof/>
                <w:webHidden/>
              </w:rPr>
              <w:fldChar w:fldCharType="separate"/>
            </w:r>
            <w:r w:rsidR="002A6CEF">
              <w:rPr>
                <w:noProof/>
                <w:webHidden/>
              </w:rPr>
              <w:t>41</w:t>
            </w:r>
            <w:r w:rsidR="0020050A">
              <w:rPr>
                <w:noProof/>
                <w:webHidden/>
              </w:rPr>
              <w:fldChar w:fldCharType="end"/>
            </w:r>
          </w:hyperlink>
        </w:p>
        <w:p w14:paraId="0DDA349D" w14:textId="6E58144B" w:rsidR="0020050A" w:rsidRDefault="00000000">
          <w:pPr>
            <w:pStyle w:val="TOC2"/>
            <w:tabs>
              <w:tab w:val="left" w:pos="880"/>
              <w:tab w:val="right" w:leader="dot" w:pos="9060"/>
            </w:tabs>
            <w:rPr>
              <w:noProof/>
              <w:kern w:val="2"/>
              <w14:ligatures w14:val="standardContextual"/>
            </w:rPr>
          </w:pPr>
          <w:hyperlink w:anchor="_Toc158307020" w:history="1">
            <w:r w:rsidR="0020050A" w:rsidRPr="00135D7B">
              <w:rPr>
                <w:rStyle w:val="Hyperlink"/>
                <w:noProof/>
              </w:rPr>
              <w:t>4.15</w:t>
            </w:r>
            <w:r w:rsidR="0020050A">
              <w:rPr>
                <w:noProof/>
                <w:kern w:val="2"/>
                <w14:ligatures w14:val="standardContextual"/>
              </w:rPr>
              <w:tab/>
            </w:r>
            <w:r w:rsidR="0020050A" w:rsidRPr="00135D7B">
              <w:rPr>
                <w:rStyle w:val="Hyperlink"/>
                <w:noProof/>
              </w:rPr>
              <w:t>Crenulate Bay</w:t>
            </w:r>
            <w:r w:rsidR="0020050A">
              <w:rPr>
                <w:noProof/>
                <w:webHidden/>
              </w:rPr>
              <w:tab/>
            </w:r>
            <w:r w:rsidR="0020050A">
              <w:rPr>
                <w:noProof/>
                <w:webHidden/>
              </w:rPr>
              <w:fldChar w:fldCharType="begin"/>
            </w:r>
            <w:r w:rsidR="0020050A">
              <w:rPr>
                <w:noProof/>
                <w:webHidden/>
              </w:rPr>
              <w:instrText xml:space="preserve"> PAGEREF _Toc158307020 \h </w:instrText>
            </w:r>
            <w:r w:rsidR="0020050A">
              <w:rPr>
                <w:noProof/>
                <w:webHidden/>
              </w:rPr>
            </w:r>
            <w:r w:rsidR="0020050A">
              <w:rPr>
                <w:noProof/>
                <w:webHidden/>
              </w:rPr>
              <w:fldChar w:fldCharType="separate"/>
            </w:r>
            <w:r w:rsidR="002A6CEF">
              <w:rPr>
                <w:noProof/>
                <w:webHidden/>
              </w:rPr>
              <w:t>41</w:t>
            </w:r>
            <w:r w:rsidR="0020050A">
              <w:rPr>
                <w:noProof/>
                <w:webHidden/>
              </w:rPr>
              <w:fldChar w:fldCharType="end"/>
            </w:r>
          </w:hyperlink>
        </w:p>
        <w:p w14:paraId="07212F60" w14:textId="1FB563AC" w:rsidR="0020050A" w:rsidRDefault="00000000">
          <w:pPr>
            <w:pStyle w:val="TOC2"/>
            <w:tabs>
              <w:tab w:val="left" w:pos="880"/>
              <w:tab w:val="right" w:leader="dot" w:pos="9060"/>
            </w:tabs>
            <w:rPr>
              <w:noProof/>
              <w:kern w:val="2"/>
              <w14:ligatures w14:val="standardContextual"/>
            </w:rPr>
          </w:pPr>
          <w:hyperlink w:anchor="_Toc158307021" w:history="1">
            <w:r w:rsidR="0020050A" w:rsidRPr="00135D7B">
              <w:rPr>
                <w:rStyle w:val="Hyperlink"/>
                <w:noProof/>
              </w:rPr>
              <w:t>4.16</w:t>
            </w:r>
            <w:r w:rsidR="0020050A">
              <w:rPr>
                <w:noProof/>
                <w:kern w:val="2"/>
                <w14:ligatures w14:val="standardContextual"/>
              </w:rPr>
              <w:tab/>
            </w:r>
            <w:r w:rsidR="0020050A" w:rsidRPr="00135D7B">
              <w:rPr>
                <w:rStyle w:val="Hyperlink"/>
                <w:noProof/>
              </w:rPr>
              <w:t>Derive Output</w:t>
            </w:r>
            <w:r w:rsidR="0020050A">
              <w:rPr>
                <w:noProof/>
                <w:webHidden/>
              </w:rPr>
              <w:tab/>
            </w:r>
            <w:r w:rsidR="0020050A">
              <w:rPr>
                <w:noProof/>
                <w:webHidden/>
              </w:rPr>
              <w:fldChar w:fldCharType="begin"/>
            </w:r>
            <w:r w:rsidR="0020050A">
              <w:rPr>
                <w:noProof/>
                <w:webHidden/>
              </w:rPr>
              <w:instrText xml:space="preserve"> PAGEREF _Toc158307021 \h </w:instrText>
            </w:r>
            <w:r w:rsidR="0020050A">
              <w:rPr>
                <w:noProof/>
                <w:webHidden/>
              </w:rPr>
            </w:r>
            <w:r w:rsidR="0020050A">
              <w:rPr>
                <w:noProof/>
                <w:webHidden/>
              </w:rPr>
              <w:fldChar w:fldCharType="separate"/>
            </w:r>
            <w:r w:rsidR="002A6CEF">
              <w:rPr>
                <w:noProof/>
                <w:webHidden/>
              </w:rPr>
              <w:t>42</w:t>
            </w:r>
            <w:r w:rsidR="0020050A">
              <w:rPr>
                <w:noProof/>
                <w:webHidden/>
              </w:rPr>
              <w:fldChar w:fldCharType="end"/>
            </w:r>
          </w:hyperlink>
        </w:p>
        <w:p w14:paraId="1F231C2A" w14:textId="5A44834E" w:rsidR="0020050A" w:rsidRDefault="00000000">
          <w:pPr>
            <w:pStyle w:val="TOC3"/>
            <w:tabs>
              <w:tab w:val="left" w:pos="1320"/>
              <w:tab w:val="right" w:leader="dot" w:pos="9060"/>
            </w:tabs>
            <w:rPr>
              <w:noProof/>
              <w:kern w:val="2"/>
              <w14:ligatures w14:val="standardContextual"/>
            </w:rPr>
          </w:pPr>
          <w:hyperlink w:anchor="_Toc158307022" w:history="1">
            <w:r w:rsidR="0020050A" w:rsidRPr="00135D7B">
              <w:rPr>
                <w:rStyle w:val="Hyperlink"/>
                <w:noProof/>
              </w:rPr>
              <w:t>4.16.1</w:t>
            </w:r>
            <w:r w:rsidR="0020050A">
              <w:rPr>
                <w:noProof/>
                <w:kern w:val="2"/>
                <w14:ligatures w14:val="standardContextual"/>
              </w:rPr>
              <w:tab/>
            </w:r>
            <w:r w:rsidR="0020050A" w:rsidRPr="00135D7B">
              <w:rPr>
                <w:rStyle w:val="Hyperlink"/>
                <w:noProof/>
              </w:rPr>
              <w:t>Calling an external function</w:t>
            </w:r>
            <w:r w:rsidR="0020050A">
              <w:rPr>
                <w:noProof/>
                <w:webHidden/>
              </w:rPr>
              <w:tab/>
            </w:r>
            <w:r w:rsidR="0020050A">
              <w:rPr>
                <w:noProof/>
                <w:webHidden/>
              </w:rPr>
              <w:fldChar w:fldCharType="begin"/>
            </w:r>
            <w:r w:rsidR="0020050A">
              <w:rPr>
                <w:noProof/>
                <w:webHidden/>
              </w:rPr>
              <w:instrText xml:space="preserve"> PAGEREF _Toc158307022 \h </w:instrText>
            </w:r>
            <w:r w:rsidR="0020050A">
              <w:rPr>
                <w:noProof/>
                <w:webHidden/>
              </w:rPr>
            </w:r>
            <w:r w:rsidR="0020050A">
              <w:rPr>
                <w:noProof/>
                <w:webHidden/>
              </w:rPr>
              <w:fldChar w:fldCharType="separate"/>
            </w:r>
            <w:r w:rsidR="002A6CEF">
              <w:rPr>
                <w:noProof/>
                <w:webHidden/>
              </w:rPr>
              <w:t>43</w:t>
            </w:r>
            <w:r w:rsidR="0020050A">
              <w:rPr>
                <w:noProof/>
                <w:webHidden/>
              </w:rPr>
              <w:fldChar w:fldCharType="end"/>
            </w:r>
          </w:hyperlink>
        </w:p>
        <w:p w14:paraId="20FC4A21" w14:textId="4C0C49B7" w:rsidR="0020050A" w:rsidRDefault="00000000">
          <w:pPr>
            <w:pStyle w:val="TOC3"/>
            <w:tabs>
              <w:tab w:val="left" w:pos="1320"/>
              <w:tab w:val="right" w:leader="dot" w:pos="9060"/>
            </w:tabs>
            <w:rPr>
              <w:noProof/>
              <w:kern w:val="2"/>
              <w14:ligatures w14:val="standardContextual"/>
            </w:rPr>
          </w:pPr>
          <w:hyperlink w:anchor="_Toc158307023" w:history="1">
            <w:r w:rsidR="0020050A" w:rsidRPr="00135D7B">
              <w:rPr>
                <w:rStyle w:val="Hyperlink"/>
                <w:noProof/>
              </w:rPr>
              <w:t>4.16.2</w:t>
            </w:r>
            <w:r w:rsidR="0020050A">
              <w:rPr>
                <w:noProof/>
                <w:kern w:val="2"/>
                <w14:ligatures w14:val="standardContextual"/>
              </w:rPr>
              <w:tab/>
            </w:r>
            <w:r w:rsidR="0020050A" w:rsidRPr="00135D7B">
              <w:rPr>
                <w:rStyle w:val="Hyperlink"/>
                <w:noProof/>
              </w:rPr>
              <w:t>Input and output format for external functions</w:t>
            </w:r>
            <w:r w:rsidR="0020050A">
              <w:rPr>
                <w:noProof/>
                <w:webHidden/>
              </w:rPr>
              <w:tab/>
            </w:r>
            <w:r w:rsidR="0020050A">
              <w:rPr>
                <w:noProof/>
                <w:webHidden/>
              </w:rPr>
              <w:fldChar w:fldCharType="begin"/>
            </w:r>
            <w:r w:rsidR="0020050A">
              <w:rPr>
                <w:noProof/>
                <w:webHidden/>
              </w:rPr>
              <w:instrText xml:space="preserve"> PAGEREF _Toc158307023 \h </w:instrText>
            </w:r>
            <w:r w:rsidR="0020050A">
              <w:rPr>
                <w:noProof/>
                <w:webHidden/>
              </w:rPr>
            </w:r>
            <w:r w:rsidR="0020050A">
              <w:rPr>
                <w:noProof/>
                <w:webHidden/>
              </w:rPr>
              <w:fldChar w:fldCharType="separate"/>
            </w:r>
            <w:r w:rsidR="002A6CEF">
              <w:rPr>
                <w:noProof/>
                <w:webHidden/>
              </w:rPr>
              <w:t>43</w:t>
            </w:r>
            <w:r w:rsidR="0020050A">
              <w:rPr>
                <w:noProof/>
                <w:webHidden/>
              </w:rPr>
              <w:fldChar w:fldCharType="end"/>
            </w:r>
          </w:hyperlink>
        </w:p>
        <w:p w14:paraId="09B4A9C9" w14:textId="2FB790D6" w:rsidR="0020050A" w:rsidRDefault="00000000">
          <w:pPr>
            <w:pStyle w:val="TOC3"/>
            <w:tabs>
              <w:tab w:val="left" w:pos="1320"/>
              <w:tab w:val="right" w:leader="dot" w:pos="9060"/>
            </w:tabs>
            <w:rPr>
              <w:noProof/>
              <w:kern w:val="2"/>
              <w14:ligatures w14:val="standardContextual"/>
            </w:rPr>
          </w:pPr>
          <w:hyperlink w:anchor="_Toc158307024" w:history="1">
            <w:r w:rsidR="0020050A" w:rsidRPr="00135D7B">
              <w:rPr>
                <w:rStyle w:val="Hyperlink"/>
                <w:noProof/>
              </w:rPr>
              <w:t>4.16.3</w:t>
            </w:r>
            <w:r w:rsidR="0020050A">
              <w:rPr>
                <w:noProof/>
                <w:kern w:val="2"/>
                <w14:ligatures w14:val="standardContextual"/>
              </w:rPr>
              <w:tab/>
            </w:r>
            <w:r w:rsidR="0020050A" w:rsidRPr="00135D7B">
              <w:rPr>
                <w:rStyle w:val="Hyperlink"/>
                <w:noProof/>
              </w:rPr>
              <w:t>Pre-defined functions</w:t>
            </w:r>
            <w:r w:rsidR="0020050A">
              <w:rPr>
                <w:noProof/>
                <w:webHidden/>
              </w:rPr>
              <w:tab/>
            </w:r>
            <w:r w:rsidR="0020050A">
              <w:rPr>
                <w:noProof/>
                <w:webHidden/>
              </w:rPr>
              <w:fldChar w:fldCharType="begin"/>
            </w:r>
            <w:r w:rsidR="0020050A">
              <w:rPr>
                <w:noProof/>
                <w:webHidden/>
              </w:rPr>
              <w:instrText xml:space="preserve"> PAGEREF _Toc158307024 \h </w:instrText>
            </w:r>
            <w:r w:rsidR="0020050A">
              <w:rPr>
                <w:noProof/>
                <w:webHidden/>
              </w:rPr>
            </w:r>
            <w:r w:rsidR="0020050A">
              <w:rPr>
                <w:noProof/>
                <w:webHidden/>
              </w:rPr>
              <w:fldChar w:fldCharType="separate"/>
            </w:r>
            <w:r w:rsidR="002A6CEF">
              <w:rPr>
                <w:noProof/>
                <w:webHidden/>
              </w:rPr>
              <w:t>46</w:t>
            </w:r>
            <w:r w:rsidR="0020050A">
              <w:rPr>
                <w:noProof/>
                <w:webHidden/>
              </w:rPr>
              <w:fldChar w:fldCharType="end"/>
            </w:r>
          </w:hyperlink>
        </w:p>
        <w:p w14:paraId="72E236AB" w14:textId="0F511120" w:rsidR="0020050A" w:rsidRDefault="00000000">
          <w:pPr>
            <w:pStyle w:val="TOC3"/>
            <w:tabs>
              <w:tab w:val="left" w:pos="1320"/>
              <w:tab w:val="right" w:leader="dot" w:pos="9060"/>
            </w:tabs>
            <w:rPr>
              <w:noProof/>
              <w:kern w:val="2"/>
              <w14:ligatures w14:val="standardContextual"/>
            </w:rPr>
          </w:pPr>
          <w:hyperlink w:anchor="_Toc158307025" w:history="1">
            <w:r w:rsidR="0020050A" w:rsidRPr="00135D7B">
              <w:rPr>
                <w:rStyle w:val="Hyperlink"/>
                <w:noProof/>
              </w:rPr>
              <w:t>4.16.4</w:t>
            </w:r>
            <w:r w:rsidR="0020050A">
              <w:rPr>
                <w:noProof/>
                <w:kern w:val="2"/>
                <w14:ligatures w14:val="standardContextual"/>
              </w:rPr>
              <w:tab/>
            </w:r>
            <w:r w:rsidR="0020050A" w:rsidRPr="00135D7B">
              <w:rPr>
                <w:rStyle w:val="Hyperlink"/>
                <w:noProof/>
              </w:rPr>
              <w:t>Adding variables to peak and cluster time series</w:t>
            </w:r>
            <w:r w:rsidR="0020050A">
              <w:rPr>
                <w:noProof/>
                <w:webHidden/>
              </w:rPr>
              <w:tab/>
            </w:r>
            <w:r w:rsidR="0020050A">
              <w:rPr>
                <w:noProof/>
                <w:webHidden/>
              </w:rPr>
              <w:fldChar w:fldCharType="begin"/>
            </w:r>
            <w:r w:rsidR="0020050A">
              <w:rPr>
                <w:noProof/>
                <w:webHidden/>
              </w:rPr>
              <w:instrText xml:space="preserve"> PAGEREF _Toc158307025 \h </w:instrText>
            </w:r>
            <w:r w:rsidR="0020050A">
              <w:rPr>
                <w:noProof/>
                <w:webHidden/>
              </w:rPr>
            </w:r>
            <w:r w:rsidR="0020050A">
              <w:rPr>
                <w:noProof/>
                <w:webHidden/>
              </w:rPr>
              <w:fldChar w:fldCharType="separate"/>
            </w:r>
            <w:r w:rsidR="002A6CEF">
              <w:rPr>
                <w:noProof/>
                <w:webHidden/>
              </w:rPr>
              <w:t>50</w:t>
            </w:r>
            <w:r w:rsidR="0020050A">
              <w:rPr>
                <w:noProof/>
                <w:webHidden/>
              </w:rPr>
              <w:fldChar w:fldCharType="end"/>
            </w:r>
          </w:hyperlink>
        </w:p>
        <w:p w14:paraId="6B58363B" w14:textId="1B6D311B" w:rsidR="0020050A" w:rsidRDefault="00000000">
          <w:pPr>
            <w:pStyle w:val="TOC2"/>
            <w:tabs>
              <w:tab w:val="left" w:pos="880"/>
              <w:tab w:val="right" w:leader="dot" w:pos="9060"/>
            </w:tabs>
            <w:rPr>
              <w:noProof/>
              <w:kern w:val="2"/>
              <w14:ligatures w14:val="standardContextual"/>
            </w:rPr>
          </w:pPr>
          <w:hyperlink w:anchor="_Toc158307026" w:history="1">
            <w:r w:rsidR="0020050A" w:rsidRPr="00135D7B">
              <w:rPr>
                <w:rStyle w:val="Hyperlink"/>
                <w:noProof/>
              </w:rPr>
              <w:t>4.17</w:t>
            </w:r>
            <w:r w:rsidR="0020050A">
              <w:rPr>
                <w:noProof/>
                <w:kern w:val="2"/>
                <w14:ligatures w14:val="standardContextual"/>
              </w:rPr>
              <w:tab/>
            </w:r>
            <w:r w:rsidR="0020050A" w:rsidRPr="00135D7B">
              <w:rPr>
                <w:rStyle w:val="Hyperlink"/>
                <w:noProof/>
              </w:rPr>
              <w:t>Simulation</w:t>
            </w:r>
            <w:r w:rsidR="0020050A">
              <w:rPr>
                <w:noProof/>
                <w:webHidden/>
              </w:rPr>
              <w:tab/>
            </w:r>
            <w:r w:rsidR="0020050A">
              <w:rPr>
                <w:noProof/>
                <w:webHidden/>
              </w:rPr>
              <w:fldChar w:fldCharType="begin"/>
            </w:r>
            <w:r w:rsidR="0020050A">
              <w:rPr>
                <w:noProof/>
                <w:webHidden/>
              </w:rPr>
              <w:instrText xml:space="preserve"> PAGEREF _Toc158307026 \h </w:instrText>
            </w:r>
            <w:r w:rsidR="0020050A">
              <w:rPr>
                <w:noProof/>
                <w:webHidden/>
              </w:rPr>
            </w:r>
            <w:r w:rsidR="0020050A">
              <w:rPr>
                <w:noProof/>
                <w:webHidden/>
              </w:rPr>
              <w:fldChar w:fldCharType="separate"/>
            </w:r>
            <w:r w:rsidR="002A6CEF">
              <w:rPr>
                <w:noProof/>
                <w:webHidden/>
              </w:rPr>
              <w:t>50</w:t>
            </w:r>
            <w:r w:rsidR="0020050A">
              <w:rPr>
                <w:noProof/>
                <w:webHidden/>
              </w:rPr>
              <w:fldChar w:fldCharType="end"/>
            </w:r>
          </w:hyperlink>
        </w:p>
        <w:p w14:paraId="322555DE" w14:textId="25AB4D70" w:rsidR="0020050A" w:rsidRDefault="00000000">
          <w:pPr>
            <w:pStyle w:val="TOC3"/>
            <w:tabs>
              <w:tab w:val="left" w:pos="1320"/>
              <w:tab w:val="right" w:leader="dot" w:pos="9060"/>
            </w:tabs>
            <w:rPr>
              <w:noProof/>
              <w:kern w:val="2"/>
              <w14:ligatures w14:val="standardContextual"/>
            </w:rPr>
          </w:pPr>
          <w:hyperlink w:anchor="_Toc158307027" w:history="1">
            <w:r w:rsidR="0020050A" w:rsidRPr="00135D7B">
              <w:rPr>
                <w:rStyle w:val="Hyperlink"/>
                <w:noProof/>
              </w:rPr>
              <w:t>4.17.1</w:t>
            </w:r>
            <w:r w:rsidR="0020050A">
              <w:rPr>
                <w:noProof/>
                <w:kern w:val="2"/>
                <w14:ligatures w14:val="standardContextual"/>
              </w:rPr>
              <w:tab/>
            </w:r>
            <w:r w:rsidR="0020050A" w:rsidRPr="00135D7B">
              <w:rPr>
                <w:rStyle w:val="Hyperlink"/>
                <w:noProof/>
              </w:rPr>
              <w:t>YGOR model</w:t>
            </w:r>
            <w:r w:rsidR="0020050A">
              <w:rPr>
                <w:noProof/>
                <w:webHidden/>
              </w:rPr>
              <w:tab/>
            </w:r>
            <w:r w:rsidR="0020050A">
              <w:rPr>
                <w:noProof/>
                <w:webHidden/>
              </w:rPr>
              <w:fldChar w:fldCharType="begin"/>
            </w:r>
            <w:r w:rsidR="0020050A">
              <w:rPr>
                <w:noProof/>
                <w:webHidden/>
              </w:rPr>
              <w:instrText xml:space="preserve"> PAGEREF _Toc158307027 \h </w:instrText>
            </w:r>
            <w:r w:rsidR="0020050A">
              <w:rPr>
                <w:noProof/>
                <w:webHidden/>
              </w:rPr>
            </w:r>
            <w:r w:rsidR="0020050A">
              <w:rPr>
                <w:noProof/>
                <w:webHidden/>
              </w:rPr>
              <w:fldChar w:fldCharType="separate"/>
            </w:r>
            <w:r w:rsidR="002A6CEF">
              <w:rPr>
                <w:noProof/>
                <w:webHidden/>
              </w:rPr>
              <w:t>51</w:t>
            </w:r>
            <w:r w:rsidR="0020050A">
              <w:rPr>
                <w:noProof/>
                <w:webHidden/>
              </w:rPr>
              <w:fldChar w:fldCharType="end"/>
            </w:r>
          </w:hyperlink>
        </w:p>
        <w:p w14:paraId="5D5BF6CB" w14:textId="565B1D78" w:rsidR="0020050A" w:rsidRDefault="00000000">
          <w:pPr>
            <w:pStyle w:val="TOC3"/>
            <w:tabs>
              <w:tab w:val="left" w:pos="1320"/>
              <w:tab w:val="right" w:leader="dot" w:pos="9060"/>
            </w:tabs>
            <w:rPr>
              <w:noProof/>
              <w:kern w:val="2"/>
              <w14:ligatures w14:val="standardContextual"/>
            </w:rPr>
          </w:pPr>
          <w:hyperlink w:anchor="_Toc158307028" w:history="1">
            <w:r w:rsidR="0020050A" w:rsidRPr="00135D7B">
              <w:rPr>
                <w:rStyle w:val="Hyperlink"/>
                <w:noProof/>
              </w:rPr>
              <w:t>4.17.2</w:t>
            </w:r>
            <w:r w:rsidR="0020050A">
              <w:rPr>
                <w:noProof/>
                <w:kern w:val="2"/>
                <w14:ligatures w14:val="standardContextual"/>
              </w:rPr>
              <w:tab/>
            </w:r>
            <w:r w:rsidR="0020050A" w:rsidRPr="00135D7B">
              <w:rPr>
                <w:rStyle w:val="Hyperlink"/>
                <w:noProof/>
              </w:rPr>
              <w:t>BMV model</w:t>
            </w:r>
            <w:r w:rsidR="0020050A">
              <w:rPr>
                <w:noProof/>
                <w:webHidden/>
              </w:rPr>
              <w:tab/>
            </w:r>
            <w:r w:rsidR="0020050A">
              <w:rPr>
                <w:noProof/>
                <w:webHidden/>
              </w:rPr>
              <w:fldChar w:fldCharType="begin"/>
            </w:r>
            <w:r w:rsidR="0020050A">
              <w:rPr>
                <w:noProof/>
                <w:webHidden/>
              </w:rPr>
              <w:instrText xml:space="preserve"> PAGEREF _Toc158307028 \h </w:instrText>
            </w:r>
            <w:r w:rsidR="0020050A">
              <w:rPr>
                <w:noProof/>
                <w:webHidden/>
              </w:rPr>
            </w:r>
            <w:r w:rsidR="0020050A">
              <w:rPr>
                <w:noProof/>
                <w:webHidden/>
              </w:rPr>
              <w:fldChar w:fldCharType="separate"/>
            </w:r>
            <w:r w:rsidR="002A6CEF">
              <w:rPr>
                <w:noProof/>
                <w:webHidden/>
              </w:rPr>
              <w:t>53</w:t>
            </w:r>
            <w:r w:rsidR="0020050A">
              <w:rPr>
                <w:noProof/>
                <w:webHidden/>
              </w:rPr>
              <w:fldChar w:fldCharType="end"/>
            </w:r>
          </w:hyperlink>
        </w:p>
        <w:p w14:paraId="2C17BF16" w14:textId="3E06F851" w:rsidR="0020050A" w:rsidRDefault="00000000">
          <w:pPr>
            <w:pStyle w:val="TOC2"/>
            <w:tabs>
              <w:tab w:val="left" w:pos="880"/>
              <w:tab w:val="right" w:leader="dot" w:pos="9060"/>
            </w:tabs>
            <w:rPr>
              <w:noProof/>
              <w:kern w:val="2"/>
              <w14:ligatures w14:val="standardContextual"/>
            </w:rPr>
          </w:pPr>
          <w:hyperlink w:anchor="_Toc158307029" w:history="1">
            <w:r w:rsidR="0020050A" w:rsidRPr="00135D7B">
              <w:rPr>
                <w:rStyle w:val="Hyperlink"/>
                <w:noProof/>
              </w:rPr>
              <w:t>4.18</w:t>
            </w:r>
            <w:r w:rsidR="0020050A">
              <w:rPr>
                <w:noProof/>
                <w:kern w:val="2"/>
                <w14:ligatures w14:val="standardContextual"/>
              </w:rPr>
              <w:tab/>
            </w:r>
            <w:r w:rsidR="0020050A" w:rsidRPr="00135D7B">
              <w:rPr>
                <w:rStyle w:val="Hyperlink"/>
                <w:noProof/>
              </w:rPr>
              <w:t>Beach Vulnerability Index</w:t>
            </w:r>
            <w:r w:rsidR="0020050A">
              <w:rPr>
                <w:noProof/>
                <w:webHidden/>
              </w:rPr>
              <w:tab/>
            </w:r>
            <w:r w:rsidR="0020050A">
              <w:rPr>
                <w:noProof/>
                <w:webHidden/>
              </w:rPr>
              <w:fldChar w:fldCharType="begin"/>
            </w:r>
            <w:r w:rsidR="0020050A">
              <w:rPr>
                <w:noProof/>
                <w:webHidden/>
              </w:rPr>
              <w:instrText xml:space="preserve"> PAGEREF _Toc158307029 \h </w:instrText>
            </w:r>
            <w:r w:rsidR="0020050A">
              <w:rPr>
                <w:noProof/>
                <w:webHidden/>
              </w:rPr>
            </w:r>
            <w:r w:rsidR="0020050A">
              <w:rPr>
                <w:noProof/>
                <w:webHidden/>
              </w:rPr>
              <w:fldChar w:fldCharType="separate"/>
            </w:r>
            <w:r w:rsidR="002A6CEF">
              <w:rPr>
                <w:noProof/>
                <w:webHidden/>
              </w:rPr>
              <w:t>56</w:t>
            </w:r>
            <w:r w:rsidR="0020050A">
              <w:rPr>
                <w:noProof/>
                <w:webHidden/>
              </w:rPr>
              <w:fldChar w:fldCharType="end"/>
            </w:r>
          </w:hyperlink>
        </w:p>
        <w:p w14:paraId="260A73B4" w14:textId="06F0E9DF" w:rsidR="0020050A" w:rsidRDefault="00000000">
          <w:pPr>
            <w:pStyle w:val="TOC3"/>
            <w:tabs>
              <w:tab w:val="left" w:pos="1320"/>
              <w:tab w:val="right" w:leader="dot" w:pos="9060"/>
            </w:tabs>
            <w:rPr>
              <w:noProof/>
              <w:kern w:val="2"/>
              <w14:ligatures w14:val="standardContextual"/>
            </w:rPr>
          </w:pPr>
          <w:hyperlink w:anchor="_Toc158307030" w:history="1">
            <w:r w:rsidR="0020050A" w:rsidRPr="00135D7B">
              <w:rPr>
                <w:rStyle w:val="Hyperlink"/>
                <w:noProof/>
              </w:rPr>
              <w:t>4.18.1</w:t>
            </w:r>
            <w:r w:rsidR="0020050A">
              <w:rPr>
                <w:noProof/>
                <w:kern w:val="2"/>
                <w14:ligatures w14:val="standardContextual"/>
              </w:rPr>
              <w:tab/>
            </w:r>
            <w:r w:rsidR="0020050A" w:rsidRPr="00135D7B">
              <w:rPr>
                <w:rStyle w:val="Hyperlink"/>
                <w:noProof/>
              </w:rPr>
              <w:t>Single site BVI (</w:t>
            </w:r>
            <w:r w:rsidR="0020050A" w:rsidRPr="00135D7B">
              <w:rPr>
                <w:rStyle w:val="Hyperlink"/>
                <w:i/>
                <w:noProof/>
              </w:rPr>
              <w:t>Run&gt; Vulnerability&gt;BVI site</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0 \h </w:instrText>
            </w:r>
            <w:r w:rsidR="0020050A">
              <w:rPr>
                <w:noProof/>
                <w:webHidden/>
              </w:rPr>
            </w:r>
            <w:r w:rsidR="0020050A">
              <w:rPr>
                <w:noProof/>
                <w:webHidden/>
              </w:rPr>
              <w:fldChar w:fldCharType="separate"/>
            </w:r>
            <w:r w:rsidR="002A6CEF">
              <w:rPr>
                <w:noProof/>
                <w:webHidden/>
              </w:rPr>
              <w:t>56</w:t>
            </w:r>
            <w:r w:rsidR="0020050A">
              <w:rPr>
                <w:noProof/>
                <w:webHidden/>
              </w:rPr>
              <w:fldChar w:fldCharType="end"/>
            </w:r>
          </w:hyperlink>
        </w:p>
        <w:p w14:paraId="7A058984" w14:textId="7AD394D1" w:rsidR="0020050A" w:rsidRDefault="00000000">
          <w:pPr>
            <w:pStyle w:val="TOC3"/>
            <w:tabs>
              <w:tab w:val="left" w:pos="1320"/>
              <w:tab w:val="right" w:leader="dot" w:pos="9060"/>
            </w:tabs>
            <w:rPr>
              <w:noProof/>
              <w:kern w:val="2"/>
              <w14:ligatures w14:val="standardContextual"/>
            </w:rPr>
          </w:pPr>
          <w:hyperlink w:anchor="_Toc158307031" w:history="1">
            <w:r w:rsidR="0020050A" w:rsidRPr="00135D7B">
              <w:rPr>
                <w:rStyle w:val="Hyperlink"/>
                <w:noProof/>
              </w:rPr>
              <w:t>4.18.2</w:t>
            </w:r>
            <w:r w:rsidR="0020050A">
              <w:rPr>
                <w:noProof/>
                <w:kern w:val="2"/>
                <w14:ligatures w14:val="standardContextual"/>
              </w:rPr>
              <w:tab/>
            </w:r>
            <w:r w:rsidR="0020050A" w:rsidRPr="00135D7B">
              <w:rPr>
                <w:rStyle w:val="Hyperlink"/>
                <w:noProof/>
              </w:rPr>
              <w:t>Multi-profile BVI (</w:t>
            </w:r>
            <w:r w:rsidR="0020050A" w:rsidRPr="00135D7B">
              <w:rPr>
                <w:rStyle w:val="Hyperlink"/>
                <w:i/>
                <w:noProof/>
              </w:rPr>
              <w:t>Run&gt; Vulnerability&gt;BVI profile set</w:t>
            </w:r>
            <w:r w:rsidR="0020050A" w:rsidRPr="00135D7B">
              <w:rPr>
                <w:rStyle w:val="Hyperlink"/>
                <w:noProof/>
              </w:rPr>
              <w:t>:)</w:t>
            </w:r>
            <w:r w:rsidR="0020050A">
              <w:rPr>
                <w:noProof/>
                <w:webHidden/>
              </w:rPr>
              <w:tab/>
            </w:r>
            <w:r w:rsidR="0020050A">
              <w:rPr>
                <w:noProof/>
                <w:webHidden/>
              </w:rPr>
              <w:fldChar w:fldCharType="begin"/>
            </w:r>
            <w:r w:rsidR="0020050A">
              <w:rPr>
                <w:noProof/>
                <w:webHidden/>
              </w:rPr>
              <w:instrText xml:space="preserve"> PAGEREF _Toc158307031 \h </w:instrText>
            </w:r>
            <w:r w:rsidR="0020050A">
              <w:rPr>
                <w:noProof/>
                <w:webHidden/>
              </w:rPr>
            </w:r>
            <w:r w:rsidR="0020050A">
              <w:rPr>
                <w:noProof/>
                <w:webHidden/>
              </w:rPr>
              <w:fldChar w:fldCharType="separate"/>
            </w:r>
            <w:r w:rsidR="002A6CEF">
              <w:rPr>
                <w:noProof/>
                <w:webHidden/>
              </w:rPr>
              <w:t>57</w:t>
            </w:r>
            <w:r w:rsidR="0020050A">
              <w:rPr>
                <w:noProof/>
                <w:webHidden/>
              </w:rPr>
              <w:fldChar w:fldCharType="end"/>
            </w:r>
          </w:hyperlink>
        </w:p>
        <w:p w14:paraId="417997F2" w14:textId="2086AD0C" w:rsidR="0020050A" w:rsidRDefault="00000000">
          <w:pPr>
            <w:pStyle w:val="TOC2"/>
            <w:tabs>
              <w:tab w:val="left" w:pos="880"/>
              <w:tab w:val="right" w:leader="dot" w:pos="9060"/>
            </w:tabs>
            <w:rPr>
              <w:noProof/>
              <w:kern w:val="2"/>
              <w14:ligatures w14:val="standardContextual"/>
            </w:rPr>
          </w:pPr>
          <w:hyperlink w:anchor="_Toc158307032" w:history="1">
            <w:r w:rsidR="0020050A" w:rsidRPr="00135D7B">
              <w:rPr>
                <w:rStyle w:val="Hyperlink"/>
                <w:noProof/>
              </w:rPr>
              <w:t>4.19</w:t>
            </w:r>
            <w:r w:rsidR="0020050A">
              <w:rPr>
                <w:noProof/>
                <w:kern w:val="2"/>
                <w14:ligatures w14:val="standardContextual"/>
              </w:rPr>
              <w:tab/>
            </w:r>
            <w:r w:rsidR="0020050A" w:rsidRPr="00135D7B">
              <w:rPr>
                <w:rStyle w:val="Hyperlink"/>
                <w:noProof/>
              </w:rPr>
              <w:t>Taylor diagram</w:t>
            </w:r>
            <w:r w:rsidR="0020050A">
              <w:rPr>
                <w:noProof/>
                <w:webHidden/>
              </w:rPr>
              <w:tab/>
            </w:r>
            <w:r w:rsidR="0020050A">
              <w:rPr>
                <w:noProof/>
                <w:webHidden/>
              </w:rPr>
              <w:fldChar w:fldCharType="begin"/>
            </w:r>
            <w:r w:rsidR="0020050A">
              <w:rPr>
                <w:noProof/>
                <w:webHidden/>
              </w:rPr>
              <w:instrText xml:space="preserve"> PAGEREF _Toc158307032 \h </w:instrText>
            </w:r>
            <w:r w:rsidR="0020050A">
              <w:rPr>
                <w:noProof/>
                <w:webHidden/>
              </w:rPr>
            </w:r>
            <w:r w:rsidR="0020050A">
              <w:rPr>
                <w:noProof/>
                <w:webHidden/>
              </w:rPr>
              <w:fldChar w:fldCharType="separate"/>
            </w:r>
            <w:r w:rsidR="002A6CEF">
              <w:rPr>
                <w:noProof/>
                <w:webHidden/>
              </w:rPr>
              <w:t>59</w:t>
            </w:r>
            <w:r w:rsidR="0020050A">
              <w:rPr>
                <w:noProof/>
                <w:webHidden/>
              </w:rPr>
              <w:fldChar w:fldCharType="end"/>
            </w:r>
          </w:hyperlink>
        </w:p>
        <w:p w14:paraId="70C6F6A7" w14:textId="20A7FC95" w:rsidR="0020050A" w:rsidRDefault="00000000">
          <w:pPr>
            <w:pStyle w:val="TOC3"/>
            <w:tabs>
              <w:tab w:val="left" w:pos="1320"/>
              <w:tab w:val="right" w:leader="dot" w:pos="9060"/>
            </w:tabs>
            <w:rPr>
              <w:noProof/>
              <w:kern w:val="2"/>
              <w14:ligatures w14:val="standardContextual"/>
            </w:rPr>
          </w:pPr>
          <w:hyperlink w:anchor="_Toc158307033" w:history="1">
            <w:r w:rsidR="0020050A" w:rsidRPr="00135D7B">
              <w:rPr>
                <w:rStyle w:val="Hyperlink"/>
                <w:noProof/>
              </w:rPr>
              <w:t>4.19.1</w:t>
            </w:r>
            <w:r w:rsidR="0020050A">
              <w:rPr>
                <w:noProof/>
                <w:kern w:val="2"/>
                <w14:ligatures w14:val="standardContextual"/>
              </w:rPr>
              <w:tab/>
            </w:r>
            <w:r w:rsidR="0020050A" w:rsidRPr="00135D7B">
              <w:rPr>
                <w:rStyle w:val="Hyperlink"/>
                <w:noProof/>
              </w:rPr>
              <w:t>Taylor diagram theory</w:t>
            </w:r>
            <w:r w:rsidR="0020050A">
              <w:rPr>
                <w:noProof/>
                <w:webHidden/>
              </w:rPr>
              <w:tab/>
            </w:r>
            <w:r w:rsidR="0020050A">
              <w:rPr>
                <w:noProof/>
                <w:webHidden/>
              </w:rPr>
              <w:fldChar w:fldCharType="begin"/>
            </w:r>
            <w:r w:rsidR="0020050A">
              <w:rPr>
                <w:noProof/>
                <w:webHidden/>
              </w:rPr>
              <w:instrText xml:space="preserve"> PAGEREF _Toc158307033 \h </w:instrText>
            </w:r>
            <w:r w:rsidR="0020050A">
              <w:rPr>
                <w:noProof/>
                <w:webHidden/>
              </w:rPr>
            </w:r>
            <w:r w:rsidR="0020050A">
              <w:rPr>
                <w:noProof/>
                <w:webHidden/>
              </w:rPr>
              <w:fldChar w:fldCharType="separate"/>
            </w:r>
            <w:r w:rsidR="002A6CEF">
              <w:rPr>
                <w:noProof/>
                <w:webHidden/>
              </w:rPr>
              <w:t>59</w:t>
            </w:r>
            <w:r w:rsidR="0020050A">
              <w:rPr>
                <w:noProof/>
                <w:webHidden/>
              </w:rPr>
              <w:fldChar w:fldCharType="end"/>
            </w:r>
          </w:hyperlink>
        </w:p>
        <w:p w14:paraId="1BF15969" w14:textId="569655F4" w:rsidR="0020050A" w:rsidRDefault="00000000">
          <w:pPr>
            <w:pStyle w:val="TOC3"/>
            <w:tabs>
              <w:tab w:val="left" w:pos="1320"/>
              <w:tab w:val="right" w:leader="dot" w:pos="9060"/>
            </w:tabs>
            <w:rPr>
              <w:noProof/>
              <w:kern w:val="2"/>
              <w14:ligatures w14:val="standardContextual"/>
            </w:rPr>
          </w:pPr>
          <w:hyperlink w:anchor="_Toc158307034" w:history="1">
            <w:r w:rsidR="0020050A" w:rsidRPr="00135D7B">
              <w:rPr>
                <w:rStyle w:val="Hyperlink"/>
                <w:noProof/>
              </w:rPr>
              <w:t>4.19.2</w:t>
            </w:r>
            <w:r w:rsidR="0020050A">
              <w:rPr>
                <w:noProof/>
                <w:kern w:val="2"/>
                <w14:ligatures w14:val="standardContextual"/>
              </w:rPr>
              <w:tab/>
            </w:r>
            <w:r w:rsidR="0020050A" w:rsidRPr="00135D7B">
              <w:rPr>
                <w:rStyle w:val="Hyperlink"/>
                <w:noProof/>
              </w:rPr>
              <w:t>Skill score</w:t>
            </w:r>
            <w:r w:rsidR="0020050A">
              <w:rPr>
                <w:noProof/>
                <w:webHidden/>
              </w:rPr>
              <w:tab/>
            </w:r>
            <w:r w:rsidR="0020050A">
              <w:rPr>
                <w:noProof/>
                <w:webHidden/>
              </w:rPr>
              <w:fldChar w:fldCharType="begin"/>
            </w:r>
            <w:r w:rsidR="0020050A">
              <w:rPr>
                <w:noProof/>
                <w:webHidden/>
              </w:rPr>
              <w:instrText xml:space="preserve"> PAGEREF _Toc158307034 \h </w:instrText>
            </w:r>
            <w:r w:rsidR="0020050A">
              <w:rPr>
                <w:noProof/>
                <w:webHidden/>
              </w:rPr>
            </w:r>
            <w:r w:rsidR="0020050A">
              <w:rPr>
                <w:noProof/>
                <w:webHidden/>
              </w:rPr>
              <w:fldChar w:fldCharType="separate"/>
            </w:r>
            <w:r w:rsidR="002A6CEF">
              <w:rPr>
                <w:noProof/>
                <w:webHidden/>
              </w:rPr>
              <w:t>60</w:t>
            </w:r>
            <w:r w:rsidR="0020050A">
              <w:rPr>
                <w:noProof/>
                <w:webHidden/>
              </w:rPr>
              <w:fldChar w:fldCharType="end"/>
            </w:r>
          </w:hyperlink>
        </w:p>
        <w:p w14:paraId="14FFC4A0" w14:textId="383C00F7" w:rsidR="0020050A" w:rsidRDefault="00000000">
          <w:pPr>
            <w:pStyle w:val="TOC1"/>
            <w:rPr>
              <w:noProof/>
              <w:kern w:val="2"/>
              <w14:ligatures w14:val="standardContextual"/>
            </w:rPr>
          </w:pPr>
          <w:hyperlink w:anchor="_Toc158307035" w:history="1">
            <w:r w:rsidR="0020050A" w:rsidRPr="00135D7B">
              <w:rPr>
                <w:rStyle w:val="Hyperlink"/>
                <w:noProof/>
              </w:rPr>
              <w:t>5</w:t>
            </w:r>
            <w:r w:rsidR="0020050A">
              <w:rPr>
                <w:noProof/>
                <w:kern w:val="2"/>
                <w14:ligatures w14:val="standardContextual"/>
              </w:rPr>
              <w:tab/>
            </w:r>
            <w:r w:rsidR="0020050A" w:rsidRPr="00135D7B">
              <w:rPr>
                <w:rStyle w:val="Hyperlink"/>
                <w:noProof/>
              </w:rPr>
              <w:t>User functions</w:t>
            </w:r>
            <w:r w:rsidR="0020050A">
              <w:rPr>
                <w:noProof/>
                <w:webHidden/>
              </w:rPr>
              <w:tab/>
            </w:r>
            <w:r w:rsidR="0020050A">
              <w:rPr>
                <w:noProof/>
                <w:webHidden/>
              </w:rPr>
              <w:fldChar w:fldCharType="begin"/>
            </w:r>
            <w:r w:rsidR="0020050A">
              <w:rPr>
                <w:noProof/>
                <w:webHidden/>
              </w:rPr>
              <w:instrText xml:space="preserve"> PAGEREF _Toc158307035 \h </w:instrText>
            </w:r>
            <w:r w:rsidR="0020050A">
              <w:rPr>
                <w:noProof/>
                <w:webHidden/>
              </w:rPr>
            </w:r>
            <w:r w:rsidR="0020050A">
              <w:rPr>
                <w:noProof/>
                <w:webHidden/>
              </w:rPr>
              <w:fldChar w:fldCharType="separate"/>
            </w:r>
            <w:r w:rsidR="002A6CEF">
              <w:rPr>
                <w:noProof/>
                <w:webHidden/>
              </w:rPr>
              <w:t>62</w:t>
            </w:r>
            <w:r w:rsidR="0020050A">
              <w:rPr>
                <w:noProof/>
                <w:webHidden/>
              </w:rPr>
              <w:fldChar w:fldCharType="end"/>
            </w:r>
          </w:hyperlink>
        </w:p>
        <w:p w14:paraId="3326D96F" w14:textId="54B16CA7" w:rsidR="0020050A" w:rsidRDefault="00000000">
          <w:pPr>
            <w:pStyle w:val="TOC2"/>
            <w:tabs>
              <w:tab w:val="left" w:pos="880"/>
              <w:tab w:val="right" w:leader="dot" w:pos="9060"/>
            </w:tabs>
            <w:rPr>
              <w:noProof/>
              <w:kern w:val="2"/>
              <w14:ligatures w14:val="standardContextual"/>
            </w:rPr>
          </w:pPr>
          <w:hyperlink w:anchor="_Toc158307036" w:history="1">
            <w:r w:rsidR="0020050A" w:rsidRPr="00135D7B">
              <w:rPr>
                <w:rStyle w:val="Hyperlink"/>
                <w:noProof/>
              </w:rPr>
              <w:t>5.1</w:t>
            </w:r>
            <w:r w:rsidR="0020050A">
              <w:rPr>
                <w:noProof/>
                <w:kern w:val="2"/>
                <w14:ligatures w14:val="standardContextual"/>
              </w:rPr>
              <w:tab/>
            </w:r>
            <w:r w:rsidR="0020050A" w:rsidRPr="00135D7B">
              <w:rPr>
                <w:rStyle w:val="Hyperlink"/>
                <w:noProof/>
              </w:rPr>
              <w:t>User Data</w:t>
            </w:r>
            <w:r w:rsidR="0020050A">
              <w:rPr>
                <w:noProof/>
                <w:webHidden/>
              </w:rPr>
              <w:tab/>
            </w:r>
            <w:r w:rsidR="0020050A">
              <w:rPr>
                <w:noProof/>
                <w:webHidden/>
              </w:rPr>
              <w:fldChar w:fldCharType="begin"/>
            </w:r>
            <w:r w:rsidR="0020050A">
              <w:rPr>
                <w:noProof/>
                <w:webHidden/>
              </w:rPr>
              <w:instrText xml:space="preserve"> PAGEREF _Toc158307036 \h </w:instrText>
            </w:r>
            <w:r w:rsidR="0020050A">
              <w:rPr>
                <w:noProof/>
                <w:webHidden/>
              </w:rPr>
            </w:r>
            <w:r w:rsidR="0020050A">
              <w:rPr>
                <w:noProof/>
                <w:webHidden/>
              </w:rPr>
              <w:fldChar w:fldCharType="separate"/>
            </w:r>
            <w:r w:rsidR="002A6CEF">
              <w:rPr>
                <w:noProof/>
                <w:webHidden/>
              </w:rPr>
              <w:t>62</w:t>
            </w:r>
            <w:r w:rsidR="0020050A">
              <w:rPr>
                <w:noProof/>
                <w:webHidden/>
              </w:rPr>
              <w:fldChar w:fldCharType="end"/>
            </w:r>
          </w:hyperlink>
        </w:p>
        <w:p w14:paraId="747050B6" w14:textId="278874C3" w:rsidR="0020050A" w:rsidRDefault="00000000">
          <w:pPr>
            <w:pStyle w:val="TOC2"/>
            <w:tabs>
              <w:tab w:val="left" w:pos="880"/>
              <w:tab w:val="right" w:leader="dot" w:pos="9060"/>
            </w:tabs>
            <w:rPr>
              <w:noProof/>
              <w:kern w:val="2"/>
              <w14:ligatures w14:val="standardContextual"/>
            </w:rPr>
          </w:pPr>
          <w:hyperlink w:anchor="_Toc158307037" w:history="1">
            <w:r w:rsidR="0020050A" w:rsidRPr="00135D7B">
              <w:rPr>
                <w:rStyle w:val="Hyperlink"/>
                <w:noProof/>
              </w:rPr>
              <w:t>5.2</w:t>
            </w:r>
            <w:r w:rsidR="0020050A">
              <w:rPr>
                <w:noProof/>
                <w:kern w:val="2"/>
                <w14:ligatures w14:val="standardContextual"/>
              </w:rPr>
              <w:tab/>
            </w:r>
            <w:r w:rsidR="0020050A" w:rsidRPr="00135D7B">
              <w:rPr>
                <w:rStyle w:val="Hyperlink"/>
                <w:noProof/>
              </w:rPr>
              <w:t>User Models</w:t>
            </w:r>
            <w:r w:rsidR="0020050A">
              <w:rPr>
                <w:noProof/>
                <w:webHidden/>
              </w:rPr>
              <w:tab/>
            </w:r>
            <w:r w:rsidR="0020050A">
              <w:rPr>
                <w:noProof/>
                <w:webHidden/>
              </w:rPr>
              <w:fldChar w:fldCharType="begin"/>
            </w:r>
            <w:r w:rsidR="0020050A">
              <w:rPr>
                <w:noProof/>
                <w:webHidden/>
              </w:rPr>
              <w:instrText xml:space="preserve"> PAGEREF _Toc158307037 \h </w:instrText>
            </w:r>
            <w:r w:rsidR="0020050A">
              <w:rPr>
                <w:noProof/>
                <w:webHidden/>
              </w:rPr>
            </w:r>
            <w:r w:rsidR="0020050A">
              <w:rPr>
                <w:noProof/>
                <w:webHidden/>
              </w:rPr>
              <w:fldChar w:fldCharType="separate"/>
            </w:r>
            <w:r w:rsidR="002A6CEF">
              <w:rPr>
                <w:noProof/>
                <w:webHidden/>
              </w:rPr>
              <w:t>62</w:t>
            </w:r>
            <w:r w:rsidR="0020050A">
              <w:rPr>
                <w:noProof/>
                <w:webHidden/>
              </w:rPr>
              <w:fldChar w:fldCharType="end"/>
            </w:r>
          </w:hyperlink>
        </w:p>
        <w:p w14:paraId="13D54AB5" w14:textId="094D60A2" w:rsidR="0020050A" w:rsidRDefault="00000000">
          <w:pPr>
            <w:pStyle w:val="TOC2"/>
            <w:tabs>
              <w:tab w:val="left" w:pos="880"/>
              <w:tab w:val="right" w:leader="dot" w:pos="9060"/>
            </w:tabs>
            <w:rPr>
              <w:noProof/>
              <w:kern w:val="2"/>
              <w14:ligatures w14:val="standardContextual"/>
            </w:rPr>
          </w:pPr>
          <w:hyperlink w:anchor="_Toc158307038" w:history="1">
            <w:r w:rsidR="0020050A" w:rsidRPr="00135D7B">
              <w:rPr>
                <w:rStyle w:val="Hyperlink"/>
                <w:noProof/>
              </w:rPr>
              <w:t>5.3</w:t>
            </w:r>
            <w:r w:rsidR="0020050A">
              <w:rPr>
                <w:noProof/>
                <w:kern w:val="2"/>
                <w14:ligatures w14:val="standardContextual"/>
              </w:rPr>
              <w:tab/>
            </w:r>
            <w:r w:rsidR="0020050A" w:rsidRPr="00135D7B">
              <w:rPr>
                <w:rStyle w:val="Hyperlink"/>
                <w:noProof/>
              </w:rPr>
              <w:t>User Statistics</w:t>
            </w:r>
            <w:r w:rsidR="0020050A">
              <w:rPr>
                <w:noProof/>
                <w:webHidden/>
              </w:rPr>
              <w:tab/>
            </w:r>
            <w:r w:rsidR="0020050A">
              <w:rPr>
                <w:noProof/>
                <w:webHidden/>
              </w:rPr>
              <w:fldChar w:fldCharType="begin"/>
            </w:r>
            <w:r w:rsidR="0020050A">
              <w:rPr>
                <w:noProof/>
                <w:webHidden/>
              </w:rPr>
              <w:instrText xml:space="preserve"> PAGEREF _Toc158307038 \h </w:instrText>
            </w:r>
            <w:r w:rsidR="0020050A">
              <w:rPr>
                <w:noProof/>
                <w:webHidden/>
              </w:rPr>
            </w:r>
            <w:r w:rsidR="0020050A">
              <w:rPr>
                <w:noProof/>
                <w:webHidden/>
              </w:rPr>
              <w:fldChar w:fldCharType="separate"/>
            </w:r>
            <w:r w:rsidR="002A6CEF">
              <w:rPr>
                <w:noProof/>
                <w:webHidden/>
              </w:rPr>
              <w:t>62</w:t>
            </w:r>
            <w:r w:rsidR="0020050A">
              <w:rPr>
                <w:noProof/>
                <w:webHidden/>
              </w:rPr>
              <w:fldChar w:fldCharType="end"/>
            </w:r>
          </w:hyperlink>
        </w:p>
        <w:p w14:paraId="789FCD81" w14:textId="00842E5E" w:rsidR="0020050A" w:rsidRDefault="00000000">
          <w:pPr>
            <w:pStyle w:val="TOC2"/>
            <w:tabs>
              <w:tab w:val="left" w:pos="880"/>
              <w:tab w:val="right" w:leader="dot" w:pos="9060"/>
            </w:tabs>
            <w:rPr>
              <w:noProof/>
              <w:kern w:val="2"/>
              <w14:ligatures w14:val="standardContextual"/>
            </w:rPr>
          </w:pPr>
          <w:hyperlink w:anchor="_Toc158307039" w:history="1">
            <w:r w:rsidR="0020050A" w:rsidRPr="00135D7B">
              <w:rPr>
                <w:rStyle w:val="Hyperlink"/>
                <w:noProof/>
              </w:rPr>
              <w:t>5.4</w:t>
            </w:r>
            <w:r w:rsidR="0020050A">
              <w:rPr>
                <w:noProof/>
                <w:kern w:val="2"/>
                <w14:ligatures w14:val="standardContextual"/>
              </w:rPr>
              <w:tab/>
            </w:r>
            <w:r w:rsidR="0020050A" w:rsidRPr="00135D7B">
              <w:rPr>
                <w:rStyle w:val="Hyperlink"/>
                <w:noProof/>
              </w:rPr>
              <w:t>User Plots</w:t>
            </w:r>
            <w:r w:rsidR="0020050A">
              <w:rPr>
                <w:noProof/>
                <w:webHidden/>
              </w:rPr>
              <w:tab/>
            </w:r>
            <w:r w:rsidR="0020050A">
              <w:rPr>
                <w:noProof/>
                <w:webHidden/>
              </w:rPr>
              <w:fldChar w:fldCharType="begin"/>
            </w:r>
            <w:r w:rsidR="0020050A">
              <w:rPr>
                <w:noProof/>
                <w:webHidden/>
              </w:rPr>
              <w:instrText xml:space="preserve"> PAGEREF _Toc158307039 \h </w:instrText>
            </w:r>
            <w:r w:rsidR="0020050A">
              <w:rPr>
                <w:noProof/>
                <w:webHidden/>
              </w:rPr>
            </w:r>
            <w:r w:rsidR="0020050A">
              <w:rPr>
                <w:noProof/>
                <w:webHidden/>
              </w:rPr>
              <w:fldChar w:fldCharType="separate"/>
            </w:r>
            <w:r w:rsidR="002A6CEF">
              <w:rPr>
                <w:noProof/>
                <w:webHidden/>
              </w:rPr>
              <w:t>62</w:t>
            </w:r>
            <w:r w:rsidR="0020050A">
              <w:rPr>
                <w:noProof/>
                <w:webHidden/>
              </w:rPr>
              <w:fldChar w:fldCharType="end"/>
            </w:r>
          </w:hyperlink>
        </w:p>
        <w:p w14:paraId="259BC035" w14:textId="3C03FF5A" w:rsidR="0020050A" w:rsidRDefault="00000000">
          <w:pPr>
            <w:pStyle w:val="TOC1"/>
            <w:rPr>
              <w:noProof/>
              <w:kern w:val="2"/>
              <w14:ligatures w14:val="standardContextual"/>
            </w:rPr>
          </w:pPr>
          <w:hyperlink w:anchor="_Toc158307040" w:history="1">
            <w:r w:rsidR="0020050A" w:rsidRPr="00135D7B">
              <w:rPr>
                <w:rStyle w:val="Hyperlink"/>
                <w:noProof/>
              </w:rPr>
              <w:t>6</w:t>
            </w:r>
            <w:r w:rsidR="0020050A">
              <w:rPr>
                <w:noProof/>
                <w:kern w:val="2"/>
                <w14:ligatures w14:val="standardContextual"/>
              </w:rPr>
              <w:tab/>
            </w:r>
            <w:r w:rsidR="0020050A" w:rsidRPr="00135D7B">
              <w:rPr>
                <w:rStyle w:val="Hyperlink"/>
                <w:noProof/>
              </w:rPr>
              <w:t>Program Structure</w:t>
            </w:r>
            <w:r w:rsidR="0020050A">
              <w:rPr>
                <w:noProof/>
                <w:webHidden/>
              </w:rPr>
              <w:tab/>
            </w:r>
            <w:r w:rsidR="0020050A">
              <w:rPr>
                <w:noProof/>
                <w:webHidden/>
              </w:rPr>
              <w:fldChar w:fldCharType="begin"/>
            </w:r>
            <w:r w:rsidR="0020050A">
              <w:rPr>
                <w:noProof/>
                <w:webHidden/>
              </w:rPr>
              <w:instrText xml:space="preserve"> PAGEREF _Toc158307040 \h </w:instrText>
            </w:r>
            <w:r w:rsidR="0020050A">
              <w:rPr>
                <w:noProof/>
                <w:webHidden/>
              </w:rPr>
            </w:r>
            <w:r w:rsidR="0020050A">
              <w:rPr>
                <w:noProof/>
                <w:webHidden/>
              </w:rPr>
              <w:fldChar w:fldCharType="separate"/>
            </w:r>
            <w:r w:rsidR="002A6CEF">
              <w:rPr>
                <w:noProof/>
                <w:webHidden/>
              </w:rPr>
              <w:t>63</w:t>
            </w:r>
            <w:r w:rsidR="0020050A">
              <w:rPr>
                <w:noProof/>
                <w:webHidden/>
              </w:rPr>
              <w:fldChar w:fldCharType="end"/>
            </w:r>
          </w:hyperlink>
        </w:p>
        <w:p w14:paraId="63296BEC" w14:textId="30136BFC" w:rsidR="0020050A" w:rsidRDefault="00000000">
          <w:pPr>
            <w:pStyle w:val="TOC1"/>
            <w:rPr>
              <w:noProof/>
              <w:kern w:val="2"/>
              <w14:ligatures w14:val="standardContextual"/>
            </w:rPr>
          </w:pPr>
          <w:hyperlink w:anchor="_Toc158307041" w:history="1">
            <w:r w:rsidR="0020050A" w:rsidRPr="00135D7B">
              <w:rPr>
                <w:rStyle w:val="Hyperlink"/>
                <w:noProof/>
              </w:rPr>
              <w:t>7</w:t>
            </w:r>
            <w:r w:rsidR="0020050A">
              <w:rPr>
                <w:noProof/>
                <w:kern w:val="2"/>
                <w14:ligatures w14:val="standardContextual"/>
              </w:rPr>
              <w:tab/>
            </w:r>
            <w:r w:rsidR="0020050A" w:rsidRPr="00135D7B">
              <w:rPr>
                <w:rStyle w:val="Hyperlink"/>
                <w:noProof/>
              </w:rPr>
              <w:t>Bibliography</w:t>
            </w:r>
            <w:r w:rsidR="0020050A">
              <w:rPr>
                <w:noProof/>
                <w:webHidden/>
              </w:rPr>
              <w:tab/>
            </w:r>
            <w:r w:rsidR="0020050A">
              <w:rPr>
                <w:noProof/>
                <w:webHidden/>
              </w:rPr>
              <w:fldChar w:fldCharType="begin"/>
            </w:r>
            <w:r w:rsidR="0020050A">
              <w:rPr>
                <w:noProof/>
                <w:webHidden/>
              </w:rPr>
              <w:instrText xml:space="preserve"> PAGEREF _Toc158307041 \h </w:instrText>
            </w:r>
            <w:r w:rsidR="0020050A">
              <w:rPr>
                <w:noProof/>
                <w:webHidden/>
              </w:rPr>
            </w:r>
            <w:r w:rsidR="0020050A">
              <w:rPr>
                <w:noProof/>
                <w:webHidden/>
              </w:rPr>
              <w:fldChar w:fldCharType="separate"/>
            </w:r>
            <w:r w:rsidR="002A6CEF">
              <w:rPr>
                <w:noProof/>
                <w:webHidden/>
              </w:rPr>
              <w:t>67</w:t>
            </w:r>
            <w:r w:rsidR="0020050A">
              <w:rPr>
                <w:noProof/>
                <w:webHidden/>
              </w:rPr>
              <w:fldChar w:fldCharType="end"/>
            </w:r>
          </w:hyperlink>
        </w:p>
        <w:p w14:paraId="471E1F31" w14:textId="69BD2583" w:rsidR="0020050A" w:rsidRDefault="00000000">
          <w:pPr>
            <w:pStyle w:val="TOC1"/>
            <w:rPr>
              <w:noProof/>
              <w:kern w:val="2"/>
              <w14:ligatures w14:val="standardContextual"/>
            </w:rPr>
          </w:pPr>
          <w:hyperlink w:anchor="_Toc158307042" w:history="1">
            <w:r w:rsidR="0020050A" w:rsidRPr="00135D7B">
              <w:rPr>
                <w:rStyle w:val="Hyperlink"/>
                <w:noProof/>
              </w:rPr>
              <w:t>Appendix A – Input Data File Formats</w:t>
            </w:r>
            <w:r w:rsidR="0020050A">
              <w:rPr>
                <w:noProof/>
                <w:webHidden/>
              </w:rPr>
              <w:tab/>
            </w:r>
            <w:r w:rsidR="0020050A">
              <w:rPr>
                <w:noProof/>
                <w:webHidden/>
              </w:rPr>
              <w:fldChar w:fldCharType="begin"/>
            </w:r>
            <w:r w:rsidR="0020050A">
              <w:rPr>
                <w:noProof/>
                <w:webHidden/>
              </w:rPr>
              <w:instrText xml:space="preserve"> PAGEREF _Toc158307042 \h </w:instrText>
            </w:r>
            <w:r w:rsidR="0020050A">
              <w:rPr>
                <w:noProof/>
                <w:webHidden/>
              </w:rPr>
            </w:r>
            <w:r w:rsidR="0020050A">
              <w:rPr>
                <w:noProof/>
                <w:webHidden/>
              </w:rPr>
              <w:fldChar w:fldCharType="separate"/>
            </w:r>
            <w:r w:rsidR="002A6CEF">
              <w:rPr>
                <w:noProof/>
                <w:webHidden/>
              </w:rPr>
              <w:t>70</w:t>
            </w:r>
            <w:r w:rsidR="0020050A">
              <w:rPr>
                <w:noProof/>
                <w:webHidden/>
              </w:rPr>
              <w:fldChar w:fldCharType="end"/>
            </w:r>
          </w:hyperlink>
        </w:p>
        <w:p w14:paraId="699F6833" w14:textId="1165D6F1" w:rsidR="0020050A" w:rsidRDefault="00000000">
          <w:pPr>
            <w:pStyle w:val="TOC1"/>
            <w:rPr>
              <w:noProof/>
              <w:kern w:val="2"/>
              <w14:ligatures w14:val="standardContextual"/>
            </w:rPr>
          </w:pPr>
          <w:hyperlink w:anchor="_Toc158307043" w:history="1">
            <w:r w:rsidR="0020050A" w:rsidRPr="00135D7B">
              <w:rPr>
                <w:rStyle w:val="Hyperlink"/>
                <w:noProof/>
              </w:rPr>
              <w:t>Appendix B – Data set properties (DSproperties)</w:t>
            </w:r>
            <w:r w:rsidR="0020050A">
              <w:rPr>
                <w:noProof/>
                <w:webHidden/>
              </w:rPr>
              <w:tab/>
            </w:r>
            <w:r w:rsidR="0020050A">
              <w:rPr>
                <w:noProof/>
                <w:webHidden/>
              </w:rPr>
              <w:fldChar w:fldCharType="begin"/>
            </w:r>
            <w:r w:rsidR="0020050A">
              <w:rPr>
                <w:noProof/>
                <w:webHidden/>
              </w:rPr>
              <w:instrText xml:space="preserve"> PAGEREF _Toc158307043 \h </w:instrText>
            </w:r>
            <w:r w:rsidR="0020050A">
              <w:rPr>
                <w:noProof/>
                <w:webHidden/>
              </w:rPr>
            </w:r>
            <w:r w:rsidR="0020050A">
              <w:rPr>
                <w:noProof/>
                <w:webHidden/>
              </w:rPr>
              <w:fldChar w:fldCharType="separate"/>
            </w:r>
            <w:r w:rsidR="002A6CEF">
              <w:rPr>
                <w:noProof/>
                <w:webHidden/>
              </w:rPr>
              <w:t>78</w:t>
            </w:r>
            <w:r w:rsidR="0020050A">
              <w:rPr>
                <w:noProof/>
                <w:webHidden/>
              </w:rPr>
              <w:fldChar w:fldCharType="end"/>
            </w:r>
          </w:hyperlink>
        </w:p>
        <w:p w14:paraId="236D5EB8" w14:textId="3C10993C" w:rsidR="0020050A" w:rsidRDefault="00000000">
          <w:pPr>
            <w:pStyle w:val="TOC1"/>
            <w:rPr>
              <w:noProof/>
              <w:kern w:val="2"/>
              <w14:ligatures w14:val="standardContextual"/>
            </w:rPr>
          </w:pPr>
          <w:hyperlink w:anchor="_Toc158307044" w:history="1">
            <w:r w:rsidR="0020050A" w:rsidRPr="00135D7B">
              <w:rPr>
                <w:rStyle w:val="Hyperlink"/>
                <w:noProof/>
              </w:rPr>
              <w:t>Appendix C - Date and Time Locale</w:t>
            </w:r>
            <w:r w:rsidR="0020050A">
              <w:rPr>
                <w:noProof/>
                <w:webHidden/>
              </w:rPr>
              <w:tab/>
            </w:r>
            <w:r w:rsidR="0020050A">
              <w:rPr>
                <w:noProof/>
                <w:webHidden/>
              </w:rPr>
              <w:fldChar w:fldCharType="begin"/>
            </w:r>
            <w:r w:rsidR="0020050A">
              <w:rPr>
                <w:noProof/>
                <w:webHidden/>
              </w:rPr>
              <w:instrText xml:space="preserve"> PAGEREF _Toc158307044 \h </w:instrText>
            </w:r>
            <w:r w:rsidR="0020050A">
              <w:rPr>
                <w:noProof/>
                <w:webHidden/>
              </w:rPr>
            </w:r>
            <w:r w:rsidR="0020050A">
              <w:rPr>
                <w:noProof/>
                <w:webHidden/>
              </w:rPr>
              <w:fldChar w:fldCharType="separate"/>
            </w:r>
            <w:r w:rsidR="002A6CEF">
              <w:rPr>
                <w:noProof/>
                <w:webHidden/>
              </w:rPr>
              <w:t>79</w:t>
            </w:r>
            <w:r w:rsidR="0020050A">
              <w:rPr>
                <w:noProof/>
                <w:webHidden/>
              </w:rPr>
              <w:fldChar w:fldCharType="end"/>
            </w:r>
          </w:hyperlink>
        </w:p>
        <w:p w14:paraId="373235FE" w14:textId="35D78BC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5"/>
          <w:footerReference w:type="default" r:id="rId1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341A389C" w:rsidR="00197F5F" w:rsidRDefault="006E07E6" w:rsidP="00197F5F">
      <w:pPr>
        <w:pStyle w:val="Heading1"/>
      </w:pPr>
      <w:bookmarkStart w:id="8" w:name="_Toc457751773"/>
      <w:bookmarkStart w:id="9" w:name="_Toc457751820"/>
      <w:bookmarkStart w:id="10" w:name="_Toc486354027"/>
      <w:bookmarkStart w:id="11" w:name="_Toc158306967"/>
      <w:r w:rsidRPr="006E07E6">
        <w:lastRenderedPageBreak/>
        <w:t>Introduction</w:t>
      </w:r>
      <w:bookmarkEnd w:id="8"/>
      <w:bookmarkEnd w:id="9"/>
      <w:bookmarkEnd w:id="10"/>
      <w:bookmarkEnd w:id="11"/>
    </w:p>
    <w:p w14:paraId="4AB817E5" w14:textId="30FCF140" w:rsidR="00097ED7" w:rsidRDefault="00097ED7" w:rsidP="00097ED7">
      <w:r>
        <w:t xml:space="preserve">CoastalTools was originally designed to enable data held by the </w:t>
      </w:r>
      <w:hyperlink r:id="rId17" w:history="1">
        <w:r w:rsidRPr="003A27C0">
          <w:rPr>
            <w:rStyle w:val="Hyperlink"/>
          </w:rPr>
          <w:t>Channel Coastal Observatory</w:t>
        </w:r>
      </w:hyperlink>
      <w:r>
        <w:t xml:space="preserve"> (CCO), along with tide data from the </w:t>
      </w:r>
      <w:hyperlink r:id="rId18" w:history="1">
        <w:r w:rsidRPr="003A27C0">
          <w:rPr>
            <w:rStyle w:val="Hyperlink"/>
          </w:rPr>
          <w:t>British Oceanographic Data Centre</w:t>
        </w:r>
      </w:hyperlink>
      <w:r>
        <w:t xml:space="preserve"> (BODC) to be loaded, analysed, used in a range of simple models and plotted. In principle, the software can handle any timeseries data and has been extended to handle a number of other common file formats. This version has provision for winds, waves, water levels, beach profiles, shorelines and a user defined data set. There are sevaral types of modelling capability relating to:</w:t>
      </w:r>
    </w:p>
    <w:p w14:paraId="3E9E7E3B" w14:textId="77777777" w:rsidR="00097ED7" w:rsidRDefault="00097ED7" w:rsidP="005C42B0">
      <w:pPr>
        <w:pStyle w:val="ListParagraph"/>
        <w:numPr>
          <w:ilvl w:val="0"/>
          <w:numId w:val="2"/>
        </w:numPr>
      </w:pPr>
      <w:r>
        <w:t>wave parameters such as nearshore waves, littoral drift and structure overtopping;</w:t>
      </w:r>
    </w:p>
    <w:p w14:paraId="7B9AA88B" w14:textId="4707404B" w:rsidR="00097ED7" w:rsidRDefault="00097ED7" w:rsidP="005C42B0">
      <w:pPr>
        <w:pStyle w:val="ListParagraph"/>
        <w:numPr>
          <w:ilvl w:val="0"/>
          <w:numId w:val="2"/>
        </w:numPr>
      </w:pPr>
      <w:r>
        <w:t>examining changes in beach volume, or shoreline position;</w:t>
      </w:r>
    </w:p>
    <w:p w14:paraId="7C3A4759" w14:textId="2FF685FD" w:rsidR="00097ED7" w:rsidRDefault="00097ED7" w:rsidP="005C42B0">
      <w:pPr>
        <w:pStyle w:val="ListParagraph"/>
        <w:numPr>
          <w:ilvl w:val="0"/>
          <w:numId w:val="2"/>
        </w:numPr>
      </w:pPr>
      <w:r>
        <w:t xml:space="preserve">simulation of shoreline position and beach profile </w:t>
      </w:r>
      <w:r w:rsidR="004078DA">
        <w:t>volume change;</w:t>
      </w:r>
    </w:p>
    <w:p w14:paraId="5AD21D4C" w14:textId="091005DA" w:rsidR="00097ED7" w:rsidRDefault="004078DA" w:rsidP="005C42B0">
      <w:pPr>
        <w:pStyle w:val="ListParagraph"/>
        <w:numPr>
          <w:ilvl w:val="0"/>
          <w:numId w:val="2"/>
        </w:numPr>
      </w:pPr>
      <w:r>
        <w:t>beach vulnerability index models.</w:t>
      </w:r>
    </w:p>
    <w:p w14:paraId="04B1081E" w14:textId="28712C78" w:rsidR="00097ED7" w:rsidRDefault="00097ED7" w:rsidP="00097ED7">
      <w:r>
        <w:t xml:space="preserve">Data and model variables can be used to derive new variables using simple data manipulation expressions. Measured and model data can all be used in the statistical analysis functions to obtain descriptive statistics, peaks and clusters, extreme values, regression and profile interval statistics (the latter provides descriptive statistics of some parameter (eg </w:t>
      </w:r>
      <w:r w:rsidR="003D4AAF">
        <w:t>wave power</w:t>
      </w:r>
      <w:r>
        <w:t>) for the intervals between beach profile surveys). Finally, the results can be plotted and there is provision for time series plots, profile x-y plots, a range of x-y-z surface plots and wave rose plots.</w:t>
      </w:r>
    </w:p>
    <w:p w14:paraId="7C6E9643" w14:textId="7E99A925" w:rsidR="003F2C13" w:rsidRDefault="00DF557F" w:rsidP="003F2C13">
      <w:pPr>
        <w:pStyle w:val="Heading1"/>
      </w:pPr>
      <w:bookmarkStart w:id="12" w:name="_Toc531673933"/>
      <w:bookmarkStart w:id="13" w:name="_Toc158306968"/>
      <w:r w:rsidRPr="00DF557F">
        <w:t>Getting Started</w:t>
      </w:r>
      <w:bookmarkStart w:id="14" w:name="_Ref506808573"/>
      <w:bookmarkStart w:id="15" w:name="_Toc58851111"/>
      <w:bookmarkStart w:id="16" w:name="_Hlk72162763"/>
      <w:bookmarkStart w:id="17" w:name="_Hlk72162878"/>
      <w:bookmarkStart w:id="18" w:name="_Toc531673934"/>
      <w:bookmarkEnd w:id="12"/>
      <w:bookmarkEnd w:id="13"/>
    </w:p>
    <w:p w14:paraId="398789AB" w14:textId="77777777" w:rsidR="003F2C13" w:rsidRPr="00742FB7" w:rsidRDefault="003F2C13" w:rsidP="003F2C13">
      <w:pPr>
        <w:pStyle w:val="Heading2"/>
      </w:pPr>
      <w:bookmarkStart w:id="19" w:name="_Toc158306969"/>
      <w:r w:rsidRPr="00517B17">
        <w:t>Configuration</w:t>
      </w:r>
      <w:bookmarkEnd w:id="14"/>
      <w:bookmarkEnd w:id="15"/>
      <w:bookmarkEnd w:id="19"/>
    </w:p>
    <w:p w14:paraId="1FB92C61" w14:textId="24B3FA05" w:rsidR="003F2C13" w:rsidRPr="00742FB7" w:rsidRDefault="003F2C13" w:rsidP="003F2C13">
      <w:r w:rsidRPr="00742FB7">
        <w:fldChar w:fldCharType="begin"/>
      </w:r>
      <w:r w:rsidRPr="00742FB7">
        <w:instrText xml:space="preserve"> REF Model_name \h </w:instrText>
      </w:r>
      <w:r w:rsidRPr="00742FB7">
        <w:fldChar w:fldCharType="separate"/>
      </w:r>
      <w:r w:rsidR="002A6CEF">
        <w:t xml:space="preserve"> CoastalTools</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1DE8551D" w14:textId="77777777" w:rsidR="003F2C13" w:rsidRPr="00742FB7" w:rsidRDefault="003F2C13" w:rsidP="003F2C13">
      <w:r w:rsidRPr="00742FB7">
        <w:t xml:space="preserve">dstoolbox: </w:t>
      </w:r>
      <w:r w:rsidRPr="00725C2D">
        <w:rPr>
          <w:color w:val="2A659C" w:themeColor="accent6"/>
        </w:rPr>
        <w:t>dstoolbox.mltbx</w:t>
      </w:r>
    </w:p>
    <w:p w14:paraId="75160523" w14:textId="77777777" w:rsidR="003F2C13" w:rsidRPr="00725C2D" w:rsidRDefault="003F2C13" w:rsidP="003F2C13">
      <w:pPr>
        <w:rPr>
          <w:color w:val="2A659C" w:themeColor="accent6"/>
        </w:rPr>
      </w:pPr>
      <w:r w:rsidRPr="00742FB7">
        <w:t xml:space="preserve">muitoolbox: </w:t>
      </w:r>
      <w:r w:rsidRPr="00725C2D">
        <w:rPr>
          <w:color w:val="2A659C" w:themeColor="accent6"/>
        </w:rPr>
        <w:t>muitoolbox.mltbx</w:t>
      </w:r>
    </w:p>
    <w:p w14:paraId="68CFF41E" w14:textId="68BBDCE4" w:rsidR="003F2C13" w:rsidRPr="00725C2D" w:rsidRDefault="003F2C13" w:rsidP="003F2C13">
      <w:pPr>
        <w:rPr>
          <w:color w:val="2A659C" w:themeColor="accent6"/>
        </w:rPr>
      </w:pPr>
      <w:r w:rsidRPr="00742FB7">
        <w:t xml:space="preserve">The App file: </w:t>
      </w:r>
      <w:r w:rsidRPr="00725C2D">
        <w:rPr>
          <w:color w:val="2A659C" w:themeColor="accent6"/>
        </w:rPr>
        <w:fldChar w:fldCharType="begin"/>
      </w:r>
      <w:r w:rsidRPr="00725C2D">
        <w:rPr>
          <w:color w:val="2A659C" w:themeColor="accent6"/>
        </w:rPr>
        <w:instrText xml:space="preserve"> REF Model_name \h </w:instrText>
      </w:r>
      <w:r w:rsidRPr="00725C2D">
        <w:rPr>
          <w:color w:val="2A659C" w:themeColor="accent6"/>
        </w:rPr>
      </w:r>
      <w:r w:rsidRPr="00725C2D">
        <w:rPr>
          <w:color w:val="2A659C" w:themeColor="accent6"/>
        </w:rPr>
        <w:fldChar w:fldCharType="separate"/>
      </w:r>
      <w:r w:rsidR="002A6CEF">
        <w:t xml:space="preserve"> CoastalTools</w:t>
      </w:r>
      <w:r w:rsidRPr="00725C2D">
        <w:rPr>
          <w:color w:val="2A659C" w:themeColor="accent6"/>
        </w:rPr>
        <w:fldChar w:fldCharType="end"/>
      </w:r>
      <w:r w:rsidRPr="00725C2D">
        <w:rPr>
          <w:color w:val="2A659C" w:themeColor="accent6"/>
        </w:rPr>
        <w:t>.mlappinstall</w:t>
      </w:r>
    </w:p>
    <w:p w14:paraId="0CD50C07" w14:textId="77777777" w:rsidR="003F2C13" w:rsidRPr="00742FB7" w:rsidRDefault="003F2C13" w:rsidP="003F2C13">
      <w:pPr>
        <w:pStyle w:val="Heading3"/>
      </w:pPr>
      <w:bookmarkStart w:id="20" w:name="_Toc158306970"/>
      <w:r w:rsidRPr="00742FB7">
        <w:t>Installing the toolboxes</w:t>
      </w:r>
      <w:bookmarkEnd w:id="20"/>
    </w:p>
    <w:p w14:paraId="643B15F3" w14:textId="77777777" w:rsidR="003F2C13" w:rsidRPr="00742FB7" w:rsidRDefault="003F2C13" w:rsidP="003F2C13">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21" w:name="_Hlk71991866"/>
      <w:r w:rsidRPr="00742FB7">
        <w:t xml:space="preserve">Alternatively, right-click the mouse on the ‘mltbx’ files and select install. </w:t>
      </w:r>
      <w:bookmarkEnd w:id="21"/>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49C5E7F7" w14:textId="77777777" w:rsidR="003F2C13" w:rsidRPr="00742FB7" w:rsidRDefault="003F2C13" w:rsidP="003F2C13">
      <w:pPr>
        <w:pStyle w:val="Heading3"/>
      </w:pPr>
      <w:bookmarkStart w:id="22" w:name="_Toc158306971"/>
      <w:r w:rsidRPr="00742FB7">
        <w:t>I</w:t>
      </w:r>
      <w:r w:rsidRPr="00742FB7">
        <w:rPr>
          <w:rFonts w:hint="eastAsia"/>
        </w:rPr>
        <w:t>n</w:t>
      </w:r>
      <w:r w:rsidRPr="00742FB7">
        <w:t>stalling the App</w:t>
      </w:r>
      <w:bookmarkEnd w:id="22"/>
    </w:p>
    <w:p w14:paraId="4860BCA8" w14:textId="77777777" w:rsidR="003F2C13" w:rsidRPr="00742FB7" w:rsidRDefault="003F2C13" w:rsidP="003F2C13">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57D5FB02" w14:textId="77777777" w:rsidR="00586D87" w:rsidRPr="00586D87" w:rsidRDefault="00586D87" w:rsidP="00586D87">
      <w:r w:rsidRPr="00586D87">
        <w:t>Once installed, the App can be run from the APPS t</w:t>
      </w:r>
      <w:bookmarkStart w:id="23" w:name="_Hlk97216649"/>
      <w:r w:rsidRPr="00586D87">
        <w:t>ab</w:t>
      </w:r>
      <w:bookmarkStart w:id="24" w:name="_Hlk97216729"/>
      <w:r w:rsidRPr="00586D87">
        <w:t>. This sets the App environment paths, after which the App can be run from the Command Window using:</w:t>
      </w:r>
      <w:bookmarkEnd w:id="23"/>
      <w:bookmarkEnd w:id="24"/>
    </w:p>
    <w:p w14:paraId="1F180CE5" w14:textId="6DF41CB7" w:rsidR="003F2C13" w:rsidRDefault="003F2C13" w:rsidP="003F2C13">
      <w:r w:rsidRPr="00742FB7">
        <w:t xml:space="preserve">&gt;&gt; </w:t>
      </w:r>
      <w:r w:rsidRPr="00742FB7">
        <w:fldChar w:fldCharType="begin"/>
      </w:r>
      <w:r w:rsidRPr="00742FB7">
        <w:instrText xml:space="preserve"> REF Model_name \h </w:instrText>
      </w:r>
      <w:r w:rsidRPr="00742FB7">
        <w:fldChar w:fldCharType="separate"/>
      </w:r>
      <w:r w:rsidR="002A6CEF">
        <w:t xml:space="preserve"> CoastalTools</w:t>
      </w:r>
      <w:r w:rsidRPr="00742FB7">
        <w:fldChar w:fldCharType="end"/>
      </w:r>
      <w:r w:rsidRPr="00742FB7">
        <w:t>;</w:t>
      </w:r>
    </w:p>
    <w:p w14:paraId="60C1FAF9" w14:textId="197BFF97" w:rsidR="00586D87" w:rsidRPr="00742FB7" w:rsidRDefault="00586D87" w:rsidP="003F2C13">
      <w:bookmarkStart w:id="25" w:name="_Hlk97216677"/>
      <w:r w:rsidRPr="00586D87">
        <w:t>The App environment paths can be saved using the Set Path option on the Matlab™ Home tab.</w:t>
      </w:r>
      <w:bookmarkEnd w:id="25"/>
    </w:p>
    <w:p w14:paraId="78B36635" w14:textId="77777777" w:rsidR="003F2C13" w:rsidRDefault="003F2C13" w:rsidP="003F2C13">
      <w:r w:rsidRPr="00742FB7">
        <w:t>Documentation can be viewed from the Supplementary Software in the Matlab™ documentation. The location of the code can be accessed by hovering over the App icon and then finding the link in the pop</w:t>
      </w:r>
      <w:bookmarkEnd w:id="16"/>
      <w:r w:rsidRPr="00742FB7">
        <w:t>-up window.</w:t>
      </w:r>
    </w:p>
    <w:bookmarkEnd w:id="17"/>
    <w:p w14:paraId="1565083A" w14:textId="77777777" w:rsidR="003F2C13" w:rsidRPr="00787C64" w:rsidRDefault="003F2C13" w:rsidP="003F2C13"/>
    <w:p w14:paraId="4C23EBDA" w14:textId="28A4DF2F" w:rsidR="00DF557F" w:rsidRDefault="00DF557F" w:rsidP="00DF557F">
      <w:pPr>
        <w:pStyle w:val="Heading2"/>
      </w:pPr>
      <w:bookmarkStart w:id="26" w:name="_Toc158306972"/>
      <w:r w:rsidRPr="00DF557F">
        <w:t>CoastalTools</w:t>
      </w:r>
      <w:r w:rsidRPr="00DF557F">
        <w:rPr>
          <w:sz w:val="18"/>
          <w:szCs w:val="18"/>
          <w:vertAlign w:val="superscript"/>
        </w:rPr>
        <w:t>TM</w:t>
      </w:r>
      <w:r w:rsidRPr="00DF557F">
        <w:t xml:space="preserve"> software</w:t>
      </w:r>
      <w:bookmarkEnd w:id="18"/>
      <w:bookmarkEnd w:id="26"/>
    </w:p>
    <w:p w14:paraId="1DECF6BF" w14:textId="7763BE46" w:rsidR="00DF557F" w:rsidRDefault="00DF557F" w:rsidP="00DF557F">
      <w:r>
        <w:t>T</w:t>
      </w:r>
      <w:r w:rsidRPr="00F10FD2">
        <w:t xml:space="preserve">he </w:t>
      </w:r>
      <w:r>
        <w:t>CoastalTools</w:t>
      </w:r>
      <w:r w:rsidRPr="005E05A8">
        <w:rPr>
          <w:sz w:val="16"/>
          <w:szCs w:val="16"/>
          <w:vertAlign w:val="superscript"/>
        </w:rPr>
        <w:t>TM</w:t>
      </w:r>
      <w:r w:rsidRPr="00F10FD2">
        <w:t xml:space="preserve"> software has been written using the software language Matlab</w:t>
      </w:r>
      <w:r>
        <w:rPr>
          <w:vertAlign w:val="superscript"/>
        </w:rPr>
        <w:t>TM</w:t>
      </w:r>
      <w:r w:rsidRPr="00F10FD2">
        <w:t>, version</w:t>
      </w:r>
      <w:r>
        <w:t xml:space="preserve"> 2016b. </w:t>
      </w:r>
      <w:r w:rsidRPr="00F10FD2">
        <w:t xml:space="preserve">The software utilises </w:t>
      </w:r>
      <w:r>
        <w:t>core Matlab</w:t>
      </w:r>
      <w:r>
        <w:rPr>
          <w:vertAlign w:val="superscript"/>
        </w:rPr>
        <w:t>TM</w:t>
      </w:r>
      <w:r w:rsidRPr="00F10FD2">
        <w:t xml:space="preserve"> func</w:t>
      </w:r>
      <w:r>
        <w:t xml:space="preserve">tions, except for the extremes analysis function which makes </w:t>
      </w:r>
      <w:r>
        <w:lastRenderedPageBreak/>
        <w:t>use of the statistical toolbox and some standalone functions (e.g. dvolstats) which use other toolboxes</w:t>
      </w:r>
      <w:r w:rsidRPr="00F10FD2">
        <w:t xml:space="preserve">. </w:t>
      </w:r>
      <w:r>
        <w:t>Some information on the program structure, that will be of use to those who wish to explore alternative model parameterisations, or</w:t>
      </w:r>
      <w:r w:rsidRPr="005C180E">
        <w:t xml:space="preserve"> </w:t>
      </w:r>
      <w:r>
        <w:t xml:space="preserve">develop the software, can be found in </w:t>
      </w:r>
      <w:r w:rsidRPr="00932B2C">
        <w:t>Section</w:t>
      </w:r>
      <w:r>
        <w:t xml:space="preserve"> </w:t>
      </w:r>
      <w:r>
        <w:fldChar w:fldCharType="begin"/>
      </w:r>
      <w:r>
        <w:instrText xml:space="preserve"> REF _Ref495741457 \r \h </w:instrText>
      </w:r>
      <w:r>
        <w:fldChar w:fldCharType="separate"/>
      </w:r>
      <w:r w:rsidR="002A6CEF">
        <w:t>6</w:t>
      </w:r>
      <w:r>
        <w:fldChar w:fldCharType="end"/>
      </w:r>
      <w:r>
        <w:t xml:space="preserve">. To support this, several functions have been written as standalone (i.e. not contained within a set of class methods) to allow the user to modify aspects of the model behaviour. These are detailed in Section </w:t>
      </w:r>
      <w:r>
        <w:rPr>
          <w:highlight w:val="yellow"/>
        </w:rPr>
        <w:fldChar w:fldCharType="begin"/>
      </w:r>
      <w:r>
        <w:instrText xml:space="preserve"> REF _Ref459037739 \r \h </w:instrText>
      </w:r>
      <w:r>
        <w:rPr>
          <w:highlight w:val="yellow"/>
        </w:rPr>
      </w:r>
      <w:r>
        <w:rPr>
          <w:highlight w:val="yellow"/>
        </w:rPr>
        <w:fldChar w:fldCharType="separate"/>
      </w:r>
      <w:r w:rsidR="002A6CEF">
        <w:t>5</w:t>
      </w:r>
      <w:r>
        <w:rPr>
          <w:highlight w:val="yellow"/>
        </w:rPr>
        <w:fldChar w:fldCharType="end"/>
      </w:r>
      <w:r>
        <w:t>.</w:t>
      </w:r>
    </w:p>
    <w:p w14:paraId="51467BDF" w14:textId="65BCE546" w:rsidR="00DF557F" w:rsidRPr="00DF557F" w:rsidRDefault="00DF557F" w:rsidP="00DF557F">
      <w:pPr>
        <w:pStyle w:val="Heading2"/>
      </w:pPr>
      <w:bookmarkStart w:id="27" w:name="_Toc531673935"/>
      <w:bookmarkStart w:id="28" w:name="_Toc158306973"/>
      <w:r w:rsidRPr="00DF557F">
        <w:t>Opening CoastalTools</w:t>
      </w:r>
      <w:r w:rsidRPr="00DF557F">
        <w:rPr>
          <w:sz w:val="18"/>
          <w:szCs w:val="18"/>
          <w:vertAlign w:val="superscript"/>
        </w:rPr>
        <w:t>TM</w:t>
      </w:r>
      <w:bookmarkEnd w:id="27"/>
      <w:bookmarkEnd w:id="28"/>
    </w:p>
    <w:p w14:paraId="7401A049" w14:textId="71ED27EA" w:rsidR="00DF557F" w:rsidRDefault="00DF557F" w:rsidP="00DF557F">
      <w:r>
        <w:t>A graphical user interface (GUI) is used to load data, run models, manipulate the data, carry out some simple statistical procedures, plot results and export model output.</w:t>
      </w:r>
    </w:p>
    <w:p w14:paraId="7D6F12F7" w14:textId="6DE2A677" w:rsidR="00DF557F" w:rsidRDefault="008D15C6" w:rsidP="00DF557F">
      <w:r>
        <w:t>If you installed CoastalTools as an App use the icon on the A</w:t>
      </w:r>
      <w:r w:rsidR="005E2FF4">
        <w:t xml:space="preserve">PPS </w:t>
      </w:r>
      <w:r>
        <w:t>tab</w:t>
      </w:r>
      <w:r w:rsidR="005E2FF4">
        <w:t>,</w:t>
      </w:r>
      <w:r>
        <w:t xml:space="preserve"> </w:t>
      </w:r>
      <w:r w:rsidR="00E3699C" w:rsidRPr="00E3699C">
        <w:t>or if the App environment paths have been set, simply type CoastalTools at the command prompt:</w:t>
      </w:r>
    </w:p>
    <w:p w14:paraId="1870B934" w14:textId="45A934F9" w:rsidR="00DF557F" w:rsidRDefault="00DF557F" w:rsidP="00DF557F">
      <w:r>
        <w:t xml:space="preserve">&gt;&gt; </w:t>
      </w:r>
      <w:r w:rsidR="002807A5">
        <w:t>CoastalTools</w:t>
      </w:r>
      <w:r w:rsidR="008D15C6">
        <w:t xml:space="preserve">;   </w:t>
      </w:r>
      <w:r>
        <w:t>O</w:t>
      </w:r>
      <w:r w:rsidR="002807A5">
        <w:t>R</w:t>
      </w:r>
      <w:r w:rsidR="008D15C6">
        <w:t xml:space="preserve">     </w:t>
      </w:r>
      <w:r>
        <w:t xml:space="preserve">&gt;&gt;ct = </w:t>
      </w:r>
      <w:r w:rsidR="00CF0EA2">
        <w:t>CoastalTools</w:t>
      </w:r>
      <w:r>
        <w:t>; if you want a handle to the model instance.</w:t>
      </w:r>
    </w:p>
    <w:p w14:paraId="54AB8BCB" w14:textId="3EFC5347" w:rsidR="00DF557F" w:rsidRDefault="00DF557F" w:rsidP="00DF557F">
      <w:r>
        <w:t>A</w:t>
      </w:r>
      <w:r w:rsidRPr="00F10FD2">
        <w:t xml:space="preserve"> </w:t>
      </w:r>
      <w:r>
        <w:t xml:space="preserve">splash screen crediting the developers appears </w:t>
      </w:r>
      <w:r w:rsidRPr="00F10FD2">
        <w:t xml:space="preserve">for a few seconds before being replaced by the </w:t>
      </w:r>
      <w:r>
        <w:t>CoastalTools</w:t>
      </w:r>
      <w:r w:rsidRPr="00F10FD2">
        <w:t xml:space="preserve"> interfac</w:t>
      </w:r>
      <w:r>
        <w:t>e</w:t>
      </w:r>
      <w:r w:rsidR="00AF1CF4">
        <w:t xml:space="preserve"> (</w:t>
      </w:r>
      <w:r w:rsidR="00AF1CF4">
        <w:fldChar w:fldCharType="begin"/>
      </w:r>
      <w:r w:rsidR="00AF1CF4">
        <w:instrText xml:space="preserve"> REF _Ref43211037 \h </w:instrText>
      </w:r>
      <w:r w:rsidR="00AF1CF4">
        <w:fldChar w:fldCharType="separate"/>
      </w:r>
      <w:r w:rsidR="002A6CEF">
        <w:t xml:space="preserve">Figure </w:t>
      </w:r>
      <w:r w:rsidR="002A6CEF">
        <w:rPr>
          <w:noProof/>
        </w:rPr>
        <w:t>1</w:t>
      </w:r>
      <w:r w:rsidR="00AF1CF4">
        <w:fldChar w:fldCharType="end"/>
      </w:r>
      <w:r w:rsidR="00AF1CF4">
        <w:t>)</w:t>
      </w:r>
      <w:r>
        <w:t>.</w:t>
      </w:r>
      <w:r w:rsidR="005E2FF4" w:rsidRPr="005E2FF4">
        <w:t xml:space="preserve"> Documentation can be viewed from App Help menu, or the Supplementa</w:t>
      </w:r>
      <w:r w:rsidR="00413084">
        <w:t>l</w:t>
      </w:r>
      <w:r w:rsidR="005E2FF4" w:rsidRPr="005E2FF4">
        <w:t xml:space="preserve"> Software in the Matlab™ documentation. The location of the code can be accessed by hovering over the App icon and then finding the link in the pop-up window.</w:t>
      </w:r>
    </w:p>
    <w:p w14:paraId="5AB7A460" w14:textId="31A29DBF" w:rsidR="00DF557F" w:rsidRDefault="00DF557F" w:rsidP="00DF557F">
      <w:pPr>
        <w:pStyle w:val="Caption"/>
      </w:pPr>
      <w:bookmarkStart w:id="29" w:name="_Ref43211037"/>
      <w:r>
        <w:t xml:space="preserve">Figure </w:t>
      </w:r>
      <w:r>
        <w:fldChar w:fldCharType="begin"/>
      </w:r>
      <w:r>
        <w:instrText xml:space="preserve"> SEQ Figure \* ARABIC </w:instrText>
      </w:r>
      <w:r>
        <w:fldChar w:fldCharType="separate"/>
      </w:r>
      <w:r w:rsidR="002A6CEF">
        <w:rPr>
          <w:noProof/>
        </w:rPr>
        <w:t>1</w:t>
      </w:r>
      <w:r>
        <w:rPr>
          <w:noProof/>
        </w:rPr>
        <w:fldChar w:fldCharType="end"/>
      </w:r>
      <w:bookmarkEnd w:id="29"/>
      <w:r>
        <w:t xml:space="preserve"> </w:t>
      </w:r>
      <w:r w:rsidR="004A51F5">
        <w:t>–</w:t>
      </w:r>
      <w:r>
        <w:t xml:space="preserve"> </w:t>
      </w:r>
      <w:r w:rsidR="004A51F5">
        <w:t>The CoastalTools GUI</w:t>
      </w:r>
    </w:p>
    <w:p w14:paraId="3757D637" w14:textId="641C9620" w:rsidR="004A51F5" w:rsidRDefault="00806977" w:rsidP="004A51F5">
      <w:pPr>
        <w:spacing w:after="0"/>
      </w:pPr>
      <w:r w:rsidRPr="00806977">
        <w:rPr>
          <w:noProof/>
        </w:rPr>
        <w:drawing>
          <wp:anchor distT="0" distB="0" distL="114300" distR="114300" simplePos="0" relativeHeight="251744256" behindDoc="0" locked="0" layoutInCell="1" allowOverlap="1" wp14:anchorId="6CF4E26F" wp14:editId="6B88177E">
            <wp:simplePos x="0" y="0"/>
            <wp:positionH relativeFrom="column">
              <wp:posOffset>-2359</wp:posOffset>
            </wp:positionH>
            <wp:positionV relativeFrom="paragraph">
              <wp:posOffset>-1270</wp:posOffset>
            </wp:positionV>
            <wp:extent cx="3362979" cy="2835729"/>
            <wp:effectExtent l="0" t="0" r="8890" b="317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362979" cy="2835729"/>
                    </a:xfrm>
                    <a:prstGeom prst="rect">
                      <a:avLst/>
                    </a:prstGeom>
                  </pic:spPr>
                </pic:pic>
              </a:graphicData>
            </a:graphic>
          </wp:anchor>
        </w:drawing>
      </w:r>
      <w:r w:rsidR="004A51F5">
        <w:t>Version number</w:t>
      </w:r>
    </w:p>
    <w:p w14:paraId="3FC1C7CF" w14:textId="77777777" w:rsidR="004A51F5" w:rsidRDefault="004A51F5" w:rsidP="004A51F5">
      <w:pPr>
        <w:spacing w:after="0"/>
      </w:pPr>
      <w:r>
        <w:t>Drop-down menus</w:t>
      </w:r>
    </w:p>
    <w:p w14:paraId="081B2326" w14:textId="13465A66" w:rsidR="004A51F5" w:rsidRDefault="004A51F5" w:rsidP="004A51F5">
      <w:pPr>
        <w:spacing w:after="0"/>
      </w:pPr>
      <w:r>
        <w:t>Project title and date</w:t>
      </w:r>
    </w:p>
    <w:p w14:paraId="14201F35" w14:textId="65FDC906" w:rsidR="004A51F5" w:rsidRDefault="004A51F5" w:rsidP="004A51F5">
      <w:pPr>
        <w:spacing w:after="0"/>
      </w:pPr>
      <w:r>
        <w:t>Display Tabs</w:t>
      </w:r>
    </w:p>
    <w:p w14:paraId="2F59E2C9" w14:textId="396292BB" w:rsidR="004A51F5" w:rsidRDefault="004A51F5" w:rsidP="004A51F5">
      <w:pPr>
        <w:spacing w:after="0"/>
      </w:pPr>
    </w:p>
    <w:p w14:paraId="265E0B25" w14:textId="77777777" w:rsidR="004A51F5" w:rsidRDefault="004A51F5" w:rsidP="004A51F5">
      <w:pPr>
        <w:spacing w:after="0"/>
      </w:pPr>
      <w:r>
        <w:t>Description of data sets that have been loaded</w:t>
      </w:r>
    </w:p>
    <w:p w14:paraId="022772B7" w14:textId="484F512D" w:rsidR="00DF557F" w:rsidRPr="00DF557F" w:rsidRDefault="00DF557F" w:rsidP="00DF557F"/>
    <w:p w14:paraId="7C453F1A" w14:textId="1C75D6A7" w:rsidR="00DF557F" w:rsidRDefault="00DF557F" w:rsidP="00097ED7"/>
    <w:p w14:paraId="6B438E83" w14:textId="77777777" w:rsidR="00197F5F" w:rsidRDefault="00197F5F" w:rsidP="00197F5F"/>
    <w:p w14:paraId="19BF1FAB" w14:textId="77777777" w:rsidR="00197F5F" w:rsidRDefault="00197F5F" w:rsidP="00197F5F"/>
    <w:p w14:paraId="542EA223" w14:textId="77777777" w:rsidR="00197F5F" w:rsidRDefault="00197F5F" w:rsidP="00197F5F"/>
    <w:p w14:paraId="1C0EE957" w14:textId="77777777" w:rsidR="00197F5F" w:rsidRDefault="00197F5F" w:rsidP="00197F5F"/>
    <w:p w14:paraId="28C0F3D1" w14:textId="74358F83" w:rsidR="00197F5F" w:rsidRDefault="00197F5F" w:rsidP="00197F5F"/>
    <w:p w14:paraId="2F3BFEE9" w14:textId="578E9E2A" w:rsidR="004A51F5" w:rsidRDefault="004A51F5" w:rsidP="00197F5F"/>
    <w:p w14:paraId="3DE9D026" w14:textId="5CC3B2B8" w:rsidR="004A51F5" w:rsidRPr="004A51F5" w:rsidRDefault="004A51F5" w:rsidP="004A51F5">
      <w:pPr>
        <w:pStyle w:val="Heading2"/>
      </w:pPr>
      <w:bookmarkStart w:id="30" w:name="_Toc531673936"/>
      <w:bookmarkStart w:id="31" w:name="_Toc158306974"/>
      <w:r w:rsidRPr="004A51F5">
        <w:t xml:space="preserve">Typical workflow </w:t>
      </w:r>
      <w:r w:rsidR="005C7C02">
        <w:t>for a</w:t>
      </w:r>
      <w:r w:rsidRPr="004A51F5">
        <w:t xml:space="preserve"> new project</w:t>
      </w:r>
      <w:bookmarkEnd w:id="30"/>
      <w:bookmarkEnd w:id="31"/>
    </w:p>
    <w:p w14:paraId="37F56B0C" w14:textId="77777777" w:rsidR="004A51F5" w:rsidRPr="00A015CB" w:rsidRDefault="004A51F5" w:rsidP="004A51F5">
      <w:r>
        <w:t xml:space="preserve">The following steps explain how to set-up a model using the various tools provided. Text in </w:t>
      </w:r>
      <w:r w:rsidRPr="003A2DB3">
        <w:rPr>
          <w:i/>
          <w:color w:val="7B2520" w:themeColor="accent3" w:themeShade="BF"/>
        </w:rPr>
        <w:t>Red italic</w:t>
      </w:r>
      <w:r w:rsidRPr="003A2DB3">
        <w:rPr>
          <w:color w:val="7B2520" w:themeColor="accent3" w:themeShade="BF"/>
        </w:rPr>
        <w:t xml:space="preserve"> </w:t>
      </w:r>
      <w:r>
        <w:t xml:space="preserve">refers to drop down menus. Text in </w:t>
      </w:r>
      <w:r w:rsidRPr="003A2DB3">
        <w:rPr>
          <w:i/>
          <w:color w:val="565321" w:themeColor="accent2" w:themeShade="80"/>
        </w:rPr>
        <w:t>Green italic</w:t>
      </w:r>
      <w:r w:rsidRPr="003A2DB3">
        <w:rPr>
          <w:color w:val="565321" w:themeColor="accent2" w:themeShade="80"/>
        </w:rPr>
        <w:t xml:space="preserve"> </w:t>
      </w:r>
      <w:r>
        <w:t>refers to Tab titles.</w:t>
      </w:r>
    </w:p>
    <w:p w14:paraId="5D1876F6" w14:textId="77777777" w:rsidR="004A51F5" w:rsidRPr="00A015CB" w:rsidRDefault="004A51F5" w:rsidP="004A51F5">
      <w:r w:rsidRPr="00A015CB">
        <w:rPr>
          <w:i/>
          <w:color w:val="7B2520" w:themeColor="accent3" w:themeShade="BF"/>
        </w:rPr>
        <w:t>File&gt;New</w:t>
      </w:r>
      <w:r w:rsidRPr="00A015CB">
        <w:t>: define project name and date</w:t>
      </w:r>
    </w:p>
    <w:p w14:paraId="0E989FC6" w14:textId="3FE9B702" w:rsidR="004A51F5" w:rsidRPr="00A015CB" w:rsidRDefault="004A51F5" w:rsidP="004A51F5">
      <w:r>
        <w:rPr>
          <w:i/>
          <w:color w:val="7B2520" w:themeColor="accent3" w:themeShade="BF"/>
        </w:rPr>
        <w:t>Setup&gt;</w:t>
      </w:r>
      <w:r w:rsidR="00806977">
        <w:rPr>
          <w:i/>
          <w:color w:val="7B2520" w:themeColor="accent3" w:themeShade="BF"/>
        </w:rPr>
        <w:t>Import data&gt;</w:t>
      </w:r>
      <w:r>
        <w:rPr>
          <w:i/>
          <w:color w:val="7B2520" w:themeColor="accent3" w:themeShade="BF"/>
        </w:rPr>
        <w:t>Waves&gt;Load data</w:t>
      </w:r>
      <w:r>
        <w:t>: load selected CCO wave data from file (when bulk loaded they should be in order and not contain data</w:t>
      </w:r>
      <w:r w:rsidRPr="00AD57DE">
        <w:t xml:space="preserve"> </w:t>
      </w:r>
      <w:r>
        <w:t>that overlaps in time)</w:t>
      </w:r>
    </w:p>
    <w:p w14:paraId="103631B2" w14:textId="0469E9A4" w:rsidR="004A51F5" w:rsidRPr="00A015CB" w:rsidRDefault="004A51F5" w:rsidP="004A51F5">
      <w:bookmarkStart w:id="32" w:name="_Hlk77170736"/>
      <w:r w:rsidRPr="00A015CB">
        <w:rPr>
          <w:i/>
          <w:color w:val="7B2520" w:themeColor="accent3" w:themeShade="BF"/>
        </w:rPr>
        <w:t>Setup&gt;</w:t>
      </w:r>
      <w:r w:rsidR="00CC0A41" w:rsidRPr="00CC0A41">
        <w:rPr>
          <w:i/>
          <w:color w:val="7B2520" w:themeColor="accent3" w:themeShade="BF"/>
        </w:rPr>
        <w:t xml:space="preserve"> Import data&gt;</w:t>
      </w:r>
      <w:r w:rsidRPr="00A015CB">
        <w:rPr>
          <w:i/>
          <w:color w:val="7B2520" w:themeColor="accent3" w:themeShade="BF"/>
        </w:rPr>
        <w:t xml:space="preserve"> Water </w:t>
      </w:r>
      <w:r>
        <w:rPr>
          <w:i/>
          <w:color w:val="7B2520" w:themeColor="accent3" w:themeShade="BF"/>
        </w:rPr>
        <w:t>l</w:t>
      </w:r>
      <w:r w:rsidRPr="00A015CB">
        <w:rPr>
          <w:i/>
          <w:color w:val="7B2520" w:themeColor="accent3" w:themeShade="BF"/>
        </w:rPr>
        <w:t>evels</w:t>
      </w:r>
      <w:r>
        <w:rPr>
          <w:i/>
          <w:color w:val="7B2520" w:themeColor="accent3" w:themeShade="BF"/>
        </w:rPr>
        <w:t>&gt;Load data</w:t>
      </w:r>
      <w:bookmarkEnd w:id="32"/>
      <w:r w:rsidRPr="00A015CB">
        <w:t xml:space="preserve">: </w:t>
      </w:r>
      <w:r w:rsidRPr="00AD57DE">
        <w:t>load selected CCO</w:t>
      </w:r>
      <w:r>
        <w:t xml:space="preserve"> or BODC water level</w:t>
      </w:r>
      <w:r w:rsidRPr="00AD57DE">
        <w:t xml:space="preserve"> data from file (when </w:t>
      </w:r>
      <w:r w:rsidR="00CC0A41">
        <w:t>multiple files are</w:t>
      </w:r>
      <w:r w:rsidRPr="00AD57DE">
        <w:t xml:space="preserve"> </w:t>
      </w:r>
      <w:r w:rsidR="00CC0A41" w:rsidRPr="00AD57DE">
        <w:t>loaded,</w:t>
      </w:r>
      <w:r w:rsidRPr="00AD57DE">
        <w:t xml:space="preserve"> they should be in order and not contain data that overlaps in time)</w:t>
      </w:r>
    </w:p>
    <w:p w14:paraId="0A1D2713" w14:textId="013582D3" w:rsidR="004A51F5" w:rsidRPr="00A015CB" w:rsidRDefault="004A51F5" w:rsidP="004A51F5">
      <w:r w:rsidRPr="00E95C6A">
        <w:rPr>
          <w:i/>
          <w:color w:val="7B2520" w:themeColor="accent3" w:themeShade="BF"/>
        </w:rPr>
        <w:t>Setup&gt;</w:t>
      </w:r>
      <w:r w:rsidR="00CC0A41" w:rsidRPr="00CC0A41">
        <w:rPr>
          <w:i/>
          <w:color w:val="7B2520" w:themeColor="accent3" w:themeShade="BF"/>
        </w:rPr>
        <w:t xml:space="preserve"> Import data&gt;</w:t>
      </w:r>
      <w:r>
        <w:rPr>
          <w:i/>
          <w:color w:val="7B2520" w:themeColor="accent3" w:themeShade="BF"/>
        </w:rPr>
        <w:t>Beach profiles</w:t>
      </w:r>
      <w:r w:rsidRPr="00A015CB">
        <w:rPr>
          <w:color w:val="7B2520" w:themeColor="accent3" w:themeShade="BF"/>
        </w:rPr>
        <w:t>&gt;</w:t>
      </w:r>
      <w:r>
        <w:rPr>
          <w:i/>
          <w:color w:val="7B2520" w:themeColor="accent3" w:themeShade="BF"/>
        </w:rPr>
        <w:t>Load data</w:t>
      </w:r>
      <w:r>
        <w:t xml:space="preserve">: </w:t>
      </w:r>
      <w:r w:rsidRPr="00AD57DE">
        <w:t xml:space="preserve">load selected CCO </w:t>
      </w:r>
      <w:r>
        <w:t>beach profile</w:t>
      </w:r>
      <w:r w:rsidRPr="00AD57DE">
        <w:t xml:space="preserve"> data from file (when </w:t>
      </w:r>
      <w:r w:rsidR="00CC0A41" w:rsidRPr="00CC0A41">
        <w:t xml:space="preserve">multiple files are loaded, </w:t>
      </w:r>
      <w:r w:rsidRPr="00AD57DE">
        <w:t>they should be in order and not contain data that overlaps in time)</w:t>
      </w:r>
    </w:p>
    <w:p w14:paraId="1B70BA3A" w14:textId="77777777" w:rsidR="004A51F5" w:rsidRPr="00A015CB" w:rsidRDefault="004A51F5" w:rsidP="004A51F5">
      <w:r w:rsidRPr="00A015CB">
        <w:rPr>
          <w:i/>
          <w:color w:val="7B2520" w:themeColor="accent3" w:themeShade="BF"/>
        </w:rPr>
        <w:t>Setup&gt;</w:t>
      </w:r>
      <w:r>
        <w:rPr>
          <w:i/>
          <w:color w:val="7B2520" w:themeColor="accent3" w:themeShade="BF"/>
        </w:rPr>
        <w:t>….</w:t>
      </w:r>
      <w:r w:rsidRPr="00A015CB">
        <w:rPr>
          <w:i/>
          <w:color w:val="7B2520" w:themeColor="accent3" w:themeShade="BF"/>
        </w:rPr>
        <w:t>&gt;</w:t>
      </w:r>
      <w:r>
        <w:rPr>
          <w:i/>
          <w:color w:val="7B2520" w:themeColor="accent3" w:themeShade="BF"/>
        </w:rPr>
        <w:t>Add data</w:t>
      </w:r>
      <w:r w:rsidRPr="00A015CB">
        <w:t xml:space="preserve">: </w:t>
      </w:r>
      <w:r>
        <w:t>load additional files (one at a time)</w:t>
      </w:r>
    </w:p>
    <w:p w14:paraId="4EA510FF" w14:textId="2CDA9248" w:rsidR="004A51F5" w:rsidRPr="00A015CB" w:rsidRDefault="004A51F5" w:rsidP="004A51F5">
      <w:r w:rsidRPr="00A015CB">
        <w:rPr>
          <w:i/>
          <w:color w:val="7B2520" w:themeColor="accent3" w:themeShade="BF"/>
        </w:rPr>
        <w:t>Setup&gt;</w:t>
      </w:r>
      <w:r>
        <w:rPr>
          <w:i/>
          <w:color w:val="7B2520" w:themeColor="accent3" w:themeShade="BF"/>
        </w:rPr>
        <w:t>….&gt;Edit data</w:t>
      </w:r>
      <w:r w:rsidRPr="00A015CB">
        <w:t xml:space="preserve">: </w:t>
      </w:r>
      <w:r>
        <w:t>open</w:t>
      </w:r>
      <w:r w:rsidR="00006880">
        <w:t xml:space="preserve"> UI </w:t>
      </w:r>
      <w:r>
        <w:t>to select a time series and edit the values (but not the dates)</w:t>
      </w:r>
    </w:p>
    <w:p w14:paraId="1CEB8034" w14:textId="49F838B5" w:rsidR="004A51F5" w:rsidRDefault="004A51F5" w:rsidP="004A51F5">
      <w:r w:rsidRPr="00A015CB">
        <w:rPr>
          <w:i/>
          <w:color w:val="7B2520" w:themeColor="accent3" w:themeShade="BF"/>
        </w:rPr>
        <w:lastRenderedPageBreak/>
        <w:t>Setup&gt;</w:t>
      </w:r>
      <w:r>
        <w:rPr>
          <w:i/>
          <w:color w:val="7B2520" w:themeColor="accent3" w:themeShade="BF"/>
        </w:rPr>
        <w:t>....</w:t>
      </w:r>
      <w:r w:rsidRPr="00A015CB">
        <w:rPr>
          <w:i/>
          <w:color w:val="7B2520" w:themeColor="accent3" w:themeShade="BF"/>
        </w:rPr>
        <w:t>&gt;</w:t>
      </w:r>
      <w:r>
        <w:rPr>
          <w:i/>
          <w:color w:val="7B2520" w:themeColor="accent3" w:themeShade="BF"/>
        </w:rPr>
        <w:t>Data QC</w:t>
      </w:r>
      <w:r w:rsidRPr="00A015CB">
        <w:t xml:space="preserve">: </w:t>
      </w:r>
      <w:r>
        <w:t>apply quality control to the data set. This makes use of the quality flags that are included with some data sets and additional measures to remove records that are spurious.</w:t>
      </w:r>
    </w:p>
    <w:p w14:paraId="0F7CE441" w14:textId="52A450FE" w:rsidR="004A51F5" w:rsidRDefault="004A51F5" w:rsidP="004A51F5">
      <w:r>
        <w:t>On</w:t>
      </w:r>
      <w:r w:rsidR="00E6735F">
        <w:t>c</w:t>
      </w:r>
      <w:r>
        <w:t>e loaded</w:t>
      </w:r>
      <w:r w:rsidR="00E6735F">
        <w:t>,</w:t>
      </w:r>
      <w:r>
        <w:t xml:space="preserve"> data can be plotted, used to add modelled data, or statistically analysed.</w:t>
      </w:r>
    </w:p>
    <w:p w14:paraId="454D4696" w14:textId="35062026" w:rsidR="004A51F5" w:rsidRDefault="004A51F5" w:rsidP="004A51F5">
      <w:r>
        <w:t xml:space="preserve">To examine what has been set-up the Tabs </w:t>
      </w:r>
      <w:r w:rsidRPr="003C3746">
        <w:t xml:space="preserve">provide a summary of what is currently defined. </w:t>
      </w:r>
      <w:r>
        <w:t>Note:</w:t>
      </w:r>
      <w:r w:rsidRPr="003C3746">
        <w:t xml:space="preserve"> the</w:t>
      </w:r>
      <w:r w:rsidR="00CC0A41">
        <w:t xml:space="preserve"> Tabs</w:t>
      </w:r>
      <w:r w:rsidRPr="003C3746">
        <w:t xml:space="preserve"> update </w:t>
      </w:r>
      <w:r>
        <w:t>when clicked on</w:t>
      </w:r>
      <w:r w:rsidR="00E6735F">
        <w:t>,</w:t>
      </w:r>
      <w:r>
        <w:t xml:space="preserve"> using a mouse</w:t>
      </w:r>
      <w:r w:rsidR="00E6735F">
        <w:t>,</w:t>
      </w:r>
      <w:r>
        <w:t xml:space="preserve"> </w:t>
      </w:r>
      <w:r w:rsidR="00E6735F">
        <w:t>but</w:t>
      </w:r>
      <w:r>
        <w:t xml:space="preserve"> the values cannot be edited from the Tabs.</w:t>
      </w:r>
    </w:p>
    <w:p w14:paraId="4099D271" w14:textId="77777777" w:rsidR="004A51F5" w:rsidRDefault="004A51F5" w:rsidP="004A51F5">
      <w:bookmarkStart w:id="33" w:name="_Hlk155437070"/>
      <w:r w:rsidRPr="00F97A76">
        <w:rPr>
          <w:b/>
          <w:bCs/>
          <w:i/>
          <w:color w:val="565321" w:themeColor="accent2" w:themeShade="80"/>
        </w:rPr>
        <w:t>Data</w:t>
      </w:r>
      <w:r>
        <w:t>: lists the data sets that have been loaded.</w:t>
      </w:r>
    </w:p>
    <w:p w14:paraId="682B0CBE" w14:textId="3D4F7EDF" w:rsidR="004A51F5" w:rsidRDefault="004A51F5" w:rsidP="004A51F5">
      <w:r w:rsidRPr="00F97A76">
        <w:rPr>
          <w:b/>
          <w:bCs/>
          <w:i/>
          <w:color w:val="565321" w:themeColor="accent2" w:themeShade="80"/>
        </w:rPr>
        <w:t>Models</w:t>
      </w:r>
      <w:r>
        <w:t xml:space="preserve">: </w:t>
      </w:r>
      <w:bookmarkEnd w:id="33"/>
      <w:r>
        <w:t>lists the modelled parameters that have been created.</w:t>
      </w:r>
    </w:p>
    <w:p w14:paraId="61E58FBE" w14:textId="1A70EC55" w:rsidR="004A51F5" w:rsidRDefault="004A51F5" w:rsidP="004A51F5">
      <w:r w:rsidRPr="00F97A76">
        <w:rPr>
          <w:b/>
          <w:bCs/>
          <w:i/>
          <w:color w:val="565321" w:themeColor="accent2" w:themeShade="80"/>
        </w:rPr>
        <w:t>Site</w:t>
      </w:r>
      <w:r>
        <w:t>: tabulates the properties required for model calculations, and is split into two tabs:</w:t>
      </w:r>
    </w:p>
    <w:p w14:paraId="79273F29" w14:textId="5F183FD6" w:rsidR="004A51F5" w:rsidRDefault="004A51F5" w:rsidP="004A51F5">
      <w:r w:rsidRPr="00F97A76">
        <w:rPr>
          <w:b/>
          <w:bCs/>
          <w:i/>
          <w:color w:val="565321" w:themeColor="accent2" w:themeShade="80"/>
        </w:rPr>
        <w:t>Site&gt;Waves</w:t>
      </w:r>
      <w:r>
        <w:t xml:space="preserve">: tabulates the site properties used in the various wave models and </w:t>
      </w:r>
      <w:r w:rsidR="00756E6F">
        <w:t>structure properties, as used in overtopping calculations (only one definition at any one time).</w:t>
      </w:r>
    </w:p>
    <w:p w14:paraId="72FB3D8A" w14:textId="7901FB63" w:rsidR="004A51F5" w:rsidRDefault="004A51F5" w:rsidP="004A51F5">
      <w:r w:rsidRPr="00F97A76">
        <w:rPr>
          <w:b/>
          <w:bCs/>
          <w:i/>
          <w:color w:val="565321" w:themeColor="accent2" w:themeShade="80"/>
        </w:rPr>
        <w:t>Site&gt;Simulation</w:t>
      </w:r>
      <w:r>
        <w:t>: tabulates</w:t>
      </w:r>
      <w:r w:rsidR="00756E6F">
        <w:t xml:space="preserve"> the parameter settings required for the YGOR and BMV simulations models (see Section</w:t>
      </w:r>
      <w:r w:rsidR="005C7C02">
        <w:t>s</w:t>
      </w:r>
      <w:r w:rsidR="00756E6F">
        <w:t xml:space="preserve"> </w:t>
      </w:r>
      <w:r w:rsidR="005C7C02">
        <w:t xml:space="preserve"> </w:t>
      </w:r>
      <w:r w:rsidR="005C7C02">
        <w:rPr>
          <w:highlight w:val="yellow"/>
        </w:rPr>
        <w:fldChar w:fldCharType="begin"/>
      </w:r>
      <w:r w:rsidR="005C7C02">
        <w:instrText xml:space="preserve"> REF _Ref39510997 \r \h </w:instrText>
      </w:r>
      <w:r w:rsidR="005C7C02">
        <w:rPr>
          <w:highlight w:val="yellow"/>
        </w:rPr>
      </w:r>
      <w:r w:rsidR="005C7C02">
        <w:rPr>
          <w:highlight w:val="yellow"/>
        </w:rPr>
        <w:fldChar w:fldCharType="separate"/>
      </w:r>
      <w:r w:rsidR="002A6CEF">
        <w:t>3.4.5</w:t>
      </w:r>
      <w:r w:rsidR="005C7C02">
        <w:rPr>
          <w:highlight w:val="yellow"/>
        </w:rPr>
        <w:fldChar w:fldCharType="end"/>
      </w:r>
      <w:r w:rsidR="005C7C02" w:rsidRPr="005C7C02">
        <w:t xml:space="preserve"> and </w:t>
      </w:r>
      <w:r w:rsidR="005C7C02" w:rsidRPr="005C7C02">
        <w:fldChar w:fldCharType="begin"/>
      </w:r>
      <w:r w:rsidR="005C7C02" w:rsidRPr="005C7C02">
        <w:instrText xml:space="preserve"> REF _Ref483061564 \r \h </w:instrText>
      </w:r>
      <w:r w:rsidR="005C7C02">
        <w:instrText xml:space="preserve"> \* MERGEFORMAT </w:instrText>
      </w:r>
      <w:r w:rsidR="005C7C02" w:rsidRPr="005C7C02">
        <w:fldChar w:fldCharType="separate"/>
      </w:r>
      <w:r w:rsidR="002A6CEF">
        <w:t>4.17</w:t>
      </w:r>
      <w:r w:rsidR="005C7C02" w:rsidRPr="005C7C02">
        <w:fldChar w:fldCharType="end"/>
      </w:r>
      <w:r w:rsidR="00756E6F">
        <w:t xml:space="preserve"> for further details).</w:t>
      </w:r>
    </w:p>
    <w:p w14:paraId="24A7F882" w14:textId="17942276" w:rsidR="00756E6F" w:rsidRDefault="00EA1F78" w:rsidP="004A51F5">
      <w:r w:rsidRPr="00F97A76">
        <w:rPr>
          <w:b/>
          <w:bCs/>
          <w:i/>
          <w:color w:val="565321" w:themeColor="accent2" w:themeShade="80"/>
        </w:rPr>
        <w:t>Q-</w:t>
      </w:r>
      <w:r w:rsidR="00756E6F" w:rsidRPr="00F97A76">
        <w:rPr>
          <w:b/>
          <w:bCs/>
          <w:i/>
          <w:color w:val="565321" w:themeColor="accent2" w:themeShade="80"/>
        </w:rPr>
        <w:t>Plot</w:t>
      </w:r>
      <w:r w:rsidR="00756E6F" w:rsidRPr="00756E6F">
        <w:t xml:space="preserve">: </w:t>
      </w:r>
      <w:r w:rsidR="00756E6F">
        <w:t xml:space="preserve">provides rapid access to default plotting of any variable in any data set shown on the </w:t>
      </w:r>
      <w:r w:rsidR="00756E6F" w:rsidRPr="00F97A76">
        <w:rPr>
          <w:b/>
          <w:bCs/>
          <w:i/>
          <w:color w:val="565321" w:themeColor="accent2" w:themeShade="80"/>
        </w:rPr>
        <w:t>Data</w:t>
      </w:r>
      <w:r w:rsidR="00756E6F">
        <w:t xml:space="preserve"> o</w:t>
      </w:r>
      <w:r w:rsidR="00F97A76">
        <w:t>r</w:t>
      </w:r>
      <w:r w:rsidR="00756E6F">
        <w:t xml:space="preserve"> </w:t>
      </w:r>
      <w:r w:rsidR="00756E6F" w:rsidRPr="00F97A76">
        <w:rPr>
          <w:b/>
          <w:bCs/>
          <w:i/>
          <w:color w:val="565321" w:themeColor="accent2" w:themeShade="80"/>
        </w:rPr>
        <w:t>Models</w:t>
      </w:r>
      <w:r w:rsidR="00756E6F" w:rsidRPr="00756E6F">
        <w:rPr>
          <w:i/>
          <w:color w:val="565321" w:themeColor="accent2" w:themeShade="80"/>
        </w:rPr>
        <w:t xml:space="preserve"> </w:t>
      </w:r>
      <w:r w:rsidR="00756E6F">
        <w:t>tabs. These plots cannot be edited and are designed to check data records when loading.</w:t>
      </w:r>
    </w:p>
    <w:p w14:paraId="55BD20DB" w14:textId="67A93D83" w:rsidR="00756E6F" w:rsidRDefault="00756E6F" w:rsidP="004A51F5">
      <w:r w:rsidRPr="00F97A76">
        <w:rPr>
          <w:b/>
          <w:bCs/>
          <w:i/>
          <w:color w:val="565321" w:themeColor="accent2" w:themeShade="80"/>
        </w:rPr>
        <w:t>Calcs</w:t>
      </w:r>
      <w:r>
        <w:t>: tabulates the results from model analysis, and is split into two tabs:</w:t>
      </w:r>
    </w:p>
    <w:p w14:paraId="2626CADB" w14:textId="71AEF044" w:rsidR="004A51F5" w:rsidRDefault="004A51F5" w:rsidP="004A51F5">
      <w:r w:rsidRPr="00F97A76">
        <w:rPr>
          <w:b/>
          <w:bCs/>
          <w:i/>
          <w:color w:val="565321" w:themeColor="accent2" w:themeShade="80"/>
        </w:rPr>
        <w:t>Calcs&gt;Volumes</w:t>
      </w:r>
      <w:r>
        <w:t>: tabulates the results of the most recent beach volume calculations. Includes a button to copy results to the clipboard.</w:t>
      </w:r>
    </w:p>
    <w:p w14:paraId="3941096D" w14:textId="64039270" w:rsidR="004A51F5" w:rsidRDefault="004A51F5" w:rsidP="004A51F5">
      <w:bookmarkStart w:id="34" w:name="_Hlk67311019"/>
      <w:r w:rsidRPr="00F97A76">
        <w:rPr>
          <w:b/>
          <w:bCs/>
          <w:i/>
          <w:color w:val="565321" w:themeColor="accent2" w:themeShade="80"/>
        </w:rPr>
        <w:t>Calcs&gt;Shoreline</w:t>
      </w:r>
      <w:r>
        <w:t xml:space="preserve">: </w:t>
      </w:r>
      <w:r w:rsidRPr="001624F6">
        <w:t xml:space="preserve">tabulates the results of the </w:t>
      </w:r>
      <w:r>
        <w:t>most recent shoreline</w:t>
      </w:r>
      <w:r w:rsidRPr="001624F6">
        <w:t xml:space="preserve"> calculations</w:t>
      </w:r>
      <w:r>
        <w:t xml:space="preserve">. </w:t>
      </w:r>
      <w:r w:rsidRPr="001624F6">
        <w:t>Includes a button to copy results to the</w:t>
      </w:r>
      <w:r>
        <w:t xml:space="preserve"> clipboard.</w:t>
      </w:r>
    </w:p>
    <w:bookmarkEnd w:id="34"/>
    <w:p w14:paraId="7815B584" w14:textId="6E9A07F4" w:rsidR="00EA1F78" w:rsidRDefault="00EA1F78" w:rsidP="004A51F5">
      <w:r w:rsidRPr="00F97A76">
        <w:rPr>
          <w:b/>
          <w:bCs/>
          <w:i/>
          <w:color w:val="565321" w:themeColor="accent2" w:themeShade="80"/>
        </w:rPr>
        <w:t>Calcs&gt;Profile</w:t>
      </w:r>
      <w:r w:rsidRPr="00EA1F78">
        <w:t xml:space="preserve">: </w:t>
      </w:r>
      <w:r w:rsidR="00135876" w:rsidRPr="00135876">
        <w:t>plot an idealised profile and closure depths, or the Dean profile</w:t>
      </w:r>
      <w:r w:rsidR="00292BBB">
        <w:t>.</w:t>
      </w:r>
    </w:p>
    <w:p w14:paraId="627B1FCB" w14:textId="2A135D6D" w:rsidR="00F81B9C" w:rsidRDefault="00F81B9C" w:rsidP="004A51F5">
      <w:r w:rsidRPr="00F97A76">
        <w:rPr>
          <w:b/>
          <w:bCs/>
          <w:i/>
          <w:color w:val="565321" w:themeColor="accent2" w:themeShade="80"/>
        </w:rPr>
        <w:t>Stats</w:t>
      </w:r>
      <w:r>
        <w:t>: tabulates the results from statistics UI, and is split into two tabs:</w:t>
      </w:r>
    </w:p>
    <w:p w14:paraId="0F137A96" w14:textId="77777777" w:rsidR="004A51F5" w:rsidRDefault="004A51F5" w:rsidP="004A51F5">
      <w:r w:rsidRPr="00F97A76">
        <w:rPr>
          <w:b/>
          <w:bCs/>
          <w:i/>
          <w:color w:val="565321" w:themeColor="accent2" w:themeShade="80"/>
        </w:rPr>
        <w:t>Stats&gt;Descriptive</w:t>
      </w:r>
      <w:r>
        <w:t>: tabulates the results of the most recent descriptive statistics</w:t>
      </w:r>
      <w:r w:rsidRPr="008B08D7">
        <w:t>. Includes a button to copy results to the clipboard.</w:t>
      </w:r>
    </w:p>
    <w:p w14:paraId="795273C0" w14:textId="77777777" w:rsidR="004A51F5" w:rsidRPr="00F24BF5" w:rsidRDefault="004A51F5" w:rsidP="004A51F5">
      <w:r w:rsidRPr="00F97A76">
        <w:rPr>
          <w:b/>
          <w:bCs/>
          <w:i/>
          <w:color w:val="565321" w:themeColor="accent2" w:themeShade="80"/>
        </w:rPr>
        <w:t>Stats&gt;Extremes</w:t>
      </w:r>
      <w:r w:rsidRPr="001F38FE">
        <w:rPr>
          <w:i/>
          <w:color w:val="565321" w:themeColor="accent2" w:themeShade="80"/>
        </w:rPr>
        <w:t>:</w:t>
      </w:r>
      <w:r w:rsidRPr="008B08D7">
        <w:t xml:space="preserve"> tabulates the results of the most recent </w:t>
      </w:r>
      <w:r>
        <w:t>extremes analysis</w:t>
      </w:r>
      <w:r w:rsidRPr="008B08D7">
        <w:t>. Includes a button to copy results to the clipboard.</w:t>
      </w:r>
    </w:p>
    <w:p w14:paraId="1B47B27E" w14:textId="77777777" w:rsidR="004A51F5" w:rsidRDefault="004A51F5" w:rsidP="004A51F5"/>
    <w:p w14:paraId="28974A57" w14:textId="177CCBB6" w:rsidR="004A51F5" w:rsidRDefault="004A51F5" w:rsidP="00823AF2">
      <w:pPr>
        <w:pStyle w:val="Caption"/>
        <w:keepNext/>
      </w:pPr>
      <w:r>
        <w:t xml:space="preserve">Figure </w:t>
      </w:r>
      <w:r>
        <w:fldChar w:fldCharType="begin"/>
      </w:r>
      <w:r>
        <w:instrText xml:space="preserve"> SEQ Figure \* ARABIC </w:instrText>
      </w:r>
      <w:r>
        <w:fldChar w:fldCharType="separate"/>
      </w:r>
      <w:r w:rsidR="002A6CEF">
        <w:rPr>
          <w:noProof/>
        </w:rPr>
        <w:t>2</w:t>
      </w:r>
      <w:r>
        <w:rPr>
          <w:noProof/>
        </w:rPr>
        <w:fldChar w:fldCharType="end"/>
      </w:r>
      <w: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2954"/>
        <w:gridCol w:w="3095"/>
        <w:gridCol w:w="3011"/>
      </w:tblGrid>
      <w:tr w:rsidR="00006880" w14:paraId="7B3E348E" w14:textId="77777777" w:rsidTr="00184881">
        <w:tc>
          <w:tcPr>
            <w:tcW w:w="3020" w:type="dxa"/>
          </w:tcPr>
          <w:p w14:paraId="4F0BB8C8" w14:textId="22CFD9D0" w:rsidR="004A51F5" w:rsidRDefault="00F81B9C" w:rsidP="00184881">
            <w:r>
              <w:rPr>
                <w:noProof/>
              </w:rPr>
              <w:drawing>
                <wp:inline distT="0" distB="0" distL="0" distR="0" wp14:anchorId="1AE3CBA5" wp14:editId="24112CDC">
                  <wp:extent cx="1795463" cy="12225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36975" cy="1250845"/>
                          </a:xfrm>
                          <a:prstGeom prst="rect">
                            <a:avLst/>
                          </a:prstGeom>
                        </pic:spPr>
                      </pic:pic>
                    </a:graphicData>
                  </a:graphic>
                </wp:inline>
              </w:drawing>
            </w:r>
          </w:p>
        </w:tc>
        <w:tc>
          <w:tcPr>
            <w:tcW w:w="3020" w:type="dxa"/>
          </w:tcPr>
          <w:p w14:paraId="0FBCADF2" w14:textId="6AE34F7E" w:rsidR="004A51F5" w:rsidRDefault="00F81B9C" w:rsidP="00184881">
            <w:r>
              <w:rPr>
                <w:noProof/>
              </w:rPr>
              <w:drawing>
                <wp:inline distT="0" distB="0" distL="0" distR="0" wp14:anchorId="2D6D8B50" wp14:editId="0BE6D4E3">
                  <wp:extent cx="1888672" cy="12331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1004" cy="1273868"/>
                          </a:xfrm>
                          <a:prstGeom prst="rect">
                            <a:avLst/>
                          </a:prstGeom>
                        </pic:spPr>
                      </pic:pic>
                    </a:graphicData>
                  </a:graphic>
                </wp:inline>
              </w:drawing>
            </w:r>
          </w:p>
        </w:tc>
        <w:tc>
          <w:tcPr>
            <w:tcW w:w="3020" w:type="dxa"/>
          </w:tcPr>
          <w:p w14:paraId="5469D5DC" w14:textId="1F4C5636" w:rsidR="004A51F5" w:rsidRDefault="00F81B9C" w:rsidP="00184881">
            <w:r>
              <w:rPr>
                <w:noProof/>
              </w:rPr>
              <w:drawing>
                <wp:inline distT="0" distB="0" distL="0" distR="0" wp14:anchorId="4E9411DC" wp14:editId="41C765EB">
                  <wp:extent cx="1847077" cy="1246414"/>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04265" cy="1285005"/>
                          </a:xfrm>
                          <a:prstGeom prst="rect">
                            <a:avLst/>
                          </a:prstGeom>
                        </pic:spPr>
                      </pic:pic>
                    </a:graphicData>
                  </a:graphic>
                </wp:inline>
              </w:drawing>
            </w:r>
          </w:p>
        </w:tc>
      </w:tr>
      <w:tr w:rsidR="00006880" w14:paraId="42093989" w14:textId="77777777" w:rsidTr="00184881">
        <w:tc>
          <w:tcPr>
            <w:tcW w:w="3020" w:type="dxa"/>
          </w:tcPr>
          <w:p w14:paraId="1C733169" w14:textId="37F81294" w:rsidR="004A51F5" w:rsidRDefault="00006880" w:rsidP="00184881">
            <w:r>
              <w:rPr>
                <w:noProof/>
              </w:rPr>
              <w:drawing>
                <wp:inline distT="0" distB="0" distL="0" distR="0" wp14:anchorId="42ED8A1D" wp14:editId="687990C9">
                  <wp:extent cx="1845129" cy="1306195"/>
                  <wp:effectExtent l="0" t="0" r="3175" b="825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1003" cy="1352828"/>
                          </a:xfrm>
                          <a:prstGeom prst="rect">
                            <a:avLst/>
                          </a:prstGeom>
                        </pic:spPr>
                      </pic:pic>
                    </a:graphicData>
                  </a:graphic>
                </wp:inline>
              </w:drawing>
            </w:r>
          </w:p>
        </w:tc>
        <w:tc>
          <w:tcPr>
            <w:tcW w:w="3020" w:type="dxa"/>
          </w:tcPr>
          <w:p w14:paraId="0A3B4C82" w14:textId="08DEA700" w:rsidR="004A51F5" w:rsidRDefault="00006880" w:rsidP="00184881">
            <w:r>
              <w:rPr>
                <w:noProof/>
              </w:rPr>
              <w:drawing>
                <wp:inline distT="0" distB="0" distL="0" distR="0" wp14:anchorId="60B956E8" wp14:editId="4147ED0E">
                  <wp:extent cx="1938825" cy="12954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63136" cy="1311643"/>
                          </a:xfrm>
                          <a:prstGeom prst="rect">
                            <a:avLst/>
                          </a:prstGeom>
                        </pic:spPr>
                      </pic:pic>
                    </a:graphicData>
                  </a:graphic>
                </wp:inline>
              </w:drawing>
            </w:r>
          </w:p>
        </w:tc>
        <w:tc>
          <w:tcPr>
            <w:tcW w:w="3020" w:type="dxa"/>
          </w:tcPr>
          <w:p w14:paraId="1FF2D605" w14:textId="5473B1BE" w:rsidR="004A51F5" w:rsidRDefault="00006880" w:rsidP="00184881">
            <w:r>
              <w:rPr>
                <w:noProof/>
              </w:rPr>
              <w:drawing>
                <wp:inline distT="0" distB="0" distL="0" distR="0" wp14:anchorId="7576A88D" wp14:editId="61BFCA83">
                  <wp:extent cx="1880746" cy="1289957"/>
                  <wp:effectExtent l="0" t="0" r="571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24738" cy="1320130"/>
                          </a:xfrm>
                          <a:prstGeom prst="rect">
                            <a:avLst/>
                          </a:prstGeom>
                        </pic:spPr>
                      </pic:pic>
                    </a:graphicData>
                  </a:graphic>
                </wp:inline>
              </w:drawing>
            </w:r>
          </w:p>
        </w:tc>
      </w:tr>
    </w:tbl>
    <w:p w14:paraId="32AEB101" w14:textId="77777777" w:rsidR="00F3111A" w:rsidRDefault="00F3111A" w:rsidP="00CD0441">
      <w:pPr>
        <w:pStyle w:val="Caption"/>
        <w:keepNext/>
        <w:spacing w:after="80"/>
        <w:rPr>
          <w:i w:val="0"/>
          <w:iCs w:val="0"/>
          <w:color w:val="auto"/>
          <w:sz w:val="22"/>
          <w:szCs w:val="22"/>
        </w:rPr>
      </w:pPr>
    </w:p>
    <w:p w14:paraId="2D6A6F2C" w14:textId="03CB5020" w:rsidR="00F3111A" w:rsidRDefault="00F3111A" w:rsidP="00F3111A">
      <w:r>
        <w:t xml:space="preserve">NB: </w:t>
      </w:r>
      <w:r w:rsidRPr="00F3111A">
        <w:t xml:space="preserve"> </w:t>
      </w:r>
      <w:r w:rsidRPr="00F97A76">
        <w:rPr>
          <w:b/>
          <w:bCs/>
          <w:i/>
          <w:color w:val="565321" w:themeColor="accent2" w:themeShade="80"/>
        </w:rPr>
        <w:t>Data</w:t>
      </w:r>
      <w:r>
        <w:t xml:space="preserve"> and </w:t>
      </w:r>
      <w:r w:rsidRPr="00F97A76">
        <w:rPr>
          <w:b/>
          <w:bCs/>
          <w:i/>
          <w:color w:val="565321" w:themeColor="accent2" w:themeShade="80"/>
        </w:rPr>
        <w:t>Models</w:t>
      </w:r>
      <w:r>
        <w:t xml:space="preserve"> tabs provide access to the associated metadata. </w:t>
      </w:r>
      <w:r w:rsidRPr="00F3111A">
        <w:t>Click</w:t>
      </w:r>
      <w:r>
        <w:t xml:space="preserve"> </w:t>
      </w:r>
      <w:r w:rsidRPr="00F3111A">
        <w:t xml:space="preserve">on the first column of a row </w:t>
      </w:r>
      <w:r>
        <w:t xml:space="preserve">to </w:t>
      </w:r>
      <w:r w:rsidRPr="00F3111A">
        <w:t xml:space="preserve">generate a table figure with details of the variables for the case and any associated metadata. Buttons on the figure provide access the class definition metadata, source information (files input or models used) and any user data (e.g., tables of derived parameters) that is saved with the data set. </w:t>
      </w:r>
    </w:p>
    <w:p w14:paraId="29CD915A" w14:textId="77777777" w:rsidR="00F3111A" w:rsidRDefault="00F3111A" w:rsidP="00F3111A"/>
    <w:p w14:paraId="18A71FBC" w14:textId="47D8BA3B" w:rsidR="004A51F5" w:rsidRPr="00CF14C2" w:rsidRDefault="002F6AEE" w:rsidP="00CD0441">
      <w:pPr>
        <w:pStyle w:val="Caption"/>
        <w:keepNext/>
        <w:spacing w:after="80"/>
        <w:rPr>
          <w:i w:val="0"/>
          <w:iCs w:val="0"/>
          <w:color w:val="auto"/>
          <w:sz w:val="22"/>
          <w:szCs w:val="22"/>
        </w:rPr>
      </w:pPr>
      <w:r>
        <w:rPr>
          <w:b/>
          <w:iCs w:val="0"/>
          <w:color w:val="auto"/>
          <w:sz w:val="22"/>
          <w:szCs w:val="22"/>
        </w:rPr>
        <w:t>Run</w:t>
      </w:r>
      <w:r w:rsidRPr="00CF14C2">
        <w:rPr>
          <w:b/>
          <w:iCs w:val="0"/>
          <w:color w:val="auto"/>
          <w:sz w:val="22"/>
          <w:szCs w:val="22"/>
        </w:rPr>
        <w:t>ning</w:t>
      </w:r>
      <w:r w:rsidR="004A51F5" w:rsidRPr="00CF14C2">
        <w:rPr>
          <w:b/>
          <w:iCs w:val="0"/>
          <w:color w:val="auto"/>
          <w:sz w:val="22"/>
          <w:szCs w:val="22"/>
        </w:rPr>
        <w:t xml:space="preserve"> </w:t>
      </w:r>
      <w:r w:rsidR="004A51F5">
        <w:rPr>
          <w:b/>
          <w:iCs w:val="0"/>
          <w:color w:val="auto"/>
          <w:sz w:val="22"/>
          <w:szCs w:val="22"/>
        </w:rPr>
        <w:t>a model</w:t>
      </w:r>
      <w:r w:rsidR="004A51F5" w:rsidRPr="00CF14C2">
        <w:rPr>
          <w:i w:val="0"/>
          <w:iCs w:val="0"/>
          <w:color w:val="auto"/>
          <w:sz w:val="22"/>
          <w:szCs w:val="22"/>
        </w:rPr>
        <w:t>:</w:t>
      </w:r>
    </w:p>
    <w:p w14:paraId="5E794071" w14:textId="12FC9C72" w:rsidR="004A51F5" w:rsidRPr="00CF14C2" w:rsidRDefault="004A51F5" w:rsidP="00CD0441">
      <w:pPr>
        <w:pStyle w:val="Caption"/>
        <w:spacing w:after="120"/>
        <w:rPr>
          <w:i w:val="0"/>
          <w:iCs w:val="0"/>
          <w:color w:val="auto"/>
          <w:sz w:val="22"/>
          <w:szCs w:val="22"/>
        </w:rPr>
      </w:pPr>
      <w:r w:rsidRPr="00CF14C2">
        <w:rPr>
          <w:iCs w:val="0"/>
          <w:color w:val="7B2520" w:themeColor="accent3" w:themeShade="BF"/>
          <w:sz w:val="22"/>
          <w:szCs w:val="22"/>
        </w:rPr>
        <w:t>Setup&gt;</w:t>
      </w:r>
      <w:r w:rsidR="00CC0A41">
        <w:rPr>
          <w:iCs w:val="0"/>
          <w:color w:val="7B2520" w:themeColor="accent3" w:themeShade="BF"/>
          <w:sz w:val="22"/>
          <w:szCs w:val="22"/>
        </w:rPr>
        <w:t>Site</w:t>
      </w:r>
      <w:r>
        <w:rPr>
          <w:iCs w:val="0"/>
          <w:color w:val="7B2520" w:themeColor="accent3" w:themeShade="BF"/>
          <w:sz w:val="22"/>
          <w:szCs w:val="22"/>
        </w:rPr>
        <w:t xml:space="preserve"> parameters</w:t>
      </w:r>
      <w:r w:rsidRPr="00CF14C2">
        <w:rPr>
          <w:i w:val="0"/>
          <w:iCs w:val="0"/>
          <w:color w:val="auto"/>
          <w:sz w:val="22"/>
          <w:szCs w:val="22"/>
        </w:rPr>
        <w:t xml:space="preserve">: define </w:t>
      </w:r>
      <w:r>
        <w:rPr>
          <w:i w:val="0"/>
          <w:iCs w:val="0"/>
          <w:color w:val="auto"/>
          <w:sz w:val="22"/>
          <w:szCs w:val="22"/>
        </w:rPr>
        <w:t>the characteristics of the site being studied</w:t>
      </w:r>
    </w:p>
    <w:p w14:paraId="6CAA2463" w14:textId="26BFA9D1"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Wave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wave parameters to be calculated</w:t>
      </w:r>
      <w:r w:rsidR="004A51F5" w:rsidRPr="00CF14C2">
        <w:rPr>
          <w:i w:val="0"/>
          <w:iCs w:val="0"/>
          <w:color w:val="auto"/>
          <w:sz w:val="22"/>
          <w:szCs w:val="22"/>
        </w:rPr>
        <w:t xml:space="preserve"> </w:t>
      </w:r>
    </w:p>
    <w:p w14:paraId="5CF3A9D6" w14:textId="0B43079A" w:rsidR="004A51F5" w:rsidRDefault="009440FA" w:rsidP="00CD0441">
      <w:pPr>
        <w:pStyle w:val="Caption"/>
        <w:spacing w:after="120"/>
        <w:rPr>
          <w:i w:val="0"/>
          <w:iCs w:val="0"/>
          <w:color w:val="auto"/>
          <w:sz w:val="22"/>
          <w:szCs w:val="22"/>
        </w:rPr>
      </w:pPr>
      <w:r>
        <w:rPr>
          <w:iCs w:val="0"/>
          <w:color w:val="7B2520" w:themeColor="accent3" w:themeShade="BF"/>
          <w:sz w:val="22"/>
          <w:szCs w:val="22"/>
        </w:rPr>
        <w:t>Run</w:t>
      </w:r>
      <w:r w:rsidR="004A51F5" w:rsidRPr="00CF14C2">
        <w:rPr>
          <w:iCs w:val="0"/>
          <w:color w:val="7B2520" w:themeColor="accent3" w:themeShade="BF"/>
          <w:sz w:val="22"/>
          <w:szCs w:val="22"/>
        </w:rPr>
        <w:t>&gt;</w:t>
      </w:r>
      <w:r w:rsidR="004A51F5">
        <w:rPr>
          <w:iCs w:val="0"/>
          <w:color w:val="7B2520" w:themeColor="accent3" w:themeShade="BF"/>
          <w:sz w:val="22"/>
          <w:szCs w:val="22"/>
        </w:rPr>
        <w:t>Beach properties</w:t>
      </w:r>
      <w:r w:rsidR="004A51F5" w:rsidRPr="00CF14C2">
        <w:rPr>
          <w:iCs w:val="0"/>
          <w:color w:val="7B2520" w:themeColor="accent3" w:themeShade="BF"/>
          <w:sz w:val="22"/>
          <w:szCs w:val="22"/>
        </w:rPr>
        <w:t>&gt;</w:t>
      </w:r>
      <w:r w:rsidR="004A51F5" w:rsidRPr="00CF14C2">
        <w:rPr>
          <w:i w:val="0"/>
          <w:iCs w:val="0"/>
          <w:color w:val="auto"/>
          <w:sz w:val="22"/>
          <w:szCs w:val="22"/>
        </w:rPr>
        <w:t xml:space="preserve">: </w:t>
      </w:r>
      <w:r w:rsidR="004A51F5">
        <w:rPr>
          <w:i w:val="0"/>
          <w:iCs w:val="0"/>
          <w:color w:val="auto"/>
          <w:sz w:val="22"/>
          <w:szCs w:val="22"/>
        </w:rPr>
        <w:t>select the type of beach parameters to be calculated</w:t>
      </w:r>
      <w:r w:rsidR="004A51F5" w:rsidRPr="00CF14C2">
        <w:rPr>
          <w:i w:val="0"/>
          <w:iCs w:val="0"/>
          <w:color w:val="auto"/>
          <w:sz w:val="22"/>
          <w:szCs w:val="22"/>
        </w:rPr>
        <w:t xml:space="preserve"> </w:t>
      </w:r>
    </w:p>
    <w:p w14:paraId="09C4FB25" w14:textId="77777777" w:rsidR="005C7C02" w:rsidRPr="005C7C02" w:rsidRDefault="005C7C02" w:rsidP="005C7C02"/>
    <w:p w14:paraId="0AC76258" w14:textId="77777777" w:rsidR="004A51F5" w:rsidRPr="00CD0441" w:rsidRDefault="004A51F5" w:rsidP="00CD0441">
      <w:pPr>
        <w:pStyle w:val="Caption"/>
        <w:keepNext/>
        <w:spacing w:after="80"/>
        <w:rPr>
          <w:b/>
          <w:iCs w:val="0"/>
          <w:color w:val="auto"/>
          <w:sz w:val="22"/>
          <w:szCs w:val="22"/>
        </w:rPr>
      </w:pPr>
      <w:r>
        <w:rPr>
          <w:b/>
          <w:iCs w:val="0"/>
          <w:color w:val="auto"/>
          <w:sz w:val="22"/>
          <w:szCs w:val="22"/>
        </w:rPr>
        <w:t>Statistical analysis</w:t>
      </w:r>
      <w:r w:rsidRPr="00CD0441">
        <w:rPr>
          <w:b/>
          <w:iCs w:val="0"/>
          <w:color w:val="auto"/>
          <w:sz w:val="22"/>
          <w:szCs w:val="22"/>
        </w:rPr>
        <w:t>:</w:t>
      </w:r>
    </w:p>
    <w:p w14:paraId="122BDAF4" w14:textId="28B0E135" w:rsidR="004A51F5" w:rsidRDefault="004A51F5" w:rsidP="00CD0441">
      <w:pPr>
        <w:pStyle w:val="Caption"/>
        <w:rPr>
          <w:i w:val="0"/>
          <w:iCs w:val="0"/>
          <w:color w:val="auto"/>
          <w:sz w:val="22"/>
          <w:szCs w:val="22"/>
        </w:rPr>
      </w:pPr>
      <w:r>
        <w:rPr>
          <w:iCs w:val="0"/>
          <w:color w:val="7B2520" w:themeColor="accent3" w:themeShade="BF"/>
          <w:sz w:val="22"/>
          <w:szCs w:val="22"/>
        </w:rPr>
        <w:t>Analysis</w:t>
      </w:r>
      <w:r w:rsidRPr="00CF14C2">
        <w:rPr>
          <w:iCs w:val="0"/>
          <w:color w:val="7B2520" w:themeColor="accent3" w:themeShade="BF"/>
          <w:sz w:val="22"/>
          <w:szCs w:val="22"/>
        </w:rPr>
        <w:t>&gt;</w:t>
      </w:r>
      <w:r>
        <w:rPr>
          <w:iCs w:val="0"/>
          <w:color w:val="7B2520" w:themeColor="accent3" w:themeShade="BF"/>
          <w:sz w:val="22"/>
          <w:szCs w:val="22"/>
        </w:rPr>
        <w:t>Statistics</w:t>
      </w:r>
      <w:r w:rsidRPr="00CF14C2">
        <w:rPr>
          <w:i w:val="0"/>
          <w:iCs w:val="0"/>
          <w:color w:val="auto"/>
          <w:sz w:val="22"/>
          <w:szCs w:val="22"/>
        </w:rPr>
        <w:t xml:space="preserve">: </w:t>
      </w:r>
      <w:r>
        <w:rPr>
          <w:i w:val="0"/>
          <w:iCs w:val="0"/>
          <w:color w:val="auto"/>
          <w:sz w:val="22"/>
          <w:szCs w:val="22"/>
        </w:rPr>
        <w:t xml:space="preserve">launches the statistical analysis UI. </w:t>
      </w:r>
      <w:r w:rsidRPr="009A1FE9">
        <w:rPr>
          <w:i w:val="0"/>
          <w:iCs w:val="0"/>
          <w:color w:val="auto"/>
          <w:sz w:val="22"/>
          <w:szCs w:val="22"/>
        </w:rPr>
        <w:t>Using the</w:t>
      </w:r>
      <w:r w:rsidRPr="009A1FE9">
        <w:rPr>
          <w:iCs w:val="0"/>
          <w:color w:val="565321" w:themeColor="accent2" w:themeShade="80"/>
          <w:sz w:val="22"/>
          <w:szCs w:val="22"/>
        </w:rPr>
        <w:t xml:space="preserve"> </w:t>
      </w:r>
      <w:r w:rsidRPr="00CF0EA2">
        <w:rPr>
          <w:b/>
          <w:bCs/>
          <w:iCs w:val="0"/>
          <w:color w:val="565321" w:themeColor="accent2" w:themeShade="80"/>
          <w:sz w:val="22"/>
          <w:szCs w:val="22"/>
        </w:rPr>
        <w:t>Timeseries</w:t>
      </w:r>
      <w:r w:rsidRPr="009A1FE9">
        <w:rPr>
          <w:i w:val="0"/>
          <w:iCs w:val="0"/>
          <w:color w:val="auto"/>
          <w:sz w:val="22"/>
          <w:szCs w:val="22"/>
        </w:rPr>
        <w:t xml:space="preserve"> Tab, any data set</w:t>
      </w:r>
      <w:r>
        <w:rPr>
          <w:i w:val="0"/>
          <w:iCs w:val="0"/>
          <w:color w:val="auto"/>
          <w:sz w:val="22"/>
          <w:szCs w:val="22"/>
        </w:rPr>
        <w:t xml:space="preserve"> and variable</w:t>
      </w:r>
      <w:r w:rsidRPr="009A1FE9">
        <w:rPr>
          <w:i w:val="0"/>
          <w:iCs w:val="0"/>
          <w:color w:val="auto"/>
          <w:sz w:val="22"/>
          <w:szCs w:val="22"/>
        </w:rPr>
        <w:t xml:space="preserve"> can be selected and</w:t>
      </w:r>
      <w:r>
        <w:rPr>
          <w:i w:val="0"/>
          <w:iCs w:val="0"/>
          <w:color w:val="auto"/>
          <w:sz w:val="22"/>
          <w:szCs w:val="22"/>
        </w:rPr>
        <w:t xml:space="preserve"> used in a number of different statistical analysis routines, such as general descriptive statistics over the defined time interval, cluster analysis, or extremes analysis</w:t>
      </w:r>
      <w:r w:rsidRPr="009A1FE9">
        <w:rPr>
          <w:i w:val="0"/>
          <w:iCs w:val="0"/>
          <w:color w:val="auto"/>
          <w:sz w:val="22"/>
          <w:szCs w:val="22"/>
        </w:rPr>
        <w:t>.</w:t>
      </w:r>
    </w:p>
    <w:p w14:paraId="37C7CBAE" w14:textId="77777777" w:rsidR="005C7C02" w:rsidRPr="005C7C02" w:rsidRDefault="005C7C02" w:rsidP="005C7C02"/>
    <w:p w14:paraId="377B7691"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plot the results:</w:t>
      </w:r>
    </w:p>
    <w:p w14:paraId="3661DB67" w14:textId="2A556282" w:rsidR="004A51F5" w:rsidRDefault="004A51F5" w:rsidP="004A51F5">
      <w:r>
        <w:rPr>
          <w:i/>
          <w:color w:val="7B2520" w:themeColor="accent3" w:themeShade="BF"/>
        </w:rPr>
        <w:t>Analysis</w:t>
      </w:r>
      <w:r w:rsidRPr="000B0373">
        <w:rPr>
          <w:i/>
          <w:color w:val="7B2520" w:themeColor="accent3" w:themeShade="BF"/>
        </w:rPr>
        <w:t>&gt;Plot</w:t>
      </w:r>
      <w:r w:rsidR="00CC0A41">
        <w:rPr>
          <w:i/>
          <w:color w:val="7B2520" w:themeColor="accent3" w:themeShade="BF"/>
        </w:rPr>
        <w:t>s</w:t>
      </w:r>
      <w:r>
        <w:t xml:space="preserve">: launches the plotting UI. Using the </w:t>
      </w:r>
      <w:r w:rsidRPr="00CF0EA2">
        <w:rPr>
          <w:b/>
          <w:bCs/>
          <w:i/>
          <w:color w:val="565321" w:themeColor="accent2" w:themeShade="80"/>
        </w:rPr>
        <w:t>Time</w:t>
      </w:r>
      <w:r>
        <w:rPr>
          <w:i/>
          <w:color w:val="565321" w:themeColor="accent2" w:themeShade="80"/>
        </w:rPr>
        <w:t xml:space="preserve"> </w:t>
      </w:r>
      <w:r>
        <w:t>Tab, any data set can be selected and the results plotted for a chosen variable over a user defined time interval.</w:t>
      </w:r>
    </w:p>
    <w:p w14:paraId="037E27BD" w14:textId="77777777" w:rsidR="005C7C02" w:rsidRDefault="005C7C02" w:rsidP="004A51F5"/>
    <w:p w14:paraId="632ADB67" w14:textId="77777777" w:rsidR="004A51F5" w:rsidRPr="00CD0441" w:rsidRDefault="004A51F5" w:rsidP="00CD0441">
      <w:pPr>
        <w:pStyle w:val="Caption"/>
        <w:keepNext/>
        <w:spacing w:after="80"/>
        <w:rPr>
          <w:b/>
          <w:iCs w:val="0"/>
          <w:color w:val="auto"/>
          <w:sz w:val="22"/>
          <w:szCs w:val="22"/>
        </w:rPr>
      </w:pPr>
      <w:r w:rsidRPr="00CD0441">
        <w:rPr>
          <w:b/>
          <w:iCs w:val="0"/>
          <w:color w:val="auto"/>
          <w:sz w:val="22"/>
          <w:szCs w:val="22"/>
        </w:rPr>
        <w:t>To write the results to an Excel file:</w:t>
      </w:r>
    </w:p>
    <w:p w14:paraId="7E2FE837" w14:textId="5B40104C" w:rsidR="004A51F5" w:rsidRDefault="004A51F5" w:rsidP="004A51F5">
      <w:r w:rsidRPr="000B0373">
        <w:rPr>
          <w:i/>
          <w:color w:val="7B2520" w:themeColor="accent3" w:themeShade="BF"/>
        </w:rPr>
        <w:t>Project&gt;</w:t>
      </w:r>
      <w:r w:rsidR="00006880">
        <w:rPr>
          <w:i/>
          <w:color w:val="7B2520" w:themeColor="accent3" w:themeShade="BF"/>
        </w:rPr>
        <w:t>Cases</w:t>
      </w:r>
      <w:r w:rsidRPr="000B0373">
        <w:rPr>
          <w:i/>
          <w:color w:val="7B2520" w:themeColor="accent3" w:themeShade="BF"/>
        </w:rPr>
        <w:t>&gt;Save</w:t>
      </w:r>
      <w:r w:rsidR="00006880">
        <w:rPr>
          <w:i/>
          <w:color w:val="7B2520" w:themeColor="accent3" w:themeShade="BF"/>
        </w:rPr>
        <w:t xml:space="preserve"> Data Set</w:t>
      </w:r>
      <w:r>
        <w:t xml:space="preserve">: list dialogue allows user to select which data set is to be written to file (only a single data set can be selected at a time). A user input dialogue then prompts for a file name (no extension required). </w:t>
      </w:r>
    </w:p>
    <w:p w14:paraId="08113046" w14:textId="77777777" w:rsidR="005C7C02" w:rsidRDefault="005C7C02" w:rsidP="004A51F5"/>
    <w:p w14:paraId="42F74205" w14:textId="16579018" w:rsidR="00482B83" w:rsidRPr="00482B83" w:rsidRDefault="00482B83" w:rsidP="00482B83">
      <w:pPr>
        <w:pStyle w:val="Heading2"/>
      </w:pPr>
      <w:bookmarkStart w:id="35" w:name="_Toc531673937"/>
      <w:bookmarkStart w:id="36" w:name="_Toc158306975"/>
      <w:r w:rsidRPr="00482B83">
        <w:t>Sample project</w:t>
      </w:r>
      <w:bookmarkEnd w:id="35"/>
      <w:bookmarkEnd w:id="36"/>
    </w:p>
    <w:p w14:paraId="22AC8C77" w14:textId="07A2A60F" w:rsidR="00FF7DD7" w:rsidRDefault="00482B83" w:rsidP="00482B83">
      <w:r w:rsidRPr="00482B83">
        <w:t xml:space="preserve">The </w:t>
      </w:r>
      <w:r w:rsidR="000B34A8" w:rsidRPr="00F97A76">
        <w:rPr>
          <w:i/>
          <w:iCs/>
        </w:rPr>
        <w:t>example</w:t>
      </w:r>
      <w:r w:rsidR="000B34A8">
        <w:t xml:space="preserve"> </w:t>
      </w:r>
      <w:r w:rsidRPr="00482B83">
        <w:t>folder</w:t>
      </w:r>
      <w:r>
        <w:t xml:space="preserve"> contains </w:t>
      </w:r>
      <w:r w:rsidRPr="00482B83">
        <w:t xml:space="preserve">several sample data files for </w:t>
      </w:r>
      <w:r w:rsidR="00E6735F">
        <w:t xml:space="preserve">some of </w:t>
      </w:r>
      <w:r w:rsidRPr="00482B83">
        <w:t>the different types of data that can be loaded</w:t>
      </w:r>
      <w:r>
        <w:t xml:space="preserve">, </w:t>
      </w:r>
      <w:r w:rsidR="00E6735F">
        <w:t>and</w:t>
      </w:r>
      <w:r w:rsidRPr="00482B83">
        <w:t xml:space="preserve"> </w:t>
      </w:r>
      <w:r w:rsidR="000B34A8">
        <w:t>a demonstration project file</w:t>
      </w:r>
      <w:r w:rsidRPr="00482B83">
        <w:t>.</w:t>
      </w:r>
    </w:p>
    <w:p w14:paraId="5396A857" w14:textId="77777777" w:rsidR="00FF7DD7" w:rsidRDefault="00FF7DD7">
      <w:pPr>
        <w:spacing w:after="160"/>
      </w:pPr>
      <w:r>
        <w:br w:type="page"/>
      </w:r>
    </w:p>
    <w:p w14:paraId="396E36DC" w14:textId="0ABD0B65" w:rsidR="00482B83" w:rsidRPr="00482B83" w:rsidRDefault="00482B83" w:rsidP="00482B83">
      <w:pPr>
        <w:pStyle w:val="Heading1"/>
      </w:pPr>
      <w:bookmarkStart w:id="37" w:name="_Toc531673938"/>
      <w:bookmarkStart w:id="38" w:name="_Toc158306976"/>
      <w:r w:rsidRPr="00482B83">
        <w:lastRenderedPageBreak/>
        <w:t>Menus</w:t>
      </w:r>
      <w:bookmarkEnd w:id="37"/>
      <w:bookmarkEnd w:id="38"/>
    </w:p>
    <w:p w14:paraId="543B6BCA" w14:textId="77777777" w:rsidR="00482B83" w:rsidRPr="00482B83" w:rsidRDefault="00482B83" w:rsidP="00482B83">
      <w:pPr>
        <w:pStyle w:val="Heading2"/>
      </w:pPr>
      <w:bookmarkStart w:id="39" w:name="_Toc531673939"/>
      <w:bookmarkStart w:id="40" w:name="_Toc158306977"/>
      <w:r w:rsidRPr="00482B83">
        <w:t>File</w:t>
      </w:r>
      <w:bookmarkEnd w:id="39"/>
      <w:bookmarkEnd w:id="40"/>
    </w:p>
    <w:p w14:paraId="06A3045F" w14:textId="77777777" w:rsidR="00482B83" w:rsidRPr="00482B83" w:rsidRDefault="00482B83" w:rsidP="00482B83">
      <w:pPr>
        <w:rPr>
          <w:i/>
          <w:color w:val="7B2520" w:themeColor="accent3" w:themeShade="BF"/>
        </w:rPr>
      </w:pPr>
      <w:r w:rsidRPr="00482B83">
        <w:rPr>
          <w:i/>
          <w:color w:val="7B2520" w:themeColor="accent3" w:themeShade="BF"/>
        </w:rPr>
        <w:t>File&gt;New</w:t>
      </w:r>
      <w:r w:rsidRPr="00482B83">
        <w:t xml:space="preserve">: clears any existing model (prompting to save if not already saved) and a popup dialog box prompts for Project name and Date (default is current date). </w:t>
      </w:r>
    </w:p>
    <w:p w14:paraId="36EB57C6" w14:textId="77777777" w:rsidR="00482B83" w:rsidRPr="00482B83" w:rsidRDefault="00482B83" w:rsidP="00482B83">
      <w:r w:rsidRPr="00482B83">
        <w:rPr>
          <w:i/>
          <w:color w:val="7B2520" w:themeColor="accent3" w:themeShade="BF"/>
        </w:rPr>
        <w:t>File&gt;Open</w:t>
      </w:r>
      <w:r w:rsidRPr="00482B83">
        <w:t>: existing CoatalTools projects are saved as *.mat files. User selects a project file from dialog box.</w:t>
      </w:r>
    </w:p>
    <w:p w14:paraId="7D9327A9" w14:textId="77777777" w:rsidR="00482B83" w:rsidRPr="00482B83" w:rsidRDefault="00482B83" w:rsidP="00482B83">
      <w:r w:rsidRPr="00482B83">
        <w:rPr>
          <w:i/>
          <w:color w:val="7B2520" w:themeColor="accent3" w:themeShade="BF"/>
        </w:rPr>
        <w:t>File&gt;Save</w:t>
      </w:r>
      <w:r w:rsidRPr="00482B83">
        <w:t>: save a file that has already been saved.</w:t>
      </w:r>
    </w:p>
    <w:p w14:paraId="11656B58" w14:textId="77777777" w:rsidR="00482B83" w:rsidRPr="00482B83" w:rsidRDefault="00482B83" w:rsidP="00482B83">
      <w:r w:rsidRPr="00482B83">
        <w:rPr>
          <w:i/>
          <w:color w:val="7B2520" w:themeColor="accent3" w:themeShade="BF"/>
        </w:rPr>
        <w:t>File&gt;Save as</w:t>
      </w:r>
      <w:r w:rsidRPr="00482B83">
        <w:t>: save a file with a new or different name.</w:t>
      </w:r>
    </w:p>
    <w:p w14:paraId="7AD3C6A3" w14:textId="77777777" w:rsidR="00482B83" w:rsidRPr="00482B83" w:rsidRDefault="00482B83" w:rsidP="00482B83">
      <w:r w:rsidRPr="00482B83">
        <w:rPr>
          <w:i/>
          <w:color w:val="7B2520" w:themeColor="accent3" w:themeShade="BF"/>
        </w:rPr>
        <w:t>File&gt;Exit</w:t>
      </w:r>
      <w:r w:rsidRPr="00482B83">
        <w:t>: exit the program. The close window button has the same effect.</w:t>
      </w:r>
    </w:p>
    <w:p w14:paraId="297859D8" w14:textId="77777777" w:rsidR="00482B83" w:rsidRPr="00482B83" w:rsidRDefault="00482B83" w:rsidP="00482B83"/>
    <w:p w14:paraId="091B8C6A" w14:textId="77777777" w:rsidR="00482B83" w:rsidRPr="00482B83" w:rsidRDefault="00482B83" w:rsidP="00482B83">
      <w:pPr>
        <w:pStyle w:val="Heading2"/>
      </w:pPr>
      <w:bookmarkStart w:id="41" w:name="_Toc531673940"/>
      <w:bookmarkStart w:id="42" w:name="_Toc158306978"/>
      <w:r w:rsidRPr="00482B83">
        <w:t>Tools</w:t>
      </w:r>
      <w:bookmarkEnd w:id="41"/>
      <w:bookmarkEnd w:id="42"/>
    </w:p>
    <w:p w14:paraId="00E662ED" w14:textId="77777777" w:rsidR="00482B83" w:rsidRPr="00482B83" w:rsidRDefault="00482B83" w:rsidP="00482B83">
      <w:r w:rsidRPr="00482B83">
        <w:rPr>
          <w:i/>
          <w:color w:val="7B2520" w:themeColor="accent3" w:themeShade="BF"/>
        </w:rPr>
        <w:t>Tools&gt;Refresh</w:t>
      </w:r>
      <w:r w:rsidRPr="00482B83">
        <w:t xml:space="preserve">: updates </w:t>
      </w:r>
      <w:r w:rsidRPr="00482B83">
        <w:rPr>
          <w:i/>
          <w:color w:val="565321" w:themeColor="accent2" w:themeShade="80"/>
        </w:rPr>
        <w:t>Data</w:t>
      </w:r>
      <w:r w:rsidRPr="00482B83">
        <w:t xml:space="preserve"> tab.</w:t>
      </w:r>
    </w:p>
    <w:p w14:paraId="216DDC37" w14:textId="77777777" w:rsidR="00482B83" w:rsidRPr="00482B83" w:rsidRDefault="00482B83" w:rsidP="00482B83">
      <w:r w:rsidRPr="00482B83">
        <w:rPr>
          <w:i/>
          <w:color w:val="7B2520" w:themeColor="accent3" w:themeShade="BF"/>
        </w:rPr>
        <w:t>Tools&gt;Clear all&gt;Project</w:t>
      </w:r>
      <w:r w:rsidRPr="00482B83">
        <w:t>: deletes the current project (data, models and all project specific variables).</w:t>
      </w:r>
    </w:p>
    <w:p w14:paraId="0EA5F3B7" w14:textId="32FD11CA" w:rsidR="00482B83" w:rsidRDefault="00482B83" w:rsidP="00482B83">
      <w:r w:rsidRPr="00482B83">
        <w:rPr>
          <w:i/>
          <w:color w:val="7B2520" w:themeColor="accent3" w:themeShade="BF"/>
        </w:rPr>
        <w:t>Tools&gt;Clear all&gt;Figures</w:t>
      </w:r>
      <w:r w:rsidRPr="00482B83">
        <w:t xml:space="preserve">: deletes </w:t>
      </w:r>
      <w:r w:rsidRPr="00482B83">
        <w:rPr>
          <w:b/>
          <w:bCs/>
        </w:rPr>
        <w:t>all</w:t>
      </w:r>
      <w:r w:rsidRPr="00482B83">
        <w:t xml:space="preserve"> results plot figures (useful if a large number of plots have been produced).</w:t>
      </w:r>
    </w:p>
    <w:p w14:paraId="31A0482D" w14:textId="07E75DF7" w:rsidR="00482B83" w:rsidRPr="00482B83" w:rsidRDefault="00482B83" w:rsidP="00482B83">
      <w:r w:rsidRPr="00482B83">
        <w:rPr>
          <w:i/>
          <w:color w:val="7B2520" w:themeColor="accent3" w:themeShade="BF"/>
        </w:rPr>
        <w:t>Tools&gt;Clear all&gt;</w:t>
      </w:r>
      <w:r>
        <w:rPr>
          <w:i/>
          <w:color w:val="7B2520" w:themeColor="accent3" w:themeShade="BF"/>
        </w:rPr>
        <w:t>Data</w:t>
      </w:r>
      <w:r w:rsidRPr="00482B83">
        <w:t xml:space="preserve">: deletes </w:t>
      </w:r>
      <w:r w:rsidRPr="00482B83">
        <w:rPr>
          <w:b/>
          <w:bCs/>
        </w:rPr>
        <w:t>all</w:t>
      </w:r>
      <w:r w:rsidRPr="00482B83">
        <w:t xml:space="preserve"> </w:t>
      </w:r>
      <w:r>
        <w:t>Data sets</w:t>
      </w:r>
      <w:r w:rsidRPr="00482B83">
        <w:t xml:space="preserve"> listed on the </w:t>
      </w:r>
      <w:r>
        <w:rPr>
          <w:i/>
          <w:color w:val="565321" w:themeColor="accent2" w:themeShade="80"/>
        </w:rPr>
        <w:t>Data</w:t>
      </w:r>
      <w:r w:rsidRPr="00482B83">
        <w:t xml:space="preserve"> tab.</w:t>
      </w:r>
    </w:p>
    <w:p w14:paraId="0F836845" w14:textId="35DD5DB8" w:rsidR="00482B83" w:rsidRPr="00482B83" w:rsidRDefault="00482B83" w:rsidP="00482B83">
      <w:r w:rsidRPr="00482B83">
        <w:rPr>
          <w:i/>
          <w:color w:val="7B2520" w:themeColor="accent3" w:themeShade="BF"/>
        </w:rPr>
        <w:t>Tools&gt;Clear all&gt;Models</w:t>
      </w:r>
      <w:r w:rsidRPr="00482B83">
        <w:t xml:space="preserve">: deletes </w:t>
      </w:r>
      <w:r w:rsidRPr="00482B83">
        <w:rPr>
          <w:b/>
          <w:bCs/>
        </w:rPr>
        <w:t>all</w:t>
      </w:r>
      <w:r w:rsidRPr="00482B83">
        <w:t xml:space="preserve"> model</w:t>
      </w:r>
      <w:r>
        <w:t>s</w:t>
      </w:r>
      <w:r w:rsidRPr="00482B83">
        <w:t xml:space="preserve"> listed on the </w:t>
      </w:r>
      <w:r w:rsidRPr="00482B83">
        <w:rPr>
          <w:i/>
          <w:color w:val="565321" w:themeColor="accent2" w:themeShade="80"/>
        </w:rPr>
        <w:t>Models</w:t>
      </w:r>
      <w:r w:rsidRPr="00482B83">
        <w:t xml:space="preserve"> tab.</w:t>
      </w:r>
    </w:p>
    <w:p w14:paraId="3F43E46A" w14:textId="77777777" w:rsidR="00482B83" w:rsidRPr="00482B83" w:rsidRDefault="00482B83" w:rsidP="00482B83"/>
    <w:p w14:paraId="2A9E8153" w14:textId="1F7A1295" w:rsidR="00482B83" w:rsidRPr="00482B83" w:rsidRDefault="00482B83" w:rsidP="00482B83">
      <w:pPr>
        <w:pStyle w:val="Heading2"/>
      </w:pPr>
      <w:bookmarkStart w:id="43" w:name="_Ref526763284"/>
      <w:bookmarkStart w:id="44" w:name="_Toc531673941"/>
      <w:bookmarkStart w:id="45" w:name="_Toc158306979"/>
      <w:r w:rsidRPr="00482B83">
        <w:t>Project</w:t>
      </w:r>
      <w:bookmarkEnd w:id="43"/>
      <w:bookmarkEnd w:id="44"/>
      <w:bookmarkEnd w:id="45"/>
    </w:p>
    <w:p w14:paraId="1DD421F9" w14:textId="470B0834" w:rsidR="00482B83" w:rsidRDefault="00482B83" w:rsidP="00482B83">
      <w:r w:rsidRPr="00482B83">
        <w:rPr>
          <w:i/>
          <w:color w:val="7B2520" w:themeColor="accent3" w:themeShade="BF"/>
        </w:rPr>
        <w:t>Project&gt;Project Info</w:t>
      </w:r>
      <w:r w:rsidRPr="00482B83">
        <w:t>: edit the Project name and Date</w:t>
      </w:r>
      <w:r w:rsidR="004A20E2">
        <w:t>.</w:t>
      </w:r>
    </w:p>
    <w:p w14:paraId="353CAFC6" w14:textId="456BDB18" w:rsidR="004A20E2" w:rsidRDefault="004A20E2" w:rsidP="004A20E2">
      <w:r>
        <w:rPr>
          <w:i/>
          <w:color w:val="7B2520" w:themeColor="accent3" w:themeShade="BF"/>
        </w:rPr>
        <w:t>Project</w:t>
      </w:r>
      <w:r w:rsidRPr="00EC1BB6">
        <w:rPr>
          <w:i/>
          <w:color w:val="7B2520" w:themeColor="accent3" w:themeShade="BF"/>
        </w:rPr>
        <w:t>&gt;</w:t>
      </w:r>
      <w:bookmarkStart w:id="46" w:name="_Hlk67301473"/>
      <w:r w:rsidR="00906E26">
        <w:rPr>
          <w:i/>
          <w:color w:val="7B2520" w:themeColor="accent3" w:themeShade="BF"/>
        </w:rPr>
        <w:t>Case</w:t>
      </w:r>
      <w:bookmarkEnd w:id="46"/>
      <w:r>
        <w:rPr>
          <w:i/>
          <w:color w:val="7B2520" w:themeColor="accent3" w:themeShade="BF"/>
        </w:rPr>
        <w:t>&gt;Edit Description</w:t>
      </w:r>
      <w:r>
        <w:t xml:space="preserve">: select a </w:t>
      </w:r>
      <w:r w:rsidR="00906E26">
        <w:t>Case</w:t>
      </w:r>
      <w:r>
        <w:t xml:space="preserve"> description to edit</w:t>
      </w:r>
      <w:r w:rsidR="007529AA">
        <w:t>.</w:t>
      </w:r>
    </w:p>
    <w:p w14:paraId="55C10DD8" w14:textId="78CB8628" w:rsidR="007529AA" w:rsidRDefault="007529AA" w:rsidP="004A20E2">
      <w:r w:rsidRPr="007659DC">
        <w:rPr>
          <w:i/>
          <w:color w:val="7B2520" w:themeColor="accent3" w:themeShade="BF"/>
        </w:rPr>
        <w:t xml:space="preserve">Project&gt;Cases&gt;Edit </w:t>
      </w:r>
      <w:r>
        <w:rPr>
          <w:i/>
          <w:color w:val="7B2520" w:themeColor="accent3" w:themeShade="BF"/>
        </w:rPr>
        <w:t>DS properties</w:t>
      </w:r>
      <w:r w:rsidRPr="007659DC">
        <w:t>: edit</w:t>
      </w:r>
      <w:r>
        <w:t xml:space="preserve"> the properties that define the meta-data for a dataset.</w:t>
      </w:r>
    </w:p>
    <w:p w14:paraId="5E2D02D0" w14:textId="731FA6DB" w:rsidR="004A20E2" w:rsidRPr="0062013C" w:rsidRDefault="006A5816" w:rsidP="004A20E2">
      <w:bookmarkStart w:id="47" w:name="_Hlk39485739"/>
      <w:r>
        <w:rPr>
          <w:noProof/>
        </w:rPr>
        <w:drawing>
          <wp:anchor distT="0" distB="0" distL="114300" distR="114300" simplePos="0" relativeHeight="251767808" behindDoc="0" locked="0" layoutInCell="1" allowOverlap="1" wp14:anchorId="5F9B7E4B" wp14:editId="3BF61B74">
            <wp:simplePos x="0" y="0"/>
            <wp:positionH relativeFrom="margin">
              <wp:align>right</wp:align>
            </wp:positionH>
            <wp:positionV relativeFrom="paragraph">
              <wp:posOffset>227965</wp:posOffset>
            </wp:positionV>
            <wp:extent cx="1707515" cy="2185670"/>
            <wp:effectExtent l="0" t="0" r="6985" b="508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07515" cy="2185670"/>
                    </a:xfrm>
                    <a:prstGeom prst="rect">
                      <a:avLst/>
                    </a:prstGeom>
                  </pic:spPr>
                </pic:pic>
              </a:graphicData>
            </a:graphic>
          </wp:anchor>
        </w:drawing>
      </w:r>
      <w:r w:rsidR="004A20E2">
        <w:rPr>
          <w:i/>
          <w:color w:val="7B2520" w:themeColor="accent3" w:themeShade="BF"/>
        </w:rPr>
        <w:t>Project</w:t>
      </w:r>
      <w:r w:rsidR="004A20E2"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sidR="004A20E2">
        <w:rPr>
          <w:i/>
          <w:color w:val="7B2520" w:themeColor="accent3" w:themeShade="BF"/>
        </w:rPr>
        <w:t>&gt;Edit Data Set</w:t>
      </w:r>
      <w:r w:rsidR="004A20E2">
        <w:t xml:space="preserve">: edit </w:t>
      </w:r>
      <w:bookmarkEnd w:id="47"/>
      <w:r w:rsidR="004A20E2">
        <w:t xml:space="preserve">a data set. Initialises a data selection UI to </w:t>
      </w:r>
      <w:r w:rsidR="00906E26">
        <w:t>select</w:t>
      </w:r>
      <w:r w:rsidR="004A20E2">
        <w:t xml:space="preserv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23784D">
        <w:t xml:space="preserve"> This option also works for profiles. Ensure the variable to be edited is selected (Chainage, Elevation, etc). The user is then prompted to select a survey date and the relevant profile data can then be edited. An alternative for cleaning up profile data is </w:t>
      </w:r>
      <w:r w:rsidR="0023784D" w:rsidRPr="00770E8A">
        <w:rPr>
          <w:i/>
          <w:color w:val="7B2520" w:themeColor="accent3" w:themeShade="BF"/>
        </w:rPr>
        <w:t>Setup&gt;</w:t>
      </w:r>
      <w:r w:rsidR="0023784D">
        <w:rPr>
          <w:i/>
          <w:color w:val="7B2520" w:themeColor="accent3" w:themeShade="BF"/>
        </w:rPr>
        <w:t>Data clean-up&gt;Edit or Delete profile in timeseries</w:t>
      </w:r>
      <w:r w:rsidR="0023784D">
        <w:t xml:space="preserve"> (see Section </w:t>
      </w:r>
      <w:r w:rsidR="0023784D">
        <w:fldChar w:fldCharType="begin"/>
      </w:r>
      <w:r w:rsidR="0023784D">
        <w:instrText xml:space="preserve"> REF _Ref40882662 \r \h </w:instrText>
      </w:r>
      <w:r w:rsidR="0023784D">
        <w:fldChar w:fldCharType="separate"/>
      </w:r>
      <w:r w:rsidR="002A6CEF">
        <w:t>3.3.4</w:t>
      </w:r>
      <w:r w:rsidR="0023784D">
        <w:fldChar w:fldCharType="end"/>
      </w:r>
      <w:r w:rsidR="0023784D">
        <w:t>).</w:t>
      </w:r>
      <w:r>
        <w:t xml:space="preserve"> </w:t>
      </w:r>
      <w:r w:rsidRPr="006A5816">
        <w:t>Using the Copy to Clipboard button also provides a quick way of exporting selected data.</w:t>
      </w:r>
    </w:p>
    <w:p w14:paraId="7FD1BDC0" w14:textId="3755ECB5" w:rsidR="004A20E2" w:rsidRPr="0062013C" w:rsidRDefault="004A20E2" w:rsidP="004A20E2">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Save</w:t>
      </w:r>
      <w:r w:rsidR="00906E26">
        <w:rPr>
          <w:i/>
          <w:color w:val="7B2520" w:themeColor="accent3" w:themeShade="BF"/>
        </w:rPr>
        <w:t xml:space="preserve"> Data Set</w:t>
      </w:r>
      <w:r>
        <w:t xml:space="preserve">: </w:t>
      </w:r>
      <w:r w:rsidR="006A5816" w:rsidRPr="006A5816">
        <w:t xml:space="preserve">select the Case to be saved from the list of Cases, select whether to save the Case as a </w:t>
      </w:r>
      <w:r w:rsidR="006A5816" w:rsidRPr="006A5816">
        <w:rPr>
          <w:i/>
          <w:iCs/>
        </w:rPr>
        <w:t>dstable</w:t>
      </w:r>
      <w:r w:rsidR="006A5816" w:rsidRPr="006A5816">
        <w:t xml:space="preserve"> or a </w:t>
      </w:r>
      <w:r w:rsidR="006A5816" w:rsidRPr="006A5816">
        <w:rPr>
          <w:i/>
          <w:iCs/>
        </w:rPr>
        <w:t>table</w:t>
      </w:r>
      <w:r w:rsidR="006A5816" w:rsidRPr="006A5816">
        <w:t xml:space="preserve"> and name the file. The dataset </w:t>
      </w:r>
      <w:r w:rsidR="006A5816" w:rsidRPr="006A5816">
        <w:rPr>
          <w:i/>
          <w:iCs/>
        </w:rPr>
        <w:t>dstable</w:t>
      </w:r>
      <w:r w:rsidR="006A5816" w:rsidRPr="006A5816">
        <w:t xml:space="preserve"> or </w:t>
      </w:r>
      <w:r w:rsidR="006A5816" w:rsidRPr="006A5816">
        <w:rPr>
          <w:i/>
          <w:iCs/>
        </w:rPr>
        <w:t>table</w:t>
      </w:r>
      <w:r w:rsidR="006A5816" w:rsidRPr="006A5816">
        <w:t xml:space="preserve"> are saved to a mat file.</w:t>
      </w:r>
      <w:r w:rsidR="006A5816" w:rsidRPr="006A5816">
        <w:rPr>
          <w:noProof/>
        </w:rPr>
        <w:t xml:space="preserve"> </w:t>
      </w:r>
    </w:p>
    <w:p w14:paraId="2C6966F0" w14:textId="0A8AC4B1" w:rsidR="004A20E2"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Delete</w:t>
      </w:r>
      <w:r w:rsidR="00906E26">
        <w:rPr>
          <w:i/>
          <w:color w:val="7B2520" w:themeColor="accent3" w:themeShade="BF"/>
        </w:rPr>
        <w:t xml:space="preserve"> Case</w:t>
      </w:r>
      <w:r>
        <w:t>:</w:t>
      </w:r>
      <w:r w:rsidRPr="0096599A">
        <w:t xml:space="preserve"> </w:t>
      </w:r>
      <w:r>
        <w:t xml:space="preserve">user selects the </w:t>
      </w:r>
      <w:r w:rsidR="00906E26">
        <w:t>Case</w:t>
      </w:r>
      <w:r w:rsidR="00F37A11">
        <w:t>(s)</w:t>
      </w:r>
      <w:r>
        <w:t xml:space="preserve"> to be deleted from a list box of </w:t>
      </w:r>
      <w:r w:rsidR="00906E26">
        <w:t>Cases</w:t>
      </w:r>
      <w:r>
        <w:t xml:space="preserve"> and </w:t>
      </w:r>
      <w:r w:rsidR="00906E26">
        <w:t xml:space="preserve">these </w:t>
      </w:r>
      <w:r>
        <w:t>are then deleted (</w:t>
      </w:r>
      <w:r w:rsidR="00F37A11">
        <w:t xml:space="preserve">the </w:t>
      </w:r>
      <w:r>
        <w:t>model setup is not changed).</w:t>
      </w:r>
      <w:r w:rsidR="00F37A11">
        <w:t xml:space="preserve"> NB: once deleted they cannot be recovered.</w:t>
      </w:r>
    </w:p>
    <w:p w14:paraId="65567165" w14:textId="3533FAE0" w:rsidR="004F66F3" w:rsidRDefault="004A20E2" w:rsidP="004F66F3">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gt;Reload</w:t>
      </w:r>
      <w:r w:rsidR="00906E26">
        <w:rPr>
          <w:i/>
          <w:color w:val="7B2520" w:themeColor="accent3" w:themeShade="BF"/>
        </w:rPr>
        <w:t xml:space="preserve"> Case</w:t>
      </w:r>
      <w:r>
        <w:t xml:space="preserve">: select a previous model run </w:t>
      </w:r>
      <w:r w:rsidR="00F37A11">
        <w:t>from the current list of Model</w:t>
      </w:r>
      <w:r w:rsidR="00906E26">
        <w:t xml:space="preserve"> Cases</w:t>
      </w:r>
      <w:r w:rsidR="00F37A11">
        <w:t xml:space="preserve"> </w:t>
      </w:r>
      <w:r>
        <w:t>and reload the input values as the current input settings.</w:t>
      </w:r>
    </w:p>
    <w:p w14:paraId="4F84D527" w14:textId="2B337C0F" w:rsidR="004A20E2" w:rsidRDefault="004A20E2" w:rsidP="004F66F3">
      <w:bookmarkStart w:id="48" w:name="_Hlk39483639"/>
      <w:r>
        <w:rPr>
          <w:i/>
          <w:color w:val="7B2520" w:themeColor="accent3" w:themeShade="BF"/>
        </w:rPr>
        <w:t>Project</w:t>
      </w:r>
      <w:r w:rsidRPr="00EC1BB6">
        <w:rPr>
          <w:i/>
          <w:color w:val="7B2520" w:themeColor="accent3" w:themeShade="BF"/>
        </w:rPr>
        <w:t>&gt;</w:t>
      </w:r>
      <w:r w:rsidR="00906E26" w:rsidRPr="00906E26">
        <w:rPr>
          <w:i/>
          <w:color w:val="7B2520" w:themeColor="accent3" w:themeShade="BF"/>
        </w:rPr>
        <w:t xml:space="preserve"> </w:t>
      </w:r>
      <w:r w:rsidR="00906E26">
        <w:rPr>
          <w:i/>
          <w:color w:val="7B2520" w:themeColor="accent3" w:themeShade="BF"/>
        </w:rPr>
        <w:t xml:space="preserve">Case </w:t>
      </w:r>
      <w:r>
        <w:rPr>
          <w:i/>
          <w:color w:val="7B2520" w:themeColor="accent3" w:themeShade="BF"/>
        </w:rPr>
        <w:t xml:space="preserve">&gt;View </w:t>
      </w:r>
      <w:r w:rsidR="00906E26">
        <w:rPr>
          <w:i/>
          <w:color w:val="7B2520" w:themeColor="accent3" w:themeShade="BF"/>
        </w:rPr>
        <w:t>Case S</w:t>
      </w:r>
      <w:r>
        <w:rPr>
          <w:i/>
          <w:color w:val="7B2520" w:themeColor="accent3" w:themeShade="BF"/>
        </w:rPr>
        <w:t>ettings</w:t>
      </w:r>
      <w:r>
        <w:t xml:space="preserve">: </w:t>
      </w:r>
      <w:r w:rsidR="006A5816" w:rsidRPr="007659DC">
        <w:t>display a table of the model input parameters used for a selected</w:t>
      </w:r>
      <w:r w:rsidR="006A5816">
        <w:t xml:space="preserve"> Case</w:t>
      </w:r>
      <w:r w:rsidR="006A5816" w:rsidRPr="007659DC">
        <w:t>.</w:t>
      </w:r>
    </w:p>
    <w:bookmarkEnd w:id="48"/>
    <w:p w14:paraId="00248C28" w14:textId="4458C988" w:rsidR="004A20E2" w:rsidRDefault="004A20E2" w:rsidP="004A20E2">
      <w:r>
        <w:rPr>
          <w:i/>
          <w:color w:val="7B2520" w:themeColor="accent3" w:themeShade="BF"/>
        </w:rPr>
        <w:lastRenderedPageBreak/>
        <w:t>Project&gt;Export/Import&gt;Export</w:t>
      </w:r>
      <w:r w:rsidR="00906E26">
        <w:rPr>
          <w:i/>
          <w:color w:val="7B2520" w:themeColor="accent3" w:themeShade="BF"/>
        </w:rPr>
        <w:t xml:space="preserve"> Case</w:t>
      </w:r>
      <w:r>
        <w:t>:</w:t>
      </w:r>
      <w:r w:rsidRPr="0096599A">
        <w:t xml:space="preserve"> </w:t>
      </w:r>
      <w:r>
        <w:t xml:space="preserve">saves a </w:t>
      </w:r>
      <w:r w:rsidR="00906E26">
        <w:t>Case class instance</w:t>
      </w:r>
      <w:r>
        <w:t xml:space="preserve"> to a Matlab binary ‘mat’ file.</w:t>
      </w:r>
    </w:p>
    <w:p w14:paraId="152180AC" w14:textId="7E7E4CCF" w:rsidR="004A20E2" w:rsidRDefault="004A20E2" w:rsidP="004A20E2">
      <w:r>
        <w:rPr>
          <w:i/>
          <w:color w:val="7B2520" w:themeColor="accent3" w:themeShade="BF"/>
        </w:rPr>
        <w:t>Project&gt;</w:t>
      </w:r>
      <w:r w:rsidRPr="00B60018">
        <w:rPr>
          <w:i/>
          <w:color w:val="7B2520" w:themeColor="accent3" w:themeShade="BF"/>
        </w:rPr>
        <w:t xml:space="preserve"> </w:t>
      </w:r>
      <w:r>
        <w:rPr>
          <w:i/>
          <w:color w:val="7B2520" w:themeColor="accent3" w:themeShade="BF"/>
        </w:rPr>
        <w:t>Export/Import&gt;Import</w:t>
      </w:r>
      <w:r w:rsidR="00906E26">
        <w:rPr>
          <w:i/>
          <w:color w:val="7B2520" w:themeColor="accent3" w:themeShade="BF"/>
        </w:rPr>
        <w:t xml:space="preserve"> Case</w:t>
      </w:r>
      <w:r>
        <w:t>:</w:t>
      </w:r>
      <w:r w:rsidRPr="0096599A">
        <w:t xml:space="preserve"> </w:t>
      </w:r>
      <w:r>
        <w:t>loads data from a Matlab binary ‘mat’ file. Only works for data sets saved using Export. These two functions can be used to move</w:t>
      </w:r>
      <w:r w:rsidR="00906E26" w:rsidRPr="00906E26">
        <w:t xml:space="preserve"> class instance</w:t>
      </w:r>
      <w:r w:rsidR="00906E26">
        <w:t>s</w:t>
      </w:r>
      <w:r w:rsidR="00906E26" w:rsidRPr="00906E26">
        <w:t xml:space="preserve"> </w:t>
      </w:r>
      <w:r>
        <w:t>between projects or models.</w:t>
      </w:r>
    </w:p>
    <w:p w14:paraId="0C992BD0" w14:textId="77777777" w:rsidR="00EC2E55" w:rsidRDefault="00EC2E55" w:rsidP="00EC2E55">
      <w:r w:rsidRPr="00EC2E55">
        <w:rPr>
          <w:b/>
          <w:bCs/>
        </w:rPr>
        <w:t>NB</w:t>
      </w:r>
      <w:r>
        <w:t xml:space="preserve">: to export the data from a Case for use in another application (eg text file, Excel, etc), use the </w:t>
      </w:r>
      <w:r w:rsidRPr="007551A5">
        <w:rPr>
          <w:i/>
          <w:color w:val="7B2520" w:themeColor="accent3" w:themeShade="BF"/>
        </w:rPr>
        <w:t>Project&gt;Cases&gt;Edit Data Set</w:t>
      </w:r>
      <w:r>
        <w:t xml:space="preserve"> option to make a selection and then use the ‘Copy to Clipboard’ button to paste the selection to the clipboard.</w:t>
      </w:r>
    </w:p>
    <w:p w14:paraId="11E983D9" w14:textId="77B379DB" w:rsidR="004F66F3" w:rsidRPr="00137FF5" w:rsidRDefault="004F66F3" w:rsidP="004A20E2"/>
    <w:p w14:paraId="374F18F7" w14:textId="2C3DEF69" w:rsidR="004F66F3" w:rsidRPr="004F66F3" w:rsidRDefault="004F66F3" w:rsidP="004F66F3">
      <w:pPr>
        <w:keepNext/>
        <w:keepLines/>
        <w:numPr>
          <w:ilvl w:val="1"/>
          <w:numId w:val="1"/>
        </w:numPr>
        <w:spacing w:before="40" w:after="0"/>
        <w:outlineLvl w:val="1"/>
        <w:rPr>
          <w:rFonts w:asciiTheme="majorHAnsi" w:eastAsiaTheme="majorEastAsia" w:hAnsiTheme="majorHAnsi" w:cstheme="majorBidi"/>
          <w:color w:val="2A659C" w:themeColor="accent6"/>
          <w:sz w:val="26"/>
          <w:szCs w:val="26"/>
        </w:rPr>
      </w:pPr>
      <w:bookmarkStart w:id="49" w:name="_Ref459627191"/>
      <w:bookmarkStart w:id="50" w:name="_Toc462590133"/>
      <w:bookmarkStart w:id="51" w:name="_Toc15127496"/>
      <w:bookmarkStart w:id="52" w:name="_Toc158306980"/>
      <w:r w:rsidRPr="004F66F3">
        <w:rPr>
          <w:rFonts w:asciiTheme="majorHAnsi" w:eastAsiaTheme="majorEastAsia" w:hAnsiTheme="majorHAnsi" w:cstheme="majorBidi"/>
          <w:color w:val="2A659C" w:themeColor="accent6"/>
          <w:sz w:val="26"/>
          <w:szCs w:val="26"/>
        </w:rPr>
        <w:t>Setup</w:t>
      </w:r>
      <w:bookmarkEnd w:id="49"/>
      <w:bookmarkEnd w:id="50"/>
      <w:bookmarkEnd w:id="51"/>
      <w:bookmarkEnd w:id="52"/>
    </w:p>
    <w:p w14:paraId="74631207" w14:textId="50CBC252" w:rsidR="004A51F5" w:rsidRDefault="00AA263C" w:rsidP="00AA263C">
      <w:pPr>
        <w:pStyle w:val="Heading3"/>
      </w:pPr>
      <w:bookmarkStart w:id="53" w:name="_Ref43883959"/>
      <w:bookmarkStart w:id="54" w:name="_Toc158306981"/>
      <w:bookmarkStart w:id="55" w:name="_Hlk116400417"/>
      <w:r>
        <w:t>I</w:t>
      </w:r>
      <w:r w:rsidR="00177074">
        <w:t>mport</w:t>
      </w:r>
      <w:r>
        <w:t xml:space="preserve"> data</w:t>
      </w:r>
      <w:bookmarkEnd w:id="53"/>
      <w:bookmarkEnd w:id="54"/>
    </w:p>
    <w:p w14:paraId="30FD3323" w14:textId="515021B1" w:rsidR="00AA263C" w:rsidRPr="00770E8A" w:rsidRDefault="002D6A18" w:rsidP="005616C7">
      <w:pPr>
        <w:rPr>
          <w:noProof/>
        </w:rPr>
      </w:pPr>
      <w:bookmarkStart w:id="56" w:name="_Hlk116400389"/>
      <w:bookmarkEnd w:id="55"/>
      <w:r>
        <w:rPr>
          <w:noProof/>
        </w:rPr>
        <w:drawing>
          <wp:anchor distT="0" distB="0" distL="114300" distR="114300" simplePos="0" relativeHeight="251659264" behindDoc="0" locked="0" layoutInCell="1" allowOverlap="1" wp14:anchorId="7FF22D2E" wp14:editId="755F8FE9">
            <wp:simplePos x="0" y="0"/>
            <wp:positionH relativeFrom="margin">
              <wp:align>right</wp:align>
            </wp:positionH>
            <wp:positionV relativeFrom="paragraph">
              <wp:posOffset>4445</wp:posOffset>
            </wp:positionV>
            <wp:extent cx="1457960" cy="2672080"/>
            <wp:effectExtent l="0" t="0" r="889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57960" cy="2672080"/>
                    </a:xfrm>
                    <a:prstGeom prst="rect">
                      <a:avLst/>
                    </a:prstGeom>
                  </pic:spPr>
                </pic:pic>
              </a:graphicData>
            </a:graphic>
            <wp14:sizeRelH relativeFrom="margin">
              <wp14:pctWidth>0</wp14:pctWidth>
            </wp14:sizeRelH>
            <wp14:sizeRelV relativeFrom="margin">
              <wp14:pctHeight>0</wp14:pctHeight>
            </wp14:sizeRelV>
          </wp:anchor>
        </w:drawing>
      </w:r>
      <w:r w:rsidR="00AA263C">
        <w:t xml:space="preserve">The setup menu provides a series of menus to enable different types of data to be loaded, edited and quality controlled. The following applies to each type of data (waves, water levels, beach profiles, beach dips, shoreline, BlueKenue file formats and user defined data). For details of User Data see Section </w:t>
      </w:r>
      <w:r w:rsidR="00AA263C">
        <w:fldChar w:fldCharType="begin"/>
      </w:r>
      <w:r w:rsidR="00AA263C">
        <w:instrText xml:space="preserve"> REF _Ref462175719 \r \h </w:instrText>
      </w:r>
      <w:r w:rsidR="00AA263C">
        <w:fldChar w:fldCharType="separate"/>
      </w:r>
      <w:r w:rsidR="002A6CEF">
        <w:t>5.1</w:t>
      </w:r>
      <w:r w:rsidR="00AA263C">
        <w:fldChar w:fldCharType="end"/>
      </w:r>
      <w:r w:rsidR="00AA263C">
        <w:t xml:space="preserve"> and for file format information see </w:t>
      </w:r>
      <w:r w:rsidR="00AA263C">
        <w:fldChar w:fldCharType="begin"/>
      </w:r>
      <w:r w:rsidR="00AA263C">
        <w:instrText xml:space="preserve"> REF _Ref513830318 \h </w:instrText>
      </w:r>
      <w:r w:rsidR="005616C7">
        <w:instrText xml:space="preserve"> \* MERGEFORMAT </w:instrText>
      </w:r>
      <w:r w:rsidR="00AA263C">
        <w:fldChar w:fldCharType="separate"/>
      </w:r>
      <w:r w:rsidR="002A6CEF" w:rsidRPr="001346F7">
        <w:t xml:space="preserve">Appendix </w:t>
      </w:r>
      <w:r w:rsidR="002A6CEF">
        <w:t>A</w:t>
      </w:r>
      <w:r w:rsidR="002A6CEF" w:rsidRPr="001346F7">
        <w:t xml:space="preserve"> – </w:t>
      </w:r>
      <w:r w:rsidR="002A6CEF">
        <w:t xml:space="preserve">Input Data </w:t>
      </w:r>
      <w:r w:rsidR="002A6CEF" w:rsidRPr="001346F7">
        <w:t>File Formats</w:t>
      </w:r>
      <w:r w:rsidR="00AA263C">
        <w:fldChar w:fldCharType="end"/>
      </w:r>
      <w:r w:rsidR="00AA263C">
        <w:t>.</w:t>
      </w:r>
    </w:p>
    <w:p w14:paraId="7C9F8FAA" w14:textId="41B577DC" w:rsidR="00AA263C" w:rsidRDefault="00AA263C" w:rsidP="00AA263C">
      <w:bookmarkStart w:id="57" w:name="_Hlk71993766"/>
      <w:r w:rsidRPr="00770E8A">
        <w:rPr>
          <w:i/>
          <w:color w:val="7B2520" w:themeColor="accent3" w:themeShade="BF"/>
        </w:rPr>
        <w:t>Setup&gt;</w:t>
      </w:r>
      <w:r w:rsidR="001E7F1B">
        <w:rPr>
          <w:i/>
          <w:color w:val="7B2520" w:themeColor="accent3" w:themeShade="BF"/>
        </w:rPr>
        <w:t>Import data&gt;</w:t>
      </w:r>
      <w:r>
        <w:rPr>
          <w:i/>
          <w:color w:val="7B2520" w:themeColor="accent3" w:themeShade="BF"/>
        </w:rPr>
        <w:t>[Data type]</w:t>
      </w:r>
      <w:r w:rsidRPr="00770E8A">
        <w:rPr>
          <w:i/>
          <w:color w:val="7B2520" w:themeColor="accent3" w:themeShade="BF"/>
        </w:rPr>
        <w:t>&gt;</w:t>
      </w:r>
      <w:r>
        <w:rPr>
          <w:i/>
          <w:color w:val="7B2520" w:themeColor="accent3" w:themeShade="BF"/>
        </w:rPr>
        <w:t>Load</w:t>
      </w:r>
      <w:r>
        <w:t xml:space="preserve">: prompts user for file format to be loaded. The options available vary with Data type. </w:t>
      </w:r>
      <w:bookmarkEnd w:id="57"/>
      <w:r>
        <w:t xml:space="preserve">The user then selects one or more files to be loaded. Once files have been read, user is </w:t>
      </w:r>
      <w:bookmarkStart w:id="58" w:name="_Hlk71993801"/>
      <w:r>
        <w:t xml:space="preserve">prompted for a description (working title) for the data set. </w:t>
      </w:r>
      <w:bookmarkEnd w:id="58"/>
    </w:p>
    <w:p w14:paraId="105777AE" w14:textId="4295B804" w:rsidR="00AA263C" w:rsidRDefault="00AA263C" w:rsidP="00AA263C">
      <w:pPr>
        <w:rPr>
          <w:i/>
        </w:rPr>
      </w:pPr>
      <w:r>
        <w:rPr>
          <w:i/>
        </w:rPr>
        <w:t xml:space="preserve">NB: </w:t>
      </w:r>
      <w:r w:rsidRPr="00241EE4">
        <w:rPr>
          <w:i/>
        </w:rPr>
        <w:t xml:space="preserve">CCO format </w:t>
      </w:r>
      <w:r>
        <w:rPr>
          <w:i/>
        </w:rPr>
        <w:t>Beach profile</w:t>
      </w:r>
      <w:r w:rsidRPr="00241EE4">
        <w:rPr>
          <w:i/>
        </w:rPr>
        <w:t xml:space="preserve"> </w:t>
      </w:r>
      <w:r>
        <w:rPr>
          <w:i/>
        </w:rPr>
        <w:t xml:space="preserve">files </w:t>
      </w:r>
      <w:r w:rsidRPr="00241EE4">
        <w:rPr>
          <w:i/>
        </w:rPr>
        <w:t>use</w:t>
      </w:r>
      <w:r>
        <w:rPr>
          <w:i/>
        </w:rPr>
        <w:t xml:space="preserve"> the</w:t>
      </w:r>
      <w:r w:rsidRPr="00241EE4">
        <w:rPr>
          <w:i/>
        </w:rPr>
        <w:t xml:space="preserve"> file name to get the profile id. The file name format for beach profile data </w:t>
      </w:r>
      <w:r>
        <w:rPr>
          <w:i/>
        </w:rPr>
        <w:t>must</w:t>
      </w:r>
      <w:r w:rsidRPr="00241EE4">
        <w:rPr>
          <w:i/>
        </w:rPr>
        <w:t xml:space="preserve"> be id_datexxx.</w:t>
      </w:r>
      <w:r>
        <w:rPr>
          <w:i/>
        </w:rPr>
        <w:t>txt, eg: 4dMU2_20090824tip.txt.</w:t>
      </w:r>
    </w:p>
    <w:p w14:paraId="0696F8B3" w14:textId="4FE3508D" w:rsidR="00AA263C" w:rsidRPr="005B0530" w:rsidRDefault="00AA263C" w:rsidP="00AA263C">
      <w:pPr>
        <w:rPr>
          <w:i/>
        </w:rPr>
      </w:pPr>
      <w:r>
        <w:rPr>
          <w:i/>
        </w:rPr>
        <w:t>Files with multiple surveys and multiple profiles can take time to load.</w:t>
      </w:r>
    </w:p>
    <w:p w14:paraId="34853E21" w14:textId="157D2555" w:rsidR="00AA263C" w:rsidRPr="0092379C" w:rsidRDefault="00AA263C" w:rsidP="00AA263C"/>
    <w:p w14:paraId="28794F3C" w14:textId="69C41AD8" w:rsidR="00AA263C" w:rsidRDefault="00AA263C" w:rsidP="00AA263C">
      <w:bookmarkStart w:id="59" w:name="_Hlk71993844"/>
      <w:r w:rsidRPr="00770E8A">
        <w:rPr>
          <w:i/>
          <w:color w:val="7B2520" w:themeColor="accent3" w:themeShade="BF"/>
        </w:rPr>
        <w:t>Setup</w:t>
      </w:r>
      <w:r w:rsidR="001E7F1B" w:rsidRPr="001E7F1B">
        <w:rPr>
          <w:i/>
          <w:color w:val="7B2520" w:themeColor="accent3" w:themeShade="BF"/>
        </w:rPr>
        <w:t xml:space="preserve">&gt;Import data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Pr>
          <w:i/>
          <w:color w:val="7B2520" w:themeColor="accent3" w:themeShade="BF"/>
        </w:rPr>
        <w:t>Add</w:t>
      </w:r>
      <w:r>
        <w:t>: prompts user for file to be loaded (only one file at a time can be added). Only files with the format used to create the data set can be used to Add data to a data record (see note below).</w:t>
      </w:r>
    </w:p>
    <w:p w14:paraId="50E16A91" w14:textId="37876206" w:rsidR="00AA263C" w:rsidRDefault="00AA263C" w:rsidP="00AA263C"/>
    <w:p w14:paraId="03A73214" w14:textId="72D25E1F" w:rsidR="00AA263C" w:rsidRDefault="00AA263C" w:rsidP="00AA263C">
      <w:r w:rsidRPr="00770E8A">
        <w:rPr>
          <w:i/>
          <w:color w:val="7B2520" w:themeColor="accent3" w:themeShade="BF"/>
        </w:rPr>
        <w:t>Setup</w:t>
      </w:r>
      <w:r w:rsidR="001E7F1B" w:rsidRPr="00770E8A">
        <w:rPr>
          <w:i/>
          <w:color w:val="7B2520" w:themeColor="accent3" w:themeShade="BF"/>
        </w:rPr>
        <w:t>&gt;</w:t>
      </w:r>
      <w:r w:rsidR="001E7F1B">
        <w:rPr>
          <w:i/>
          <w:color w:val="7B2520" w:themeColor="accent3" w:themeShade="BF"/>
        </w:rPr>
        <w:t>Import data</w:t>
      </w:r>
      <w:r w:rsidR="001E7F1B" w:rsidRPr="00770E8A">
        <w:rPr>
          <w:i/>
          <w:color w:val="7B2520" w:themeColor="accent3" w:themeShade="BF"/>
        </w:rPr>
        <w:t xml:space="preserve"> </w:t>
      </w:r>
      <w:r w:rsidRPr="00770E8A">
        <w:rPr>
          <w:i/>
          <w:color w:val="7B2520" w:themeColor="accent3" w:themeShade="BF"/>
        </w:rPr>
        <w:t>&gt;</w:t>
      </w:r>
      <w:r>
        <w:rPr>
          <w:i/>
          <w:color w:val="7B2520" w:themeColor="accent3" w:themeShade="BF"/>
        </w:rPr>
        <w:t>[Data type]</w:t>
      </w:r>
      <w:r w:rsidRPr="00770E8A">
        <w:rPr>
          <w:i/>
          <w:color w:val="7B2520" w:themeColor="accent3" w:themeShade="BF"/>
        </w:rPr>
        <w:t>&gt;</w:t>
      </w:r>
      <w:r w:rsidR="00791E80">
        <w:rPr>
          <w:i/>
          <w:color w:val="7B2520" w:themeColor="accent3" w:themeShade="BF"/>
        </w:rPr>
        <w:t>Quality Control</w:t>
      </w:r>
      <w:r>
        <w:t xml:space="preserve">: runs a series of checks on the data. This is only available for waves and water levels in this version. See Section </w:t>
      </w:r>
      <w:r>
        <w:fldChar w:fldCharType="begin"/>
      </w:r>
      <w:r>
        <w:instrText xml:space="preserve"> REF _Ref462173589 \r \h </w:instrText>
      </w:r>
      <w:r>
        <w:fldChar w:fldCharType="separate"/>
      </w:r>
      <w:r w:rsidR="002A6CEF">
        <w:t>4.1</w:t>
      </w:r>
      <w:r>
        <w:fldChar w:fldCharType="end"/>
      </w:r>
      <w:r>
        <w:t xml:space="preserve"> for details of the checks applied. Once run, the last column of the </w:t>
      </w:r>
      <w:r w:rsidRPr="00CF0EA2">
        <w:rPr>
          <w:b/>
          <w:bCs/>
          <w:i/>
          <w:color w:val="565321" w:themeColor="accent2" w:themeShade="80"/>
        </w:rPr>
        <w:t>Data</w:t>
      </w:r>
      <w:r>
        <w:t xml:space="preserve"> tab is updated to show that qc has been applied.</w:t>
      </w:r>
    </w:p>
    <w:bookmarkEnd w:id="59"/>
    <w:p w14:paraId="79C81041" w14:textId="77777777" w:rsidR="00AA263C" w:rsidRDefault="00AA263C" w:rsidP="00AA263C"/>
    <w:p w14:paraId="0B249610" w14:textId="41A69015" w:rsidR="00AA263C" w:rsidRDefault="00AA263C" w:rsidP="00AA263C">
      <w:r>
        <w:t>Files with different formats can be included in a project but they will need to be defined as different data records (</w:t>
      </w:r>
      <w:r w:rsidR="002B5D8C">
        <w:t>i.e.,</w:t>
      </w:r>
      <w:r>
        <w:t xml:space="preserve"> </w:t>
      </w:r>
      <w:r w:rsidR="00433357">
        <w:t>class instances</w:t>
      </w:r>
      <w:r>
        <w:t>).</w:t>
      </w:r>
      <w:bookmarkStart w:id="60" w:name="_Hlk71993909"/>
      <w:r>
        <w:t xml:space="preserve"> The format to be used for a given data record is selected when the first file is loaded. </w:t>
      </w:r>
      <w:bookmarkEnd w:id="60"/>
    </w:p>
    <w:p w14:paraId="68CF9E20" w14:textId="27EDA219" w:rsidR="00AA263C" w:rsidRPr="0092379C" w:rsidRDefault="00C953E3" w:rsidP="00AA263C">
      <w:r w:rsidRPr="00C953E3">
        <w:t>When new file formats are added for a particular Data type, th</w:t>
      </w:r>
      <w:r>
        <w:t xml:space="preserve">ese need </w:t>
      </w:r>
      <w:r w:rsidR="00E804EB">
        <w:t xml:space="preserve">to </w:t>
      </w:r>
      <w:r>
        <w:t>be</w:t>
      </w:r>
      <w:r w:rsidRPr="00C953E3">
        <w:t xml:space="preserve"> defined in</w:t>
      </w:r>
      <w:r>
        <w:t xml:space="preserve"> the class constructor</w:t>
      </w:r>
      <w:r w:rsidR="00B6201D">
        <w:t>. The additional file required is the same as when adding User Data, as explained in Section</w:t>
      </w:r>
      <w:r w:rsidR="00433357">
        <w:t xml:space="preserve"> </w:t>
      </w:r>
      <w:r w:rsidR="00B6201D">
        <w:fldChar w:fldCharType="begin"/>
      </w:r>
      <w:r w:rsidR="00B6201D">
        <w:instrText xml:space="preserve"> REF _Ref462175719 \r \h </w:instrText>
      </w:r>
      <w:r w:rsidR="00B6201D">
        <w:fldChar w:fldCharType="separate"/>
      </w:r>
      <w:r w:rsidR="002A6CEF">
        <w:t>5.1</w:t>
      </w:r>
      <w:r w:rsidR="00B6201D">
        <w:fldChar w:fldCharType="end"/>
      </w:r>
      <w:r>
        <w:t>.</w:t>
      </w:r>
    </w:p>
    <w:bookmarkEnd w:id="56"/>
    <w:p w14:paraId="64B8F27C" w14:textId="6008E1B2" w:rsidR="00AA263C" w:rsidRDefault="00AA263C" w:rsidP="00AA263C"/>
    <w:p w14:paraId="4FC749CC" w14:textId="2B6709AD" w:rsidR="002D6A18" w:rsidRDefault="002D6A18" w:rsidP="00AA263C"/>
    <w:p w14:paraId="2AEB0146" w14:textId="7097B918" w:rsidR="002D6A18" w:rsidRDefault="002D6A18" w:rsidP="00AA263C"/>
    <w:p w14:paraId="7DE7EB8C" w14:textId="4E70391F" w:rsidR="002D6A18" w:rsidRDefault="002D6A18" w:rsidP="00AA263C"/>
    <w:p w14:paraId="424C2BDC" w14:textId="77777777" w:rsidR="002D6A18" w:rsidRDefault="002D6A18" w:rsidP="00AA263C"/>
    <w:p w14:paraId="5373AD16" w14:textId="77CD0C6B" w:rsidR="00AA263C" w:rsidRDefault="00177074" w:rsidP="00AA263C">
      <w:pPr>
        <w:pStyle w:val="Heading3"/>
      </w:pPr>
      <w:bookmarkStart w:id="61" w:name="_Ref39651735"/>
      <w:bookmarkStart w:id="62" w:name="_Ref39656373"/>
      <w:bookmarkStart w:id="63" w:name="_Ref39858551"/>
      <w:bookmarkStart w:id="64" w:name="_Ref40872564"/>
      <w:bookmarkStart w:id="65" w:name="_Ref43210998"/>
      <w:bookmarkStart w:id="66" w:name="_Toc158306982"/>
      <w:bookmarkStart w:id="67" w:name="_Hlk67328291"/>
      <w:bookmarkStart w:id="68" w:name="_Hlk116400457"/>
      <w:r>
        <w:lastRenderedPageBreak/>
        <w:t>Site</w:t>
      </w:r>
      <w:r w:rsidR="00AA263C">
        <w:t xml:space="preserve"> parameters</w:t>
      </w:r>
      <w:bookmarkEnd w:id="61"/>
      <w:bookmarkEnd w:id="62"/>
      <w:bookmarkEnd w:id="63"/>
      <w:bookmarkEnd w:id="64"/>
      <w:bookmarkEnd w:id="65"/>
      <w:bookmarkEnd w:id="66"/>
    </w:p>
    <w:p w14:paraId="57AC2046" w14:textId="0EDFDB67" w:rsidR="00C953E3" w:rsidRDefault="002D6A18" w:rsidP="00C953E3">
      <w:bookmarkStart w:id="69" w:name="_Hlk483056136"/>
      <w:bookmarkStart w:id="70" w:name="_Hlk525895500"/>
      <w:bookmarkStart w:id="71" w:name="_Hlk39484233"/>
      <w:bookmarkEnd w:id="67"/>
      <w:r w:rsidRPr="00770E8A">
        <w:rPr>
          <w:i/>
          <w:color w:val="7B2520" w:themeColor="accent3" w:themeShade="BF"/>
        </w:rPr>
        <w:t xml:space="preserve"> </w:t>
      </w:r>
      <w:r w:rsidR="00C953E3" w:rsidRPr="00770E8A">
        <w:rPr>
          <w:i/>
          <w:color w:val="7B2520" w:themeColor="accent3" w:themeShade="BF"/>
        </w:rPr>
        <w:t>Setup&gt;</w:t>
      </w:r>
      <w:r>
        <w:rPr>
          <w:i/>
          <w:color w:val="7B2520" w:themeColor="accent3" w:themeShade="BF"/>
        </w:rPr>
        <w:t xml:space="preserve"> </w:t>
      </w:r>
      <w:r w:rsidR="00C953E3">
        <w:rPr>
          <w:i/>
          <w:color w:val="7B2520" w:themeColor="accent3" w:themeShade="BF"/>
        </w:rPr>
        <w:t>Site parameters</w:t>
      </w:r>
      <w:bookmarkEnd w:id="69"/>
      <w:r w:rsidR="00C953E3">
        <w:rPr>
          <w:i/>
          <w:color w:val="7B2520" w:themeColor="accent3" w:themeShade="BF"/>
        </w:rPr>
        <w:t>&gt;Wave propagation</w:t>
      </w:r>
      <w:r w:rsidR="00C953E3">
        <w:t xml:space="preserve">: </w:t>
      </w:r>
      <w:bookmarkEnd w:id="70"/>
      <w:r w:rsidR="00C953E3">
        <w:t xml:space="preserve">input dialogue </w:t>
      </w:r>
      <w:bookmarkEnd w:id="71"/>
      <w:r w:rsidR="00C953E3">
        <w:t xml:space="preserve">allows user to define characteristic properties of the site. </w:t>
      </w:r>
      <w:r w:rsidR="00E804EB">
        <w:t xml:space="preserve">The current values can be viewed on the </w:t>
      </w:r>
      <w:r w:rsidR="00E804EB" w:rsidRPr="00E804EB">
        <w:rPr>
          <w:i/>
          <w:color w:val="565321" w:themeColor="accent2" w:themeShade="80"/>
        </w:rPr>
        <w:t>Site/Waves</w:t>
      </w:r>
      <w:r w:rsidR="00E804EB">
        <w:t xml:space="preserve"> tab.</w:t>
      </w:r>
    </w:p>
    <w:p w14:paraId="015F11F3" w14:textId="3CF0BE1C" w:rsidR="00C953E3" w:rsidRDefault="002D6A18" w:rsidP="00C953E3">
      <w:pPr>
        <w:spacing w:after="40"/>
        <w:rPr>
          <w:noProof/>
        </w:rPr>
      </w:pPr>
      <w:r>
        <w:rPr>
          <w:noProof/>
        </w:rPr>
        <w:drawing>
          <wp:anchor distT="0" distB="0" distL="114300" distR="114300" simplePos="0" relativeHeight="251745280" behindDoc="0" locked="0" layoutInCell="1" allowOverlap="1" wp14:anchorId="5851A096" wp14:editId="5CF4A410">
            <wp:simplePos x="0" y="0"/>
            <wp:positionH relativeFrom="margin">
              <wp:align>right</wp:align>
            </wp:positionH>
            <wp:positionV relativeFrom="paragraph">
              <wp:posOffset>46990</wp:posOffset>
            </wp:positionV>
            <wp:extent cx="1991995" cy="4041775"/>
            <wp:effectExtent l="0" t="0" r="8255" b="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1995" cy="4041775"/>
                    </a:xfrm>
                    <a:prstGeom prst="rect">
                      <a:avLst/>
                    </a:prstGeom>
                    <a:noFill/>
                  </pic:spPr>
                </pic:pic>
              </a:graphicData>
            </a:graphic>
            <wp14:sizeRelH relativeFrom="margin">
              <wp14:pctWidth>0</wp14:pctWidth>
            </wp14:sizeRelH>
            <wp14:sizeRelV relativeFrom="margin">
              <wp14:pctHeight>0</wp14:pctHeight>
            </wp14:sizeRelV>
          </wp:anchor>
        </w:drawing>
      </w:r>
      <w:r w:rsidR="00C953E3">
        <w:t>Bed level offshore, relates to the depth of the offshore wave data.</w:t>
      </w:r>
      <w:r w:rsidR="00C953E3" w:rsidRPr="00C953E3">
        <w:rPr>
          <w:noProof/>
        </w:rPr>
        <w:t xml:space="preserve"> </w:t>
      </w:r>
    </w:p>
    <w:p w14:paraId="7EC3129A" w14:textId="33DD9C55" w:rsidR="00C953E3" w:rsidRDefault="00C953E3" w:rsidP="00C953E3">
      <w:pPr>
        <w:spacing w:after="40"/>
        <w:rPr>
          <w:noProof/>
        </w:rPr>
      </w:pPr>
      <w:r>
        <w:rPr>
          <w:noProof/>
        </w:rPr>
        <w:t xml:space="preserve">The angle of the offshore bed contour from True North (degTN) – </w:t>
      </w:r>
      <w:r w:rsidR="00D5664B">
        <w:rPr>
          <w:noProof/>
        </w:rPr>
        <w:t>set this to be the s</w:t>
      </w:r>
      <w:r>
        <w:rPr>
          <w:noProof/>
        </w:rPr>
        <w:t>ame as Shoreline angle for plane bed refraction. Otherwise an iterati</w:t>
      </w:r>
      <w:r w:rsidR="00200921">
        <w:rPr>
          <w:noProof/>
        </w:rPr>
        <w:t>ve procedure is used</w:t>
      </w:r>
      <w:r>
        <w:rPr>
          <w:noProof/>
        </w:rPr>
        <w:t xml:space="preserve"> between the two an</w:t>
      </w:r>
      <w:r w:rsidR="00D5664B">
        <w:rPr>
          <w:noProof/>
        </w:rPr>
        <w:t>g</w:t>
      </w:r>
      <w:r>
        <w:rPr>
          <w:noProof/>
        </w:rPr>
        <w:t>les</w:t>
      </w:r>
      <w:r w:rsidR="00D5664B">
        <w:rPr>
          <w:noProof/>
        </w:rPr>
        <w:t xml:space="preserve"> </w:t>
      </w:r>
      <w:r w:rsidR="00200921">
        <w:rPr>
          <w:noProof/>
        </w:rPr>
        <w:t xml:space="preserve">(see Section </w:t>
      </w:r>
      <w:r w:rsidR="00200921">
        <w:rPr>
          <w:noProof/>
        </w:rPr>
        <w:fldChar w:fldCharType="begin"/>
      </w:r>
      <w:r w:rsidR="00200921">
        <w:rPr>
          <w:noProof/>
        </w:rPr>
        <w:instrText xml:space="preserve"> REF _Ref39640858 \r \h </w:instrText>
      </w:r>
      <w:r w:rsidR="00200921">
        <w:rPr>
          <w:noProof/>
        </w:rPr>
      </w:r>
      <w:r w:rsidR="00200921">
        <w:rPr>
          <w:noProof/>
        </w:rPr>
        <w:fldChar w:fldCharType="separate"/>
      </w:r>
      <w:r w:rsidR="002A6CEF">
        <w:rPr>
          <w:noProof/>
        </w:rPr>
        <w:t>4.2.1</w:t>
      </w:r>
      <w:r w:rsidR="00200921">
        <w:rPr>
          <w:noProof/>
        </w:rPr>
        <w:fldChar w:fldCharType="end"/>
      </w:r>
      <w:r w:rsidR="00200921">
        <w:rPr>
          <w:noProof/>
        </w:rPr>
        <w:t>)</w:t>
      </w:r>
      <w:r>
        <w:rPr>
          <w:noProof/>
        </w:rPr>
        <w:t>.</w:t>
      </w:r>
      <w:r w:rsidRPr="00C953E3">
        <w:t xml:space="preserve"> </w:t>
      </w:r>
    </w:p>
    <w:p w14:paraId="5F5FC297" w14:textId="15282B94" w:rsidR="00C953E3" w:rsidRDefault="002D6A18" w:rsidP="00C953E3">
      <w:pPr>
        <w:spacing w:after="40"/>
      </w:pPr>
      <w:r>
        <w:rPr>
          <w:noProof/>
        </w:rPr>
        <mc:AlternateContent>
          <mc:Choice Requires="wpg">
            <w:drawing>
              <wp:anchor distT="0" distB="0" distL="114300" distR="114300" simplePos="0" relativeHeight="251666432" behindDoc="0" locked="0" layoutInCell="1" allowOverlap="1" wp14:anchorId="4339C443" wp14:editId="4DC023A1">
                <wp:simplePos x="0" y="0"/>
                <wp:positionH relativeFrom="margin">
                  <wp:align>left</wp:align>
                </wp:positionH>
                <wp:positionV relativeFrom="paragraph">
                  <wp:posOffset>98697</wp:posOffset>
                </wp:positionV>
                <wp:extent cx="1363345" cy="1414780"/>
                <wp:effectExtent l="57150" t="0" r="65405" b="90170"/>
                <wp:wrapSquare wrapText="bothSides"/>
                <wp:docPr id="48" name="Group 48"/>
                <wp:cNvGraphicFramePr/>
                <a:graphic xmlns:a="http://schemas.openxmlformats.org/drawingml/2006/main">
                  <a:graphicData uri="http://schemas.microsoft.com/office/word/2010/wordprocessingGroup">
                    <wpg:wgp>
                      <wpg:cNvGrpSpPr/>
                      <wpg:grpSpPr>
                        <a:xfrm>
                          <a:off x="0" y="0"/>
                          <a:ext cx="1363345" cy="1414780"/>
                          <a:chOff x="0" y="0"/>
                          <a:chExt cx="1195136" cy="1203659"/>
                        </a:xfrm>
                      </wpg:grpSpPr>
                      <wps:wsp>
                        <wps:cNvPr id="178" name="Rectangle 178"/>
                        <wps:cNvSpPr/>
                        <wps:spPr>
                          <a:xfrm>
                            <a:off x="2674" y="32084"/>
                            <a:ext cx="1181100" cy="1171575"/>
                          </a:xfrm>
                          <a:prstGeom prst="rect">
                            <a:avLst/>
                          </a:pr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0" name="Group 180"/>
                        <wpg:cNvGrpSpPr/>
                        <wpg:grpSpPr>
                          <a:xfrm>
                            <a:off x="0" y="502653"/>
                            <a:ext cx="1195136" cy="692484"/>
                            <a:chOff x="0" y="0"/>
                            <a:chExt cx="1195136" cy="692484"/>
                          </a:xfrm>
                        </wpg:grpSpPr>
                        <wps:wsp>
                          <wps:cNvPr id="181" name="Right Triangle 181"/>
                          <wps:cNvSpPr/>
                          <wps:spPr>
                            <a:xfrm flipH="1">
                              <a:off x="0" y="0"/>
                              <a:ext cx="1171040" cy="476250"/>
                            </a:xfrm>
                            <a:prstGeom prst="rtTriangle">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10694" y="467895"/>
                              <a:ext cx="1160246" cy="224589"/>
                            </a:xfrm>
                            <a:prstGeom prst="rect">
                              <a:avLst/>
                            </a:prstGeom>
                            <a:solidFill>
                              <a:srgbClr val="0F4A7F">
                                <a:lumMod val="40000"/>
                                <a:lumOff val="60000"/>
                              </a:srgbClr>
                            </a:solidFill>
                            <a:ln w="9525"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flipH="1" flipV="1">
                              <a:off x="911726" y="176463"/>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4" name="Straight Arrow Connector 184"/>
                          <wps:cNvCnPr/>
                          <wps:spPr>
                            <a:xfrm flipH="1" flipV="1">
                              <a:off x="473242" y="371642"/>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5" name="Straight Arrow Connector 185"/>
                          <wps:cNvCnPr/>
                          <wps:spPr>
                            <a:xfrm flipH="1" flipV="1">
                              <a:off x="695158" y="280737"/>
                              <a:ext cx="88232" cy="211221"/>
                            </a:xfrm>
                            <a:prstGeom prst="straightConnector1">
                              <a:avLst/>
                            </a:prstGeom>
                            <a:noFill/>
                            <a:ln w="25400" cap="flat" cmpd="sng" algn="ctr">
                              <a:solidFill>
                                <a:srgbClr val="2A659C">
                                  <a:lumMod val="75000"/>
                                </a:srgbClr>
                              </a:solidFill>
                              <a:prstDash val="solid"/>
                              <a:tailEnd type="triangle"/>
                            </a:ln>
                            <a:effectLst>
                              <a:outerShdw blurRad="40000" dist="20000" dir="5400000" rotWithShape="0">
                                <a:srgbClr val="000000">
                                  <a:alpha val="38000"/>
                                </a:srgbClr>
                              </a:outerShdw>
                            </a:effectLst>
                          </wps:spPr>
                          <wps:bodyPr/>
                        </wps:wsp>
                        <wps:wsp>
                          <wps:cNvPr id="186" name="Text Box 186"/>
                          <wps:cNvSpPr txBox="1"/>
                          <wps:spPr>
                            <a:xfrm>
                              <a:off x="521368" y="475916"/>
                              <a:ext cx="673768" cy="203200"/>
                            </a:xfrm>
                            <a:prstGeom prst="rect">
                              <a:avLst/>
                            </a:prstGeom>
                            <a:noFill/>
                            <a:ln w="6350">
                              <a:noFill/>
                            </a:ln>
                          </wps:spPr>
                          <wps:txb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7" name="Group 187"/>
                        <wpg:cNvGrpSpPr/>
                        <wpg:grpSpPr>
                          <a:xfrm>
                            <a:off x="13368" y="0"/>
                            <a:ext cx="1164724" cy="967874"/>
                            <a:chOff x="0" y="0"/>
                            <a:chExt cx="1164724" cy="967874"/>
                          </a:xfrm>
                        </wpg:grpSpPr>
                        <wps:wsp>
                          <wps:cNvPr id="188" name="Straight Connector 188"/>
                          <wps:cNvCnPr/>
                          <wps:spPr>
                            <a:xfrm>
                              <a:off x="582864" y="157747"/>
                              <a:ext cx="13368" cy="569495"/>
                            </a:xfrm>
                            <a:prstGeom prst="line">
                              <a:avLst/>
                            </a:prstGeom>
                            <a:noFill/>
                            <a:ln w="9525" cap="flat" cmpd="sng" algn="ctr">
                              <a:solidFill>
                                <a:srgbClr val="A5322B">
                                  <a:shade val="95000"/>
                                  <a:satMod val="105000"/>
                                </a:srgbClr>
                              </a:solidFill>
                              <a:prstDash val="solid"/>
                              <a:headEnd type="arrow" w="med" len="med"/>
                              <a:tailEnd type="none" w="med" len="med"/>
                            </a:ln>
                            <a:effectLst/>
                          </wps:spPr>
                          <wps:bodyPr/>
                        </wps:wsp>
                        <wps:wsp>
                          <wps:cNvPr id="189" name="Straight Connector 189"/>
                          <wps:cNvCnPr/>
                          <wps:spPr>
                            <a:xfrm flipV="1">
                              <a:off x="0" y="483937"/>
                              <a:ext cx="1164724" cy="483937"/>
                            </a:xfrm>
                            <a:prstGeom prst="line">
                              <a:avLst/>
                            </a:prstGeom>
                            <a:noFill/>
                            <a:ln w="25400" cap="flat" cmpd="sng" algn="ctr">
                              <a:solidFill>
                                <a:srgbClr val="E6A82F"/>
                              </a:solidFill>
                              <a:prstDash val="solid"/>
                            </a:ln>
                            <a:effectLst>
                              <a:outerShdw blurRad="40000" dist="20000" dir="5400000" rotWithShape="0">
                                <a:srgbClr val="000000">
                                  <a:alpha val="38000"/>
                                </a:srgbClr>
                              </a:outerShdw>
                            </a:effectLst>
                          </wps:spPr>
                          <wps:bodyPr/>
                        </wps:wsp>
                        <wps:wsp>
                          <wps:cNvPr id="190" name="Text Box 190"/>
                          <wps:cNvSpPr txBox="1"/>
                          <wps:spPr>
                            <a:xfrm>
                              <a:off x="422442" y="0"/>
                              <a:ext cx="339558" cy="203200"/>
                            </a:xfrm>
                            <a:prstGeom prst="rect">
                              <a:avLst/>
                            </a:prstGeom>
                            <a:noFill/>
                            <a:ln w="6350">
                              <a:noFill/>
                            </a:ln>
                          </wps:spPr>
                          <wps:txb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Freeform: Shape 191"/>
                          <wps:cNvSpPr/>
                          <wps:spPr>
                            <a:xfrm>
                              <a:off x="601579" y="542758"/>
                              <a:ext cx="173790" cy="104274"/>
                            </a:xfrm>
                            <a:custGeom>
                              <a:avLst/>
                              <a:gdLst>
                                <a:gd name="connsiteX0" fmla="*/ 0 w 210403"/>
                                <a:gd name="connsiteY0" fmla="*/ 2744 h 134675"/>
                                <a:gd name="connsiteX1" fmla="*/ 128337 w 210403"/>
                                <a:gd name="connsiteY1" fmla="*/ 16113 h 134675"/>
                                <a:gd name="connsiteX2" fmla="*/ 203200 w 210403"/>
                                <a:gd name="connsiteY2" fmla="*/ 125734 h 134675"/>
                                <a:gd name="connsiteX3" fmla="*/ 203200 w 210403"/>
                                <a:gd name="connsiteY3" fmla="*/ 120386 h 134675"/>
                                <a:gd name="connsiteX0" fmla="*/ 0 w 209467"/>
                                <a:gd name="connsiteY0" fmla="*/ 1780 h 133446"/>
                                <a:gd name="connsiteX1" fmla="*/ 141760 w 209467"/>
                                <a:gd name="connsiteY1" fmla="*/ 18761 h 133446"/>
                                <a:gd name="connsiteX2" fmla="*/ 203200 w 209467"/>
                                <a:gd name="connsiteY2" fmla="*/ 124770 h 133446"/>
                                <a:gd name="connsiteX3" fmla="*/ 203200 w 209467"/>
                                <a:gd name="connsiteY3" fmla="*/ 119422 h 133446"/>
                                <a:gd name="connsiteX0" fmla="*/ 0 w 209467"/>
                                <a:gd name="connsiteY0" fmla="*/ 10174 h 141841"/>
                                <a:gd name="connsiteX1" fmla="*/ 141760 w 209467"/>
                                <a:gd name="connsiteY1" fmla="*/ 27155 h 141841"/>
                                <a:gd name="connsiteX2" fmla="*/ 203200 w 209467"/>
                                <a:gd name="connsiteY2" fmla="*/ 133164 h 141841"/>
                                <a:gd name="connsiteX3" fmla="*/ 203200 w 209467"/>
                                <a:gd name="connsiteY3" fmla="*/ 127816 h 141841"/>
                                <a:gd name="connsiteX0" fmla="*/ 0 w 209467"/>
                                <a:gd name="connsiteY0" fmla="*/ 1245 h 132912"/>
                                <a:gd name="connsiteX1" fmla="*/ 141760 w 209467"/>
                                <a:gd name="connsiteY1" fmla="*/ 18226 h 132912"/>
                                <a:gd name="connsiteX2" fmla="*/ 203200 w 209467"/>
                                <a:gd name="connsiteY2" fmla="*/ 124235 h 132912"/>
                                <a:gd name="connsiteX3" fmla="*/ 203200 w 209467"/>
                                <a:gd name="connsiteY3" fmla="*/ 118887 h 132912"/>
                                <a:gd name="connsiteX0" fmla="*/ 0 w 209467"/>
                                <a:gd name="connsiteY0" fmla="*/ 2565 h 134232"/>
                                <a:gd name="connsiteX1" fmla="*/ 141760 w 209467"/>
                                <a:gd name="connsiteY1" fmla="*/ 19546 h 134232"/>
                                <a:gd name="connsiteX2" fmla="*/ 203200 w 209467"/>
                                <a:gd name="connsiteY2" fmla="*/ 125555 h 134232"/>
                                <a:gd name="connsiteX3" fmla="*/ 203200 w 209467"/>
                                <a:gd name="connsiteY3" fmla="*/ 120207 h 134232"/>
                                <a:gd name="connsiteX0" fmla="*/ 0 w 209467"/>
                                <a:gd name="connsiteY0" fmla="*/ 7334 h 139001"/>
                                <a:gd name="connsiteX1" fmla="*/ 141760 w 209467"/>
                                <a:gd name="connsiteY1" fmla="*/ 24315 h 139001"/>
                                <a:gd name="connsiteX2" fmla="*/ 203200 w 209467"/>
                                <a:gd name="connsiteY2" fmla="*/ 130324 h 139001"/>
                                <a:gd name="connsiteX3" fmla="*/ 203200 w 209467"/>
                                <a:gd name="connsiteY3" fmla="*/ 124976 h 139001"/>
                                <a:gd name="connsiteX0" fmla="*/ 0 w 210648"/>
                                <a:gd name="connsiteY0" fmla="*/ 1805 h 132305"/>
                                <a:gd name="connsiteX1" fmla="*/ 124865 w 210648"/>
                                <a:gd name="connsiteY1" fmla="*/ 34713 h 132305"/>
                                <a:gd name="connsiteX2" fmla="*/ 203200 w 210648"/>
                                <a:gd name="connsiteY2" fmla="*/ 124795 h 132305"/>
                                <a:gd name="connsiteX3" fmla="*/ 203200 w 210648"/>
                                <a:gd name="connsiteY3" fmla="*/ 119447 h 132305"/>
                              </a:gdLst>
                              <a:ahLst/>
                              <a:cxnLst>
                                <a:cxn ang="0">
                                  <a:pos x="connsiteX0" y="connsiteY0"/>
                                </a:cxn>
                                <a:cxn ang="0">
                                  <a:pos x="connsiteX1" y="connsiteY1"/>
                                </a:cxn>
                                <a:cxn ang="0">
                                  <a:pos x="connsiteX2" y="connsiteY2"/>
                                </a:cxn>
                                <a:cxn ang="0">
                                  <a:pos x="connsiteX3" y="connsiteY3"/>
                                </a:cxn>
                              </a:cxnLst>
                              <a:rect l="l" t="t" r="r" b="b"/>
                              <a:pathLst>
                                <a:path w="210648" h="132305">
                                  <a:moveTo>
                                    <a:pt x="0" y="1805"/>
                                  </a:moveTo>
                                  <a:cubicBezTo>
                                    <a:pt x="47235" y="-1760"/>
                                    <a:pt x="64171" y="-3916"/>
                                    <a:pt x="124865" y="34713"/>
                                  </a:cubicBezTo>
                                  <a:cubicBezTo>
                                    <a:pt x="185559" y="73342"/>
                                    <a:pt x="190144" y="110673"/>
                                    <a:pt x="203200" y="124795"/>
                                  </a:cubicBezTo>
                                  <a:cubicBezTo>
                                    <a:pt x="216256" y="138917"/>
                                    <a:pt x="209438" y="130810"/>
                                    <a:pt x="203200" y="119447"/>
                                  </a:cubicBezTo>
                                </a:path>
                              </a:pathLst>
                            </a:custGeom>
                            <a:noFill/>
                            <a:ln w="9525" cap="flat" cmpd="sng" algn="ctr">
                              <a:solidFill>
                                <a:srgbClr val="A5322B"/>
                              </a:solidFill>
                              <a:prstDash val="solid"/>
                              <a:roun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Text Box 192"/>
                          <wps:cNvSpPr txBox="1"/>
                          <wps:spPr>
                            <a:xfrm>
                              <a:off x="552033" y="532524"/>
                              <a:ext cx="319982" cy="194487"/>
                            </a:xfrm>
                            <a:prstGeom prst="rect">
                              <a:avLst/>
                            </a:prstGeom>
                            <a:noFill/>
                            <a:ln w="6350">
                              <a:noFill/>
                            </a:ln>
                          </wps:spPr>
                          <wps:txb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339C443" id="Group 48" o:spid="_x0000_s1026" style="position:absolute;margin-left:0;margin-top:7.75pt;width:107.35pt;height:111.4pt;z-index:251666432;mso-position-horizontal:left;mso-position-horizontal-relative:margin;mso-width-relative:margin;mso-height-relative:margin" coordsize="11951,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kWcgoAAG45AAAOAAAAZHJzL2Uyb0RvYy54bWzsW9tu3DgSfV9g/0HQ4wKJRereiDNwnDi7&#10;QHYmmGQnM4+yWt0tQC1pJTntzNfvqSKlZl/cal8nG9gPbV1YLFaxWHVYRb366XpZWF+zps2r8tQW&#10;Lx3bysq0mubl/NT+z+eLF5FttV1STpOiKrNT+1vW2j+9/vvfXq3qSSarRVVMs8ZCJ2U7WdWn9qLr&#10;6snJSZsusmXSvqzqrMTLWdUskw63zfxk2iQr9L4sTqTjBCerqpnWTZVmbYunb9VL+zX3P5tlaffL&#10;bNZmnVWc2hhbx78N/17S78nrV8lk3iT1Ik/1MJI7jGKZ5CWYDl29TbrEumryna6WedpUbTXrXqbV&#10;8qSazfI0YxkgjXC2pHnfVFc1yzKfrOb1oCaodktPd+42/fnr+6b+VH9soIlVPYcu+I5kuZ41S/qP&#10;UVrXrLJvg8qy685K8VC4get6vm2leCc84YWRVmq6gOZ36NLFu55SxD6oNaV03MCPaTpOesYnG8NZ&#10;1TCQdq2D9n46+LRI6oxV206gg4+NlU8hQAhzLZMlDPVXmE5SzovMooesHG45qKqdtNDaHj3JIPRs&#10;C+pwpRN5ysIGdYlICAeGyOoSofBDf0PoZFI3bfc+q5YWXZzaDcbBlpV8/dB2Sj99E21w04u8KKym&#10;6r7k3YIFgyRMM29Bw61aq66gMocft8388rxorK8JVsW74CySF/y8y8tOPcQY8afG3i6SabbncdL9&#10;u5rq527fHLOne+eZnLcmd90rPRofgt93icbjI3CH5ntGgEeDJoq8tDCv0FAA/4E/+Kc0KTLMPstL&#10;bZuEVUrjLEprdWrHviQTT+CgZkXS4XJZg6At57aVFHN4vrRrlGqrIh+IbxLSkCemcWs9mwp1+udb&#10;4rRm/2QHb5N2oSaBX2ljKkoafMYOUJtAddVlzafFdGVdFlfNrwnG7yn5pzkZmqQ5tK1pDu/o8xvc&#10;bRrVHuuhHkBG3JKiXiRqKDwbeiimOQxjYOMwhoe13q8nurqspt+wJMGdZsVq6/Qih6wfkrb7mDRw&#10;0HiIoNP9gp9ZUWGGKn1lW4uq+XPfc2oPn4G3trWCw8f0/fcqaTLbKv5VYmnEwvPQbcc3nh9KEt98&#10;c2m+Ka+W5xVWj+DR8SW174r+ctZUyy+ITWfEFa+SMgVvZSj65rxTgQjRLc3OzrgZokKddB/KT3Xa&#10;L2Ka5c/XX5Km1i6hgzf5ueKFrhS/6RlUW5qRsjq76qpZzm5jrVcoX3tTw+WrS8MVwo9rV8hhyBLK&#10;sZNTvnXQ8B0Z+K4y87UrNPx/EEuv95W3ChxrQiwUFbD+irgRwQ503Mjni8763OQ6eODNaPCwZkVe&#10;/7Of74PhFiHDITOl+OGFgfR7p9UH6z429OGj64eyz1QozpChsOugKMI3ZnRwLryzUEWH4mo5OHzl&#10;OSAYPOTVkgI9x5KAnYEKUua63+j/ti61rGhkzOvZ4T07PIo093J4T4EjIzn4gzWOxMNRV0ArSjsA&#10;4QSxApJeEEYx40TE9AE+B470NHyW0vOjTfR8ayC5sUY3kMuzD9jCq4x5nkEP4Z//U9DzJD7A7X3A&#10;p65JGBacNU21ss6rsoRXqBpgKgZFhMaAqc5LvQvvobBCNGt0wFe/beGEWIhQwg/Q/jsMvGALZkWR&#10;dOGMCC9IIaRkODJgpR0v0eqhDmNUG8ktj9vjBiM0q6guaedw352SPEMq4Jzxiok5wntsiZJJl+TF&#10;u3Jqdd9q7O47jc/0HuUu2yWGOg+0XYpoD7ULm263XSJ6A9c/iYkjPinYe8DEOQVyLxP3Qld6MGLK&#10;qYQiwCWjwT4UPpu40sezid8nK9rvp7Wl9hnBCImfURNnbHYvEw+wGfaRfCQ3HTmhGz6b+G5i69mL&#10;P0rSOwJ6UCb+mVzqm+oawCQgA9QmTTlvq7vGC8Ie+vkN2W9fIqmvDNkL/VhwP+ttSwDTpteMRxxk&#10;yPu4d1P+YiT9vYNAAuQeGToMbwB2KL5vpRi768trLckPnG1EqlolHr+HXOM6MXcw7xj21tjnHdkX&#10;3jLvKNzeCnV2vQcLAvghlMAtZIExNtYo1jCaGE877iUcoPRaOqoK0cp5/HJVNJSrBvw1AHesYbNu&#10;dcPmwsg3+JGMApVwQFkq9LZCkNYoqc1HYkLlIwbpdzYSqLNQfW0nWXPj1uEhaixnvivlG2b7yDWW&#10;ZLLIkul6Q5HQzg6FhVN7mU1RUshQE6IrNq1NYFaiEL6/pfZURuEG5Ft+Szmr/jlM7MlsLe7X5V5b&#10;4+zTERBoe/uK3SIsyovceBvzbKzUdYMHNLkH2a3q+inNyFYi/WGz1c/7TVvEsJZtpIJn0P0dkIqH&#10;rKneVW7FCNeNfQLj3wVIUQcTehmfscpT1UWfIn7HQ9nwoskyOuU0sXgfagm82jRrfXcD7A4cxGx4&#10;aIrOngxhvWi/ht0CsJsWD1k0CohSgR7DlaZX6tSJGbFxEmLanx+Z6nWXInfZ5l32OzqbLQuU4v9x&#10;YjnWypJUl9S5x/l26z/M1mDuWQtLuChr6KLGDsHvUMzQvZCR64ajPDZIAiHcUSZIKQ1MJG9GRpmY&#10;JEL6oTsuCtLAt+VikgiMLApGZTE1zPPhxNCvsoId9W7MB843Ody966GexGazQ7A5Hx4SzeM8NuYj&#10;CgMxysRU7no+DgpikgjpheG4KKZyj+RikggRI3KMynKP+XBEyFblichjL0ALcXv9bWj39hMicfTM&#10;JyEOMjG1e6SqTBJsGbDbGuViavdILiaJkGEkeIEclOUeE4LqKs+3jIVOPT/4fIhISrXIDzExlXuk&#10;pkwSLBDpjotiKvdILiaJwMYzCkcVdvf5kH6ghIA0jzYfse9pp3uAiancIzVlkiCA4I81dUgUU7lH&#10;cjFJEECko+bjEJe7z0eIE8AsROw4j+avPFcoTR1iYir3SE2ZJMIFCBgXxVTukVxMEqzCOFS2dUiW&#10;nfnAeRBPw7od97MZ0CNHL3LXORJgeRGWFIO4AzzMkON6oQZYODd6IxNTuWtNHRTEJKGAHo+LYir3&#10;SC4mCQV0T/srLQuA8QB9k4U6d51M0utSw2FcqUPEKtWMo9V00N3ExsDZ/S3mBqAKXYKK4PUIMbRs&#10;EvOCOpoY2jOJ2TseTQylmMQM5nti9V+LT2fS6YOKgj+oQI4Z51gb27o8tS8VfsQRVtIaSUuXlBbD&#10;/oBMy1pgA+KyzdDbJc7tfq64Xbf+VkDAgLXO1g3Sq8s8fZP9aTZHJtdFfQ6jfkGQVDPnngJgIqXK&#10;F+5Qhaj5FcwK5s5kbMb99Gww2MdORHDXapNFPk/HHt1p7OAAMXeKE/4oc5iDUVapXrJNH81SCpzx&#10;1Kc73CgWGtErnhLQ2IVOIT9cVyQ2FGDyZAvfwxOzSvPD1jnMGU21sRsc6igPeRheJ2rVutg4eVbj&#10;tPOeM+3JBN/ClFPenWxmXm9Op95YLtybpoXYW8dAaHSUV1Jbbrr6gbMvKT5g+I5qRaTtx6+fxPCX&#10;O/lEXtZ3yCf6Ppac8qEoQ/ioMbG19oUnV8QxHQvlFAwiTsRLGVb3V1Q+Oak4CPoDmzWC0/dZAOVy&#10;IT7qY9+rP0CkrwbNe/Y/688kX/8PAAD//wMAUEsDBBQABgAIAAAAIQBAxFkU3wAAAAcBAAAPAAAA&#10;ZHJzL2Rvd25yZXYueG1sTI9BS8NAEIXvgv9hGcGb3aQxWtJsSinqqQhtBeltm50modnZkN0m6b93&#10;POlt3rzhvW/y1WRbMWDvG0cK4lkEAql0pqFKwdfh/WkBwgdNRreOUMENPayK+7tcZ8aNtMNhHyrB&#10;IeQzraAOocuk9GWNVvuZ65DYO7ve6sCyr6Tp9cjhtpXzKHqRVjfEDbXucFNjedlfrYKPUY/rJH4b&#10;tpfz5nY8pJ/f2xiVenyY1ksQAafwdwy/+IwOBTOd3JWMF60CfiTwNk1BsDuPn19BnHhIFgnIIpf/&#10;+YsfAAAA//8DAFBLAQItABQABgAIAAAAIQC2gziS/gAAAOEBAAATAAAAAAAAAAAAAAAAAAAAAABb&#10;Q29udGVudF9UeXBlc10ueG1sUEsBAi0AFAAGAAgAAAAhADj9If/WAAAAlAEAAAsAAAAAAAAAAAAA&#10;AAAALwEAAF9yZWxzLy5yZWxzUEsBAi0AFAAGAAgAAAAhAEEeGRZyCgAAbjkAAA4AAAAAAAAAAAAA&#10;AAAALgIAAGRycy9lMm9Eb2MueG1sUEsBAi0AFAAGAAgAAAAhAEDEWRTfAAAABwEAAA8AAAAAAAAA&#10;AAAAAAAAzAwAAGRycy9kb3ducmV2LnhtbFBLBQYAAAAABAAEAPMAAADYDQAAAAA=&#10;">
                <v:rect id="Rectangle 178" o:spid="_x0000_s1027" style="position:absolute;left:26;top:320;width:11811;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T6xgAAANwAAAAPAAAAZHJzL2Rvd25yZXYueG1sRI9BTwIx&#10;EIXvJvyHZky8SVcPaFYKIRtI1IgElPtkO3QbttN1W2D9986BxNtM3pv3vpnOh9CqM/XJRzbwMC5A&#10;EdfRenYGvr9W98+gUka22EYmA7+UYD4b3UyxtPHCWzrvslMSwqlEA03OXal1qhsKmMaxIxbtEPuA&#10;WdbeadvjRcJDqx+LYqIDepaGBjuqGqqPu1Mw8Ob2vvKn/ar6+Fmu37eTw8Z9boy5ux0WL6AyDfnf&#10;fL1+tYL/JLTyjEygZ38AAAD//wMAUEsBAi0AFAAGAAgAAAAhANvh9svuAAAAhQEAABMAAAAAAAAA&#10;AAAAAAAAAAAAAFtDb250ZW50X1R5cGVzXS54bWxQSwECLQAUAAYACAAAACEAWvQsW78AAAAVAQAA&#10;CwAAAAAAAAAAAAAAAAAfAQAAX3JlbHMvLnJlbHNQSwECLQAUAAYACAAAACEAbrAU+sYAAADcAAAA&#10;DwAAAAAAAAAAAAAAAAAHAgAAZHJzL2Rvd25yZXYueG1sUEsFBgAAAAADAAMAtwAAAPoCAAAAAA==&#10;" fillcolor="#ffb114" strokecolor="#e5a629">
                  <v:fill color2="#ffdb7c" rotate="t" angle="180" focus="100%" type="gradient">
                    <o:fill v:ext="view" type="gradientUnscaled"/>
                  </v:fill>
                  <v:shadow on="t" color="black" opacity="22937f" origin=",.5" offset="0,.63889mm"/>
                </v:rect>
                <v:group id="Group 180" o:spid="_x0000_s1028" style="position:absolute;top:5026;width:11951;height:6925" coordsize="1195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81" o:spid="_x0000_s1029" type="#_x0000_t6" style="position:absolute;width:11710;height:476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qwgAAANwAAAAPAAAAZHJzL2Rvd25yZXYueG1sRE/bagIx&#10;EH0X/IcwQt9qdi0UuxoXFUovIFL1A8bN7AWTybqJuv37Rij4NodznXneWyOu1PnGsYJ0nIAgLpxu&#10;uFJw2L8/T0H4gKzROCYFv+QhXwwHc8y0u/EPXXehEjGEfYYK6hDaTEpf1GTRj11LHLnSdRZDhF0l&#10;dYe3GG6NnCTJq7TYcGyosaV1TcVpd7EKvibnlew/3ky1ubwkR1duy++9VOpp1C9nIAL14SH+d3/q&#10;OH+awv2ZeIFc/AEAAP//AwBQSwECLQAUAAYACAAAACEA2+H2y+4AAACFAQAAEwAAAAAAAAAAAAAA&#10;AAAAAAAAW0NvbnRlbnRfVHlwZXNdLnhtbFBLAQItABQABgAIAAAAIQBa9CxbvwAAABUBAAALAAAA&#10;AAAAAAAAAAAAAB8BAABfcmVscy8ucmVsc1BLAQItABQABgAIAAAAIQCtobpqwgAAANwAAAAPAAAA&#10;AAAAAAAAAAAAAAcCAABkcnMvZG93bnJldi54bWxQSwUGAAAAAAMAAwC3AAAA9gIAAAAA&#10;" fillcolor="#7bb9ef" stroked="f">
                    <v:shadow on="t" color="black" opacity="22937f" origin=",.5" offset="0,.63889mm"/>
                  </v:shape>
                  <v:rect id="Rectangle 182" o:spid="_x0000_s1030" style="position:absolute;left:106;top:4678;width:11603;height:2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vEhwwAAANwAAAAPAAAAZHJzL2Rvd25yZXYueG1sRE9Na8JA&#10;EL0X+h+WKXirGwVFUlfRFsGDComteByyYxLMzobsRqO/3hWE3ubxPmc670wlLtS40rKCQT8CQZxZ&#10;XXKu4He/+pyAcB5ZY2WZFNzIwXz2/jbFWNsrJ3RJfS5CCLsYFRTe17GULivIoOvbmjhwJ9sY9AE2&#10;udQNXkO4qeQwisbSYMmhocCavgvKzmlrFOy3abJYJpvNz7H2u8P9r012o1ap3ke3+ALhqfP/4pd7&#10;rcP8yRCez4QL5OwBAAD//wMAUEsBAi0AFAAGAAgAAAAhANvh9svuAAAAhQEAABMAAAAAAAAAAAAA&#10;AAAAAAAAAFtDb250ZW50X1R5cGVzXS54bWxQSwECLQAUAAYACAAAACEAWvQsW78AAAAVAQAACwAA&#10;AAAAAAAAAAAAAAAfAQAAX3JlbHMvLnJlbHNQSwECLQAUAAYACAAAACEAR9rxIcMAAADcAAAADwAA&#10;AAAAAAAAAAAAAAAHAgAAZHJzL2Rvd25yZXYueG1sUEsFBgAAAAADAAMAtwAAAPcCAAAAAA==&#10;" fillcolor="#7bb9ef" stroked="f">
                    <v:shadow on="t" color="black" opacity="22937f" origin=",.5" offset="0,.63889mm"/>
                  </v:rect>
                  <v:shapetype id="_x0000_t32" coordsize="21600,21600" o:spt="32" o:oned="t" path="m,l21600,21600e" filled="f">
                    <v:path arrowok="t" fillok="f" o:connecttype="none"/>
                    <o:lock v:ext="edit" shapetype="t"/>
                  </v:shapetype>
                  <v:shape id="Straight Arrow Connector 183" o:spid="_x0000_s1031" type="#_x0000_t32" style="position:absolute;left:9117;top:1764;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oGExAAAANwAAAAPAAAAZHJzL2Rvd25yZXYueG1sRE/fS8Mw&#10;EH4f+D+EE3zbUh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FfagYTEAAAA3AAAAA8A&#10;AAAAAAAAAAAAAAAABwIAAGRycy9kb3ducmV2LnhtbFBLBQYAAAAAAwADALcAAAD4AgAAAAA=&#10;" strokecolor="#1f4c75" strokeweight="2pt">
                    <v:stroke endarrow="block"/>
                    <v:shadow on="t" color="black" opacity="24903f" origin=",.5" offset="0,.55556mm"/>
                  </v:shape>
                  <v:shape id="Straight Arrow Connector 184" o:spid="_x0000_s1032" type="#_x0000_t32" style="position:absolute;left:4732;top:3716;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nwxAAAANwAAAAPAAAAZHJzL2Rvd25yZXYueG1sRE/fS8Mw&#10;EH4f+D+EE3zbUkVk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NgzGfDEAAAA3AAAAA8A&#10;AAAAAAAAAAAAAAAABwIAAGRycy9kb3ducmV2LnhtbFBLBQYAAAAAAwADALcAAAD4AgAAAAA=&#10;" strokecolor="#1f4c75" strokeweight="2pt">
                    <v:stroke endarrow="block"/>
                    <v:shadow on="t" color="black" opacity="24903f" origin=",.5" offset="0,.55556mm"/>
                  </v:shape>
                  <v:shape id="Straight Arrow Connector 185" o:spid="_x0000_s1033" type="#_x0000_t32" style="position:absolute;left:6951;top:2807;width:882;height:2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xrxAAAANwAAAAPAAAAZHJzL2Rvd25yZXYueG1sRE/fS8Mw&#10;EH4f+D+EE3zbUgVl1KVFNwZ7EbRO8PHW3JpqcylJbKt/vRkM9nYf389blZPtxEA+tI4V3C4yEMS1&#10;0y03Cvbv2/kSRIjIGjvHpOCXApTF1WyFuXYjv9FQxUakEA45KjAx9rmUoTZkMSxcT5y4o/MWY4K+&#10;kdrjmMJtJ++y7EFabDk1GOxpbaj+rn6sAv+y2f5V7nW/2X0+T+vDVzcO5kOpm+vp6RFEpClexGf3&#10;Tqf5y3s4PZMukMU/AAAA//8DAFBLAQItABQABgAIAAAAIQDb4fbL7gAAAIUBAAATAAAAAAAAAAAA&#10;AAAAAAAAAABbQ29udGVudF9UeXBlc10ueG1sUEsBAi0AFAAGAAgAAAAhAFr0LFu/AAAAFQEAAAsA&#10;AAAAAAAAAAAAAAAAHwEAAF9yZWxzLy5yZWxzUEsBAi0AFAAGAAgAAAAhALd/vGvEAAAA3AAAAA8A&#10;AAAAAAAAAAAAAAAABwIAAGRycy9kb3ducmV2LnhtbFBLBQYAAAAAAwADALcAAAD4AgAAAAA=&#10;" strokecolor="#1f4c75" strokeweight="2pt">
                    <v:stroke endarrow="block"/>
                    <v:shadow on="t" color="black" opacity="24903f" origin=",.5" offset="0,.55556mm"/>
                  </v:shape>
                  <v:shapetype id="_x0000_t202" coordsize="21600,21600" o:spt="202" path="m,l,21600r21600,l21600,xe">
                    <v:stroke joinstyle="miter"/>
                    <v:path gradientshapeok="t" o:connecttype="rect"/>
                  </v:shapetype>
                  <v:shape id="Text Box 186" o:spid="_x0000_s1034" type="#_x0000_t202" style="position:absolute;left:5213;top:4759;width:6738;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25730803" w14:textId="77777777" w:rsidR="00806977" w:rsidRPr="009C79B0" w:rsidRDefault="00806977" w:rsidP="00C953E3">
                          <w:pPr>
                            <w:rPr>
                              <w:color w:val="1F4B74" w:themeColor="accent6" w:themeShade="BF"/>
                              <w:sz w:val="12"/>
                              <w:szCs w:val="12"/>
                            </w:rPr>
                          </w:pPr>
                          <w:r w:rsidRPr="009C79B0">
                            <w:rPr>
                              <w:color w:val="1F4B74" w:themeColor="accent6" w:themeShade="BF"/>
                              <w:sz w:val="12"/>
                              <w:szCs w:val="12"/>
                            </w:rPr>
                            <w:t xml:space="preserve">Wave </w:t>
                          </w:r>
                          <w:r>
                            <w:rPr>
                              <w:color w:val="1F4B74" w:themeColor="accent6" w:themeShade="BF"/>
                              <w:sz w:val="12"/>
                              <w:szCs w:val="12"/>
                            </w:rPr>
                            <w:t>d</w:t>
                          </w:r>
                          <w:r w:rsidRPr="009C79B0">
                            <w:rPr>
                              <w:color w:val="1F4B74" w:themeColor="accent6" w:themeShade="BF"/>
                              <w:sz w:val="12"/>
                              <w:szCs w:val="12"/>
                            </w:rPr>
                            <w:t>irection</w:t>
                          </w:r>
                        </w:p>
                      </w:txbxContent>
                    </v:textbox>
                  </v:shape>
                </v:group>
                <v:group id="Group 187" o:spid="_x0000_s1035" style="position:absolute;left:133;width:11647;height:9678" coordsize="11647,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88" o:spid="_x0000_s1036" style="position:absolute;visibility:visible;mso-wrap-style:square" from="5828,1577" to="5962,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WJKxgAAANwAAAAPAAAAZHJzL2Rvd25yZXYueG1sRI8xb8JA&#10;DIX3SvyHk5G6VHBphSoSOBCtWqkDS1MGRpMzSSDni3LXkPLr8YDUzdZ7fu/zcj24RvXUhdqzgedp&#10;Aoq48Lbm0sDu53MyBxUissXGMxn4owDr1ehhiZn1F/6mPo+lkhAOGRqoYmwzrUNRkcMw9S2xaEff&#10;OYyydqW2HV4k3DX6JUletcOapaHClt4rKs75rzPQn0/XdPa0pT7dJ7ND/pHWb2yNeRwPmwWoSEP8&#10;N9+vv6zgz4VWnpEJ9OoGAAD//wMAUEsBAi0AFAAGAAgAAAAhANvh9svuAAAAhQEAABMAAAAAAAAA&#10;AAAAAAAAAAAAAFtDb250ZW50X1R5cGVzXS54bWxQSwECLQAUAAYACAAAACEAWvQsW78AAAAVAQAA&#10;CwAAAAAAAAAAAAAAAAAfAQAAX3JlbHMvLnJlbHNQSwECLQAUAAYACAAAACEAnkFiSsYAAADcAAAA&#10;DwAAAAAAAAAAAAAAAAAHAgAAZHJzL2Rvd25yZXYueG1sUEsFBgAAAAADAAMAtwAAAPoCAAAAAA==&#10;" strokecolor="#a42e27">
                    <v:stroke startarrow="open"/>
                  </v:line>
                  <v:line id="Straight Connector 189" o:spid="_x0000_s1037" style="position:absolute;flip:y;visibility:visible;mso-wrap-style:square" from="0,4839" to="11647,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ijxAAAANwAAAAPAAAAZHJzL2Rvd25yZXYueG1sRE9Na8JA&#10;EL0X/A/LCL0U3eihanQViZSWerBG8Txkp9nU7GzIrhr/fbcg9DaP9zmLVWdrcaXWV44VjIYJCOLC&#10;6YpLBcfD22AKwgdkjbVjUnAnD6tl72mBqXY33tM1D6WIIexTVGBCaFIpfWHIoh+6hjhy3661GCJs&#10;S6lbvMVwW8txkrxKixXHBoMNZYaKc36xCl6+ThO9m00un+P37Y/JbFbkm7tSz/1uPQcRqAv/4of7&#10;Q8f50xn8PRMvkMtfAAAA//8DAFBLAQItABQABgAIAAAAIQDb4fbL7gAAAIUBAAATAAAAAAAAAAAA&#10;AAAAAAAAAABbQ29udGVudF9UeXBlc10ueG1sUEsBAi0AFAAGAAgAAAAhAFr0LFu/AAAAFQEAAAsA&#10;AAAAAAAAAAAAAAAAHwEAAF9yZWxzLy5yZWxzUEsBAi0AFAAGAAgAAAAhAFiW6KPEAAAA3AAAAA8A&#10;AAAAAAAAAAAAAAAABwIAAGRycy9kb3ducmV2LnhtbFBLBQYAAAAAAwADALcAAAD4AgAAAAA=&#10;" strokecolor="#e6a82f" strokeweight="2pt">
                    <v:shadow on="t" color="black" opacity="24903f" origin=",.5" offset="0,.55556mm"/>
                  </v:line>
                  <v:shape id="Text Box 190" o:spid="_x0000_s1038" type="#_x0000_t202" style="position:absolute;left:4224;width:339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469A16D" w14:textId="77777777" w:rsidR="00806977" w:rsidRPr="009C79B0" w:rsidRDefault="00806977" w:rsidP="00C953E3">
                          <w:pPr>
                            <w:rPr>
                              <w:color w:val="A5322B" w:themeColor="accent3"/>
                              <w:sz w:val="16"/>
                              <w:szCs w:val="16"/>
                            </w:rPr>
                          </w:pPr>
                          <w:r w:rsidRPr="009C79B0">
                            <w:rPr>
                              <w:color w:val="A5322B" w:themeColor="accent3"/>
                              <w:sz w:val="16"/>
                              <w:szCs w:val="16"/>
                            </w:rPr>
                            <w:t>TN</w:t>
                          </w:r>
                        </w:p>
                      </w:txbxContent>
                    </v:textbox>
                  </v:shape>
                  <v:shape id="Freeform: Shape 191" o:spid="_x0000_s1039" style="position:absolute;left:6015;top:5427;width:1738;height:1043;visibility:visible;mso-wrap-style:square;v-text-anchor:middle" coordsize="210648,1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RT0xAAAANwAAAAPAAAAZHJzL2Rvd25yZXYueG1sRE/basJA&#10;EH0v9B+WKfhWNxaRGt2EtiAIRaGpt8chO82GZmdDdmvi37uC0Lc5nOss88E24kydrx0rmIwTEMSl&#10;0zVXCnbfq+dXED4ga2wck4ILecizx4clptr1/EXnIlQihrBPUYEJoU2l9KUhi37sWuLI/bjOYoiw&#10;q6TusI/htpEvSTKTFmuODQZb+jBU/hZ/VsGwTXbv2lzm+37bTzfFYX86fjZKjZ6GtwWIQEP4F9/d&#10;ax3nzydweyZeILMrAAAA//8DAFBLAQItABQABgAIAAAAIQDb4fbL7gAAAIUBAAATAAAAAAAAAAAA&#10;AAAAAAAAAABbQ29udGVudF9UeXBlc10ueG1sUEsBAi0AFAAGAAgAAAAhAFr0LFu/AAAAFQEAAAsA&#10;AAAAAAAAAAAAAAAAHwEAAF9yZWxzLy5yZWxzUEsBAi0AFAAGAAgAAAAhADVNFPTEAAAA3AAAAA8A&#10;AAAAAAAAAAAAAAAABwIAAGRycy9kb3ducmV2LnhtbFBLBQYAAAAAAwADALcAAAD4AgAAAAA=&#10;" path="m,1805c47235,-1760,64171,-3916,124865,34713v60694,38629,65279,75960,78335,90082c216256,138917,209438,130810,203200,119447e" filled="f" strokecolor="#a5322b">
                    <v:stroke endarrow="block"/>
                    <v:path arrowok="t" o:connecttype="custom" o:connectlocs="0,1423;103017,27358;167645,98355;167645,94140" o:connectangles="0,0,0,0"/>
                  </v:shape>
                  <v:shape id="Text Box 192" o:spid="_x0000_s1040" type="#_x0000_t202" style="position:absolute;left:5520;top:5325;width:3200;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0BDA1239" w14:textId="77777777" w:rsidR="00806977" w:rsidRPr="009C79B0" w:rsidRDefault="00806977" w:rsidP="00C953E3">
                          <w:pPr>
                            <w:rPr>
                              <w:rFonts w:ascii="Symbol" w:hAnsi="Symbol" w:hint="eastAsia"/>
                              <w:color w:val="A5322B" w:themeColor="accent3"/>
                              <w:sz w:val="16"/>
                              <w:szCs w:val="16"/>
                            </w:rPr>
                          </w:pPr>
                          <w:r>
                            <w:rPr>
                              <w:rFonts w:ascii="Times New Roman" w:hAnsi="Times New Roman" w:cs="Times New Roman"/>
                              <w:color w:val="A5322B" w:themeColor="accent3"/>
                              <w:sz w:val="16"/>
                              <w:szCs w:val="16"/>
                            </w:rPr>
                            <w:t>θ</w:t>
                          </w:r>
                        </w:p>
                      </w:txbxContent>
                    </v:textbox>
                  </v:shape>
                </v:group>
                <w10:wrap type="square" anchorx="margin"/>
              </v:group>
            </w:pict>
          </mc:Fallback>
        </mc:AlternateContent>
      </w:r>
      <w:r w:rsidR="00C953E3">
        <w:t>Friction coefficient can be used to further modify the wave offshore to inshore wave transformation</w:t>
      </w:r>
      <w:r w:rsidR="00E37EA7">
        <w:rPr>
          <w:rStyle w:val="FootnoteReference"/>
        </w:rPr>
        <w:footnoteReference w:id="1"/>
      </w:r>
      <w:r w:rsidR="00C953E3">
        <w:t xml:space="preserve">. </w:t>
      </w:r>
    </w:p>
    <w:p w14:paraId="3558E421" w14:textId="26EDB0F7" w:rsidR="00C953E3" w:rsidRDefault="00C953E3" w:rsidP="00C953E3">
      <w:pPr>
        <w:spacing w:after="40"/>
      </w:pPr>
      <w:r>
        <w:t xml:space="preserve">The angle of the shoreline from True North (degTN) is used to </w:t>
      </w:r>
      <w:r w:rsidR="00200921">
        <w:t>refract the</w:t>
      </w:r>
      <w:r>
        <w:t xml:space="preserve"> offshore waves to </w:t>
      </w:r>
      <w:r w:rsidR="00200921">
        <w:t>a point near the shoreline.</w:t>
      </w:r>
    </w:p>
    <w:p w14:paraId="2565DE69" w14:textId="725A8188" w:rsidR="00232990" w:rsidRDefault="00232990" w:rsidP="00C953E3">
      <w:pPr>
        <w:spacing w:after="40"/>
      </w:pPr>
      <w:r>
        <w:t>Beach crest level or high water level (m</w:t>
      </w:r>
      <w:r w:rsidR="00E37EA7">
        <w:t>O</w:t>
      </w:r>
      <w:r>
        <w:t>D)</w:t>
      </w:r>
    </w:p>
    <w:p w14:paraId="34CA5675" w14:textId="7EE1392E" w:rsidR="00232990" w:rsidRDefault="00C953E3" w:rsidP="00C953E3">
      <w:pPr>
        <w:spacing w:after="40"/>
      </w:pPr>
      <w:r>
        <w:t>Upper beach slope is the beach slope above mean tide level (MTL) used to extend the idealised profile from MTL to high water</w:t>
      </w:r>
      <w:r w:rsidR="00FC4E6A">
        <w:rPr>
          <w:rStyle w:val="FootnoteReference"/>
        </w:rPr>
        <w:footnoteReference w:id="2"/>
      </w:r>
      <w:r>
        <w:t>.</w:t>
      </w:r>
      <w:r w:rsidR="00232990" w:rsidRPr="00232990">
        <w:t xml:space="preserve"> </w:t>
      </w:r>
    </w:p>
    <w:p w14:paraId="0B5163FF" w14:textId="779BAD41" w:rsidR="00C953E3" w:rsidRDefault="00232990" w:rsidP="00C953E3">
      <w:pPr>
        <w:spacing w:after="40"/>
      </w:pPr>
      <w:r>
        <w:t>Bed elevation 1km from shore define</w:t>
      </w:r>
      <w:r w:rsidR="00200921">
        <w:t>s</w:t>
      </w:r>
      <w:r>
        <w:t xml:space="preserve"> an idealised profile </w:t>
      </w:r>
      <w:r w:rsidR="00200921">
        <w:t>to</w:t>
      </w:r>
      <w:r>
        <w:t xml:space="preserve"> compute beach slope across the surf zone</w:t>
      </w:r>
      <w:r w:rsidR="00F00F05">
        <w:t>.</w:t>
      </w:r>
      <w:r>
        <w:t xml:space="preserve"> </w:t>
      </w:r>
      <w:r w:rsidR="00F00F05">
        <w:t>There is an option to use a co-ordinate definition of an offshore point (y, z) where y is the distance from MTL and z is the bed elevation at that distance offshore</w:t>
      </w:r>
      <w:r w:rsidR="00F00F05" w:rsidRPr="00F00F05">
        <w:t xml:space="preserve"> </w:t>
      </w:r>
      <w:r w:rsidR="00F00F05">
        <w:t xml:space="preserve">(see Section </w:t>
      </w:r>
      <w:r w:rsidR="00F00F05">
        <w:rPr>
          <w:highlight w:val="yellow"/>
        </w:rPr>
        <w:fldChar w:fldCharType="begin"/>
      </w:r>
      <w:r w:rsidR="00F00F05">
        <w:instrText xml:space="preserve"> REF _Ref512530694 \r \h </w:instrText>
      </w:r>
      <w:r w:rsidR="00F00F05">
        <w:rPr>
          <w:highlight w:val="yellow"/>
        </w:rPr>
      </w:r>
      <w:r w:rsidR="00F00F05">
        <w:rPr>
          <w:highlight w:val="yellow"/>
        </w:rPr>
        <w:fldChar w:fldCharType="separate"/>
      </w:r>
      <w:r w:rsidR="002A6CEF">
        <w:t>4.2.3</w:t>
      </w:r>
      <w:r w:rsidR="00F00F05">
        <w:rPr>
          <w:highlight w:val="yellow"/>
        </w:rPr>
        <w:fldChar w:fldCharType="end"/>
      </w:r>
      <w:r w:rsidR="00F00F05">
        <w:t>).</w:t>
      </w:r>
    </w:p>
    <w:p w14:paraId="275ED71E" w14:textId="43AA3CA8" w:rsidR="00C953E3" w:rsidRDefault="00C953E3" w:rsidP="00C953E3">
      <w:pPr>
        <w:spacing w:after="40"/>
      </w:pPr>
      <w:r>
        <w:t>Inshore bed level</w:t>
      </w:r>
      <w:r w:rsidRPr="00C953E3">
        <w:t xml:space="preserve"> is the depth used to calculate inshore wave conditions. Set to NaN to use </w:t>
      </w:r>
      <w:r>
        <w:t xml:space="preserve">an iterative procedure that finds the </w:t>
      </w:r>
      <w:r w:rsidRPr="00C953E3">
        <w:t xml:space="preserve">depth at </w:t>
      </w:r>
      <w:r w:rsidR="002D6A18">
        <w:t xml:space="preserve">the </w:t>
      </w:r>
      <w:r w:rsidRPr="00C953E3">
        <w:t xml:space="preserve">edge of </w:t>
      </w:r>
      <w:r w:rsidR="002D6A18">
        <w:t xml:space="preserve">the </w:t>
      </w:r>
      <w:r w:rsidRPr="00C953E3">
        <w:t>surf zone.</w:t>
      </w:r>
    </w:p>
    <w:p w14:paraId="6E472E90" w14:textId="3EC99227" w:rsidR="002D6A18" w:rsidRDefault="002D6A18" w:rsidP="00C953E3">
      <w:pPr>
        <w:spacing w:after="40"/>
      </w:pPr>
      <w:r>
        <w:t>Breaker height model used to calculate monochromatic breaking wave height</w:t>
      </w:r>
      <w:r w:rsidR="00537289">
        <w:t xml:space="preserve"> (see Section </w:t>
      </w:r>
      <w:r w:rsidR="00537289">
        <w:fldChar w:fldCharType="begin"/>
      </w:r>
      <w:r w:rsidR="00537289">
        <w:instrText xml:space="preserve"> REF _Ref67306183 \r \h </w:instrText>
      </w:r>
      <w:r w:rsidR="00537289">
        <w:fldChar w:fldCharType="separate"/>
      </w:r>
      <w:r w:rsidR="002A6CEF">
        <w:t>4.2.2</w:t>
      </w:r>
      <w:r w:rsidR="00537289">
        <w:fldChar w:fldCharType="end"/>
      </w:r>
      <w:r w:rsidR="00537289">
        <w:t>).</w:t>
      </w:r>
    </w:p>
    <w:p w14:paraId="63B10B88" w14:textId="43EC77E8" w:rsidR="00C953E3" w:rsidRDefault="00C953E3" w:rsidP="00C953E3">
      <w:pPr>
        <w:spacing w:after="40"/>
      </w:pPr>
      <w:r>
        <w:t>Wave breaking model takes a value of 0, 1, 2 or 3 and defines the model to be used (see Section</w:t>
      </w:r>
      <w:r w:rsidR="002D6A18">
        <w:t xml:space="preserve"> </w:t>
      </w:r>
      <w:r w:rsidR="002D6A18">
        <w:fldChar w:fldCharType="begin"/>
      </w:r>
      <w:r w:rsidR="002D6A18">
        <w:instrText xml:space="preserve"> REF _Ref67306183 \r \h </w:instrText>
      </w:r>
      <w:r w:rsidR="002D6A18">
        <w:fldChar w:fldCharType="separate"/>
      </w:r>
      <w:r w:rsidR="002A6CEF">
        <w:t>4.2.2</w:t>
      </w:r>
      <w:r w:rsidR="002D6A18">
        <w:fldChar w:fldCharType="end"/>
      </w:r>
      <w:r w:rsidR="002D6A18">
        <w:t>)</w:t>
      </w:r>
      <w:r>
        <w:t>.</w:t>
      </w:r>
    </w:p>
    <w:p w14:paraId="413EFB7A" w14:textId="4CAFB99D" w:rsidR="00C953E3" w:rsidRDefault="00C953E3" w:rsidP="00C953E3">
      <w:pPr>
        <w:spacing w:after="40"/>
      </w:pPr>
      <w:r>
        <w:t>Grain size is a representative d50 diameter for the sediments that make up the beach.</w:t>
      </w:r>
    </w:p>
    <w:p w14:paraId="51E5D641" w14:textId="713463A2" w:rsidR="00232990" w:rsidRDefault="00C953E3" w:rsidP="00C953E3">
      <w:pPr>
        <w:spacing w:after="40"/>
      </w:pPr>
      <w:r>
        <w:t>The Drift coefficient is as used in the CERC longshore drift formula</w:t>
      </w:r>
      <w:r w:rsidR="002D6A18">
        <w:t>.</w:t>
      </w:r>
    </w:p>
    <w:bookmarkEnd w:id="68"/>
    <w:p w14:paraId="1A143A3F" w14:textId="225A11DE" w:rsidR="00C953E3" w:rsidRDefault="00C953E3" w:rsidP="002D6A18">
      <w:pPr>
        <w:keepNext/>
        <w:spacing w:after="40"/>
      </w:pPr>
      <w:r w:rsidRPr="00770E8A">
        <w:rPr>
          <w:i/>
          <w:color w:val="7B2520" w:themeColor="accent3" w:themeShade="BF"/>
        </w:rPr>
        <w:lastRenderedPageBreak/>
        <w:t>Setup</w:t>
      </w:r>
      <w:r w:rsidR="002D6A18">
        <w:rPr>
          <w:i/>
          <w:color w:val="7B2520" w:themeColor="accent3" w:themeShade="BF"/>
        </w:rPr>
        <w:t xml:space="preserve"> </w:t>
      </w:r>
      <w:r>
        <w:rPr>
          <w:i/>
          <w:color w:val="7B2520" w:themeColor="accent3" w:themeShade="BF"/>
        </w:rPr>
        <w:t>&gt;Site parameters&gt;Wind-wave hindcast</w:t>
      </w:r>
      <w:r>
        <w:t>: input dialogue</w:t>
      </w:r>
      <w:r w:rsidR="00232990">
        <w:t xml:space="preserve"> to define model parameters for the wind-wave hindcast model.</w:t>
      </w:r>
    </w:p>
    <w:p w14:paraId="0CFA0522" w14:textId="5AF7937A" w:rsidR="00870B39" w:rsidRPr="00870B39" w:rsidRDefault="00232990" w:rsidP="009D71B7">
      <w:r w:rsidRPr="00232990">
        <w:rPr>
          <w:noProof/>
        </w:rPr>
        <w:drawing>
          <wp:anchor distT="0" distB="0" distL="114300" distR="114300" simplePos="0" relativeHeight="251668480" behindDoc="0" locked="0" layoutInCell="1" allowOverlap="1" wp14:anchorId="45F8300A" wp14:editId="5A8B9252">
            <wp:simplePos x="0" y="0"/>
            <wp:positionH relativeFrom="margin">
              <wp:align>left</wp:align>
            </wp:positionH>
            <wp:positionV relativeFrom="paragraph">
              <wp:posOffset>91440</wp:posOffset>
            </wp:positionV>
            <wp:extent cx="1736725" cy="22955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36725" cy="2295525"/>
                    </a:xfrm>
                    <a:prstGeom prst="rect">
                      <a:avLst/>
                    </a:prstGeom>
                  </pic:spPr>
                </pic:pic>
              </a:graphicData>
            </a:graphic>
            <wp14:sizeRelH relativeFrom="margin">
              <wp14:pctWidth>0</wp14:pctWidth>
            </wp14:sizeRelH>
            <wp14:sizeRelV relativeFrom="margin">
              <wp14:pctHeight>0</wp14:pctHeight>
            </wp14:sizeRelV>
          </wp:anchor>
        </w:drawing>
      </w:r>
      <w:r w:rsidR="00870B39">
        <w:t xml:space="preserve">This </w:t>
      </w:r>
      <w:r w:rsidR="00870B39" w:rsidRPr="00870B39">
        <w:t>is the exponent used to define the amount of direction</w:t>
      </w:r>
      <w:r w:rsidR="00870B39">
        <w:t>al</w:t>
      </w:r>
      <w:r w:rsidR="00870B39" w:rsidRPr="00870B39">
        <w:t xml:space="preserve"> wave spreading. A local wind wave has a small value (large spread) typically around 2, a swell wave has a larger value (narrow spread) with a value of about 10. </w:t>
      </w:r>
    </w:p>
    <w:p w14:paraId="2C244B39" w14:textId="569B6B17" w:rsidR="009D71B7" w:rsidRDefault="009D71B7" w:rsidP="009D71B7">
      <w:r w:rsidRPr="009D71B7">
        <w:t>The 0=Donelan method, uses</w:t>
      </w:r>
      <w:r>
        <w:t xml:space="preserve"> a</w:t>
      </w:r>
      <w:r w:rsidRPr="009D71B7">
        <w:t xml:space="preserve"> 1/cosh </w:t>
      </w:r>
      <w:r>
        <w:t xml:space="preserve">directional </w:t>
      </w:r>
      <w:r w:rsidRPr="009D71B7">
        <w:t>spreading</w:t>
      </w:r>
      <w:r>
        <w:t xml:space="preserve"> function</w:t>
      </w:r>
      <w:r w:rsidRPr="009D71B7">
        <w:t xml:space="preserve">, whereas 1=SPM method uses </w:t>
      </w:r>
      <w:r>
        <w:t xml:space="preserve">a </w:t>
      </w:r>
      <w:r w:rsidRPr="009D71B7">
        <w:t>cos</w:t>
      </w:r>
      <w:r>
        <w:t xml:space="preserve"> function</w:t>
      </w:r>
      <w:r w:rsidRPr="009D71B7">
        <w:t>. A value of -1 uses the fetch along the wind direction.</w:t>
      </w:r>
    </w:p>
    <w:p w14:paraId="431A7236" w14:textId="45683BEC" w:rsidR="00232990" w:rsidRDefault="00232990" w:rsidP="009D71B7">
      <w:r>
        <w:t>Height at which the input wind data was measured (m).</w:t>
      </w:r>
    </w:p>
    <w:p w14:paraId="4ACFA5C0" w14:textId="432B06F1" w:rsidR="00232990" w:rsidRDefault="00232990" w:rsidP="009D71B7">
      <w:r>
        <w:t>Average water depth over the model domain</w:t>
      </w:r>
      <w:r w:rsidR="00870B39">
        <w:t xml:space="preserve">. </w:t>
      </w:r>
      <w:r w:rsidR="00870B39" w:rsidRPr="00870B39">
        <w:t xml:space="preserve">As this will vary with direction an average value for the offshore area can be used </w:t>
      </w:r>
      <w:r>
        <w:t>(</w:t>
      </w:r>
      <w:r w:rsidR="00870B39">
        <w:t xml:space="preserve">or one based on the </w:t>
      </w:r>
      <w:r>
        <w:t>dominant fetches).</w:t>
      </w:r>
    </w:p>
    <w:p w14:paraId="016424AA" w14:textId="28FDF661" w:rsidR="00870B39" w:rsidRDefault="00232990" w:rsidP="00E4340D">
      <w:r>
        <w:t xml:space="preserve">Water depth at </w:t>
      </w:r>
      <w:r w:rsidR="009D71B7">
        <w:t xml:space="preserve">the </w:t>
      </w:r>
      <w:r>
        <w:t xml:space="preserve">site (m) – used to apply </w:t>
      </w:r>
      <w:r w:rsidR="009D71B7">
        <w:t xml:space="preserve">spectral </w:t>
      </w:r>
      <w:r w:rsidR="00870B39">
        <w:t>saturation for limiting water depths.</w:t>
      </w:r>
    </w:p>
    <w:p w14:paraId="220FAE74" w14:textId="7547FEAB" w:rsidR="00870B39" w:rsidRDefault="00870B39" w:rsidP="00E4340D">
      <w:pPr>
        <w:spacing w:after="0"/>
      </w:pPr>
      <w:r w:rsidRPr="00870B39">
        <w:t>See the Shore Protection Manual (SPM) and other references given below for details.</w:t>
      </w:r>
    </w:p>
    <w:p w14:paraId="6601DF34" w14:textId="77777777" w:rsidR="00170237" w:rsidRDefault="00170237" w:rsidP="00E4340D">
      <w:pPr>
        <w:spacing w:after="0"/>
      </w:pPr>
    </w:p>
    <w:p w14:paraId="6EB7CB56" w14:textId="43E64DEB" w:rsidR="00C953E3" w:rsidRDefault="00232990" w:rsidP="00C953E3">
      <w:r w:rsidRPr="00232990">
        <w:rPr>
          <w:noProof/>
        </w:rPr>
        <w:drawing>
          <wp:anchor distT="0" distB="0" distL="114300" distR="114300" simplePos="0" relativeHeight="251669504" behindDoc="0" locked="0" layoutInCell="1" allowOverlap="1" wp14:anchorId="2BD221DE" wp14:editId="581515E7">
            <wp:simplePos x="0" y="0"/>
            <wp:positionH relativeFrom="margin">
              <wp:align>right</wp:align>
            </wp:positionH>
            <wp:positionV relativeFrom="paragraph">
              <wp:posOffset>325120</wp:posOffset>
            </wp:positionV>
            <wp:extent cx="1318260" cy="28524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18260" cy="2852420"/>
                    </a:xfrm>
                    <a:prstGeom prst="rect">
                      <a:avLst/>
                    </a:prstGeom>
                  </pic:spPr>
                </pic:pic>
              </a:graphicData>
            </a:graphic>
            <wp14:sizeRelH relativeFrom="margin">
              <wp14:pctWidth>0</wp14:pctWidth>
            </wp14:sizeRelH>
            <wp14:sizeRelV relativeFrom="margin">
              <wp14:pctHeight>0</wp14:pctHeight>
            </wp14:sizeRelV>
          </wp:anchor>
        </w:drawing>
      </w:r>
      <w:r w:rsidR="00C953E3" w:rsidRPr="00770E8A">
        <w:rPr>
          <w:i/>
          <w:color w:val="7B2520" w:themeColor="accent3" w:themeShade="BF"/>
        </w:rPr>
        <w:t>Setup&gt;</w:t>
      </w:r>
      <w:r w:rsidR="00170237">
        <w:rPr>
          <w:i/>
          <w:color w:val="7B2520" w:themeColor="accent3" w:themeShade="BF"/>
        </w:rPr>
        <w:t>Site</w:t>
      </w:r>
      <w:r w:rsidR="00C953E3">
        <w:rPr>
          <w:i/>
          <w:color w:val="7B2520" w:themeColor="accent3" w:themeShade="BF"/>
        </w:rPr>
        <w:t xml:space="preserve"> parameters&gt;Structure parameters</w:t>
      </w:r>
      <w:r w:rsidR="00C953E3">
        <w:t>: input dialogue to define the parameters used when calculating wave overtopping</w:t>
      </w:r>
      <w:r w:rsidR="00E804EB">
        <w:t xml:space="preserve">. </w:t>
      </w:r>
      <w:r w:rsidRPr="00232990">
        <w:rPr>
          <w:noProof/>
        </w:rPr>
        <w:t xml:space="preserve"> </w:t>
      </w:r>
      <w:r w:rsidR="00E804EB">
        <w:t xml:space="preserve">The current values can be viewed on the </w:t>
      </w:r>
      <w:r w:rsidR="00E804EB" w:rsidRPr="00E804EB">
        <w:rPr>
          <w:i/>
          <w:color w:val="565321" w:themeColor="accent2" w:themeShade="80"/>
        </w:rPr>
        <w:t>Site/Waves</w:t>
      </w:r>
      <w:r w:rsidR="00E804EB">
        <w:t xml:space="preserve"> tab.</w:t>
      </w:r>
    </w:p>
    <w:p w14:paraId="1C0096D5" w14:textId="77777777" w:rsidR="00C953E3" w:rsidRDefault="00C953E3" w:rsidP="00C953E3">
      <w:r>
        <w:t>Crest level: top level of beach or structure.</w:t>
      </w:r>
    </w:p>
    <w:p w14:paraId="5DA73521" w14:textId="77777777" w:rsidR="00C953E3" w:rsidRDefault="00C953E3" w:rsidP="00C953E3"/>
    <w:p w14:paraId="72AE2553" w14:textId="464A1577" w:rsidR="00C953E3" w:rsidRDefault="00C953E3" w:rsidP="00C953E3">
      <w:r>
        <w:t>Crest width: horizontal extent of crest.</w:t>
      </w:r>
    </w:p>
    <w:p w14:paraId="1DDAE866" w14:textId="031E7CAE" w:rsidR="00C953E3" w:rsidRDefault="00C953E3" w:rsidP="00C953E3"/>
    <w:p w14:paraId="721265A5" w14:textId="257967A6" w:rsidR="00C953E3" w:rsidRDefault="00C953E3" w:rsidP="00C953E3">
      <w:r>
        <w:t>The model allows for an upper and lower beach or wall slope that may or may not be separated by a horizontal berm.</w:t>
      </w:r>
    </w:p>
    <w:p w14:paraId="63ED4BE1" w14:textId="77777777" w:rsidR="00C953E3" w:rsidRDefault="00C953E3" w:rsidP="00C953E3"/>
    <w:p w14:paraId="2184D2D4" w14:textId="30DACBBD" w:rsidR="00C953E3" w:rsidRDefault="00C953E3" w:rsidP="00C953E3"/>
    <w:p w14:paraId="7F98CB8E" w14:textId="7A44AEB8" w:rsidR="00C953E3" w:rsidRDefault="00C953E3" w:rsidP="00C953E3">
      <w:r>
        <w:t>Toe level: the elevation of the beach or structure toe.</w:t>
      </w:r>
    </w:p>
    <w:p w14:paraId="23C5FDCD" w14:textId="756C4F91" w:rsidR="00C953E3" w:rsidRPr="00403E3F" w:rsidRDefault="00C953E3" w:rsidP="00C953E3">
      <w:pPr>
        <w:rPr>
          <w:sz w:val="12"/>
          <w:szCs w:val="12"/>
        </w:rPr>
      </w:pPr>
    </w:p>
    <w:p w14:paraId="4BB18470" w14:textId="1921F1F8" w:rsidR="00C953E3" w:rsidRDefault="00C953E3" w:rsidP="00AA263C">
      <w:r>
        <w:t>Wall roughness: a coefficient to account for frictional effects on the beach or wall.</w:t>
      </w:r>
    </w:p>
    <w:p w14:paraId="254D095B" w14:textId="61A49C2F" w:rsidR="00232990" w:rsidRDefault="00232990" w:rsidP="00AA263C"/>
    <w:p w14:paraId="2D3529BA" w14:textId="1A326D6A" w:rsidR="00E22B9B" w:rsidRDefault="00E22B9B" w:rsidP="00AA263C"/>
    <w:p w14:paraId="17D05399" w14:textId="77777777" w:rsidR="00177074" w:rsidRDefault="00177074" w:rsidP="00177074"/>
    <w:p w14:paraId="2E23DC71" w14:textId="77777777" w:rsidR="00177074" w:rsidRDefault="00177074" w:rsidP="00177074">
      <w:pPr>
        <w:pStyle w:val="Heading3"/>
      </w:pPr>
      <w:bookmarkStart w:id="72" w:name="_Ref106477550"/>
      <w:bookmarkStart w:id="73" w:name="_Toc158306983"/>
      <w:r>
        <w:lastRenderedPageBreak/>
        <w:t>Model parameters</w:t>
      </w:r>
      <w:bookmarkEnd w:id="72"/>
      <w:bookmarkEnd w:id="73"/>
    </w:p>
    <w:p w14:paraId="53796A4A" w14:textId="7702C417" w:rsidR="003F50B5" w:rsidRDefault="003F50B5" w:rsidP="00170237">
      <w:pPr>
        <w:keepNext/>
      </w:pPr>
      <w:r w:rsidRPr="00770E8A">
        <w:rPr>
          <w:i/>
          <w:color w:val="7B2520" w:themeColor="accent3" w:themeShade="BF"/>
        </w:rPr>
        <w:t>Setup&gt;</w:t>
      </w:r>
      <w:bookmarkStart w:id="74" w:name="_Hlk515382241"/>
      <w:r w:rsidR="00170237">
        <w:rPr>
          <w:i/>
          <w:color w:val="7B2520" w:themeColor="accent3" w:themeShade="BF"/>
        </w:rPr>
        <w:t xml:space="preserve">Model </w:t>
      </w:r>
      <w:r>
        <w:rPr>
          <w:i/>
          <w:color w:val="7B2520" w:themeColor="accent3" w:themeShade="BF"/>
        </w:rPr>
        <w:t>parameters&gt;</w:t>
      </w:r>
      <w:bookmarkStart w:id="75" w:name="_Hlk515382044"/>
      <w:r>
        <w:rPr>
          <w:i/>
          <w:color w:val="7B2520" w:themeColor="accent3" w:themeShade="BF"/>
        </w:rPr>
        <w:t xml:space="preserve">YGOR </w:t>
      </w:r>
      <w:bookmarkStart w:id="76" w:name="_Hlk515382086"/>
      <w:bookmarkEnd w:id="75"/>
      <w:r>
        <w:rPr>
          <w:i/>
          <w:color w:val="7B2520" w:themeColor="accent3" w:themeShade="BF"/>
        </w:rPr>
        <w:t>simulation parameters</w:t>
      </w:r>
      <w:bookmarkEnd w:id="74"/>
      <w:bookmarkEnd w:id="76"/>
      <w:r>
        <w:t xml:space="preserve">: used to define the fit coefficients to be used in YGOR </w:t>
      </w:r>
      <w:r w:rsidR="009571E2">
        <w:t>simulations</w:t>
      </w:r>
      <w:r>
        <w:t xml:space="preserve"> </w:t>
      </w:r>
      <w:r w:rsidR="00A80777">
        <w:t>(see Section</w:t>
      </w:r>
      <w:r w:rsidR="00003DEF">
        <w:t xml:space="preserve">s </w:t>
      </w:r>
      <w:r w:rsidR="00003DEF">
        <w:fldChar w:fldCharType="begin"/>
      </w:r>
      <w:r w:rsidR="00003DEF">
        <w:instrText xml:space="preserve"> REF _Ref39510997 \r \h </w:instrText>
      </w:r>
      <w:r w:rsidR="00003DEF">
        <w:fldChar w:fldCharType="separate"/>
      </w:r>
      <w:r w:rsidR="002A6CEF">
        <w:t>3.4.5</w:t>
      </w:r>
      <w:r w:rsidR="00003DEF">
        <w:fldChar w:fldCharType="end"/>
      </w:r>
      <w:r w:rsidR="00003DEF">
        <w:t xml:space="preserve"> and</w:t>
      </w:r>
      <w:r w:rsidR="00A80777">
        <w:t xml:space="preserve"> </w:t>
      </w:r>
      <w:r w:rsidR="00A80777">
        <w:fldChar w:fldCharType="begin"/>
      </w:r>
      <w:r w:rsidR="00A80777">
        <w:instrText xml:space="preserve"> REF _Ref39645350 \r \h </w:instrText>
      </w:r>
      <w:r w:rsidR="00A80777">
        <w:fldChar w:fldCharType="separate"/>
      </w:r>
      <w:r w:rsidR="002A6CEF">
        <w:t>4.17.1</w:t>
      </w:r>
      <w:r w:rsidR="00A80777">
        <w:fldChar w:fldCharType="end"/>
      </w:r>
      <w:r w:rsidR="00A80777">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7CD35002" w14:textId="279BAD8C" w:rsidR="00E804EB" w:rsidRDefault="00E804EB" w:rsidP="003F50B5">
      <w:r w:rsidRPr="00E804EB">
        <w:rPr>
          <w:noProof/>
        </w:rPr>
        <w:drawing>
          <wp:anchor distT="0" distB="0" distL="114300" distR="114300" simplePos="0" relativeHeight="251721728" behindDoc="0" locked="0" layoutInCell="1" allowOverlap="1" wp14:anchorId="6114BB0E" wp14:editId="1A5D9041">
            <wp:simplePos x="0" y="0"/>
            <wp:positionH relativeFrom="margin">
              <wp:align>left</wp:align>
            </wp:positionH>
            <wp:positionV relativeFrom="paragraph">
              <wp:posOffset>20638</wp:posOffset>
            </wp:positionV>
            <wp:extent cx="1525905" cy="31857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5905" cy="3185795"/>
                    </a:xfrm>
                    <a:prstGeom prst="rect">
                      <a:avLst/>
                    </a:prstGeom>
                  </pic:spPr>
                </pic:pic>
              </a:graphicData>
            </a:graphic>
            <wp14:sizeRelH relativeFrom="margin">
              <wp14:pctWidth>0</wp14:pctWidth>
            </wp14:sizeRelH>
            <wp14:sizeRelV relativeFrom="margin">
              <wp14:pctHeight>0</wp14:pctHeight>
            </wp14:sizeRelV>
          </wp:anchor>
        </w:drawing>
      </w:r>
    </w:p>
    <w:p w14:paraId="1A20ECFB" w14:textId="1001941C" w:rsidR="005E478D" w:rsidRDefault="005E478D" w:rsidP="003F50B5"/>
    <w:p w14:paraId="5AC15CCC" w14:textId="76FD47F8" w:rsidR="005E478D" w:rsidRDefault="00885342" w:rsidP="003F50B5">
      <w:r>
        <w:t>The Origin position and date allow the forecast to be adjusted so that the forecast position matches the origin on the specified date.</w:t>
      </w:r>
    </w:p>
    <w:p w14:paraId="6DBEDF91" w14:textId="4E93A766" w:rsidR="00885342" w:rsidRDefault="00885342" w:rsidP="003F50B5"/>
    <w:p w14:paraId="7B7CB993" w14:textId="173B410B" w:rsidR="005E478D" w:rsidRDefault="00885342" w:rsidP="003F50B5">
      <w:r>
        <w:t xml:space="preserve">The values for equilibrium slope, a, equilibrium intercept, b, accretion rate, C+, erosion rate, C- and the initial offset are the fit parameters for the YGOR model obtained by fitting a data set (see Section </w:t>
      </w:r>
      <w:r>
        <w:fldChar w:fldCharType="begin"/>
      </w:r>
      <w:r>
        <w:instrText xml:space="preserve"> REF _Ref39645350 \r \h </w:instrText>
      </w:r>
      <w:r>
        <w:fldChar w:fldCharType="separate"/>
      </w:r>
      <w:r w:rsidR="002A6CEF">
        <w:t>4.17.1</w:t>
      </w:r>
      <w:r>
        <w:fldChar w:fldCharType="end"/>
      </w:r>
      <w:r>
        <w:t>).</w:t>
      </w:r>
    </w:p>
    <w:p w14:paraId="38B4EBB7" w14:textId="1B2ED30D" w:rsidR="005E478D" w:rsidRDefault="005E478D" w:rsidP="003F50B5"/>
    <w:p w14:paraId="4C6D524B" w14:textId="45DE58A5" w:rsidR="005E478D" w:rsidRDefault="005E478D" w:rsidP="003F50B5"/>
    <w:p w14:paraId="0DA12DCE" w14:textId="5E0E14EF" w:rsidR="005E478D" w:rsidRDefault="005E478D" w:rsidP="003F50B5"/>
    <w:p w14:paraId="5D460C55" w14:textId="63540E37" w:rsidR="005E478D" w:rsidRDefault="005E478D" w:rsidP="003F50B5"/>
    <w:p w14:paraId="2AB23F0E" w14:textId="77777777" w:rsidR="005E478D" w:rsidRDefault="005E478D" w:rsidP="003F50B5"/>
    <w:p w14:paraId="6337C1B8" w14:textId="0C8AB800" w:rsidR="00E22B9B" w:rsidRDefault="00E804EB" w:rsidP="003F50B5">
      <w:r>
        <w:t xml:space="preserve">This field is used to report the Root Means Square Error on the </w:t>
      </w:r>
      <w:r w:rsidRPr="00CF0EA2">
        <w:rPr>
          <w:b/>
          <w:bCs/>
          <w:i/>
          <w:color w:val="565321" w:themeColor="accent2" w:themeShade="80"/>
        </w:rPr>
        <w:t>Site/Simulation</w:t>
      </w:r>
      <w:r>
        <w:t xml:space="preserve"> tab when the YGOR fitting function has been used to derive the fit parameters a, b, C+, C- and offset.</w:t>
      </w:r>
    </w:p>
    <w:p w14:paraId="09D3DCB9" w14:textId="1FC74FD8" w:rsidR="00E22B9B" w:rsidRDefault="00E22B9B" w:rsidP="003F50B5"/>
    <w:p w14:paraId="3C4ED282" w14:textId="36EE922E" w:rsidR="00E22B9B" w:rsidRDefault="00E22B9B" w:rsidP="003F50B5"/>
    <w:p w14:paraId="796AB717" w14:textId="77777777" w:rsidR="00E22B9B" w:rsidRDefault="00E22B9B" w:rsidP="003F50B5"/>
    <w:p w14:paraId="2056E30D" w14:textId="09E41B09" w:rsidR="00107BC4" w:rsidRDefault="00107BC4" w:rsidP="003F50B5"/>
    <w:p w14:paraId="38C9C65B" w14:textId="482AE912" w:rsidR="00E22B9B" w:rsidRDefault="00B8202D" w:rsidP="00AA263C">
      <w:r w:rsidRPr="00B8202D">
        <w:rPr>
          <w:noProof/>
        </w:rPr>
        <w:lastRenderedPageBreak/>
        <w:drawing>
          <wp:anchor distT="0" distB="0" distL="114300" distR="114300" simplePos="0" relativeHeight="251723776" behindDoc="0" locked="0" layoutInCell="1" allowOverlap="1" wp14:anchorId="208256AF" wp14:editId="698CC2AB">
            <wp:simplePos x="0" y="0"/>
            <wp:positionH relativeFrom="margin">
              <wp:align>right</wp:align>
            </wp:positionH>
            <wp:positionV relativeFrom="paragraph">
              <wp:posOffset>386080</wp:posOffset>
            </wp:positionV>
            <wp:extent cx="1505585" cy="3500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585" cy="3500120"/>
                    </a:xfrm>
                    <a:prstGeom prst="rect">
                      <a:avLst/>
                    </a:prstGeom>
                  </pic:spPr>
                </pic:pic>
              </a:graphicData>
            </a:graphic>
            <wp14:sizeRelH relativeFrom="margin">
              <wp14:pctWidth>0</wp14:pctWidth>
            </wp14:sizeRelH>
            <wp14:sizeRelV relativeFrom="margin">
              <wp14:pctHeight>0</wp14:pctHeight>
            </wp14:sizeRelV>
          </wp:anchor>
        </w:drawing>
      </w:r>
      <w:r w:rsidR="003F50B5" w:rsidRPr="00770E8A">
        <w:rPr>
          <w:i/>
          <w:color w:val="7B2520" w:themeColor="accent3" w:themeShade="BF"/>
        </w:rPr>
        <w:t>Setup&gt;</w:t>
      </w:r>
      <w:r w:rsidR="00170237">
        <w:rPr>
          <w:i/>
          <w:color w:val="7B2520" w:themeColor="accent3" w:themeShade="BF"/>
        </w:rPr>
        <w:t>Model</w:t>
      </w:r>
      <w:r w:rsidR="003F50B5">
        <w:rPr>
          <w:i/>
          <w:color w:val="7B2520" w:themeColor="accent3" w:themeShade="BF"/>
        </w:rPr>
        <w:t xml:space="preserve"> parameters&gt;</w:t>
      </w:r>
      <w:r w:rsidR="003F50B5" w:rsidRPr="00FD5A8B">
        <w:rPr>
          <w:i/>
          <w:color w:val="7B2520" w:themeColor="accent3" w:themeShade="BF"/>
        </w:rPr>
        <w:t xml:space="preserve"> </w:t>
      </w:r>
      <w:r w:rsidR="003F50B5">
        <w:rPr>
          <w:i/>
          <w:color w:val="7B2520" w:themeColor="accent3" w:themeShade="BF"/>
        </w:rPr>
        <w:t>BMV simulation parameters</w:t>
      </w:r>
      <w:r w:rsidR="003F50B5">
        <w:t xml:space="preserve">: used to define the parameters needed to run the BMV simulation </w:t>
      </w:r>
      <w:r w:rsidR="00885342" w:rsidRPr="00885342">
        <w:t>(see Section</w:t>
      </w:r>
      <w:r w:rsidR="00003DEF">
        <w:t xml:space="preserve"> </w:t>
      </w:r>
      <w:r w:rsidR="00003DEF">
        <w:fldChar w:fldCharType="begin"/>
      </w:r>
      <w:r w:rsidR="00003DEF">
        <w:instrText xml:space="preserve"> REF _Ref39510997 \r \h </w:instrText>
      </w:r>
      <w:r w:rsidR="00003DEF">
        <w:fldChar w:fldCharType="separate"/>
      </w:r>
      <w:r w:rsidR="002A6CEF">
        <w:t>3.4.5</w:t>
      </w:r>
      <w:r w:rsidR="00003DEF">
        <w:fldChar w:fldCharType="end"/>
      </w:r>
      <w:r w:rsidR="00003DEF">
        <w:t xml:space="preserve"> and</w:t>
      </w:r>
      <w:r w:rsidR="00885342" w:rsidRPr="00885342">
        <w:t xml:space="preserve"> </w:t>
      </w:r>
      <w:r w:rsidR="00885342" w:rsidRPr="00885342">
        <w:fldChar w:fldCharType="begin"/>
      </w:r>
      <w:r w:rsidR="00885342" w:rsidRPr="00885342">
        <w:instrText xml:space="preserve"> REF _Ref39645298 \r \h </w:instrText>
      </w:r>
      <w:r w:rsidR="00885342" w:rsidRPr="00885342">
        <w:fldChar w:fldCharType="separate"/>
      </w:r>
      <w:r w:rsidR="002A6CEF">
        <w:t>4.17.2</w:t>
      </w:r>
      <w:r w:rsidR="00885342" w:rsidRPr="00885342">
        <w:fldChar w:fldCharType="end"/>
      </w:r>
      <w:r w:rsidR="00885342" w:rsidRPr="00885342">
        <w:t>).</w:t>
      </w:r>
      <w:r w:rsidR="00E804EB" w:rsidRPr="00E804EB">
        <w:t xml:space="preserve"> </w:t>
      </w:r>
      <w:r w:rsidR="00E804EB">
        <w:t xml:space="preserve">The current values can be viewed on the </w:t>
      </w:r>
      <w:r w:rsidR="00E804EB" w:rsidRPr="00E804EB">
        <w:rPr>
          <w:i/>
          <w:color w:val="565321" w:themeColor="accent2" w:themeShade="80"/>
        </w:rPr>
        <w:t>Site/</w:t>
      </w:r>
      <w:r w:rsidR="00E804EB">
        <w:rPr>
          <w:i/>
          <w:color w:val="565321" w:themeColor="accent2" w:themeShade="80"/>
        </w:rPr>
        <w:t>Simulation</w:t>
      </w:r>
      <w:r w:rsidR="00E804EB">
        <w:t xml:space="preserve"> tab.</w:t>
      </w:r>
    </w:p>
    <w:p w14:paraId="1190C977" w14:textId="77777777" w:rsidR="00E22B9B" w:rsidRPr="00E22B9B" w:rsidRDefault="00E22B9B" w:rsidP="00FD2063">
      <w:pPr>
        <w:spacing w:after="120" w:line="240" w:lineRule="auto"/>
      </w:pPr>
      <w:r w:rsidRPr="00E22B9B">
        <w:t>Sediment sphericity, S, from literature or data</w:t>
      </w:r>
    </w:p>
    <w:p w14:paraId="7A8DA0E2" w14:textId="543B43E2" w:rsidR="00E22B9B" w:rsidRDefault="00E22B9B" w:rsidP="00FD2063">
      <w:pPr>
        <w:spacing w:after="120" w:line="240" w:lineRule="auto"/>
      </w:pPr>
      <w:r w:rsidRPr="00E22B9B">
        <w:t>Beach porosity, ϕ, from literature or data</w:t>
      </w:r>
    </w:p>
    <w:p w14:paraId="00A821C0" w14:textId="0B8B09DD" w:rsidR="00E22B9B" w:rsidRDefault="00E22B9B" w:rsidP="00FD2063">
      <w:pPr>
        <w:spacing w:after="120" w:line="240" w:lineRule="auto"/>
      </w:pPr>
      <w:r>
        <w:t>Typical sediment grain size of the beach sediment (in metres).</w:t>
      </w:r>
    </w:p>
    <w:p w14:paraId="26620952" w14:textId="76AEDBD1" w:rsidR="00E22B9B" w:rsidRDefault="00E22B9B" w:rsidP="00FD2063">
      <w:pPr>
        <w:spacing w:after="120" w:line="240" w:lineRule="auto"/>
      </w:pPr>
      <w:r>
        <w:t>Indicative u</w:t>
      </w:r>
      <w:r w:rsidRPr="00E22B9B">
        <w:t>pper dune slope, f</w:t>
      </w:r>
      <w:r>
        <w:t>or the profile data set</w:t>
      </w:r>
    </w:p>
    <w:p w14:paraId="758E6EBB" w14:textId="57E1BD05" w:rsidR="00E22B9B" w:rsidRDefault="00E22B9B" w:rsidP="00FD2063">
      <w:pPr>
        <w:spacing w:after="120" w:line="240" w:lineRule="auto"/>
      </w:pPr>
      <w:r>
        <w:t>Indicative upper beach slope, of the profile data set (used to initialise estimate of runup slope).</w:t>
      </w:r>
    </w:p>
    <w:p w14:paraId="0A1D5F6E" w14:textId="75EEF8E0" w:rsidR="00B8202D" w:rsidRPr="00E22B9B" w:rsidRDefault="00B8202D" w:rsidP="00FD2063">
      <w:pPr>
        <w:spacing w:after="120" w:line="240" w:lineRule="auto"/>
      </w:pPr>
      <w:r>
        <w:t>Indicative b</w:t>
      </w:r>
      <w:r w:rsidRPr="00E22B9B">
        <w:t xml:space="preserve">each crest level, </w:t>
      </w:r>
      <w:r>
        <w:t>Z</w:t>
      </w:r>
      <w:r w:rsidRPr="00E22B9B">
        <w:rPr>
          <w:vertAlign w:val="subscript"/>
        </w:rPr>
        <w:t>c</w:t>
      </w:r>
      <w:r w:rsidRPr="00E22B9B">
        <w:t xml:space="preserve"> </w:t>
      </w:r>
      <w:r>
        <w:t xml:space="preserve">for the profile data set, or </w:t>
      </w:r>
      <w:r w:rsidR="00FD2063">
        <w:t>co-ordinate pair, Xc, Zc.</w:t>
      </w:r>
    </w:p>
    <w:p w14:paraId="374278B0" w14:textId="60DF7EA2" w:rsidR="00E22B9B" w:rsidRPr="00E22B9B" w:rsidRDefault="00E22B9B" w:rsidP="00FD2063">
      <w:pPr>
        <w:spacing w:after="120" w:line="240" w:lineRule="auto"/>
      </w:pPr>
      <w:bookmarkStart w:id="77" w:name="_Hlk39650228"/>
      <w:r>
        <w:t>High water level used to define upper limit of the equilibrium profile</w:t>
      </w:r>
      <w:bookmarkEnd w:id="77"/>
    </w:p>
    <w:p w14:paraId="5386AE3A" w14:textId="332C8AE4" w:rsidR="00E22B9B" w:rsidRDefault="00E22B9B" w:rsidP="00FD2063">
      <w:pPr>
        <w:spacing w:after="120" w:line="240" w:lineRule="auto"/>
      </w:pPr>
      <w:r>
        <w:t>Low</w:t>
      </w:r>
      <w:r w:rsidRPr="00E22B9B">
        <w:t xml:space="preserve"> water level</w:t>
      </w:r>
      <w:r>
        <w:t>, used to define lower</w:t>
      </w:r>
      <w:r w:rsidRPr="00E22B9B">
        <w:t xml:space="preserve"> limit of </w:t>
      </w:r>
      <w:r>
        <w:t xml:space="preserve">the </w:t>
      </w:r>
      <w:r w:rsidRPr="00E22B9B">
        <w:t>equilibrium profile</w:t>
      </w:r>
    </w:p>
    <w:p w14:paraId="4ED917FB" w14:textId="2DBC48AB" w:rsidR="00B8202D" w:rsidRPr="00E22B9B" w:rsidRDefault="00B8202D" w:rsidP="00FD2063">
      <w:pPr>
        <w:spacing w:after="120" w:line="240" w:lineRule="auto"/>
      </w:pPr>
      <w:r>
        <w:t>The minimum distance over the study period from the origin to high water</w:t>
      </w:r>
    </w:p>
    <w:p w14:paraId="44B7CEE8" w14:textId="4C3AC042" w:rsidR="008C380F" w:rsidRDefault="00FD2063" w:rsidP="00E22B9B">
      <w:r w:rsidRPr="00FD2063">
        <w:rPr>
          <w:noProof/>
        </w:rPr>
        <w:drawing>
          <wp:anchor distT="0" distB="0" distL="114300" distR="114300" simplePos="0" relativeHeight="251724800" behindDoc="0" locked="0" layoutInCell="1" allowOverlap="1" wp14:anchorId="129ACC74" wp14:editId="1CCFC387">
            <wp:simplePos x="0" y="0"/>
            <wp:positionH relativeFrom="column">
              <wp:posOffset>-43815</wp:posOffset>
            </wp:positionH>
            <wp:positionV relativeFrom="paragraph">
              <wp:posOffset>187325</wp:posOffset>
            </wp:positionV>
            <wp:extent cx="1653540" cy="3481070"/>
            <wp:effectExtent l="0" t="0" r="381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3481070"/>
                    </a:xfrm>
                    <a:prstGeom prst="rect">
                      <a:avLst/>
                    </a:prstGeom>
                  </pic:spPr>
                </pic:pic>
              </a:graphicData>
            </a:graphic>
            <wp14:sizeRelH relativeFrom="margin">
              <wp14:pctWidth>0</wp14:pctWidth>
            </wp14:sizeRelH>
            <wp14:sizeRelV relativeFrom="margin">
              <wp14:pctHeight>0</wp14:pctHeight>
            </wp14:sizeRelV>
          </wp:anchor>
        </w:drawing>
      </w:r>
      <w:r w:rsidR="00E22B9B">
        <w:t>The UI on the right is followed by the following UI:</w:t>
      </w:r>
    </w:p>
    <w:p w14:paraId="427C7422" w14:textId="77777777" w:rsidR="00B8202D" w:rsidRPr="00E22B9B" w:rsidRDefault="00B8202D" w:rsidP="00B8202D">
      <w:bookmarkStart w:id="78" w:name="_Hlk39758866"/>
      <w:r w:rsidRPr="00E22B9B">
        <w:t>Setup coefficient, scaling of wave setup at the shoreline (used in runup slope formula)</w:t>
      </w:r>
    </w:p>
    <w:p w14:paraId="3B801F2F" w14:textId="77777777" w:rsidR="00B8202D" w:rsidRPr="00E22B9B" w:rsidRDefault="00B8202D" w:rsidP="00B8202D">
      <w:r w:rsidRPr="00E22B9B">
        <w:t>Runup coefficient, scales runup based on Iribarren number</w:t>
      </w:r>
    </w:p>
    <w:p w14:paraId="3D3917F4" w14:textId="77777777" w:rsidR="00B8202D" w:rsidRDefault="00B8202D" w:rsidP="00B8202D">
      <w:r w:rsidRPr="00E22B9B">
        <w:t>Dune berm factor, proportion of berm and slope between toe of dune and the limit of wave runup.</w:t>
      </w:r>
    </w:p>
    <w:p w14:paraId="2DF8C550" w14:textId="4FD85D1E" w:rsidR="00B8202D" w:rsidRDefault="00B8202D" w:rsidP="00E22B9B">
      <w:r>
        <w:t>The breaker index to use (defines the limit of the surf zone closure options 1 and 2</w:t>
      </w:r>
      <w:r w:rsidR="00FD2063">
        <w:t>.</w:t>
      </w:r>
    </w:p>
    <w:p w14:paraId="6033C404" w14:textId="3A7918BF" w:rsidR="00E22B9B" w:rsidRDefault="00E22B9B" w:rsidP="00E22B9B">
      <w:r w:rsidRPr="00E22B9B">
        <w:t xml:space="preserve">The period (in days) prior to the date of a measured profile over which wave data </w:t>
      </w:r>
      <w:r w:rsidR="00325424">
        <w:t>are</w:t>
      </w:r>
      <w:r w:rsidRPr="00E22B9B">
        <w:t xml:space="preserve"> averaged. </w:t>
      </w:r>
    </w:p>
    <w:p w14:paraId="0B87B87E" w14:textId="77777777" w:rsidR="00FD2063" w:rsidRDefault="00FD2063" w:rsidP="00FD2063">
      <w:pPr>
        <w:spacing w:after="0"/>
      </w:pPr>
      <w:r>
        <w:t xml:space="preserve">Empirical coefficient option for the </w:t>
      </w:r>
      <w:r w:rsidRPr="00F863EA">
        <w:t>equilibrium profile</w:t>
      </w:r>
      <w:r>
        <w:t>:</w:t>
      </w:r>
    </w:p>
    <w:p w14:paraId="70BD6873" w14:textId="30CC6992" w:rsidR="00FD2063" w:rsidRPr="005B5B11" w:rsidRDefault="00FD2063" w:rsidP="00FD2063">
      <w:pPr>
        <w:pStyle w:val="ListParagraph"/>
        <w:ind w:left="360"/>
      </w:pPr>
      <w:r>
        <w:t>1.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fldChar w:fldCharType="separate"/>
      </w:r>
      <w:r>
        <w:rPr>
          <w:noProof/>
        </w:rPr>
        <w:t>(2003b)</w:t>
      </w:r>
      <w:r>
        <w:fldChar w:fldCharType="end"/>
      </w:r>
    </w:p>
    <w:p w14:paraId="2D5D0A33" w14:textId="5F233C9C" w:rsidR="00FD2063" w:rsidRDefault="00FD2063" w:rsidP="00FD2063">
      <w:pPr>
        <w:pStyle w:val="ListParagraph"/>
      </w:pPr>
      <w:r>
        <w:t>2. U</w:t>
      </w:r>
      <w:r w:rsidRPr="005B5B11">
        <w:t xml:space="preserve">sing </w:t>
      </w:r>
      <w:r>
        <w:t xml:space="preserve">coefficients defined in </w:t>
      </w:r>
      <w:r w:rsidRPr="005B5B11">
        <w:t>Bernabeu</w:t>
      </w:r>
      <w:r>
        <w:t xml:space="preserve"> </w:t>
      </w:r>
      <w:r w:rsidRPr="005B5B11">
        <w:rPr>
          <w:i/>
          <w:iCs/>
        </w:rPr>
        <w:t>et al</w:t>
      </w:r>
      <w:r>
        <w:t xml:space="preserve"> </w:t>
      </w:r>
      <w:r>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fldChar w:fldCharType="separate"/>
      </w:r>
      <w:r>
        <w:rPr>
          <w:noProof/>
        </w:rPr>
        <w:t>(2003a)</w:t>
      </w:r>
      <w:r>
        <w:fldChar w:fldCharType="end"/>
      </w:r>
      <w:r w:rsidRPr="005B5B11">
        <w:t xml:space="preserve"> </w:t>
      </w:r>
    </w:p>
    <w:p w14:paraId="52B730DA" w14:textId="3C0F4308" w:rsidR="00FD2063" w:rsidRDefault="00FD2063" w:rsidP="00E22B9B">
      <w:r>
        <w:t>Define the limits of the surf and shoal zones using one of 3 options</w:t>
      </w:r>
    </w:p>
    <w:p w14:paraId="2CDE7B4E" w14:textId="6BBB12B7" w:rsidR="00FD2063" w:rsidRPr="00FD2063" w:rsidRDefault="00FD2063" w:rsidP="00FD2063">
      <w:pPr>
        <w:pStyle w:val="ListParagraph"/>
        <w:spacing w:after="0"/>
        <w:ind w:left="360"/>
      </w:pPr>
      <w:r>
        <w:t>1. hr = breaker index x Hs, ha = 0.008gT</w:t>
      </w:r>
      <w:r>
        <w:rPr>
          <w:vertAlign w:val="superscript"/>
        </w:rPr>
        <w:t>2</w:t>
      </w:r>
    </w:p>
    <w:p w14:paraId="6E2D241E" w14:textId="1167BEA7" w:rsidR="00FD2063" w:rsidRDefault="00FD2063" w:rsidP="00FD2063">
      <w:pPr>
        <w:pStyle w:val="ListParagraph"/>
      </w:pPr>
      <w:r>
        <w:t>2.</w:t>
      </w:r>
      <w:r w:rsidR="004B7072">
        <w:t xml:space="preserve"> </w:t>
      </w:r>
      <w:r w:rsidR="004B7072" w:rsidRPr="004B7072">
        <w:t xml:space="preserve">hr = breaker index x Hs, ha = </w:t>
      </w:r>
      <w:r w:rsidR="004B7072">
        <w:t>3Hs</w:t>
      </w:r>
    </w:p>
    <w:p w14:paraId="308B5343" w14:textId="1F38CB0C" w:rsidR="00FD2063" w:rsidRPr="00E22B9B" w:rsidRDefault="00FD2063" w:rsidP="00FD2063">
      <w:pPr>
        <w:pStyle w:val="ListParagraph"/>
      </w:pPr>
      <w:r>
        <w:t xml:space="preserve">3. </w:t>
      </w:r>
      <w:r w:rsidR="004B7072">
        <w:t xml:space="preserve">hr and ha defined using Hallermeier equations </w:t>
      </w:r>
      <w:r w:rsidR="004B7072">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4B7072">
        <w:fldChar w:fldCharType="separate"/>
      </w:r>
      <w:r w:rsidR="004B7072">
        <w:rPr>
          <w:noProof/>
        </w:rPr>
        <w:t>(Hallermeier, 1981)</w:t>
      </w:r>
      <w:r w:rsidR="004B7072">
        <w:fldChar w:fldCharType="end"/>
      </w:r>
      <w:r w:rsidR="004B7072">
        <w:t>.</w:t>
      </w:r>
    </w:p>
    <w:p w14:paraId="0B6DB09A" w14:textId="77777777" w:rsidR="004B7072" w:rsidRDefault="004B7072" w:rsidP="005B5B11">
      <w:pPr>
        <w:spacing w:after="0"/>
      </w:pPr>
    </w:p>
    <w:p w14:paraId="280D7F88" w14:textId="5C217AB7" w:rsidR="00E22B9B" w:rsidRDefault="005B5B11" w:rsidP="005B5B11">
      <w:pPr>
        <w:spacing w:after="0"/>
      </w:pPr>
      <w:r>
        <w:t>Beach adjustment method:</w:t>
      </w:r>
    </w:p>
    <w:p w14:paraId="4C747C38" w14:textId="5C0ED979" w:rsidR="005B5B11" w:rsidRPr="005B5B11" w:rsidRDefault="005B5B11" w:rsidP="004B7072">
      <w:pPr>
        <w:spacing w:after="0"/>
      </w:pPr>
      <w:bookmarkStart w:id="79" w:name="_Hlk40873319"/>
      <w:r>
        <w:t>1. U</w:t>
      </w:r>
      <w:r w:rsidRPr="005B5B11">
        <w:t>sing the “minimum profile” for all adjustments</w:t>
      </w:r>
    </w:p>
    <w:p w14:paraId="7F377306" w14:textId="73694F79" w:rsidR="00F863EA" w:rsidRPr="005B5B11" w:rsidRDefault="005B5B11" w:rsidP="004B7072">
      <w:r>
        <w:t>2. U</w:t>
      </w:r>
      <w:r w:rsidRPr="005B5B11">
        <w:t>sing the profile from the previous time step</w:t>
      </w:r>
      <w:bookmarkEnd w:id="79"/>
    </w:p>
    <w:p w14:paraId="06561656" w14:textId="7DF34374" w:rsidR="005B5B11" w:rsidRDefault="005B5B11" w:rsidP="005B5B11">
      <w:pPr>
        <w:spacing w:after="0"/>
      </w:pPr>
      <w:r>
        <w:t>Fit using 3 or 7 parameters:</w:t>
      </w:r>
    </w:p>
    <w:p w14:paraId="10B501B4" w14:textId="0FCBC809" w:rsidR="005B5B11" w:rsidRPr="005B5B11" w:rsidRDefault="005B5B11" w:rsidP="008C380F">
      <w:pPr>
        <w:spacing w:after="0"/>
      </w:pPr>
      <w:r>
        <w:t>1. U</w:t>
      </w:r>
      <w:r w:rsidRPr="005B5B11">
        <w:t xml:space="preserve">sing the </w:t>
      </w:r>
      <w:r w:rsidR="008C380F">
        <w:t>parameters for the “dune” profile: i.e. s</w:t>
      </w:r>
      <w:r w:rsidR="008C380F" w:rsidRPr="00E22B9B">
        <w:t>etup coefficient,</w:t>
      </w:r>
      <w:r w:rsidR="008C380F">
        <w:t xml:space="preserve"> r</w:t>
      </w:r>
      <w:r w:rsidR="008C380F" w:rsidRPr="008C380F">
        <w:t>unup coefficient</w:t>
      </w:r>
      <w:r w:rsidR="008C380F">
        <w:t>, d</w:t>
      </w:r>
      <w:r w:rsidR="008C380F" w:rsidRPr="00E22B9B">
        <w:t>une berm factor</w:t>
      </w:r>
      <w:r w:rsidR="008C380F">
        <w:t xml:space="preserve"> defined above.</w:t>
      </w:r>
    </w:p>
    <w:p w14:paraId="4E080944" w14:textId="23FB984D" w:rsidR="00E22B9B" w:rsidRDefault="005B5B11" w:rsidP="00AA263C">
      <w:r>
        <w:t>2. U</w:t>
      </w:r>
      <w:r w:rsidRPr="005B5B11">
        <w:t xml:space="preserve">sing the </w:t>
      </w:r>
      <w:r w:rsidR="008C380F">
        <w:t>upper “dune” profile parameters, as in option 1, and the equilibrium profile coefficients. The initial estimates defined by the option selected for the Empirical coefficients are relaxed to fit the entire profile.</w:t>
      </w:r>
    </w:p>
    <w:p w14:paraId="38DE079E" w14:textId="5AB08A0B" w:rsidR="00107BC4" w:rsidRDefault="003F50B5" w:rsidP="00AA263C">
      <w:bookmarkStart w:id="80" w:name="_Hlk515381969"/>
      <w:bookmarkEnd w:id="78"/>
      <w:r w:rsidRPr="00770E8A">
        <w:rPr>
          <w:i/>
          <w:color w:val="7B2520" w:themeColor="accent3" w:themeShade="BF"/>
        </w:rPr>
        <w:lastRenderedPageBreak/>
        <w:t>Setup&gt;</w:t>
      </w:r>
      <w:r w:rsidR="00170237">
        <w:rPr>
          <w:i/>
          <w:color w:val="7B2520" w:themeColor="accent3" w:themeShade="BF"/>
        </w:rPr>
        <w:t>Model</w:t>
      </w:r>
      <w:r>
        <w:rPr>
          <w:i/>
          <w:color w:val="7B2520" w:themeColor="accent3" w:themeShade="BF"/>
        </w:rPr>
        <w:t xml:space="preserve"> parameters&gt;Model constants</w:t>
      </w:r>
      <w:bookmarkStart w:id="81" w:name="_Hlk483056231"/>
      <w:r>
        <w:t xml:space="preserve">: </w:t>
      </w:r>
      <w:bookmarkStart w:id="82" w:name="_Hlk71994248"/>
      <w:bookmarkEnd w:id="81"/>
      <w:r w:rsidR="005E478D">
        <w:t>Various</w:t>
      </w:r>
      <w:r w:rsidRPr="00855CC2">
        <w:t xml:space="preserve"> constants </w:t>
      </w:r>
      <w:bookmarkEnd w:id="80"/>
      <w:r w:rsidRPr="00855CC2">
        <w:t xml:space="preserve">are </w:t>
      </w:r>
      <w:r w:rsidR="005E478D">
        <w:t>defined for use</w:t>
      </w:r>
      <w:r w:rsidRPr="00855CC2">
        <w:t xml:space="preserve"> in model</w:t>
      </w:r>
      <w:r w:rsidR="005E478D">
        <w:t>s, such as the acceleration due to gravity, viscosity and density of sea water, and density of sediment</w:t>
      </w:r>
      <w:r w:rsidRPr="00855CC2">
        <w:t xml:space="preserve">. Generally, the default values are appropriate </w:t>
      </w:r>
      <w:r w:rsidR="005E478D">
        <w:t xml:space="preserve">(9.81, 1.36e-6, 1025 , 2650 respectively) </w:t>
      </w:r>
      <w:r w:rsidRPr="00855CC2">
        <w:t>but these can be adjusted and saved with the project if required.</w:t>
      </w:r>
      <w:bookmarkEnd w:id="82"/>
    </w:p>
    <w:p w14:paraId="26FA8812" w14:textId="3102A8A5" w:rsidR="00AA263C" w:rsidRDefault="00AA263C" w:rsidP="00AA263C">
      <w:pPr>
        <w:pStyle w:val="Heading3"/>
      </w:pPr>
      <w:bookmarkStart w:id="83" w:name="_Ref40882662"/>
      <w:bookmarkStart w:id="84" w:name="_Toc158306984"/>
      <w:r>
        <w:t>Data clean-up</w:t>
      </w:r>
      <w:bookmarkEnd w:id="83"/>
      <w:bookmarkEnd w:id="84"/>
    </w:p>
    <w:p w14:paraId="3699C89D" w14:textId="11AC9EB6" w:rsidR="00AA263C" w:rsidRDefault="00232990" w:rsidP="00AA263C">
      <w:r w:rsidRPr="00770E8A">
        <w:rPr>
          <w:i/>
          <w:color w:val="7B2520" w:themeColor="accent3" w:themeShade="BF"/>
        </w:rPr>
        <w:t>Setup&gt;</w:t>
      </w:r>
      <w:r>
        <w:rPr>
          <w:i/>
          <w:color w:val="7B2520" w:themeColor="accent3" w:themeShade="BF"/>
        </w:rPr>
        <w:t>Data</w:t>
      </w:r>
      <w:r w:rsidR="00042765">
        <w:rPr>
          <w:i/>
          <w:color w:val="7B2520" w:themeColor="accent3" w:themeShade="BF"/>
        </w:rPr>
        <w:t xml:space="preserve"> clean-up</w:t>
      </w:r>
      <w:r>
        <w:rPr>
          <w:i/>
          <w:color w:val="7B2520" w:themeColor="accent3" w:themeShade="BF"/>
        </w:rPr>
        <w:t>&gt;</w:t>
      </w:r>
      <w:r w:rsidR="00042765">
        <w:rPr>
          <w:i/>
          <w:color w:val="7B2520" w:themeColor="accent3" w:themeShade="BF"/>
        </w:rPr>
        <w:t>Concatenate two timeseries</w:t>
      </w:r>
      <w:r w:rsidR="00042765">
        <w:t xml:space="preserve">: allows two timeseries data sets to be joined. </w:t>
      </w:r>
      <w:r w:rsidR="003F50B5" w:rsidRPr="003F50B5">
        <w:t>Two records, or two variables, of a similar type can be joined to form a single timeseries or timeseries collection. The user is prompted to select the timeseries records to be used (only records of the same type are shown for the second selection).  If there is an overlap in time, the user is prompted to select which timeseries to use for the overlap. The option is then provided to create a new timeseries based on selecting a Single variable or a timeseries collection that concatenates All variables. For single variables they can have different variable names. For All variables, the selected records must have the same set of variables with the same names. This is useful to merge data sets from different sites to extend the record.</w:t>
      </w:r>
    </w:p>
    <w:p w14:paraId="73AA7CB3" w14:textId="4CF75766" w:rsidR="00042765" w:rsidRDefault="00042765" w:rsidP="00042765">
      <w:r w:rsidRPr="00770E8A">
        <w:rPr>
          <w:i/>
          <w:color w:val="7B2520" w:themeColor="accent3" w:themeShade="BF"/>
        </w:rPr>
        <w:t>Setup&gt;</w:t>
      </w:r>
      <w:r>
        <w:rPr>
          <w:i/>
          <w:color w:val="7B2520" w:themeColor="accent3" w:themeShade="BF"/>
        </w:rPr>
        <w:t>Data clean-up&gt;</w:t>
      </w:r>
      <w:r w:rsidR="00EF7C65">
        <w:rPr>
          <w:i/>
          <w:color w:val="7B2520" w:themeColor="accent3" w:themeShade="BF"/>
        </w:rPr>
        <w:t>R</w:t>
      </w:r>
      <w:r>
        <w:rPr>
          <w:i/>
          <w:color w:val="7B2520" w:themeColor="accent3" w:themeShade="BF"/>
        </w:rPr>
        <w:t>esample timeseries</w:t>
      </w:r>
      <w:r>
        <w:t>: allows a selected timeseries to be resampled at user specified interval, using a user specified method (e.g. mean/max/min over the interval).</w:t>
      </w:r>
      <w:r w:rsidR="003F50B5" w:rsidRPr="003F50B5">
        <w:t xml:space="preserve"> This can be useful to reduce size of a data set (e.g. long tidal records before using the data in models).</w:t>
      </w:r>
    </w:p>
    <w:p w14:paraId="5C838BA5" w14:textId="41ACB9AA" w:rsidR="00EF7C65" w:rsidRDefault="00EF7C65" w:rsidP="00042765">
      <w:bookmarkStart w:id="85" w:name="_Hlk67307294"/>
      <w:r w:rsidRPr="00770E8A">
        <w:rPr>
          <w:i/>
          <w:color w:val="7B2520" w:themeColor="accent3" w:themeShade="BF"/>
        </w:rPr>
        <w:t>Setup&gt;</w:t>
      </w:r>
      <w:r>
        <w:rPr>
          <w:i/>
          <w:color w:val="7B2520" w:themeColor="accent3" w:themeShade="BF"/>
        </w:rPr>
        <w:t>Data clean-up&gt;Patch timeseries</w:t>
      </w:r>
      <w:r>
        <w:t xml:space="preserve">: allows gaps </w:t>
      </w:r>
      <w:bookmarkEnd w:id="85"/>
      <w:r>
        <w:t>in a selected timeseries to be patched using the data from another timeseries that overlaps the primary timeseries (at least for some or all of the gaps). The function assumes that the primary data set has time intervals defined with no data (NaNs). These times are matched with coincident times in the timeseries used to make the patch (there is currently no interpolation in time) and the data values of the patch timeseries are added to the primary timeseries.</w:t>
      </w:r>
    </w:p>
    <w:p w14:paraId="01293544" w14:textId="367F70E8" w:rsidR="00170237" w:rsidRDefault="00170237" w:rsidP="00042765">
      <w:bookmarkStart w:id="86" w:name="_Hlk184296200"/>
      <w:r w:rsidRPr="00770E8A">
        <w:rPr>
          <w:i/>
          <w:color w:val="7B2520" w:themeColor="accent3" w:themeShade="BF"/>
        </w:rPr>
        <w:t>Setup&gt;</w:t>
      </w:r>
      <w:r>
        <w:rPr>
          <w:i/>
          <w:color w:val="7B2520" w:themeColor="accent3" w:themeShade="BF"/>
        </w:rPr>
        <w:t>Data clean-up&gt;Trim timeseries</w:t>
      </w:r>
      <w:r>
        <w:t xml:space="preserve">: </w:t>
      </w:r>
      <w:bookmarkEnd w:id="86"/>
      <w:r>
        <w:t>allows the start and end dates of a timeseries to be modified.</w:t>
      </w:r>
    </w:p>
    <w:p w14:paraId="63450950" w14:textId="2F1FF48D" w:rsidR="00B66D15" w:rsidRDefault="00B66D15" w:rsidP="00042765">
      <w:r w:rsidRPr="00770E8A">
        <w:rPr>
          <w:i/>
          <w:color w:val="7B2520" w:themeColor="accent3" w:themeShade="BF"/>
        </w:rPr>
        <w:t>Setup&gt;</w:t>
      </w:r>
      <w:r>
        <w:rPr>
          <w:i/>
          <w:color w:val="7B2520" w:themeColor="accent3" w:themeShade="BF"/>
        </w:rPr>
        <w:t>Data clean-up&gt;Delete interval</w:t>
      </w:r>
      <w:r>
        <w:t>: set an interval within a selected variable to NaN. This maintains the length of the record for plotting, etc but removes the data. Can be useful when cleaning up tidal data and similar time series where this option can be used in conjunction with the Patch option to create a “clean” timeseries.</w:t>
      </w:r>
    </w:p>
    <w:p w14:paraId="15A2593E" w14:textId="474D988A" w:rsidR="00C7386B" w:rsidRDefault="00C7386B" w:rsidP="00C7386B">
      <w:bookmarkStart w:id="87" w:name="_Hlk184648840"/>
      <w:r w:rsidRPr="00770E8A">
        <w:rPr>
          <w:i/>
          <w:color w:val="7B2520" w:themeColor="accent3" w:themeShade="BF"/>
        </w:rPr>
        <w:t>Setup&gt;</w:t>
      </w:r>
      <w:r>
        <w:rPr>
          <w:i/>
          <w:color w:val="7B2520" w:themeColor="accent3" w:themeShade="BF"/>
        </w:rPr>
        <w:t>Data clean-up&gt;Merge cases</w:t>
      </w:r>
      <w:r>
        <w:t xml:space="preserve">: </w:t>
      </w:r>
      <w:bookmarkEnd w:id="87"/>
      <w:r>
        <w:t xml:space="preserve">some cleanup functions only work on one variable at a time and the data are then saved as a new case. This function compiles several variables back into a single case </w:t>
      </w:r>
      <w:r w:rsidR="009A2220" w:rsidRPr="009A2220">
        <w:t>(e.g., when concatenating Hs, Tp and Dir for use in models).</w:t>
      </w:r>
    </w:p>
    <w:p w14:paraId="3779D5E2" w14:textId="1C224B26" w:rsidR="00A354C2" w:rsidRDefault="00A354C2" w:rsidP="00C7386B">
      <w:r w:rsidRPr="00770E8A">
        <w:rPr>
          <w:i/>
          <w:color w:val="7B2520" w:themeColor="accent3" w:themeShade="BF"/>
        </w:rPr>
        <w:t>Setup&gt;</w:t>
      </w:r>
      <w:r>
        <w:rPr>
          <w:i/>
          <w:color w:val="7B2520" w:themeColor="accent3" w:themeShade="BF"/>
        </w:rPr>
        <w:t>Data clean-up&gt;Subsample case</w:t>
      </w:r>
      <w:r>
        <w:t>: create a new case from an existing case with a subset of the variable from the source case. This includes the option to rename the selected variables and add modified descriptions (if required). This can be useful when importing data sets that are named with the conventions used for many of the models (e.g. wave data with names Hs, Tp, Dir in the wave models).</w:t>
      </w:r>
    </w:p>
    <w:p w14:paraId="75BEFC75" w14:textId="6DAFADEA" w:rsidR="00912568" w:rsidRDefault="00912568" w:rsidP="00C7386B">
      <w:r w:rsidRPr="00770E8A">
        <w:rPr>
          <w:i/>
          <w:color w:val="7B2520" w:themeColor="accent3" w:themeShade="BF"/>
        </w:rPr>
        <w:t>Setup&gt;</w:t>
      </w:r>
      <w:r>
        <w:rPr>
          <w:i/>
          <w:color w:val="7B2520" w:themeColor="accent3" w:themeShade="BF"/>
        </w:rPr>
        <w:t>Data clean-up&gt;Scale variables</w:t>
      </w:r>
      <w:r>
        <w:t>:</w:t>
      </w:r>
      <w:r w:rsidRPr="00912568">
        <w:rPr>
          <w:rFonts w:ascii="Consolas" w:eastAsia="Times New Roman" w:hAnsi="Consolas" w:cs="Times New Roman"/>
          <w:color w:val="008013"/>
          <w:sz w:val="20"/>
          <w:szCs w:val="20"/>
        </w:rPr>
        <w:t xml:space="preserve"> </w:t>
      </w:r>
      <w:r w:rsidRPr="00912568">
        <w:t>scale selected variables in a dataset based on user defined factors for each variable</w:t>
      </w:r>
      <w:r>
        <w:t xml:space="preserve"> (saves result as a new case).</w:t>
      </w:r>
    </w:p>
    <w:p w14:paraId="5DCBE57D" w14:textId="54A5EB54" w:rsidR="00912568" w:rsidRDefault="00912568" w:rsidP="00C7386B">
      <w:r w:rsidRPr="00770E8A">
        <w:rPr>
          <w:i/>
          <w:color w:val="7B2520" w:themeColor="accent3" w:themeShade="BF"/>
        </w:rPr>
        <w:t>Setup&gt;</w:t>
      </w:r>
      <w:r>
        <w:rPr>
          <w:i/>
          <w:color w:val="7B2520" w:themeColor="accent3" w:themeShade="BF"/>
        </w:rPr>
        <w:t>Data clean-up&gt;Scale range</w:t>
      </w:r>
      <w:r>
        <w:t>:</w:t>
      </w:r>
      <w:r w:rsidRPr="00912568">
        <w:rPr>
          <w:rFonts w:ascii="Consolas" w:eastAsia="Times New Roman" w:hAnsi="Consolas" w:cs="Times New Roman"/>
          <w:color w:val="008013"/>
          <w:sz w:val="20"/>
          <w:szCs w:val="20"/>
        </w:rPr>
        <w:t xml:space="preserve"> </w:t>
      </w:r>
      <w:r w:rsidRPr="00912568">
        <w:t>scale the water levels based on factors for above and below zero</w:t>
      </w:r>
      <w:r>
        <w:t xml:space="preserve"> (saves result as a new case).</w:t>
      </w:r>
    </w:p>
    <w:p w14:paraId="6E7ED15E" w14:textId="5D38B357" w:rsidR="00042765" w:rsidRDefault="00042765" w:rsidP="00042765">
      <w:r w:rsidRPr="00770E8A">
        <w:rPr>
          <w:i/>
          <w:color w:val="7B2520" w:themeColor="accent3" w:themeShade="BF"/>
        </w:rPr>
        <w:t>Setup&gt;</w:t>
      </w:r>
      <w:r>
        <w:rPr>
          <w:i/>
          <w:color w:val="7B2520" w:themeColor="accent3" w:themeShade="BF"/>
        </w:rPr>
        <w:t>Data clean-up&gt;Delete multiple profiles</w:t>
      </w:r>
      <w:r>
        <w:t xml:space="preserve">: allows all profile data sets with less than ‘N’ surveys available to be deleted. </w:t>
      </w:r>
      <w:r w:rsidR="003F50B5" w:rsidRPr="003F50B5">
        <w:t xml:space="preserve">The user selects a threshold for the minimum number of time steps required to retain a profile. </w:t>
      </w:r>
      <w:r>
        <w:t>Useful for reducing the number of profiles when analysing long-term change.</w:t>
      </w:r>
    </w:p>
    <w:p w14:paraId="1232E42F" w14:textId="3061646C" w:rsidR="00042765" w:rsidRDefault="00042765" w:rsidP="00042765">
      <w:r w:rsidRPr="00770E8A">
        <w:rPr>
          <w:i/>
          <w:color w:val="7B2520" w:themeColor="accent3" w:themeShade="BF"/>
        </w:rPr>
        <w:t>Setup&gt;</w:t>
      </w:r>
      <w:r>
        <w:rPr>
          <w:i/>
          <w:color w:val="7B2520" w:themeColor="accent3" w:themeShade="BF"/>
        </w:rPr>
        <w:t>Data clean-up&gt;Edit or Delete profile in timeseries</w:t>
      </w:r>
      <w:r>
        <w:t xml:space="preserve">: options to scroll through all profiles in the data set of select individual profiles and then to either edit or delete individual profiles. For editing profiles this is easier to use than the </w:t>
      </w:r>
      <w:r>
        <w:rPr>
          <w:i/>
          <w:color w:val="7B2520" w:themeColor="accent3" w:themeShade="BF"/>
        </w:rPr>
        <w:t>Project</w:t>
      </w:r>
      <w:r w:rsidRPr="00EC1BB6">
        <w:rPr>
          <w:i/>
          <w:color w:val="7B2520" w:themeColor="accent3" w:themeShade="BF"/>
        </w:rPr>
        <w:t>&gt;</w:t>
      </w:r>
      <w:r w:rsidR="00170237">
        <w:rPr>
          <w:i/>
          <w:color w:val="7B2520" w:themeColor="accent3" w:themeShade="BF"/>
        </w:rPr>
        <w:t>Cases</w:t>
      </w:r>
      <w:r>
        <w:rPr>
          <w:i/>
          <w:color w:val="7B2520" w:themeColor="accent3" w:themeShade="BF"/>
        </w:rPr>
        <w:t>&gt;Edit Data Set</w:t>
      </w:r>
      <w:r>
        <w:t xml:space="preserve"> option.</w:t>
      </w:r>
    </w:p>
    <w:p w14:paraId="0E3DA162" w14:textId="77777777" w:rsidR="00433357" w:rsidRDefault="00433357" w:rsidP="00042765"/>
    <w:p w14:paraId="5982F0BF" w14:textId="0FB59F2F" w:rsidR="003F50B5" w:rsidRPr="003F50B5" w:rsidRDefault="009440FA" w:rsidP="003F50B5">
      <w:pPr>
        <w:pStyle w:val="Heading2"/>
      </w:pPr>
      <w:bookmarkStart w:id="88" w:name="_Toc158306985"/>
      <w:r>
        <w:lastRenderedPageBreak/>
        <w:t>Run</w:t>
      </w:r>
      <w:bookmarkEnd w:id="88"/>
    </w:p>
    <w:p w14:paraId="65994A6D" w14:textId="53010245" w:rsidR="00042765" w:rsidRDefault="003F50B5" w:rsidP="003F50B5">
      <w:pPr>
        <w:pStyle w:val="Heading3"/>
      </w:pPr>
      <w:bookmarkStart w:id="89" w:name="_Ref44620467"/>
      <w:bookmarkStart w:id="90" w:name="_Toc158306986"/>
      <w:r>
        <w:t>Wave properties</w:t>
      </w:r>
      <w:bookmarkEnd w:id="89"/>
      <w:bookmarkEnd w:id="90"/>
    </w:p>
    <w:p w14:paraId="68C0F398" w14:textId="6F2AF11D"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Deepwater Waves</w:t>
      </w:r>
      <w:r w:rsidR="00901B50">
        <w:t xml:space="preserve">: </w:t>
      </w:r>
    </w:p>
    <w:p w14:paraId="45BA4059" w14:textId="4BD77BB0" w:rsidR="00901B50" w:rsidRP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Nearshore Waves</w:t>
      </w:r>
      <w:r w:rsidR="00901B50">
        <w:t xml:space="preserve">: </w:t>
      </w:r>
    </w:p>
    <w:p w14:paraId="75DC0D69" w14:textId="1B34AA47" w:rsidR="00901B50" w:rsidRDefault="009440FA" w:rsidP="00901B50">
      <w:bookmarkStart w:id="91" w:name="_Hlk39486213"/>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ind-waves</w:t>
      </w:r>
      <w:r w:rsidR="00901B50">
        <w:t xml:space="preserve">: </w:t>
      </w:r>
    </w:p>
    <w:p w14:paraId="4E753631" w14:textId="6AA9A720" w:rsidR="00D6182E" w:rsidRDefault="004D511E"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Spectral Transfer</w:t>
      </w:r>
      <w:r>
        <w:t xml:space="preserve">: </w:t>
      </w:r>
    </w:p>
    <w:p w14:paraId="668A7A6D" w14:textId="2747B884" w:rsidR="00901B50" w:rsidRDefault="009440FA" w:rsidP="00901B50">
      <w:bookmarkStart w:id="92" w:name="_Hlk107305653"/>
      <w:bookmarkEnd w:id="91"/>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w:t>
      </w:r>
      <w:r w:rsidR="003D4AAF">
        <w:rPr>
          <w:i/>
          <w:color w:val="7B2520" w:themeColor="accent3" w:themeShade="BF"/>
        </w:rPr>
        <w:t>Wave Power</w:t>
      </w:r>
      <w:r w:rsidR="00901B50">
        <w:t xml:space="preserve">: </w:t>
      </w:r>
    </w:p>
    <w:bookmarkEnd w:id="92"/>
    <w:p w14:paraId="430F9440" w14:textId="345EC057"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Runup</w:t>
      </w:r>
      <w:r w:rsidR="00901B50">
        <w:t xml:space="preserve">: </w:t>
      </w:r>
    </w:p>
    <w:p w14:paraId="1F68B721" w14:textId="77777777" w:rsidR="00AF1CF4" w:rsidRDefault="00AF1CF4" w:rsidP="00AF1CF4">
      <w:r>
        <w:rPr>
          <w:i/>
          <w:color w:val="7B2520" w:themeColor="accent3" w:themeShade="BF"/>
        </w:rPr>
        <w:t>Run</w:t>
      </w:r>
      <w:r w:rsidRPr="0096599A">
        <w:rPr>
          <w:i/>
          <w:color w:val="7B2520" w:themeColor="accent3" w:themeShade="BF"/>
        </w:rPr>
        <w:t xml:space="preserve">&gt; </w:t>
      </w:r>
      <w:r>
        <w:rPr>
          <w:i/>
          <w:color w:val="7B2520" w:themeColor="accent3" w:themeShade="BF"/>
        </w:rPr>
        <w:t>Wave properties&gt;Littoral Drift</w:t>
      </w:r>
      <w:r>
        <w:t xml:space="preserve">: </w:t>
      </w:r>
    </w:p>
    <w:p w14:paraId="32059EF3" w14:textId="141C4F0D" w:rsidR="00AF1CF4" w:rsidRDefault="00AF1CF4" w:rsidP="00901B50">
      <w:r>
        <w:rPr>
          <w:i/>
          <w:color w:val="7B2520" w:themeColor="accent3" w:themeShade="BF"/>
        </w:rPr>
        <w:t>Run</w:t>
      </w:r>
      <w:r w:rsidRPr="0096599A">
        <w:rPr>
          <w:i/>
          <w:color w:val="7B2520" w:themeColor="accent3" w:themeShade="BF"/>
        </w:rPr>
        <w:t xml:space="preserve">&gt; </w:t>
      </w:r>
      <w:r>
        <w:rPr>
          <w:i/>
          <w:color w:val="7B2520" w:themeColor="accent3" w:themeShade="BF"/>
        </w:rPr>
        <w:t>Wave properties&gt;X-shore Transport</w:t>
      </w:r>
      <w:r>
        <w:t xml:space="preserve">: </w:t>
      </w:r>
    </w:p>
    <w:p w14:paraId="69878C26" w14:textId="74E97512"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Overtopping</w:t>
      </w:r>
      <w:r w:rsidR="00901B50">
        <w:t xml:space="preserve">: </w:t>
      </w:r>
    </w:p>
    <w:p w14:paraId="101884DE" w14:textId="354A5988" w:rsidR="00901B50" w:rsidRDefault="009440FA" w:rsidP="00901B50">
      <w:r>
        <w:rPr>
          <w:i/>
          <w:color w:val="7B2520" w:themeColor="accent3" w:themeShade="BF"/>
        </w:rPr>
        <w:t>Run</w:t>
      </w:r>
      <w:r w:rsidR="00901B50" w:rsidRPr="0096599A">
        <w:rPr>
          <w:i/>
          <w:color w:val="7B2520" w:themeColor="accent3" w:themeShade="BF"/>
        </w:rPr>
        <w:t xml:space="preserve">&gt; </w:t>
      </w:r>
      <w:r w:rsidR="00901B50">
        <w:rPr>
          <w:i/>
          <w:color w:val="7B2520" w:themeColor="accent3" w:themeShade="BF"/>
        </w:rPr>
        <w:t>Wave properties&gt;Iribarren Number</w:t>
      </w:r>
      <w:r w:rsidR="00901B50">
        <w:t xml:space="preserve">: </w:t>
      </w:r>
    </w:p>
    <w:p w14:paraId="5896F902" w14:textId="77777777" w:rsidR="00C51C1B" w:rsidRPr="00C51C1B" w:rsidRDefault="00C51C1B" w:rsidP="00901B50">
      <w:pPr>
        <w:rPr>
          <w:sz w:val="16"/>
          <w:szCs w:val="16"/>
        </w:rPr>
      </w:pPr>
    </w:p>
    <w:p w14:paraId="5BA00095" w14:textId="2018407A" w:rsidR="009D71B7" w:rsidRDefault="00901B50" w:rsidP="00901B50">
      <w:r>
        <w:t>All of these models require the Site parameters to have been defined</w:t>
      </w:r>
      <w:r w:rsidR="00D6182E">
        <w:t xml:space="preserve"> (except Spectral Transfer)</w:t>
      </w:r>
      <w:r w:rsidR="002B5D8C">
        <w:rPr>
          <w:rStyle w:val="FootnoteReference"/>
        </w:rPr>
        <w:footnoteReference w:id="3"/>
      </w:r>
      <w:r>
        <w:t xml:space="preserve">. Overtopping also requires the Structure parameters to be defined (even if this is being used to calculate beach overtopping). If there is only one wave data source of offshore data, the models run without additional input. If there is more than one possible source, the user is prompted to select a wave data source. The same is true for water levels, although the model will also run if there are no water levels available, and uses a still water level of 0mOD. The first three models listed above use imported data as input, the subsequent models all use a nearshore wave data set as input. Hence the Nearshore waves model needs to be run before running these other models. </w:t>
      </w:r>
    </w:p>
    <w:p w14:paraId="17AE042E" w14:textId="57A57900" w:rsidR="00901B50" w:rsidRDefault="00901B50" w:rsidP="00901B50">
      <w:r>
        <w:t xml:space="preserve">The results are listed on the </w:t>
      </w:r>
      <w:r w:rsidRPr="00CF0EA2">
        <w:rPr>
          <w:b/>
          <w:bCs/>
          <w:i/>
          <w:color w:val="565321" w:themeColor="accent2" w:themeShade="80"/>
        </w:rPr>
        <w:t>Models</w:t>
      </w:r>
      <w:r>
        <w:t xml:space="preserve"> tab and can be </w:t>
      </w:r>
      <w:r w:rsidR="009D71B7">
        <w:t xml:space="preserve">checked visually on the </w:t>
      </w:r>
      <w:r w:rsidR="00CF0EA2" w:rsidRPr="00CF0EA2">
        <w:rPr>
          <w:b/>
          <w:bCs/>
          <w:i/>
          <w:color w:val="565321" w:themeColor="accent2" w:themeShade="80"/>
        </w:rPr>
        <w:t>Q-P</w:t>
      </w:r>
      <w:r w:rsidR="009D71B7" w:rsidRPr="00CF0EA2">
        <w:rPr>
          <w:b/>
          <w:bCs/>
          <w:i/>
          <w:color w:val="565321" w:themeColor="accent2" w:themeShade="80"/>
        </w:rPr>
        <w:t xml:space="preserve">lot </w:t>
      </w:r>
      <w:r w:rsidR="009D71B7">
        <w:t xml:space="preserve">tab or </w:t>
      </w:r>
      <w:r>
        <w:t xml:space="preserve">selected for </w:t>
      </w:r>
      <w:r w:rsidR="009D71B7">
        <w:t xml:space="preserve">use in one of the </w:t>
      </w:r>
      <w:r>
        <w:t>analysis or plotting</w:t>
      </w:r>
      <w:r w:rsidR="009D71B7">
        <w:t xml:space="preserve"> UIs</w:t>
      </w:r>
      <w:r>
        <w:t>.</w:t>
      </w:r>
    </w:p>
    <w:p w14:paraId="28C8FFC0" w14:textId="24865560" w:rsidR="00D6182E" w:rsidRPr="00D6182E" w:rsidRDefault="009D71B7" w:rsidP="00D6182E">
      <w:r>
        <w:t>The Wind-</w:t>
      </w:r>
      <w:r w:rsidR="00D6182E">
        <w:t>W</w:t>
      </w:r>
      <w:r>
        <w:t>ave model requires a fetch file to be loaded</w:t>
      </w:r>
      <w:r w:rsidR="00D5664B">
        <w:t xml:space="preserve"> (see Appendix A for format). </w:t>
      </w:r>
      <w:r w:rsidR="00D5664B" w:rsidRPr="00D5664B">
        <w:t>For each location to be modelled</w:t>
      </w:r>
      <w:r w:rsidR="00D5664B">
        <w:t>,</w:t>
      </w:r>
      <w:r w:rsidR="00D5664B" w:rsidRPr="00D5664B">
        <w:t xml:space="preserve"> </w:t>
      </w:r>
      <w:r w:rsidR="00D5664B">
        <w:t>the fetch file</w:t>
      </w:r>
      <w:r w:rsidR="00D5664B" w:rsidRPr="00D5664B">
        <w:t xml:space="preserve"> defines the fetch exposure as a function of direction. The file Test_Fetch_Lengths.txt is an example file. This defines the fetch lengths at the site in 10-degree intervals, measured from true north (defined </w:t>
      </w:r>
      <w:r w:rsidR="00D5664B">
        <w:t xml:space="preserve">at intervals </w:t>
      </w:r>
      <w:r w:rsidR="00D5664B" w:rsidRPr="00D5664B">
        <w:t>from 0 to 350 degrees</w:t>
      </w:r>
      <w:r w:rsidR="00D5664B">
        <w:t>,</w:t>
      </w:r>
      <w:r w:rsidR="00D5664B" w:rsidRPr="00D5664B">
        <w:t xml:space="preserve"> even if </w:t>
      </w:r>
      <w:r w:rsidR="00D5664B">
        <w:t xml:space="preserve">the fetch is </w:t>
      </w:r>
      <w:r w:rsidR="00D5664B" w:rsidRPr="00D5664B">
        <w:t>zero</w:t>
      </w:r>
      <w:r w:rsidR="00D5664B">
        <w:t xml:space="preserve"> for some directions</w:t>
      </w:r>
      <w:r w:rsidR="00D5664B" w:rsidRPr="00D5664B">
        <w:t>)</w:t>
      </w:r>
      <w:r w:rsidR="00D5664B">
        <w:t>.</w:t>
      </w:r>
    </w:p>
    <w:p w14:paraId="4F102F27" w14:textId="5F89F12E" w:rsidR="00D6182E" w:rsidRDefault="00D6182E" w:rsidP="00901B50">
      <w:r>
        <w:t>The Spectral Transfer option uses a Spectral Transfer table from the WaveRayModel to transfer an offshore timeseries to an inshore point. This requires a SpectralTransfer table to have been imported from the WaveRayModel App</w:t>
      </w:r>
      <w:r w:rsidR="004D511E">
        <w:t xml:space="preserve"> using </w:t>
      </w:r>
      <w:r w:rsidR="004D511E">
        <w:rPr>
          <w:i/>
          <w:color w:val="7B2520" w:themeColor="accent3" w:themeShade="BF"/>
        </w:rPr>
        <w:t>Project&gt;</w:t>
      </w:r>
      <w:r w:rsidR="004D511E" w:rsidRPr="00B60018">
        <w:rPr>
          <w:i/>
          <w:color w:val="7B2520" w:themeColor="accent3" w:themeShade="BF"/>
        </w:rPr>
        <w:t xml:space="preserve"> </w:t>
      </w:r>
      <w:r w:rsidR="004D511E">
        <w:rPr>
          <w:i/>
          <w:color w:val="7B2520" w:themeColor="accent3" w:themeShade="BF"/>
        </w:rPr>
        <w:t>Export/Import&gt;Import Case</w:t>
      </w:r>
      <w:r w:rsidR="004D511E">
        <w:t>.</w:t>
      </w:r>
      <w:r>
        <w:t xml:space="preserve"> </w:t>
      </w:r>
      <w:r w:rsidR="00C51C1B">
        <w:t>In addition, the WaveRayModel App must be on the Matlab Environment Path</w:t>
      </w:r>
      <w:r w:rsidR="00C51C1B">
        <w:rPr>
          <w:rStyle w:val="FootnoteReference"/>
        </w:rPr>
        <w:footnoteReference w:id="4"/>
      </w:r>
      <w:r w:rsidR="00C51C1B">
        <w:t xml:space="preserve">. </w:t>
      </w:r>
      <w:r w:rsidR="004D511E">
        <w:t>For further details of the how the model works  and input requirements</w:t>
      </w:r>
      <w:r w:rsidR="00C51C1B">
        <w:t>,</w:t>
      </w:r>
      <w:r w:rsidR="004D511E">
        <w:t xml:space="preserve"> see the </w:t>
      </w:r>
      <w:r>
        <w:t xml:space="preserve">WaveRayModel </w:t>
      </w:r>
      <w:r w:rsidR="004D511E">
        <w:t xml:space="preserve">App </w:t>
      </w:r>
      <w:r>
        <w:t>manual.</w:t>
      </w:r>
    </w:p>
    <w:p w14:paraId="759BAE56" w14:textId="6C4DB2C5" w:rsidR="003F50B5" w:rsidRDefault="00901B50" w:rsidP="003F50B5">
      <w:r>
        <w:t xml:space="preserve">The Littoral Drift model prompts the user to select which formulation to use. See Section </w:t>
      </w:r>
      <w:r>
        <w:fldChar w:fldCharType="begin"/>
      </w:r>
      <w:r>
        <w:instrText xml:space="preserve"> REF _Ref462742639 \r \h </w:instrText>
      </w:r>
      <w:r>
        <w:fldChar w:fldCharType="separate"/>
      </w:r>
      <w:r w:rsidR="002A6CEF">
        <w:t>4.7</w:t>
      </w:r>
      <w:r>
        <w:fldChar w:fldCharType="end"/>
      </w:r>
      <w:r>
        <w:t xml:space="preserve"> for further details on the options. </w:t>
      </w:r>
      <w:r w:rsidR="001D019E">
        <w:t>Note: this model uses the shoreline angle defined in Site settings (which can be different to the value used to compute the nearshore wave climate).</w:t>
      </w:r>
    </w:p>
    <w:p w14:paraId="61A7363B" w14:textId="02B9D5A6" w:rsidR="003F50B5" w:rsidRDefault="003F50B5" w:rsidP="003F50B5">
      <w:pPr>
        <w:pStyle w:val="Heading3"/>
      </w:pPr>
      <w:bookmarkStart w:id="93" w:name="_Ref43211629"/>
      <w:bookmarkStart w:id="94" w:name="_Ref43884061"/>
      <w:bookmarkStart w:id="95" w:name="_Toc158306987"/>
      <w:r>
        <w:lastRenderedPageBreak/>
        <w:t>Beach properties</w:t>
      </w:r>
      <w:bookmarkEnd w:id="93"/>
      <w:bookmarkEnd w:id="94"/>
      <w:bookmarkEnd w:id="95"/>
    </w:p>
    <w:p w14:paraId="14BF7EFB" w14:textId="04C94C0A" w:rsidR="006D7912" w:rsidRDefault="006D7912" w:rsidP="006D7912">
      <w:r w:rsidRPr="006D7912">
        <w:rPr>
          <w:noProof/>
        </w:rPr>
        <w:drawing>
          <wp:anchor distT="0" distB="0" distL="114300" distR="114300" simplePos="0" relativeHeight="251673600" behindDoc="0" locked="0" layoutInCell="1" allowOverlap="1" wp14:anchorId="2314F324" wp14:editId="3F40A479">
            <wp:simplePos x="0" y="0"/>
            <wp:positionH relativeFrom="column">
              <wp:posOffset>2542540</wp:posOffset>
            </wp:positionH>
            <wp:positionV relativeFrom="paragraph">
              <wp:posOffset>744220</wp:posOffset>
            </wp:positionV>
            <wp:extent cx="3041631" cy="2457450"/>
            <wp:effectExtent l="0" t="0" r="698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1631" cy="2457450"/>
                    </a:xfrm>
                    <a:prstGeom prst="rect">
                      <a:avLst/>
                    </a:prstGeom>
                  </pic:spPr>
                </pic:pic>
              </a:graphicData>
            </a:graphic>
          </wp:anchor>
        </w:drawing>
      </w:r>
      <w:bookmarkStart w:id="96" w:name="_Hlk118731466"/>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Volumes</w:t>
      </w:r>
      <w:r>
        <w:t xml:space="preserve">: </w:t>
      </w:r>
      <w:bookmarkEnd w:id="96"/>
      <w:r>
        <w:t xml:space="preserve">a list box prompts the user to select a beach profile from those currently loaded. Once the data is retrieved a plot is shown with all of the profiles for the selected location and a separate dialogue box prompting the Minimum X distance and Minimum Z elevation. Values are suggested based on the data available but these can be adjusted to suit the analysis. ON clicking OK, a defining rectangle is added to the plot (dashed red line) and there are also buttons to accept or reject the definition. If the definition is rejected, the user is prompted to amend the Minimum values. Once accepted the analysis proceeds and the resulting volume parameters (strictly area per metre run of beach) are listed on the </w:t>
      </w:r>
      <w:r w:rsidRPr="00CF0EA2">
        <w:rPr>
          <w:b/>
          <w:bCs/>
          <w:i/>
          <w:color w:val="565321" w:themeColor="accent2" w:themeShade="80"/>
        </w:rPr>
        <w:t>Models</w:t>
      </w:r>
      <w:r>
        <w:t xml:space="preserve"> tab. </w:t>
      </w:r>
    </w:p>
    <w:p w14:paraId="11772905" w14:textId="77777777" w:rsidR="006D7912" w:rsidRDefault="006D7912" w:rsidP="006D7912">
      <w:r>
        <w:t xml:space="preserve">The results are also tabulated on the </w:t>
      </w:r>
      <w:r w:rsidRPr="00CF0EA2">
        <w:rPr>
          <w:b/>
          <w:bCs/>
          <w:i/>
          <w:color w:val="565321" w:themeColor="accent2" w:themeShade="80"/>
        </w:rPr>
        <w:t>Calcs/Volumes</w:t>
      </w:r>
      <w:r>
        <w:t xml:space="preserve"> tab and can be copied to the clipboard for use in other applications.</w:t>
      </w:r>
    </w:p>
    <w:p w14:paraId="236D6362" w14:textId="62B5D93F" w:rsidR="006D7912" w:rsidRDefault="006D7912" w:rsidP="006D7912"/>
    <w:p w14:paraId="78887693" w14:textId="1ED19B43" w:rsidR="006D7912" w:rsidRDefault="00A86258" w:rsidP="006D7912">
      <w:pPr>
        <w:rPr>
          <w:noProof/>
        </w:rPr>
      </w:pPr>
      <w:r w:rsidRPr="006D7912">
        <w:rPr>
          <w:noProof/>
        </w:rPr>
        <w:drawing>
          <wp:anchor distT="0" distB="0" distL="114300" distR="114300" simplePos="0" relativeHeight="251674624" behindDoc="0" locked="0" layoutInCell="1" allowOverlap="1" wp14:anchorId="359A5D1A" wp14:editId="32888C39">
            <wp:simplePos x="0" y="0"/>
            <wp:positionH relativeFrom="margin">
              <wp:posOffset>95250</wp:posOffset>
            </wp:positionH>
            <wp:positionV relativeFrom="paragraph">
              <wp:posOffset>537210</wp:posOffset>
            </wp:positionV>
            <wp:extent cx="2787650" cy="225234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87650" cy="2252345"/>
                    </a:xfrm>
                    <a:prstGeom prst="rect">
                      <a:avLst/>
                    </a:prstGeom>
                  </pic:spPr>
                </pic:pic>
              </a:graphicData>
            </a:graphic>
            <wp14:sizeRelH relativeFrom="margin">
              <wp14:pctWidth>0</wp14:pctWidth>
            </wp14:sizeRelH>
            <wp14:sizeRelV relativeFrom="margin">
              <wp14:pctHeight>0</wp14:pctHeight>
            </wp14:sizeRelV>
          </wp:anchor>
        </w:drawing>
      </w:r>
      <w:r w:rsidR="009440FA">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Shoreline position</w:t>
      </w:r>
      <w:r w:rsidR="006D7912">
        <w:t>: the analysis of shoreline position is very similar to beach volumes. Initially the user selects a profile from the list provided. A figure then shows the profiles and initial level at which shoreline position (x distance) will be evaluated, together with the upper and lower bounds for estimating the average slope at the selected elevation.</w:t>
      </w:r>
      <w:r w:rsidR="006D7912" w:rsidRPr="000B4049">
        <w:rPr>
          <w:noProof/>
        </w:rPr>
        <w:t xml:space="preserve"> </w:t>
      </w:r>
      <w:r w:rsidR="006D7912">
        <w:rPr>
          <w:noProof/>
        </w:rPr>
        <w:t>Once completed the plot is redrawn showing the mid-point and upper and lower bounds on each profile that will be used in the analysis of position and slope. The buttons on the figure allow the user to reject the solution and define a new elevation and limits or proceed to the analyis. The start distance is for profiles that have a crest and backslope. The start distance should be set beyond the distance of the crest to avoid two sets of distances being found (i.e. on the front and back sides of the beach).</w:t>
      </w:r>
    </w:p>
    <w:p w14:paraId="26535928" w14:textId="7E4708E7" w:rsidR="00664DD2" w:rsidRDefault="006D7912" w:rsidP="006D7912">
      <w:r>
        <w:t xml:space="preserve">The results are also tabulated on the </w:t>
      </w:r>
      <w:r w:rsidRPr="00CF0EA2">
        <w:rPr>
          <w:b/>
          <w:bCs/>
          <w:i/>
          <w:color w:val="565321" w:themeColor="accent2" w:themeShade="80"/>
        </w:rPr>
        <w:t>Calcs/Shoreline</w:t>
      </w:r>
      <w:r>
        <w:rPr>
          <w:i/>
          <w:color w:val="565321" w:themeColor="accent2" w:themeShade="80"/>
        </w:rPr>
        <w:t xml:space="preserve"> </w:t>
      </w:r>
      <w:r>
        <w:t>tab and can be copied to the clipboard for use in other applications.</w:t>
      </w:r>
    </w:p>
    <w:p w14:paraId="062D8274" w14:textId="77777777" w:rsidR="00664DD2" w:rsidRPr="00664DD2" w:rsidRDefault="00664DD2" w:rsidP="006D7912">
      <w:pPr>
        <w:rPr>
          <w:sz w:val="8"/>
          <w:szCs w:val="8"/>
        </w:rPr>
      </w:pPr>
    </w:p>
    <w:p w14:paraId="433AD1EB" w14:textId="32D9897A" w:rsidR="00664DD2" w:rsidRDefault="00664DD2" w:rsidP="006D7912">
      <w:r>
        <w:t xml:space="preserve">Beach properties are saved with a label generated from the source data set. If more than one analysis is performed with the same source data set the output has the same label with the addition of a sequential number. To edit the default label use </w:t>
      </w:r>
      <w:r>
        <w:rPr>
          <w:i/>
          <w:color w:val="7B2520" w:themeColor="accent3" w:themeShade="BF"/>
        </w:rPr>
        <w:t>Project</w:t>
      </w:r>
      <w:r w:rsidRPr="00EC1BB6">
        <w:rPr>
          <w:i/>
          <w:color w:val="7B2520" w:themeColor="accent3" w:themeShade="BF"/>
        </w:rPr>
        <w:t>&gt;</w:t>
      </w:r>
      <w:r w:rsidR="003F6097">
        <w:rPr>
          <w:i/>
          <w:color w:val="7B2520" w:themeColor="accent3" w:themeShade="BF"/>
        </w:rPr>
        <w:t>Cases</w:t>
      </w:r>
      <w:r>
        <w:rPr>
          <w:i/>
          <w:color w:val="7B2520" w:themeColor="accent3" w:themeShade="BF"/>
        </w:rPr>
        <w:t>&gt;Edit Description</w:t>
      </w:r>
      <w:r>
        <w:t>.</w:t>
      </w:r>
    </w:p>
    <w:p w14:paraId="4C41B6AF" w14:textId="77777777" w:rsidR="00507C5E" w:rsidRDefault="00507C5E" w:rsidP="006D7912"/>
    <w:p w14:paraId="4433AE6E" w14:textId="6978BFDB"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Profiles&gt;Location plot</w:t>
      </w:r>
      <w:r w:rsidR="006D7912">
        <w:t>: if some beach profiles have been loaded the first profile at each location can be plotted to produce a map of profile locations.</w:t>
      </w:r>
    </w:p>
    <w:p w14:paraId="5C443950" w14:textId="77777777" w:rsidR="00664DD2" w:rsidRPr="00664DD2" w:rsidRDefault="00664DD2" w:rsidP="006D7912">
      <w:pPr>
        <w:rPr>
          <w:sz w:val="16"/>
          <w:szCs w:val="16"/>
        </w:rPr>
      </w:pPr>
    </w:p>
    <w:p w14:paraId="044C22AF" w14:textId="39112347" w:rsidR="00184881" w:rsidRDefault="009440FA" w:rsidP="00184881">
      <w:r>
        <w:rPr>
          <w:i/>
          <w:color w:val="7B2520" w:themeColor="accent3" w:themeShade="BF"/>
        </w:rPr>
        <w:lastRenderedPageBreak/>
        <w:t>Run</w:t>
      </w:r>
      <w:r w:rsidR="006D7912" w:rsidRPr="0096599A">
        <w:rPr>
          <w:i/>
          <w:color w:val="7B2520" w:themeColor="accent3" w:themeShade="BF"/>
        </w:rPr>
        <w:t xml:space="preserve">&gt; </w:t>
      </w:r>
      <w:r w:rsidR="006D7912">
        <w:rPr>
          <w:i/>
          <w:color w:val="7B2520" w:themeColor="accent3" w:themeShade="BF"/>
        </w:rPr>
        <w:t>Beach properties&gt;Profiles&gt;Centroid plot</w:t>
      </w:r>
      <w:r w:rsidR="006D7912">
        <w:t>: if volumes for a set of profiles have been calculated (use Profiles&gt;Volumes) a plot of the movement of the profile centroid can be plotted.</w:t>
      </w:r>
      <w:r w:rsidR="00184881">
        <w:t xml:space="preserve"> </w:t>
      </w:r>
      <w:r w:rsidR="00184881" w:rsidRPr="00831946">
        <w:t>To produce a plot of the beach centroid over time</w:t>
      </w:r>
      <w:r w:rsidR="00184881">
        <w:t>:</w:t>
      </w:r>
      <w:r w:rsidR="00184881" w:rsidRPr="00831946">
        <w:t xml:space="preserve"> </w:t>
      </w:r>
    </w:p>
    <w:p w14:paraId="3FE4CCA7" w14:textId="478BFBD5" w:rsidR="002146F9" w:rsidRDefault="00184881" w:rsidP="005C42B0">
      <w:pPr>
        <w:pStyle w:val="ListParagraph"/>
        <w:numPr>
          <w:ilvl w:val="0"/>
          <w:numId w:val="5"/>
        </w:numPr>
        <w:ind w:left="720"/>
      </w:pPr>
      <w:r w:rsidRPr="00831946">
        <w:t xml:space="preserve">run </w:t>
      </w:r>
      <w:r>
        <w:t>the Volumes model for a profile</w:t>
      </w:r>
      <w:r w:rsidR="002146F9">
        <w:t>;</w:t>
      </w:r>
    </w:p>
    <w:p w14:paraId="77DB57FB" w14:textId="0078C8AF" w:rsidR="00184881" w:rsidRDefault="002146F9" w:rsidP="005C42B0">
      <w:pPr>
        <w:pStyle w:val="ListParagraph"/>
        <w:numPr>
          <w:ilvl w:val="0"/>
          <w:numId w:val="5"/>
        </w:numPr>
        <w:ind w:left="720"/>
      </w:pPr>
      <w:r>
        <w:t xml:space="preserve">select </w:t>
      </w:r>
      <w:r w:rsidR="009440FA">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Centroid plot;</w:t>
      </w:r>
    </w:p>
    <w:p w14:paraId="72506A5E" w14:textId="5D25BBAA" w:rsidR="00184881" w:rsidRDefault="002146F9" w:rsidP="005C42B0">
      <w:pPr>
        <w:pStyle w:val="ListParagraph"/>
        <w:numPr>
          <w:ilvl w:val="0"/>
          <w:numId w:val="5"/>
        </w:numPr>
        <w:ind w:left="720"/>
      </w:pPr>
      <w:r>
        <w:t>select the profile to use;</w:t>
      </w:r>
    </w:p>
    <w:p w14:paraId="120D94AF" w14:textId="1C794A7C" w:rsidR="00184881" w:rsidRDefault="002146F9" w:rsidP="005C42B0">
      <w:pPr>
        <w:pStyle w:val="ListParagraph"/>
        <w:numPr>
          <w:ilvl w:val="0"/>
          <w:numId w:val="5"/>
        </w:numPr>
        <w:ind w:left="720"/>
      </w:pPr>
      <w:r>
        <w:t>select whether to number or assign a time stamp to the output;</w:t>
      </w:r>
    </w:p>
    <w:p w14:paraId="2E0DACDB" w14:textId="61832F70" w:rsidR="00184881" w:rsidRDefault="002146F9" w:rsidP="005C42B0">
      <w:pPr>
        <w:pStyle w:val="ListParagraph"/>
        <w:numPr>
          <w:ilvl w:val="0"/>
          <w:numId w:val="5"/>
        </w:numPr>
        <w:ind w:left="720"/>
      </w:pPr>
      <w:r>
        <w:t xml:space="preserve">select the dates to subdivide the record into intervals (hold down </w:t>
      </w:r>
      <w:r w:rsidR="008D1912" w:rsidRPr="008D1912">
        <w:t>'Ctrl' button</w:t>
      </w:r>
      <w:r>
        <w:t xml:space="preserve"> to make multiple selections</w:t>
      </w:r>
      <w:r w:rsidR="008D1912">
        <w:t>, or</w:t>
      </w:r>
      <w:r w:rsidR="008D1912" w:rsidRPr="008D1912">
        <w:t xml:space="preserve"> just accept without making any selections to plot the full trace as one line</w:t>
      </w:r>
      <w:r w:rsidR="00385C3D">
        <w:t>)</w:t>
      </w:r>
      <w:r w:rsidR="00184881">
        <w:t>;</w:t>
      </w:r>
    </w:p>
    <w:p w14:paraId="381E19B8" w14:textId="7F728C27" w:rsidR="002146F9" w:rsidRDefault="002146F9" w:rsidP="005C42B0">
      <w:pPr>
        <w:pStyle w:val="ListParagraph"/>
        <w:numPr>
          <w:ilvl w:val="0"/>
          <w:numId w:val="5"/>
        </w:numPr>
        <w:ind w:left="720"/>
      </w:pPr>
      <w:r>
        <w:t>select how frequently the output should be numbered or time-stamped. Default value of zero only labels the dates defined in step (v)</w:t>
      </w:r>
      <w:r w:rsidR="00385C3D">
        <w:t xml:space="preserve">. </w:t>
      </w:r>
      <w:r w:rsidR="00385C3D" w:rsidRPr="00385C3D">
        <w:t>If a marker interval is defined (&gt;0) then time labels are added at this interval but the line work is coloured according to the sub-periods defined</w:t>
      </w:r>
      <w:r w:rsidR="00385C3D">
        <w:t xml:space="preserve"> in step (v);</w:t>
      </w:r>
    </w:p>
    <w:p w14:paraId="1B934693" w14:textId="6877A4EF" w:rsidR="002146F9" w:rsidRDefault="00C477BF" w:rsidP="005C42B0">
      <w:pPr>
        <w:pStyle w:val="ListParagraph"/>
        <w:numPr>
          <w:ilvl w:val="0"/>
          <w:numId w:val="5"/>
        </w:numPr>
        <w:ind w:left="720"/>
      </w:pPr>
      <w:r>
        <w:rPr>
          <w:noProof/>
        </w:rPr>
        <w:drawing>
          <wp:anchor distT="0" distB="0" distL="114300" distR="114300" simplePos="0" relativeHeight="251678720" behindDoc="0" locked="0" layoutInCell="1" allowOverlap="1" wp14:anchorId="0AC4E2C8" wp14:editId="3284DF97">
            <wp:simplePos x="0" y="0"/>
            <wp:positionH relativeFrom="column">
              <wp:posOffset>2721610</wp:posOffset>
            </wp:positionH>
            <wp:positionV relativeFrom="paragraph">
              <wp:posOffset>111125</wp:posOffset>
            </wp:positionV>
            <wp:extent cx="2945765" cy="2296795"/>
            <wp:effectExtent l="0" t="0" r="6985" b="825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5765" cy="2296795"/>
                    </a:xfrm>
                    <a:prstGeom prst="rect">
                      <a:avLst/>
                    </a:prstGeom>
                  </pic:spPr>
                </pic:pic>
              </a:graphicData>
            </a:graphic>
          </wp:anchor>
        </w:drawing>
      </w:r>
      <w:r w:rsidR="008D1912">
        <w:t>data input ui shows the minimum x and z values of the current axes. Accept or modify the extent to plot the same range on both axes press OK, or press Cancel to leave the plot unchanged.</w:t>
      </w:r>
      <w:r w:rsidR="00385C3D">
        <w:t xml:space="preserve"> This can be useful to avoid visual distortion of the x and z dimensions.</w:t>
      </w:r>
    </w:p>
    <w:p w14:paraId="3FC94D80" w14:textId="6670FAEC" w:rsidR="00184881" w:rsidRPr="001F054F" w:rsidRDefault="00184881" w:rsidP="00184881">
      <w:r>
        <w:t>This produces the style of plot shown here.</w:t>
      </w:r>
      <w:r w:rsidRPr="00D53419">
        <w:rPr>
          <w:noProof/>
        </w:rPr>
        <w:t xml:space="preserve"> </w:t>
      </w:r>
    </w:p>
    <w:p w14:paraId="28AEF8A6" w14:textId="1E52D51A" w:rsidR="00184881" w:rsidRDefault="00184881" w:rsidP="00184881"/>
    <w:p w14:paraId="6AC6192A" w14:textId="77777777" w:rsidR="00B52868" w:rsidRDefault="00B52868" w:rsidP="00184881"/>
    <w:p w14:paraId="5B85C747" w14:textId="50FF4CE6" w:rsidR="00184881" w:rsidRDefault="00184881" w:rsidP="00184881"/>
    <w:p w14:paraId="6D35F8DB" w14:textId="77777777" w:rsidR="00C477BF" w:rsidRPr="00231C39" w:rsidRDefault="00C477BF" w:rsidP="00184881"/>
    <w:p w14:paraId="2DBD60FF" w14:textId="42FA8053" w:rsidR="006D7912" w:rsidRDefault="00B52868" w:rsidP="006D7912">
      <w:r>
        <w:rPr>
          <w:i/>
          <w:color w:val="7B2520" w:themeColor="accent3" w:themeShade="BF"/>
        </w:rPr>
        <w:t>Run</w:t>
      </w:r>
      <w:r w:rsidRPr="0096599A">
        <w:rPr>
          <w:i/>
          <w:color w:val="7B2520" w:themeColor="accent3" w:themeShade="BF"/>
        </w:rPr>
        <w:t xml:space="preserve">&gt; </w:t>
      </w:r>
      <w:r>
        <w:rPr>
          <w:i/>
          <w:color w:val="7B2520" w:themeColor="accent3" w:themeShade="BF"/>
        </w:rPr>
        <w:t>Beach properties&gt;Profiles&gt;Space-time plot</w:t>
      </w:r>
      <w:r>
        <w:t>: if volumes or shoreline position have been calculated, a surface plot of the change in a volume property (vol, m0, x1, z1, bs) or a position property (chainage, slope) can be generated for a selected set of profiles and plotted as a function of time (x) and alongshore position (y).</w:t>
      </w:r>
    </w:p>
    <w:p w14:paraId="0DB7892E" w14:textId="04023D81" w:rsidR="006D7912" w:rsidRDefault="009440FA" w:rsidP="006D7912">
      <w:bookmarkStart w:id="97" w:name="_Hlk43661224"/>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Shoreline</w:t>
      </w:r>
      <w:bookmarkEnd w:id="97"/>
      <w:r w:rsidR="006D7912">
        <w:t xml:space="preserve">: a list dialogue allows the user to select </w:t>
      </w:r>
      <w:r w:rsidR="00BF7E17">
        <w:t>several</w:t>
      </w:r>
      <w:r w:rsidR="006D7912">
        <w:t xml:space="preserve"> profiles (or use Select All button) to define a beach “set”. The elevation that is to be used to define the “shoreline” is then requested. </w:t>
      </w:r>
      <w:r w:rsidR="008C353A">
        <w:t xml:space="preserve">This routine makes use of some of the properties set in </w:t>
      </w:r>
      <w:r w:rsidR="008C353A" w:rsidRPr="00770E8A">
        <w:rPr>
          <w:i/>
          <w:color w:val="7B2520" w:themeColor="accent3" w:themeShade="BF"/>
        </w:rPr>
        <w:t>Setup&gt;</w:t>
      </w:r>
      <w:r w:rsidR="008C353A">
        <w:rPr>
          <w:i/>
          <w:color w:val="7B2520" w:themeColor="accent3" w:themeShade="BF"/>
        </w:rPr>
        <w:t xml:space="preserve"> Site parameters&gt;Wave propagation</w:t>
      </w:r>
      <w:r w:rsidR="008C353A">
        <w:t>, including the</w:t>
      </w:r>
      <w:r w:rsidR="008C353A" w:rsidRPr="008C353A">
        <w:t xml:space="preserve"> angle of the shoreline from True North (degTN).</w:t>
      </w:r>
      <w:r w:rsidR="008C353A">
        <w:t xml:space="preserve"> b</w:t>
      </w:r>
      <w:r w:rsidR="008C353A" w:rsidRPr="008C353A">
        <w:t>each crest level</w:t>
      </w:r>
      <w:r w:rsidR="008C353A">
        <w:t>,</w:t>
      </w:r>
      <w:r w:rsidR="008C353A" w:rsidRPr="008C353A">
        <w:t xml:space="preserve"> or high-water level (mOD)</w:t>
      </w:r>
      <w:r w:rsidR="008C353A">
        <w:t>, the u</w:t>
      </w:r>
      <w:r w:rsidR="008C353A" w:rsidRPr="008C353A">
        <w:t xml:space="preserve">pper beach slope above mean tide level (MTL) </w:t>
      </w:r>
      <w:r w:rsidR="008C353A">
        <w:t>and the b</w:t>
      </w:r>
      <w:r w:rsidR="008C353A" w:rsidRPr="008C353A">
        <w:t>ed elevation 1km from shore (see Section</w:t>
      </w:r>
      <w:r w:rsidR="008C353A">
        <w:t xml:space="preserve">s </w:t>
      </w:r>
      <w:r w:rsidR="008C353A">
        <w:fldChar w:fldCharType="begin"/>
      </w:r>
      <w:r w:rsidR="008C353A">
        <w:instrText xml:space="preserve"> REF _Ref39651735 \r \h </w:instrText>
      </w:r>
      <w:r w:rsidR="008C353A">
        <w:fldChar w:fldCharType="separate"/>
      </w:r>
      <w:r w:rsidR="002A6CEF">
        <w:t>3.3.2</w:t>
      </w:r>
      <w:r w:rsidR="008C353A">
        <w:fldChar w:fldCharType="end"/>
      </w:r>
      <w:r w:rsidR="008C353A">
        <w:t xml:space="preserve"> and</w:t>
      </w:r>
      <w:r w:rsidR="008C353A" w:rsidRPr="008C353A">
        <w:t xml:space="preserve"> </w:t>
      </w:r>
      <w:r w:rsidR="008C353A" w:rsidRPr="008C353A">
        <w:fldChar w:fldCharType="begin"/>
      </w:r>
      <w:r w:rsidR="008C353A" w:rsidRPr="008C353A">
        <w:instrText xml:space="preserve"> REF _Ref512530694 \r \h </w:instrText>
      </w:r>
      <w:r w:rsidR="008C353A" w:rsidRPr="008C353A">
        <w:fldChar w:fldCharType="separate"/>
      </w:r>
      <w:r w:rsidR="002A6CEF">
        <w:t>4.2.3</w:t>
      </w:r>
      <w:r w:rsidR="008C353A" w:rsidRPr="008C353A">
        <w:fldChar w:fldCharType="end"/>
      </w:r>
      <w:r w:rsidR="008C353A" w:rsidRPr="008C353A">
        <w:t>).</w:t>
      </w:r>
      <w:r w:rsidR="008C353A">
        <w:t xml:space="preserve"> </w:t>
      </w:r>
      <w:r w:rsidR="00BF7E17">
        <w:t>The output is saved as both:</w:t>
      </w:r>
    </w:p>
    <w:p w14:paraId="55166DAC" w14:textId="3B21D492" w:rsidR="006D7912" w:rsidRDefault="00BF7E17" w:rsidP="005C42B0">
      <w:pPr>
        <w:pStyle w:val="ListParagraph"/>
        <w:numPr>
          <w:ilvl w:val="0"/>
          <w:numId w:val="4"/>
        </w:numPr>
      </w:pPr>
      <w:r>
        <w:t>C</w:t>
      </w:r>
      <w:r w:rsidR="006D7912">
        <w:t>hainage: the movement of the “shoreline” as a distance from the baseline as a new variable in the dataset for each profile.</w:t>
      </w:r>
    </w:p>
    <w:p w14:paraId="587A2FA8" w14:textId="79C76CED" w:rsidR="006D7912" w:rsidRDefault="006D7912" w:rsidP="005C42B0">
      <w:pPr>
        <w:pStyle w:val="ListParagraph"/>
        <w:numPr>
          <w:ilvl w:val="0"/>
          <w:numId w:val="4"/>
        </w:numPr>
      </w:pPr>
      <w:r w:rsidRPr="006B40C6">
        <w:t xml:space="preserve">Eastings &amp; Northings: </w:t>
      </w:r>
      <w:r w:rsidR="00BF7E17">
        <w:t>t</w:t>
      </w:r>
      <w:r>
        <w:t xml:space="preserve">he </w:t>
      </w:r>
      <w:r w:rsidR="00BF7E17">
        <w:t xml:space="preserve">Easting and Northing </w:t>
      </w:r>
      <w:r>
        <w:t xml:space="preserve">location of the </w:t>
      </w:r>
      <w:r w:rsidR="00BF7E17">
        <w:t>“</w:t>
      </w:r>
      <w:r>
        <w:t>shoreline</w:t>
      </w:r>
      <w:r w:rsidR="00BF7E17">
        <w:t>”</w:t>
      </w:r>
      <w:r>
        <w:t xml:space="preserve"> on each profile.</w:t>
      </w:r>
    </w:p>
    <w:p w14:paraId="72AAB342" w14:textId="47EB82D7" w:rsidR="00912727" w:rsidRDefault="00912727" w:rsidP="005C42B0">
      <w:pPr>
        <w:pStyle w:val="ListParagraph"/>
        <w:numPr>
          <w:ilvl w:val="0"/>
          <w:numId w:val="4"/>
        </w:numPr>
      </w:pPr>
      <w:r>
        <w:t>Beach slope (as bs in 1:bs) of the profile over the range +/-0.5m of the shoreline elevation.</w:t>
      </w:r>
    </w:p>
    <w:p w14:paraId="31074E1E" w14:textId="383D1DD4" w:rsidR="00912727" w:rsidRDefault="00912727" w:rsidP="005C42B0">
      <w:pPr>
        <w:pStyle w:val="ListParagraph"/>
        <w:numPr>
          <w:ilvl w:val="0"/>
          <w:numId w:val="4"/>
        </w:numPr>
      </w:pPr>
      <w:r>
        <w:t>Orientation of the extracted shoreline at the defined elevation.</w:t>
      </w:r>
    </w:p>
    <w:p w14:paraId="1BAE32A6" w14:textId="2E5C7915" w:rsidR="00912727" w:rsidRDefault="00912727" w:rsidP="005C42B0">
      <w:pPr>
        <w:pStyle w:val="ListParagraph"/>
        <w:numPr>
          <w:ilvl w:val="0"/>
          <w:numId w:val="4"/>
        </w:numPr>
      </w:pPr>
      <w:r>
        <w:t>Regression parameters for Chainage, Slope, and Orientation (shoreline angle degTN).</w:t>
      </w:r>
    </w:p>
    <w:p w14:paraId="074DC811" w14:textId="2F525509" w:rsidR="006D7912" w:rsidRDefault="009440FA" w:rsidP="006D7912">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 Shore change&gt;Change plot</w:t>
      </w:r>
      <w:r w:rsidR="006D7912">
        <w:t>: generates a plot of the E,N shoreline positions for the selected beach “set” as a series of shorelines for each time sample.</w:t>
      </w:r>
      <w:r w:rsidR="007F16AF">
        <w:t xml:space="preserve"> </w:t>
      </w:r>
      <w:r w:rsidR="00CC7F93">
        <w:t>Output c</w:t>
      </w:r>
      <w:r w:rsidR="007F16AF">
        <w:t xml:space="preserve">an also be plotted as a function of </w:t>
      </w:r>
      <w:r w:rsidR="00CC7F93">
        <w:t>profile location along the shore</w:t>
      </w:r>
      <w:r w:rsidR="007F16AF">
        <w:t xml:space="preserve"> rather than E,N points.</w:t>
      </w:r>
      <w:r w:rsidR="00CC7F93">
        <w:t xml:space="preserve"> This allows the changes in chainage </w:t>
      </w:r>
      <w:r w:rsidR="00CC7F93" w:rsidRPr="00CC7F93">
        <w:t>(distance from profile baseline)</w:t>
      </w:r>
      <w:r w:rsidR="00CC7F93">
        <w:t>, beach slope and beach orientation to be plotted.</w:t>
      </w:r>
    </w:p>
    <w:p w14:paraId="01513FF5" w14:textId="4BF4391D" w:rsidR="007F16AF" w:rsidRDefault="007F16AF" w:rsidP="006D7912">
      <w:r>
        <w:rPr>
          <w:i/>
          <w:color w:val="7B2520" w:themeColor="accent3" w:themeShade="BF"/>
        </w:rPr>
        <w:lastRenderedPageBreak/>
        <w:t>Run</w:t>
      </w:r>
      <w:r w:rsidRPr="0096599A">
        <w:rPr>
          <w:i/>
          <w:color w:val="7B2520" w:themeColor="accent3" w:themeShade="BF"/>
        </w:rPr>
        <w:t xml:space="preserve">&gt; </w:t>
      </w:r>
      <w:r>
        <w:rPr>
          <w:i/>
          <w:color w:val="7B2520" w:themeColor="accent3" w:themeShade="BF"/>
        </w:rPr>
        <w:t>Beach properties&gt; Shore change&gt;Rates plot</w:t>
      </w:r>
      <w:r>
        <w:t xml:space="preserve">: generates a plot of the rate of change of shoreline position and beach slope for the selected beach “set”.  </w:t>
      </w:r>
      <w:r w:rsidR="0076785E">
        <w:t>The plots show the slope of the regression line for each variable and the associated standard error.</w:t>
      </w:r>
      <w:r w:rsidR="00395A77">
        <w:t xml:space="preserve"> The rate of shoreline change is in m/yr. The beach slope is </w:t>
      </w:r>
      <w:r w:rsidR="00FC4E6A">
        <w:t>defined in terms of the horizontal distance</w:t>
      </w:r>
      <w:r w:rsidR="0063658F">
        <w:t>, bs,</w:t>
      </w:r>
      <w:r w:rsidR="00FC4E6A">
        <w:t xml:space="preserve"> for a unit change in vertical elevation</w:t>
      </w:r>
      <w:r w:rsidR="0063658F">
        <w:t xml:space="preserve"> </w:t>
      </w:r>
      <w:r w:rsidR="00395A77">
        <w:t xml:space="preserve">and the rate of change of bs is </w:t>
      </w:r>
      <w:r w:rsidR="00FC4E6A">
        <w:t>therefore also m/yr.</w:t>
      </w:r>
      <w:r w:rsidR="00395A77">
        <w:t xml:space="preserve"> </w:t>
      </w:r>
    </w:p>
    <w:p w14:paraId="49317DB2" w14:textId="07ABFD4A" w:rsidR="00807004" w:rsidRDefault="009440FA" w:rsidP="00901B50">
      <w:bookmarkStart w:id="98" w:name="_Hlk40871929"/>
      <w:r>
        <w:rPr>
          <w:i/>
          <w:color w:val="7B2520" w:themeColor="accent3" w:themeShade="BF"/>
        </w:rPr>
        <w:t>Run</w:t>
      </w:r>
      <w:r w:rsidR="006D7912" w:rsidRPr="0096599A">
        <w:rPr>
          <w:i/>
          <w:color w:val="7B2520" w:themeColor="accent3" w:themeShade="BF"/>
        </w:rPr>
        <w:t xml:space="preserve">&gt; </w:t>
      </w:r>
      <w:r w:rsidR="006D7912">
        <w:rPr>
          <w:i/>
          <w:color w:val="7B2520" w:themeColor="accent3" w:themeShade="BF"/>
        </w:rPr>
        <w:t>Beach properties&gt;Beach Type</w:t>
      </w:r>
      <w:r w:rsidR="006D7912">
        <w:t xml:space="preserve">: </w:t>
      </w:r>
      <w:bookmarkEnd w:id="98"/>
      <w:r w:rsidR="006D7912">
        <w:t xml:space="preserve">uses inshore wave data to estimate the dimensionless fall velocity (which can be used to characterise beach type – see Section </w:t>
      </w:r>
      <w:r w:rsidR="006D7912">
        <w:rPr>
          <w:highlight w:val="yellow"/>
        </w:rPr>
        <w:fldChar w:fldCharType="begin"/>
      </w:r>
      <w:r w:rsidR="006D7912">
        <w:instrText xml:space="preserve"> REF _Ref462736865 \r \h </w:instrText>
      </w:r>
      <w:r w:rsidR="006D7912">
        <w:rPr>
          <w:highlight w:val="yellow"/>
        </w:rPr>
      </w:r>
      <w:r w:rsidR="006D7912">
        <w:rPr>
          <w:highlight w:val="yellow"/>
        </w:rPr>
        <w:fldChar w:fldCharType="separate"/>
      </w:r>
      <w:r w:rsidR="002A6CEF">
        <w:t>4.10</w:t>
      </w:r>
      <w:r w:rsidR="006D7912">
        <w:rPr>
          <w:highlight w:val="yellow"/>
        </w:rPr>
        <w:fldChar w:fldCharType="end"/>
      </w:r>
      <w:r w:rsidR="006D7912">
        <w:t>). If there is more than one wave data set available, the user is prompted to select one</w:t>
      </w:r>
      <w:r w:rsidR="00507C5E">
        <w:t>. Results</w:t>
      </w:r>
      <w:r w:rsidR="00507C5E" w:rsidRPr="00507C5E">
        <w:t xml:space="preserve"> can be used to identify beach type:</w:t>
      </w:r>
      <w:r w:rsidR="00507C5E">
        <w:t xml:space="preserve"> as: dfv&gt;=6: dissipative, dfv&lt;6 &amp; dfv&gt;1: intermediate, dfv&lt;=1: reflective.</w:t>
      </w:r>
    </w:p>
    <w:p w14:paraId="5A6B22F3" w14:textId="6DB2AAB7" w:rsidR="001B3602" w:rsidRDefault="00C477BF" w:rsidP="00901B50">
      <w:r>
        <w:rPr>
          <w:i/>
          <w:color w:val="7B2520" w:themeColor="accent3" w:themeShade="BF"/>
        </w:rPr>
        <w:t>Run</w:t>
      </w:r>
      <w:r w:rsidRPr="0096599A">
        <w:rPr>
          <w:i/>
          <w:color w:val="7B2520" w:themeColor="accent3" w:themeShade="BF"/>
        </w:rPr>
        <w:t xml:space="preserve">&gt; </w:t>
      </w:r>
      <w:r>
        <w:rPr>
          <w:i/>
          <w:color w:val="7B2520" w:themeColor="accent3" w:themeShade="BF"/>
        </w:rPr>
        <w:t>Beach properties&gt;Crenulate Bay</w:t>
      </w:r>
      <w:r>
        <w:t>:</w:t>
      </w:r>
      <w:r w:rsidR="00CB19F4">
        <w:t xml:space="preserve"> </w:t>
      </w:r>
      <w:r w:rsidR="001B3602">
        <w:t xml:space="preserve">plots crenulate (also known as zeta) bays on an image or shoreline. Select image or shoreline and either import image (e.g., an aerial jpg, png, etc), or </w:t>
      </w:r>
      <w:r w:rsidR="00CB19F4">
        <w:t xml:space="preserve">use a set of beach profiles to generate a shoreline over the user selected sub-set at </w:t>
      </w:r>
      <w:r w:rsidR="001B3602">
        <w:t xml:space="preserve">a user specified </w:t>
      </w:r>
      <w:r w:rsidR="00CB19F4">
        <w:t>profile elevation. The user is then prompted to interactively select a spiral control point and the end point of the bay on the plot. A further UI prompts for t</w:t>
      </w:r>
      <w:r w:rsidR="00CB19F4" w:rsidRPr="00CB19F4">
        <w:t>he wave crest angle</w:t>
      </w:r>
      <w:r w:rsidR="00CB19F4">
        <w:t>,</w:t>
      </w:r>
      <w:r w:rsidR="00CB19F4" w:rsidRPr="00CB19F4">
        <w:t xml:space="preserve"> the angle the wave crest makes with the control line,</w:t>
      </w:r>
      <w:r w:rsidR="00CB19F4">
        <w:t xml:space="preserve"> and the direction of spiral rotation</w:t>
      </w:r>
      <w:r w:rsidR="00CB19F4" w:rsidRPr="00CB19F4">
        <w:t xml:space="preserve">. </w:t>
      </w:r>
      <w:r w:rsidR="00CB19F4">
        <w:t xml:space="preserve">The resulting crenulate bay is added to the plot and the UI reappears, allowing input values to be modified. Press Cancel to exit the updating loop. </w:t>
      </w:r>
      <w:r w:rsidR="001B3602">
        <w:t>Note there is an option to retain or delete crenulate bay linework with each iteration. However, delete removes all previous linework.</w:t>
      </w:r>
    </w:p>
    <w:p w14:paraId="596EE0C7" w14:textId="3CBBCB89" w:rsidR="00CB19F4" w:rsidRDefault="00CB19F4" w:rsidP="00901B50">
      <w:r>
        <w:t xml:space="preserve">For further details of the method used see Section </w:t>
      </w:r>
      <w:r>
        <w:fldChar w:fldCharType="begin"/>
      </w:r>
      <w:r>
        <w:instrText xml:space="preserve"> REF _Ref118739119 \r \h </w:instrText>
      </w:r>
      <w:r>
        <w:fldChar w:fldCharType="separate"/>
      </w:r>
      <w:r w:rsidR="002A6CEF">
        <w:t>4.15</w:t>
      </w:r>
      <w:r>
        <w:fldChar w:fldCharType="end"/>
      </w:r>
      <w:r>
        <w:t>.</w:t>
      </w:r>
    </w:p>
    <w:p w14:paraId="0CBD71FF" w14:textId="1E04CD36" w:rsidR="00807004" w:rsidRDefault="009440FA" w:rsidP="00901B50">
      <w:r>
        <w:rPr>
          <w:i/>
          <w:color w:val="7B2520" w:themeColor="accent3" w:themeShade="BF"/>
        </w:rPr>
        <w:t>Run</w:t>
      </w:r>
      <w:r w:rsidR="00807004" w:rsidRPr="0096599A">
        <w:rPr>
          <w:i/>
          <w:color w:val="7B2520" w:themeColor="accent3" w:themeShade="BF"/>
        </w:rPr>
        <w:t xml:space="preserve">&gt; </w:t>
      </w:r>
      <w:r w:rsidR="00807004">
        <w:rPr>
          <w:i/>
          <w:color w:val="7B2520" w:themeColor="accent3" w:themeShade="BF"/>
        </w:rPr>
        <w:t>Beach properties&gt;Shore profile</w:t>
      </w:r>
      <w:r w:rsidR="00807004">
        <w:t xml:space="preserve">: plots an idealised profile on the </w:t>
      </w:r>
      <w:r w:rsidR="00807004" w:rsidRPr="00807004">
        <w:rPr>
          <w:i/>
          <w:color w:val="565321" w:themeColor="accent2" w:themeShade="80"/>
        </w:rPr>
        <w:t>Calcs&gt;Profile</w:t>
      </w:r>
      <w:r w:rsidR="00807004">
        <w:t xml:space="preserve"> tab. The user is prompted to select an inshore wave data set and then either define a wave condition (Hs and Tp) or specify a percentile value to use. The profile is based on the parameters defined using </w:t>
      </w:r>
      <w:r w:rsidR="00807004" w:rsidRPr="00770E8A">
        <w:rPr>
          <w:i/>
          <w:color w:val="7B2520" w:themeColor="accent3" w:themeShade="BF"/>
        </w:rPr>
        <w:t>Setup&gt;</w:t>
      </w:r>
      <w:r w:rsidR="00D06C8C">
        <w:rPr>
          <w:i/>
          <w:color w:val="7B2520" w:themeColor="accent3" w:themeShade="BF"/>
        </w:rPr>
        <w:t>Model</w:t>
      </w:r>
      <w:r w:rsidR="00807004">
        <w:rPr>
          <w:i/>
          <w:color w:val="7B2520" w:themeColor="accent3" w:themeShade="BF"/>
        </w:rPr>
        <w:t xml:space="preserve"> parameters&gt;</w:t>
      </w:r>
      <w:r w:rsidR="00807004" w:rsidRPr="00FD5A8B">
        <w:rPr>
          <w:i/>
          <w:color w:val="7B2520" w:themeColor="accent3" w:themeShade="BF"/>
        </w:rPr>
        <w:t xml:space="preserve"> </w:t>
      </w:r>
      <w:r w:rsidR="00807004">
        <w:rPr>
          <w:i/>
          <w:color w:val="7B2520" w:themeColor="accent3" w:themeShade="BF"/>
        </w:rPr>
        <w:t>BMV simulation parameters</w:t>
      </w:r>
      <w:r w:rsidR="00B8202D">
        <w:t xml:space="preserve"> (see Section </w:t>
      </w:r>
      <w:r w:rsidR="00B8202D">
        <w:fldChar w:fldCharType="begin"/>
      </w:r>
      <w:r w:rsidR="00B8202D">
        <w:instrText xml:space="preserve"> REF _Ref40872564 \r \h </w:instrText>
      </w:r>
      <w:r w:rsidR="00B8202D">
        <w:fldChar w:fldCharType="separate"/>
      </w:r>
      <w:r w:rsidR="002A6CEF">
        <w:t>3.3.2</w:t>
      </w:r>
      <w:r w:rsidR="00B8202D">
        <w:fldChar w:fldCharType="end"/>
      </w:r>
      <w:r w:rsidR="00B8202D">
        <w:t>).</w:t>
      </w:r>
      <w:r w:rsidR="00807004">
        <w:t xml:space="preserve"> Closure Option 3 gives Za and Zr based on Hallermeier’s algorithm </w:t>
      </w:r>
      <w:r w:rsidR="00807004">
        <w:fldChar w:fldCharType="begin"/>
      </w:r>
      <w:r w:rsidR="00996F90">
        <w:instrText xml:space="preserve"> ADDIN EN.CITE &lt;EndNote&gt;&lt;Cite&gt;&lt;Author&gt;Hallermeier&lt;/Author&gt;&lt;Year&gt;1981&lt;/Year&gt;&lt;RecNum&gt;249&lt;/RecNum&gt;&lt;DisplayText&gt;(Hallermeier, 1981)&lt;/DisplayText&gt;&lt;record&gt;&lt;rec-number&gt;249&lt;/rec-number&gt;&lt;foreign-keys&gt;&lt;key app="EN" db-id="sv9fdvxxw0ss5geav2oxv0s15saz05p5zzwd" timestamp="1381163855" guid="4967cdb8-9eda-456d-a801-985e79348933"&gt;249&lt;/key&gt;&lt;/foreign-keys&gt;&lt;ref-type name="Journal Article"&gt;17&lt;/ref-type&gt;&lt;contributors&gt;&lt;authors&gt;&lt;author&gt;Hallermeier,R J&lt;/author&gt;&lt;/authors&gt;&lt;/contributors&gt;&lt;titles&gt;&lt;title&gt;A profile zonation for seasonal sand beaches from wave climate&lt;/title&gt;&lt;secondary-title&gt;Coastal Engineering&lt;/secondary-title&gt;&lt;/titles&gt;&lt;periodical&gt;&lt;full-title&gt;Coastal Engineering&lt;/full-title&gt;&lt;/periodical&gt;&lt;pages&gt;253-277&lt;/pages&gt;&lt;volume&gt;4&lt;/volume&gt;&lt;number&gt;3&lt;/number&gt;&lt;reprint-edition&gt;In File&lt;/reprint-edition&gt;&lt;keywords&gt;&lt;keyword&gt;beach&lt;/keyword&gt;&lt;/keywords&gt;&lt;dates&gt;&lt;year&gt;1981&lt;/year&gt;&lt;pub-dates&gt;&lt;date&gt;1981&lt;/date&gt;&lt;/pub-dates&gt;&lt;/dates&gt;&lt;label&gt;413&lt;/label&gt;&lt;urls&gt;&lt;/urls&gt;&lt;/record&gt;&lt;/Cite&gt;&lt;/EndNote&gt;</w:instrText>
      </w:r>
      <w:r w:rsidR="00807004">
        <w:fldChar w:fldCharType="separate"/>
      </w:r>
      <w:r w:rsidR="00807004">
        <w:rPr>
          <w:noProof/>
        </w:rPr>
        <w:t>(Hallermeier, 1981)</w:t>
      </w:r>
      <w:r w:rsidR="00807004">
        <w:fldChar w:fldCharType="end"/>
      </w:r>
      <w:r w:rsidR="00807004">
        <w:t xml:space="preserve">. Other options are based on the set-up for the BMV model (see Section </w:t>
      </w:r>
      <w:r w:rsidR="00807004">
        <w:fldChar w:fldCharType="begin"/>
      </w:r>
      <w:r w:rsidR="00807004">
        <w:instrText xml:space="preserve"> REF _Ref40872501 \r \h </w:instrText>
      </w:r>
      <w:r w:rsidR="00807004">
        <w:fldChar w:fldCharType="separate"/>
      </w:r>
      <w:r w:rsidR="002A6CEF">
        <w:t>4.17.2</w:t>
      </w:r>
      <w:r w:rsidR="00807004">
        <w:fldChar w:fldCharType="end"/>
      </w:r>
      <w:r w:rsidR="00B8202D">
        <w:t>).</w:t>
      </w:r>
    </w:p>
    <w:p w14:paraId="77DC6880" w14:textId="2BEAE6D1" w:rsidR="00F00F05" w:rsidRDefault="009440FA" w:rsidP="00901B50">
      <w:r>
        <w:rPr>
          <w:i/>
          <w:color w:val="7B2520" w:themeColor="accent3" w:themeShade="BF"/>
        </w:rPr>
        <w:t>Run</w:t>
      </w:r>
      <w:r w:rsidR="00827A8B" w:rsidRPr="0096599A">
        <w:rPr>
          <w:i/>
          <w:color w:val="7B2520" w:themeColor="accent3" w:themeShade="BF"/>
        </w:rPr>
        <w:t xml:space="preserve">&gt; </w:t>
      </w:r>
      <w:r w:rsidR="00827A8B">
        <w:rPr>
          <w:i/>
          <w:color w:val="7B2520" w:themeColor="accent3" w:themeShade="BF"/>
        </w:rPr>
        <w:t>Beach properties&gt;Dean profile</w:t>
      </w:r>
      <w:r w:rsidR="00827A8B">
        <w:t xml:space="preserve">: plots an idealised Dean profile on the </w:t>
      </w:r>
      <w:r w:rsidR="00827A8B" w:rsidRPr="00807004">
        <w:rPr>
          <w:i/>
          <w:color w:val="565321" w:themeColor="accent2" w:themeShade="80"/>
        </w:rPr>
        <w:t>Calcs&gt;Profile</w:t>
      </w:r>
      <w:r w:rsidR="00827A8B">
        <w:t xml:space="preserve"> tab. The profile is based on the parameters defined using </w:t>
      </w:r>
      <w:r w:rsidR="00827A8B" w:rsidRPr="00770E8A">
        <w:rPr>
          <w:i/>
          <w:color w:val="7B2520" w:themeColor="accent3" w:themeShade="BF"/>
        </w:rPr>
        <w:t>Setup&gt;</w:t>
      </w:r>
      <w:r w:rsidR="00827A8B" w:rsidRPr="00FD5A8B">
        <w:rPr>
          <w:i/>
          <w:color w:val="7B2520" w:themeColor="accent3" w:themeShade="BF"/>
        </w:rPr>
        <w:t xml:space="preserve"> </w:t>
      </w:r>
      <w:r w:rsidR="00827A8B">
        <w:rPr>
          <w:i/>
          <w:color w:val="7B2520" w:themeColor="accent3" w:themeShade="BF"/>
        </w:rPr>
        <w:t>Site parameters&gt;Wave propagation</w:t>
      </w:r>
      <w:r w:rsidR="00827A8B">
        <w:t xml:space="preserve">: (see Section </w:t>
      </w:r>
      <w:r w:rsidR="00827A8B">
        <w:fldChar w:fldCharType="begin"/>
      </w:r>
      <w:r w:rsidR="00827A8B">
        <w:instrText xml:space="preserve"> REF _Ref40872564 \r \h </w:instrText>
      </w:r>
      <w:r w:rsidR="00827A8B">
        <w:fldChar w:fldCharType="separate"/>
      </w:r>
      <w:r w:rsidR="002A6CEF">
        <w:t>3.3.2</w:t>
      </w:r>
      <w:r w:rsidR="00827A8B">
        <w:fldChar w:fldCharType="end"/>
      </w:r>
      <w:r w:rsidR="00827A8B">
        <w:t xml:space="preserve">). This profile model is used to compute shoreface slopes in the wave propagation model that iterates to find wave heights on the edge of the surf zone (see Section </w:t>
      </w:r>
      <w:r w:rsidR="00827A8B">
        <w:fldChar w:fldCharType="begin"/>
      </w:r>
      <w:r w:rsidR="00827A8B">
        <w:instrText xml:space="preserve"> REF _Ref512530694 \r \h </w:instrText>
      </w:r>
      <w:r w:rsidR="00827A8B">
        <w:fldChar w:fldCharType="separate"/>
      </w:r>
      <w:r w:rsidR="002A6CEF">
        <w:t>4.2.3</w:t>
      </w:r>
      <w:r w:rsidR="00827A8B">
        <w:fldChar w:fldCharType="end"/>
      </w:r>
      <w:r w:rsidR="00827A8B">
        <w:t>).</w:t>
      </w:r>
    </w:p>
    <w:p w14:paraId="64E1C090" w14:textId="77777777" w:rsidR="00222008" w:rsidRDefault="00222008" w:rsidP="00901B50"/>
    <w:p w14:paraId="0C5E4A1F" w14:textId="27CA6F2C" w:rsidR="00177074" w:rsidRDefault="00177074" w:rsidP="00177074">
      <w:pPr>
        <w:pStyle w:val="Heading3"/>
      </w:pPr>
      <w:bookmarkStart w:id="99" w:name="_Ref121818074"/>
      <w:bookmarkStart w:id="100" w:name="_Toc158306988"/>
      <w:r>
        <w:t>Tidal Analysis</w:t>
      </w:r>
      <w:bookmarkEnd w:id="99"/>
      <w:bookmarkEnd w:id="100"/>
    </w:p>
    <w:p w14:paraId="1C17C294" w14:textId="08F42FF7" w:rsidR="0039375C" w:rsidRPr="0039375C" w:rsidRDefault="0039375C" w:rsidP="0039375C">
      <w:r>
        <w:t xml:space="preserve">Water level data can be analysed to obtain the tidal constituents, or the constituents can be used to reconstruct a tide only water level time series (see Section </w:t>
      </w:r>
      <w:r>
        <w:fldChar w:fldCharType="begin"/>
      </w:r>
      <w:r>
        <w:instrText xml:space="preserve"> REF _Ref121818010 \r \h </w:instrText>
      </w:r>
      <w:r>
        <w:fldChar w:fldCharType="separate"/>
      </w:r>
      <w:r w:rsidR="002A6CEF">
        <w:t>4.11</w:t>
      </w:r>
      <w:r>
        <w:fldChar w:fldCharType="end"/>
      </w:r>
      <w:r>
        <w:t xml:space="preserve"> for further details).</w:t>
      </w:r>
    </w:p>
    <w:p w14:paraId="184E51E5" w14:textId="77777777" w:rsidR="00177074" w:rsidRDefault="00177074" w:rsidP="00177074">
      <w:r w:rsidRPr="0080129C">
        <w:rPr>
          <w:i/>
          <w:color w:val="7B2520" w:themeColor="accent3" w:themeShade="BF"/>
        </w:rPr>
        <w:t>Run&gt;Tidal analysis&gt;Analysis</w:t>
      </w:r>
      <w:r>
        <w:t xml:space="preserve">: </w:t>
      </w:r>
      <w:r w:rsidRPr="00BC07BB">
        <w:t>a list box prompts the user to select a</w:t>
      </w:r>
      <w:r>
        <w:t xml:space="preserve"> water level data set and this is passed to ut_solv with the ‘lat’ property left blank, ‘const’ set to ‘auto’ and the following options included: </w:t>
      </w:r>
      <w:r w:rsidRPr="00BC07BB">
        <w:t>'NodsatNone','White','NoDiagn'</w:t>
      </w:r>
      <w:r>
        <w:t>. For details of the methods used and alternative analysis options see the ut_tide manual. The estimated constituents are output to the Command Window and the source data, predicted record and the differences are plotted. The predicted record and constituents can be saved.</w:t>
      </w:r>
    </w:p>
    <w:p w14:paraId="0FA86E60" w14:textId="77777777" w:rsidR="00177074" w:rsidRDefault="00177074" w:rsidP="00177074">
      <w:r w:rsidRPr="0080129C">
        <w:rPr>
          <w:i/>
          <w:color w:val="7B2520" w:themeColor="accent3" w:themeShade="BF"/>
        </w:rPr>
        <w:t>Run&gt;Tidal analysis&gt;</w:t>
      </w:r>
      <w:r>
        <w:rPr>
          <w:i/>
          <w:color w:val="7B2520" w:themeColor="accent3" w:themeShade="BF"/>
        </w:rPr>
        <w:t>Reconstruction</w:t>
      </w:r>
      <w:r>
        <w:t>: a list box prompts the user to select an existing tidal analysis data set and then to define the data range and time interval to be used for the predictions. The saved constituents are used to predict the tides for the defined date range and saved as a dataset using ut_reconstr.</w:t>
      </w:r>
    </w:p>
    <w:p w14:paraId="69B4EBB8" w14:textId="209D105B" w:rsidR="00177074" w:rsidRDefault="00177074" w:rsidP="00901B50">
      <w:r>
        <w:t xml:space="preserve">Water level data can be used to generate tidal constituents and predict tidal data for periods of time not covered by the water level data. The source water level data can then be merged with the tidal data to give a more complete record using </w:t>
      </w:r>
      <w:r w:rsidRPr="00770E8A">
        <w:rPr>
          <w:i/>
          <w:color w:val="7B2520" w:themeColor="accent3" w:themeShade="BF"/>
        </w:rPr>
        <w:t>Setup&gt;</w:t>
      </w:r>
      <w:r>
        <w:rPr>
          <w:i/>
          <w:color w:val="7B2520" w:themeColor="accent3" w:themeShade="BF"/>
        </w:rPr>
        <w:t>Data clean-up&gt;Patch timeseries</w:t>
      </w:r>
      <w:r>
        <w:t>, selecting the water levels as the primary dataset and tidal dataset for the patches.</w:t>
      </w:r>
    </w:p>
    <w:p w14:paraId="08C06159" w14:textId="77777777" w:rsidR="00FD4561" w:rsidRPr="00807004" w:rsidRDefault="00FD4561" w:rsidP="00901B50"/>
    <w:p w14:paraId="71F025B4" w14:textId="04843B9E" w:rsidR="00901B50" w:rsidRDefault="00901B50" w:rsidP="00901B50">
      <w:pPr>
        <w:pStyle w:val="Heading3"/>
      </w:pPr>
      <w:bookmarkStart w:id="101" w:name="_Ref41119611"/>
      <w:bookmarkStart w:id="102" w:name="_Toc158306989"/>
      <w:r>
        <w:t>Derive Output</w:t>
      </w:r>
      <w:bookmarkEnd w:id="101"/>
      <w:bookmarkEnd w:id="102"/>
    </w:p>
    <w:p w14:paraId="2E51CB3B" w14:textId="66629E88" w:rsidR="00C05462" w:rsidRDefault="00847932" w:rsidP="00C05462">
      <w:r>
        <w:rPr>
          <w:noProof/>
        </w:rPr>
        <w:drawing>
          <wp:anchor distT="0" distB="0" distL="114300" distR="114300" simplePos="0" relativeHeight="251746304" behindDoc="0" locked="0" layoutInCell="1" allowOverlap="1" wp14:anchorId="78590D64" wp14:editId="4660AEE7">
            <wp:simplePos x="0" y="0"/>
            <wp:positionH relativeFrom="margin">
              <wp:align>right</wp:align>
            </wp:positionH>
            <wp:positionV relativeFrom="paragraph">
              <wp:posOffset>412115</wp:posOffset>
            </wp:positionV>
            <wp:extent cx="2950845" cy="2365375"/>
            <wp:effectExtent l="0" t="0" r="1905"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0845" cy="2365375"/>
                    </a:xfrm>
                    <a:prstGeom prst="rect">
                      <a:avLst/>
                    </a:prstGeom>
                    <a:noFill/>
                  </pic:spPr>
                </pic:pic>
              </a:graphicData>
            </a:graphic>
          </wp:anchor>
        </w:drawing>
      </w:r>
      <w:r w:rsidR="00507C5E">
        <w:t>Time series data that have been added (either as data or modelled values) can be used to derive new variables</w:t>
      </w:r>
      <w:r w:rsidR="00D96480">
        <w:t xml:space="preserve">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w:t>
      </w:r>
      <w:r w:rsidR="00507C5E">
        <w:t xml:space="preserve"> </w:t>
      </w:r>
      <w:r w:rsidR="00C05462">
        <w:t xml:space="preserve">The UI allows the user to select data and use a chosen selection of data/variable/range to define either a </w:t>
      </w:r>
      <w:r w:rsidR="00C05462" w:rsidRPr="00913691">
        <w:t>Variable</w:t>
      </w:r>
      <w:r w:rsidR="00C05462">
        <w:t>,</w:t>
      </w:r>
      <w:r w:rsidR="00C05462" w:rsidRPr="00913691">
        <w:t xml:space="preserve"> or Time</w:t>
      </w:r>
      <w:r w:rsidR="00C05462">
        <w:t xml:space="preserve">. </w:t>
      </w:r>
      <w:r w:rsidR="00C05462" w:rsidRPr="00913691">
        <w:t xml:space="preserve">Each data set is sampled for the defined data range. If the data set being sampled includes NaNs the default is for these to be included (button to right of Var-limits is set to ‘+N’). To exclude NaNs press the button so that it displays ‘-N’. </w:t>
      </w:r>
    </w:p>
    <w:p w14:paraId="71C6C160" w14:textId="3ED68C9D" w:rsidR="000C141B" w:rsidRDefault="000C141B" w:rsidP="000C141B">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2A6CEF">
        <w:t>3.8</w:t>
      </w:r>
      <w:r>
        <w:rPr>
          <w:highlight w:val="yellow"/>
        </w:rPr>
        <w:fldChar w:fldCharType="end"/>
      </w:r>
      <w:r>
        <w:t xml:space="preserve"> for details of how this works</w:t>
      </w:r>
      <w:r w:rsidRPr="007659DC">
        <w:t xml:space="preserve">. </w:t>
      </w:r>
    </w:p>
    <w:p w14:paraId="70F5755C" w14:textId="77777777" w:rsidR="000C141B" w:rsidRDefault="000C141B" w:rsidP="000C141B">
      <w:pPr>
        <w:rPr>
          <w:noProof/>
        </w:rPr>
      </w:pPr>
      <w:r w:rsidRPr="007659DC">
        <w:t>An equation is then defined in the text box below using the x, y, z or t variables</w:t>
      </w:r>
      <w:r w:rsidRPr="007659DC">
        <w:rPr>
          <w:vertAlign w:val="superscript"/>
        </w:rPr>
        <w:footnoteReference w:id="5"/>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3A4436F" w14:textId="77777777" w:rsidR="000C141B" w:rsidRDefault="000C141B" w:rsidP="000C141B">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1FBBBA4A" w14:textId="77777777" w:rsidR="000C141B" w:rsidRDefault="000C141B" w:rsidP="000C141B">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7FE66EDD" w14:textId="77777777" w:rsidR="000C141B" w:rsidRPr="00322AD1" w:rsidRDefault="000C141B" w:rsidP="000C141B">
      <w:pPr>
        <w:spacing w:after="0" w:line="240" w:lineRule="auto"/>
        <w:ind w:left="720" w:firstLine="720"/>
        <w:rPr>
          <w:rFonts w:ascii="Consolas" w:eastAsia="Times New Roman" w:hAnsi="Consolas" w:cs="Times New Roman"/>
          <w:sz w:val="20"/>
          <w:szCs w:val="20"/>
        </w:rPr>
      </w:pPr>
    </w:p>
    <w:p w14:paraId="46380726" w14:textId="77777777" w:rsidR="000C141B" w:rsidRDefault="000C141B" w:rsidP="000C141B">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6E77282D" w14:textId="77777777" w:rsidR="000C141B" w:rsidRDefault="000C141B" w:rsidP="000C141B">
      <w:pPr>
        <w:spacing w:after="0"/>
        <w:rPr>
          <w:noProof/>
        </w:rPr>
      </w:pPr>
      <w:r w:rsidRPr="007659DC">
        <w:rPr>
          <w:noProof/>
        </w:rPr>
        <w:t xml:space="preserve">If there is no output to be passed back the function should return a </w:t>
      </w:r>
      <w:r>
        <w:rPr>
          <w:noProof/>
        </w:rPr>
        <w:t>string variable.</w:t>
      </w:r>
    </w:p>
    <w:p w14:paraId="6C4D2B59" w14:textId="77777777" w:rsidR="000C141B" w:rsidRPr="007E7EB8" w:rsidRDefault="000C141B" w:rsidP="000C141B">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784EFD6" w14:textId="77777777" w:rsidR="000C141B" w:rsidRDefault="000C141B" w:rsidP="000C141B">
      <w:pPr>
        <w:numPr>
          <w:ilvl w:val="0"/>
          <w:numId w:val="26"/>
        </w:numPr>
        <w:ind w:left="720"/>
        <w:contextualSpacing/>
        <w:rPr>
          <w:noProof/>
        </w:rPr>
      </w:pPr>
      <w:r>
        <w:rPr>
          <w:noProof/>
        </w:rPr>
        <w:t>As a new dataset;</w:t>
      </w:r>
    </w:p>
    <w:p w14:paraId="71F1E458" w14:textId="77777777" w:rsidR="000C141B" w:rsidRDefault="000C141B" w:rsidP="000C141B">
      <w:pPr>
        <w:numPr>
          <w:ilvl w:val="0"/>
          <w:numId w:val="26"/>
        </w:numPr>
        <w:ind w:left="720"/>
        <w:contextualSpacing/>
        <w:rPr>
          <w:noProof/>
        </w:rPr>
      </w:pPr>
      <w:r>
        <w:rPr>
          <w:noProof/>
        </w:rPr>
        <w:t>As an additional variable(s) to one of the input datasets;</w:t>
      </w:r>
    </w:p>
    <w:p w14:paraId="67D1EA9E" w14:textId="77777777" w:rsidR="000C141B" w:rsidRDefault="000C141B" w:rsidP="000C141B">
      <w:pPr>
        <w:numPr>
          <w:ilvl w:val="0"/>
          <w:numId w:val="26"/>
        </w:numPr>
        <w:ind w:left="720"/>
        <w:contextualSpacing/>
        <w:rPr>
          <w:noProof/>
        </w:rPr>
      </w:pPr>
      <w:r>
        <w:rPr>
          <w:noProof/>
        </w:rPr>
        <w:t>As an additional variable(s) to some other existing dataset.</w:t>
      </w:r>
    </w:p>
    <w:p w14:paraId="7B22A9E7" w14:textId="77777777" w:rsidR="000C141B" w:rsidRDefault="000C141B" w:rsidP="000C141B">
      <w:pPr>
        <w:contextualSpacing/>
        <w:rPr>
          <w:noProof/>
        </w:rPr>
      </w:pPr>
      <w:r>
        <w:rPr>
          <w:noProof/>
        </w:rPr>
        <w:t>For options 2 and 3, the length of the new variables must be the same length (numbere of rows) as the existing dataset.</w:t>
      </w:r>
    </w:p>
    <w:p w14:paraId="7BDD0271" w14:textId="77777777" w:rsidR="000C141B" w:rsidRPr="007659DC" w:rsidRDefault="000C141B" w:rsidP="000C141B">
      <w:pPr>
        <w:contextualSpacing/>
        <w:rPr>
          <w:noProof/>
        </w:rPr>
      </w:pPr>
    </w:p>
    <w:p w14:paraId="68B3AF3F" w14:textId="77777777" w:rsidR="000C141B" w:rsidRPr="007659DC" w:rsidRDefault="000C141B" w:rsidP="000C141B">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5056EA03"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315C6509" w14:textId="77777777" w:rsidR="000C141B" w:rsidRDefault="000C141B" w:rsidP="000C141B">
      <w:pPr>
        <w:spacing w:after="0" w:line="240" w:lineRule="auto"/>
        <w:rPr>
          <w:rFonts w:ascii="Consolas" w:eastAsia="Times New Roman" w:hAnsi="Consolas" w:cs="Times New Roman"/>
          <w:sz w:val="20"/>
          <w:szCs w:val="20"/>
        </w:rPr>
      </w:pPr>
    </w:p>
    <w:p w14:paraId="409CCBFB" w14:textId="77777777" w:rsidR="000C141B" w:rsidRDefault="000C141B" w:rsidP="000C141B">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5A4A417C" w14:textId="77777777" w:rsidR="000C141B" w:rsidRDefault="000C141B" w:rsidP="000C141B">
      <w:pPr>
        <w:spacing w:after="0" w:line="240" w:lineRule="auto"/>
        <w:rPr>
          <w:rFonts w:ascii="Consolas" w:eastAsia="Times New Roman" w:hAnsi="Consolas" w:cs="Times New Roman"/>
          <w:sz w:val="20"/>
          <w:szCs w:val="20"/>
        </w:rPr>
      </w:pPr>
    </w:p>
    <w:p w14:paraId="6DBF2210" w14:textId="77777777" w:rsidR="000C141B" w:rsidRDefault="000C141B" w:rsidP="000C141B">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53032DA3" w14:textId="0C447CC2" w:rsidR="000C141B" w:rsidRDefault="000C141B" w:rsidP="00847932">
      <w:bookmarkStart w:id="103" w:name="_Hlk89076579"/>
      <w:r w:rsidRPr="005D2C80">
        <w:rPr>
          <w:noProof/>
        </w:rPr>
        <w:t>Some further details on using this option and the ‘</w:t>
      </w:r>
      <w:r w:rsidRPr="005D2C80">
        <w:rPr>
          <w:b/>
          <w:bCs/>
          <w:noProof/>
        </w:rPr>
        <w:t>Function</w:t>
      </w:r>
      <w:r w:rsidRPr="005D2C80">
        <w:rPr>
          <w:noProof/>
        </w:rPr>
        <w:t xml:space="preserve">’ library available are provided in Section </w:t>
      </w:r>
      <w:r>
        <w:rPr>
          <w:noProof/>
          <w:highlight w:val="yellow"/>
        </w:rPr>
        <w:fldChar w:fldCharType="begin"/>
      </w:r>
      <w:r>
        <w:rPr>
          <w:noProof/>
        </w:rPr>
        <w:instrText xml:space="preserve"> REF _Ref39654247 \r \h </w:instrText>
      </w:r>
      <w:r>
        <w:rPr>
          <w:noProof/>
          <w:highlight w:val="yellow"/>
        </w:rPr>
      </w:r>
      <w:r>
        <w:rPr>
          <w:noProof/>
          <w:highlight w:val="yellow"/>
        </w:rPr>
        <w:fldChar w:fldCharType="separate"/>
      </w:r>
      <w:r w:rsidR="002A6CEF">
        <w:rPr>
          <w:noProof/>
        </w:rPr>
        <w:t>4.16</w:t>
      </w:r>
      <w:r>
        <w:rPr>
          <w:noProof/>
          <w:highlight w:val="yellow"/>
        </w:rPr>
        <w:fldChar w:fldCharType="end"/>
      </w:r>
      <w:bookmarkEnd w:id="103"/>
    </w:p>
    <w:p w14:paraId="3C277BF8" w14:textId="77777777" w:rsidR="00FD4561" w:rsidRDefault="00FD4561" w:rsidP="00901B50">
      <w:bookmarkStart w:id="104" w:name="_Hlk77150072"/>
    </w:p>
    <w:p w14:paraId="472981EF" w14:textId="6DD841CD" w:rsidR="00901B50" w:rsidRDefault="00901B50" w:rsidP="00901B50">
      <w:pPr>
        <w:pStyle w:val="Heading3"/>
      </w:pPr>
      <w:bookmarkStart w:id="105" w:name="_Ref39510997"/>
      <w:bookmarkStart w:id="106" w:name="_Toc158306990"/>
      <w:bookmarkEnd w:id="104"/>
      <w:r>
        <w:t>Simulation</w:t>
      </w:r>
      <w:bookmarkEnd w:id="105"/>
      <w:bookmarkEnd w:id="106"/>
    </w:p>
    <w:p w14:paraId="22D5A6C7" w14:textId="74DE22D7" w:rsidR="00A86258" w:rsidRDefault="009C2E0C" w:rsidP="00A86258">
      <w:r>
        <w:t xml:space="preserve">The simulation menu option provides access to two simulation models: the so called YGOR and BMV models. </w:t>
      </w:r>
      <w:r w:rsidR="00A86258">
        <w:t xml:space="preserve">Whilst both models simulate change for a single cross-shore transect (profile), the YGOR model simulates the change in shoreline position at some chosen elevation over time. In contrast, the BMV model considers an idealised profile and examines how the section volume and centroid change over time. Further background to the models is provided in Section </w:t>
      </w:r>
      <w:r w:rsidR="00A86258">
        <w:fldChar w:fldCharType="begin"/>
      </w:r>
      <w:r w:rsidR="00A86258">
        <w:instrText xml:space="preserve"> REF _Ref483061564 \r \h </w:instrText>
      </w:r>
      <w:r w:rsidR="00A86258">
        <w:fldChar w:fldCharType="separate"/>
      </w:r>
      <w:r w:rsidR="002A6CEF">
        <w:t>4.17</w:t>
      </w:r>
      <w:r w:rsidR="00A86258">
        <w:fldChar w:fldCharType="end"/>
      </w:r>
      <w:r w:rsidR="00A86258">
        <w:t xml:space="preserve">. </w:t>
      </w:r>
    </w:p>
    <w:p w14:paraId="7FE9741E" w14:textId="1ECCED4F" w:rsidR="00A86258" w:rsidRDefault="00A86258" w:rsidP="00A86258">
      <w:r>
        <w:t xml:space="preserve">The two models are accessed via the respective tabs on the Simulation UI. The UI’s for the two models are similar but the selections required for each model are different. </w:t>
      </w:r>
    </w:p>
    <w:p w14:paraId="01DE24E5" w14:textId="0322CF4A" w:rsidR="00255FEA" w:rsidRDefault="00255FEA" w:rsidP="00A86258">
      <w:r w:rsidRPr="00184881">
        <w:rPr>
          <w:noProof/>
        </w:rPr>
        <w:drawing>
          <wp:anchor distT="0" distB="0" distL="114300" distR="114300" simplePos="0" relativeHeight="251676672" behindDoc="0" locked="0" layoutInCell="1" allowOverlap="1" wp14:anchorId="5845CE8B" wp14:editId="0BF79DAB">
            <wp:simplePos x="0" y="0"/>
            <wp:positionH relativeFrom="margin">
              <wp:posOffset>-635</wp:posOffset>
            </wp:positionH>
            <wp:positionV relativeFrom="paragraph">
              <wp:posOffset>58420</wp:posOffset>
            </wp:positionV>
            <wp:extent cx="3056890" cy="24479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6890" cy="2447925"/>
                    </a:xfrm>
                    <a:prstGeom prst="rect">
                      <a:avLst/>
                    </a:prstGeom>
                  </pic:spPr>
                </pic:pic>
              </a:graphicData>
            </a:graphic>
            <wp14:sizeRelH relativeFrom="margin">
              <wp14:pctWidth>0</wp14:pctWidth>
            </wp14:sizeRelH>
            <wp14:sizeRelV relativeFrom="margin">
              <wp14:pctHeight>0</wp14:pctHeight>
            </wp14:sizeRelV>
          </wp:anchor>
        </w:drawing>
      </w:r>
    </w:p>
    <w:p w14:paraId="1EE982DF" w14:textId="115EF67D" w:rsidR="00255FEA" w:rsidRDefault="00A86258" w:rsidP="00A86258">
      <w:r>
        <w:t xml:space="preserve">For the </w:t>
      </w:r>
      <w:r w:rsidRPr="00E07D04">
        <w:rPr>
          <w:b/>
          <w:bCs/>
        </w:rPr>
        <w:t>YGOR model</w:t>
      </w:r>
      <w:r w:rsidR="00255FEA">
        <w:t xml:space="preserve"> t</w:t>
      </w:r>
      <w:r>
        <w:t>he inputs required are</w:t>
      </w:r>
      <w:r w:rsidR="00255FEA">
        <w:t>:</w:t>
      </w:r>
    </w:p>
    <w:p w14:paraId="6E3540B5" w14:textId="6B1587C3" w:rsidR="00A86258" w:rsidRDefault="00255FEA" w:rsidP="00A86258">
      <w:r>
        <w:t>1.</w:t>
      </w:r>
      <w:r w:rsidR="00A86258">
        <w:t xml:space="preserve"> </w:t>
      </w:r>
      <w:r>
        <w:t xml:space="preserve">a timeseries of the forcing variable, such as wave energy. </w:t>
      </w:r>
      <w:r w:rsidRPr="00A86258">
        <w:t>Yates et al (2009) a surrogate for wave energy (e.g. Hsi</w:t>
      </w:r>
      <w:r w:rsidRPr="00A86258">
        <w:rPr>
          <w:vertAlign w:val="superscript"/>
        </w:rPr>
        <w:t>2</w:t>
      </w:r>
      <w:r w:rsidRPr="00A86258">
        <w:t xml:space="preserve">/16) which must be setup as </w:t>
      </w:r>
      <w:r>
        <w:t>new data set derived from the Nearshore wave timeseries</w:t>
      </w:r>
      <w:r w:rsidRPr="00A86258">
        <w:t xml:space="preserve"> using the D</w:t>
      </w:r>
      <w:r w:rsidR="00C73F37">
        <w:t>erive</w:t>
      </w:r>
      <w:r w:rsidRPr="00A86258">
        <w:t xml:space="preserve"> </w:t>
      </w:r>
      <w:r w:rsidR="00C73F37">
        <w:t>Output</w:t>
      </w:r>
      <w:r w:rsidRPr="00A86258">
        <w:t xml:space="preserve"> UI</w:t>
      </w:r>
      <w:r w:rsidR="00C73F37">
        <w:t xml:space="preserve"> (</w:t>
      </w:r>
      <w:r w:rsidR="00C73F37" w:rsidRPr="00C73F37">
        <w:rPr>
          <w:i/>
          <w:color w:val="7B2520" w:themeColor="accent3" w:themeShade="BF"/>
        </w:rPr>
        <w:t>Run&gt;Derive Output</w:t>
      </w:r>
      <w:r w:rsidR="00C73F37">
        <w:t>).</w:t>
      </w:r>
    </w:p>
    <w:p w14:paraId="580A960B" w14:textId="00B50360" w:rsidR="00255FEA" w:rsidRDefault="00255FEA" w:rsidP="00A86258">
      <w:r>
        <w:t>2. a timeseries of shoreline positions. These can be loaded as a data set, or generated from a profile data set using the</w:t>
      </w:r>
      <w:r w:rsidRPr="00A86258">
        <w:rPr>
          <w:i/>
          <w:color w:val="7B2520" w:themeColor="accent3" w:themeShade="BF"/>
        </w:rPr>
        <w:t xml:space="preserve"> </w:t>
      </w:r>
      <w:r w:rsidR="009440FA">
        <w:rPr>
          <w:i/>
          <w:color w:val="7B2520" w:themeColor="accent3" w:themeShade="BF"/>
        </w:rPr>
        <w:t>Run</w:t>
      </w:r>
      <w:r w:rsidRPr="0096599A">
        <w:rPr>
          <w:i/>
          <w:color w:val="7B2520" w:themeColor="accent3" w:themeShade="BF"/>
        </w:rPr>
        <w:t>&gt;</w:t>
      </w:r>
      <w:r>
        <w:rPr>
          <w:i/>
          <w:color w:val="7B2520" w:themeColor="accent3" w:themeShade="BF"/>
        </w:rPr>
        <w:t>Beach properties&gt;Profiles&gt;Shoreline position</w:t>
      </w:r>
      <w:r>
        <w:t>: model.</w:t>
      </w:r>
    </w:p>
    <w:p w14:paraId="12953E9C" w14:textId="4B201FC3" w:rsidR="00255FEA" w:rsidRDefault="00255FEA" w:rsidP="00A86258">
      <w:r>
        <w:t>The two data sets are assigned to the Waves and Shore buttons</w:t>
      </w:r>
      <w:r w:rsidR="0010439D">
        <w:t>,</w:t>
      </w:r>
      <w:r>
        <w:t xml:space="preserve"> respectively. Any bounds on the data se</w:t>
      </w:r>
      <w:r w:rsidR="0010439D">
        <w:t>lection,</w:t>
      </w:r>
      <w:r>
        <w:t xml:space="preserve"> for magnitude or time</w:t>
      </w:r>
      <w:r w:rsidR="0010439D">
        <w:t>,</w:t>
      </w:r>
      <w:r>
        <w:t xml:space="preserve"> should be defined using the Var-limits and Time range boxes before assigning the variable to the Wave or Shore buttons. A description of the selection made is given in the text box alongside the button. </w:t>
      </w:r>
    </w:p>
    <w:p w14:paraId="5CF3F86F" w14:textId="4C9B7D96" w:rsidR="00C14C9F" w:rsidRDefault="00255FEA" w:rsidP="00A86258">
      <w:r>
        <w:t xml:space="preserve">To derive a set of fit coefficients from an observed data </w:t>
      </w:r>
      <w:r w:rsidR="0010439D">
        <w:t xml:space="preserve">set </w:t>
      </w:r>
      <w:r>
        <w:t xml:space="preserve">use the ‘Fit model’ option. </w:t>
      </w:r>
      <w:r w:rsidR="00C14C9F">
        <w:t xml:space="preserve">The computes a set of fit coefficients which can be </w:t>
      </w:r>
      <w:r w:rsidR="00A573BF">
        <w:t xml:space="preserve">saved, </w:t>
      </w:r>
      <w:r w:rsidR="00C14C9F">
        <w:t xml:space="preserve">viewed on the </w:t>
      </w:r>
      <w:r w:rsidR="00C14C9F" w:rsidRPr="00E804EB">
        <w:rPr>
          <w:i/>
          <w:color w:val="565321" w:themeColor="accent2" w:themeShade="80"/>
        </w:rPr>
        <w:t>Site/</w:t>
      </w:r>
      <w:r w:rsidR="00C14C9F">
        <w:rPr>
          <w:i/>
          <w:color w:val="565321" w:themeColor="accent2" w:themeShade="80"/>
        </w:rPr>
        <w:t>Simulation</w:t>
      </w:r>
      <w:r w:rsidR="00C14C9F">
        <w:t xml:space="preserve"> tab</w:t>
      </w:r>
      <w:r w:rsidR="00A573BF">
        <w:t xml:space="preserve"> and edited using the </w:t>
      </w:r>
      <w:r w:rsidR="00A573BF" w:rsidRPr="00770E8A">
        <w:rPr>
          <w:i/>
          <w:color w:val="7B2520" w:themeColor="accent3" w:themeShade="BF"/>
        </w:rPr>
        <w:t>Setup&gt;</w:t>
      </w:r>
      <w:r w:rsidR="00A573BF">
        <w:rPr>
          <w:i/>
          <w:color w:val="7B2520" w:themeColor="accent3" w:themeShade="BF"/>
        </w:rPr>
        <w:t>Run parameters&gt;YGOR simulation parameters</w:t>
      </w:r>
      <w:r w:rsidR="00A573BF">
        <w:t xml:space="preserve"> menu option (see Section </w:t>
      </w:r>
      <w:r w:rsidR="00A573BF">
        <w:fldChar w:fldCharType="begin"/>
      </w:r>
      <w:r w:rsidR="00A573BF">
        <w:instrText xml:space="preserve"> REF _Ref106477550 \r \h </w:instrText>
      </w:r>
      <w:r w:rsidR="00A573BF">
        <w:fldChar w:fldCharType="separate"/>
      </w:r>
      <w:r w:rsidR="002A6CEF">
        <w:t>3.3.3</w:t>
      </w:r>
      <w:r w:rsidR="00A573BF">
        <w:fldChar w:fldCharType="end"/>
      </w:r>
      <w:r w:rsidR="00A573BF">
        <w:t>).</w:t>
      </w:r>
    </w:p>
    <w:p w14:paraId="0D7BB600" w14:textId="7FD31308" w:rsidR="00E07D04" w:rsidRDefault="00255FEA" w:rsidP="00A86258">
      <w:r>
        <w:t>To use the model to make a projection/forecast use the ‘Simulation</w:t>
      </w:r>
      <w:r w:rsidR="0010439D">
        <w:t>’</w:t>
      </w:r>
      <w:r>
        <w:t xml:space="preserve"> option. For this option</w:t>
      </w:r>
      <w:r w:rsidR="00D81FA1">
        <w:t>,</w:t>
      </w:r>
      <w:r>
        <w:t xml:space="preserve"> the fit coefficients to be used need to have been defined using the </w:t>
      </w:r>
      <w:r w:rsidRPr="00770E8A">
        <w:rPr>
          <w:i/>
          <w:color w:val="7B2520" w:themeColor="accent3" w:themeShade="BF"/>
        </w:rPr>
        <w:t>Setup&gt;</w:t>
      </w:r>
      <w:r>
        <w:rPr>
          <w:i/>
          <w:color w:val="7B2520" w:themeColor="accent3" w:themeShade="BF"/>
        </w:rPr>
        <w:t>Run parameters&gt;YGOR simulation parameters</w:t>
      </w:r>
      <w:r>
        <w:t xml:space="preserve"> menu option (see Section </w:t>
      </w:r>
      <w:r w:rsidR="00C14C9F">
        <w:fldChar w:fldCharType="begin"/>
      </w:r>
      <w:r w:rsidR="00C14C9F">
        <w:instrText xml:space="preserve"> REF _Ref106477550 \r \h </w:instrText>
      </w:r>
      <w:r w:rsidR="00C14C9F">
        <w:fldChar w:fldCharType="separate"/>
      </w:r>
      <w:r w:rsidR="002A6CEF">
        <w:t>3.3.3</w:t>
      </w:r>
      <w:r w:rsidR="00C14C9F">
        <w:fldChar w:fldCharType="end"/>
      </w:r>
      <w:r>
        <w:t>).</w:t>
      </w:r>
      <w:r w:rsidR="00D81FA1">
        <w:t xml:space="preserve"> </w:t>
      </w:r>
      <w:r w:rsidR="00E07D04">
        <w:t xml:space="preserve">When running a simulation, as well as selecting a wave variable for the desired period, it is necessary to select the shoreline data set that was used to “fit” the model. </w:t>
      </w:r>
      <w:bookmarkStart w:id="107" w:name="_Hlk39746033"/>
      <w:r w:rsidR="00E07D04">
        <w:t xml:space="preserve">Further explanation and details of the workflow are given in Section </w:t>
      </w:r>
      <w:r w:rsidR="00E07D04">
        <w:fldChar w:fldCharType="begin"/>
      </w:r>
      <w:r w:rsidR="00E07D04">
        <w:instrText xml:space="preserve"> REF _Ref39735249 \r \h </w:instrText>
      </w:r>
      <w:r w:rsidR="00E07D04">
        <w:fldChar w:fldCharType="separate"/>
      </w:r>
      <w:r w:rsidR="002A6CEF">
        <w:t>4.17.1</w:t>
      </w:r>
      <w:r w:rsidR="00E07D04">
        <w:fldChar w:fldCharType="end"/>
      </w:r>
      <w:r w:rsidR="00E07D04">
        <w:t>.</w:t>
      </w:r>
      <w:bookmarkEnd w:id="107"/>
    </w:p>
    <w:p w14:paraId="1634B022" w14:textId="1760587B" w:rsidR="00C14C9F" w:rsidRDefault="00D81FA1" w:rsidP="00650EF1">
      <w:r>
        <w:t xml:space="preserve">On the ‘Model option’ drop-down list there is also an option to ‘Preload mean forcing’. For very large data sets loading the data can take some time. When using the ‘Fit model’ option to try multiple fits </w:t>
      </w:r>
      <w:r>
        <w:lastRenderedPageBreak/>
        <w:t xml:space="preserve">this can be time consuming. This option allows the mean values of the forcing between profile surveys to be added to the selected shoreline position data set.  </w:t>
      </w:r>
      <w:r w:rsidR="00C14C9F">
        <w:t>Subsequent runs using the ‘Fit model’ option, use these saved mean values rather than re-calculating them. If different wave climates are used</w:t>
      </w:r>
      <w:r w:rsidR="00650EF1">
        <w:t>,</w:t>
      </w:r>
      <w:r w:rsidR="00C14C9F">
        <w:t xml:space="preserve"> </w:t>
      </w:r>
      <w:r w:rsidR="00650EF1">
        <w:t>or different variables are used, in Preload mean forcing, the mean values are saved as a new variable. When running Fit Model, the user is prompted to select a mean data set of there is more than one mean wave data set available.</w:t>
      </w:r>
    </w:p>
    <w:p w14:paraId="5969DCC1" w14:textId="3BF08BEC" w:rsidR="00D81FA1" w:rsidRDefault="00D81FA1" w:rsidP="00A86258">
      <w:r>
        <w:t>NB. The mean forcing values between profile surveys are used to make an initial estimate of the fit parameters ‘a’ and ‘b’ but are not used for the subsequent optimisation which uses the full wave timeseries.</w:t>
      </w:r>
    </w:p>
    <w:p w14:paraId="12F084DE" w14:textId="73273A09" w:rsidR="00D81FA1" w:rsidRDefault="00D81FA1" w:rsidP="00A86258">
      <w:r>
        <w:t xml:space="preserve">The model is initialised using the Run button and the selection can be cleared using the Clear button. </w:t>
      </w:r>
    </w:p>
    <w:p w14:paraId="42EA66E7" w14:textId="2A51BE9A" w:rsidR="00E07D04" w:rsidRDefault="00E07D04" w:rsidP="00A86258"/>
    <w:p w14:paraId="1D09E5DA" w14:textId="2463F8D8" w:rsidR="003568AC" w:rsidRPr="003568AC" w:rsidRDefault="003568AC" w:rsidP="00A86258">
      <w:pPr>
        <w:rPr>
          <w:i/>
          <w:iCs/>
        </w:rPr>
      </w:pPr>
      <w:bookmarkStart w:id="108" w:name="_Hlk96704092"/>
      <w:r>
        <w:rPr>
          <w:i/>
          <w:iCs/>
        </w:rPr>
        <w:t>The BMVmodel is under development</w:t>
      </w:r>
    </w:p>
    <w:bookmarkEnd w:id="108"/>
    <w:p w14:paraId="15C4B908" w14:textId="77777777" w:rsidR="00184881" w:rsidRDefault="00184881" w:rsidP="00901B50"/>
    <w:p w14:paraId="51481FCD" w14:textId="0E955EBD" w:rsidR="00901B50" w:rsidRDefault="00901B50" w:rsidP="00901B50">
      <w:pPr>
        <w:pStyle w:val="Heading3"/>
      </w:pPr>
      <w:bookmarkStart w:id="109" w:name="_Ref44422504"/>
      <w:bookmarkStart w:id="110" w:name="_Toc158306991"/>
      <w:r>
        <w:t>Vulnerability</w:t>
      </w:r>
      <w:bookmarkEnd w:id="109"/>
      <w:bookmarkEnd w:id="110"/>
    </w:p>
    <w:p w14:paraId="1843A5B2" w14:textId="469E4C41" w:rsidR="003568AC" w:rsidRDefault="00B55A73" w:rsidP="00901B50">
      <w:r>
        <w:t>There are two options accessible from the Run menu to examine beach vulnerability:</w:t>
      </w:r>
    </w:p>
    <w:p w14:paraId="41E035C6" w14:textId="2FE15B06" w:rsidR="00B55A73" w:rsidRDefault="00B55A73" w:rsidP="00901B50">
      <w:bookmarkStart w:id="111" w:name="_Hlk48647456"/>
      <w:r>
        <w:rPr>
          <w:i/>
          <w:color w:val="7B2520" w:themeColor="accent3" w:themeShade="BF"/>
        </w:rPr>
        <w:t>Run</w:t>
      </w:r>
      <w:r w:rsidRPr="0096599A">
        <w:rPr>
          <w:i/>
          <w:color w:val="7B2520" w:themeColor="accent3" w:themeShade="BF"/>
        </w:rPr>
        <w:t xml:space="preserve">&gt; </w:t>
      </w:r>
      <w:r>
        <w:rPr>
          <w:i/>
          <w:color w:val="7B2520" w:themeColor="accent3" w:themeShade="BF"/>
        </w:rPr>
        <w:t>Vulnerability&gt;</w:t>
      </w:r>
      <w:r w:rsidR="007E3EBB">
        <w:rPr>
          <w:i/>
          <w:color w:val="7B2520" w:themeColor="accent3" w:themeShade="BF"/>
        </w:rPr>
        <w:t>BVI site</w:t>
      </w:r>
      <w:r>
        <w:t xml:space="preserve">: </w:t>
      </w:r>
      <w:bookmarkEnd w:id="111"/>
      <w:r>
        <w:t>runs a form of Beach Vulnerability Index for a single location. A prerequisite is that there must be at least one case available for each of the following models:</w:t>
      </w:r>
    </w:p>
    <w:p w14:paraId="0ACEF92E" w14:textId="157D55C5" w:rsidR="00B55A73" w:rsidRDefault="002576B9" w:rsidP="005C42B0">
      <w:pPr>
        <w:pStyle w:val="ListParagraph"/>
        <w:numPr>
          <w:ilvl w:val="0"/>
          <w:numId w:val="21"/>
        </w:numPr>
      </w:pPr>
      <w:r>
        <w:rPr>
          <w:noProof/>
        </w:rPr>
        <w:drawing>
          <wp:anchor distT="0" distB="0" distL="114300" distR="114300" simplePos="0" relativeHeight="251739136" behindDoc="0" locked="0" layoutInCell="1" allowOverlap="1" wp14:anchorId="37A39EC3" wp14:editId="5ECA3A80">
            <wp:simplePos x="0" y="0"/>
            <wp:positionH relativeFrom="margin">
              <wp:align>right</wp:align>
            </wp:positionH>
            <wp:positionV relativeFrom="paragraph">
              <wp:posOffset>4445</wp:posOffset>
            </wp:positionV>
            <wp:extent cx="1854200" cy="2033270"/>
            <wp:effectExtent l="0" t="0" r="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54200" cy="2033270"/>
                    </a:xfrm>
                    <a:prstGeom prst="rect">
                      <a:avLst/>
                    </a:prstGeom>
                  </pic:spPr>
                </pic:pic>
              </a:graphicData>
            </a:graphic>
            <wp14:sizeRelH relativeFrom="margin">
              <wp14:pctWidth>0</wp14:pctWidth>
            </wp14:sizeRelH>
            <wp14:sizeRelV relativeFrom="margin">
              <wp14:pctHeight>0</wp14:pctHeight>
            </wp14:sizeRelV>
          </wp:anchor>
        </w:drawing>
      </w:r>
      <w:r w:rsidR="00B55A73">
        <w:t>Nearshore waves</w:t>
      </w:r>
      <w:r w:rsidR="00EA04E6">
        <w:t xml:space="preserve">: </w:t>
      </w:r>
      <w:r w:rsidR="00EA04E6" w:rsidRPr="00EA04E6">
        <w:rPr>
          <w:i/>
          <w:color w:val="7B2520" w:themeColor="accent3" w:themeShade="BF"/>
        </w:rPr>
        <w:t>Run&gt; Wave properties&gt;Nearshore Waves</w:t>
      </w:r>
    </w:p>
    <w:p w14:paraId="4B983C6C" w14:textId="173F694A" w:rsidR="00B55A73" w:rsidRDefault="00B55A73" w:rsidP="005C42B0">
      <w:pPr>
        <w:pStyle w:val="ListParagraph"/>
        <w:numPr>
          <w:ilvl w:val="0"/>
          <w:numId w:val="21"/>
        </w:numPr>
      </w:pPr>
      <w:r>
        <w:t>Runup</w:t>
      </w:r>
      <w:r w:rsidR="00EA04E6">
        <w:t>:</w:t>
      </w:r>
      <w:r w:rsidR="00EA04E6" w:rsidRPr="00EA04E6">
        <w:rPr>
          <w:i/>
          <w:color w:val="7B2520" w:themeColor="accent3" w:themeShade="BF"/>
        </w:rPr>
        <w:t xml:space="preserve"> Run&gt; Wave properties&gt;Runup</w:t>
      </w:r>
    </w:p>
    <w:p w14:paraId="5A465F40" w14:textId="41F376DA" w:rsidR="00B55A73" w:rsidRDefault="00B55A73" w:rsidP="005C42B0">
      <w:pPr>
        <w:pStyle w:val="ListParagraph"/>
        <w:numPr>
          <w:ilvl w:val="0"/>
          <w:numId w:val="21"/>
        </w:numPr>
      </w:pPr>
      <w:r>
        <w:t>Littoral drift</w:t>
      </w:r>
      <w:r w:rsidR="00EA04E6">
        <w:t>:</w:t>
      </w:r>
      <w:r w:rsidR="00EA04E6" w:rsidRPr="00EA04E6">
        <w:rPr>
          <w:i/>
          <w:color w:val="7B2520" w:themeColor="accent3" w:themeShade="BF"/>
        </w:rPr>
        <w:t xml:space="preserve"> Run&gt; Wave properties&gt;Littoral Drift</w:t>
      </w:r>
    </w:p>
    <w:p w14:paraId="3E597984" w14:textId="489FF921" w:rsidR="00B55A73" w:rsidRDefault="00B55A73" w:rsidP="005C42B0">
      <w:pPr>
        <w:pStyle w:val="ListParagraph"/>
        <w:numPr>
          <w:ilvl w:val="0"/>
          <w:numId w:val="21"/>
        </w:numPr>
      </w:pPr>
      <w:r>
        <w:t>Cross-shore transport</w:t>
      </w:r>
      <w:r w:rsidR="00EA04E6">
        <w:t>:</w:t>
      </w:r>
      <w:r w:rsidR="00EA04E6" w:rsidRPr="00EA04E6">
        <w:rPr>
          <w:i/>
          <w:color w:val="7B2520" w:themeColor="accent3" w:themeShade="BF"/>
        </w:rPr>
        <w:t xml:space="preserve"> Run&gt; Wave properties&gt;X-shore Transport</w:t>
      </w:r>
    </w:p>
    <w:p w14:paraId="27C13482" w14:textId="458846A6" w:rsidR="00B55A73" w:rsidRDefault="00B55A73" w:rsidP="005C42B0">
      <w:pPr>
        <w:pStyle w:val="ListParagraph"/>
        <w:numPr>
          <w:ilvl w:val="0"/>
          <w:numId w:val="21"/>
        </w:numPr>
      </w:pPr>
      <w:r>
        <w:t>Shoreline</w:t>
      </w:r>
      <w:r w:rsidR="00EA04E6">
        <w:t xml:space="preserve">: </w:t>
      </w:r>
      <w:r w:rsidR="00EA04E6" w:rsidRPr="00EA04E6">
        <w:rPr>
          <w:i/>
          <w:color w:val="7B2520" w:themeColor="accent3" w:themeShade="BF"/>
        </w:rPr>
        <w:t>Run&gt; Beach properties&gt; Shore change&gt;Shoreline</w:t>
      </w:r>
    </w:p>
    <w:p w14:paraId="3660EEF6" w14:textId="02EAB7D8" w:rsidR="007D3120" w:rsidRDefault="00EA04E6" w:rsidP="00901B50">
      <w:pPr>
        <w:rPr>
          <w:noProof/>
        </w:rPr>
      </w:pPr>
      <w:r>
        <w:t>Different scenarios can be considered by generating multiple cases of the above models and then selecting different combinations in the Vulnerability UI.</w:t>
      </w:r>
      <w:r w:rsidR="002576B9" w:rsidRPr="002576B9">
        <w:rPr>
          <w:noProof/>
        </w:rPr>
        <w:t xml:space="preserve"> </w:t>
      </w:r>
      <w:bookmarkStart w:id="112" w:name="_Hlk44423198"/>
      <w:r w:rsidR="003E05BF">
        <w:rPr>
          <w:noProof/>
        </w:rPr>
        <w:t xml:space="preserve">Results are averaged over the profiles used in the selected Shoreline model case. </w:t>
      </w:r>
      <w:r w:rsidR="0074173F">
        <w:rPr>
          <w:noProof/>
        </w:rPr>
        <w:t xml:space="preserve">The tabulated results are presented in a stand-alone figure. </w:t>
      </w:r>
      <w:r w:rsidR="00EA46D0">
        <w:rPr>
          <w:noProof/>
        </w:rPr>
        <w:t xml:space="preserve">For details of how the BVI is calculated see Section </w:t>
      </w:r>
      <w:bookmarkEnd w:id="112"/>
      <w:r w:rsidR="00EA46D0">
        <w:rPr>
          <w:noProof/>
        </w:rPr>
        <w:fldChar w:fldCharType="begin"/>
      </w:r>
      <w:r w:rsidR="00EA46D0">
        <w:rPr>
          <w:noProof/>
        </w:rPr>
        <w:instrText xml:space="preserve"> REF _Ref44423179 \r \h </w:instrText>
      </w:r>
      <w:r w:rsidR="00EA46D0">
        <w:rPr>
          <w:noProof/>
        </w:rPr>
      </w:r>
      <w:r w:rsidR="00EA46D0">
        <w:rPr>
          <w:noProof/>
        </w:rPr>
        <w:fldChar w:fldCharType="separate"/>
      </w:r>
      <w:r w:rsidR="002A6CEF">
        <w:rPr>
          <w:noProof/>
        </w:rPr>
        <w:t>4.18.1</w:t>
      </w:r>
      <w:r w:rsidR="00EA46D0">
        <w:rPr>
          <w:noProof/>
        </w:rPr>
        <w:fldChar w:fldCharType="end"/>
      </w:r>
      <w:r w:rsidR="00EA46D0">
        <w:rPr>
          <w:noProof/>
        </w:rPr>
        <w:t>.</w:t>
      </w:r>
    </w:p>
    <w:p w14:paraId="690BAAD9" w14:textId="0F2D9582" w:rsidR="007E3EBB" w:rsidRDefault="00EA04E6" w:rsidP="00901B50">
      <w:r>
        <w:rPr>
          <w:i/>
          <w:color w:val="7B2520" w:themeColor="accent3" w:themeShade="BF"/>
        </w:rPr>
        <w:t>Run</w:t>
      </w:r>
      <w:r w:rsidRPr="0096599A">
        <w:rPr>
          <w:i/>
          <w:color w:val="7B2520" w:themeColor="accent3" w:themeShade="BF"/>
        </w:rPr>
        <w:t xml:space="preserve">&gt; </w:t>
      </w:r>
      <w:r>
        <w:rPr>
          <w:i/>
          <w:color w:val="7B2520" w:themeColor="accent3" w:themeShade="BF"/>
        </w:rPr>
        <w:t>Vulnerability&gt;BV</w:t>
      </w:r>
      <w:r w:rsidR="007E3EBB">
        <w:rPr>
          <w:i/>
          <w:color w:val="7B2520" w:themeColor="accent3" w:themeShade="BF"/>
        </w:rPr>
        <w:t>I</w:t>
      </w:r>
      <w:r w:rsidR="0090555D">
        <w:rPr>
          <w:i/>
          <w:color w:val="7B2520" w:themeColor="accent3" w:themeShade="BF"/>
        </w:rPr>
        <w:t xml:space="preserve"> profile</w:t>
      </w:r>
      <w:r w:rsidR="007E3EBB">
        <w:rPr>
          <w:i/>
          <w:color w:val="7B2520" w:themeColor="accent3" w:themeShade="BF"/>
        </w:rPr>
        <w:t xml:space="preserve"> set</w:t>
      </w:r>
      <w:r>
        <w:t>: runs a more complex version of</w:t>
      </w:r>
      <w:r w:rsidR="007D3120">
        <w:t xml:space="preserve"> the</w:t>
      </w:r>
      <w:r>
        <w:t xml:space="preserve"> Beach Vulnerability Index for a beach defined by a set of beach profiles.</w:t>
      </w:r>
      <w:r w:rsidR="007D3120">
        <w:t xml:space="preserve"> </w:t>
      </w:r>
      <w:r w:rsidR="0074173F">
        <w:t xml:space="preserve">The models used are similar to those for the </w:t>
      </w:r>
      <w:r w:rsidR="0074173F" w:rsidRPr="0074173F">
        <w:rPr>
          <w:i/>
          <w:iCs/>
        </w:rPr>
        <w:t>Single site</w:t>
      </w:r>
      <w:r w:rsidR="0074173F">
        <w:t xml:space="preserve"> option but are run for all profiles as part of the simulation rather than being run beforehand. The pre-requisites are that the Site Run parameters for the wave model have been defined and the Nearshore wave model has been run (see Sections </w:t>
      </w:r>
      <w:r w:rsidR="0074173F">
        <w:fldChar w:fldCharType="begin"/>
      </w:r>
      <w:r w:rsidR="0074173F">
        <w:instrText xml:space="preserve"> REF _Ref39651735 \r \h </w:instrText>
      </w:r>
      <w:r w:rsidR="0074173F">
        <w:fldChar w:fldCharType="separate"/>
      </w:r>
      <w:r w:rsidR="002A6CEF">
        <w:t>3.3.2</w:t>
      </w:r>
      <w:r w:rsidR="0074173F">
        <w:fldChar w:fldCharType="end"/>
      </w:r>
      <w:r w:rsidR="0074173F">
        <w:t xml:space="preserve"> and </w:t>
      </w:r>
      <w:r w:rsidR="0074173F">
        <w:fldChar w:fldCharType="begin"/>
      </w:r>
      <w:r w:rsidR="0074173F">
        <w:instrText xml:space="preserve"> REF _Ref44620467 \r \h </w:instrText>
      </w:r>
      <w:r w:rsidR="0074173F">
        <w:fldChar w:fldCharType="separate"/>
      </w:r>
      <w:r w:rsidR="002A6CEF">
        <w:t>3.4.1</w:t>
      </w:r>
      <w:r w:rsidR="0074173F">
        <w:fldChar w:fldCharType="end"/>
      </w:r>
      <w:r w:rsidR="0074173F">
        <w:t>). The user selects which profiles to include to define a beach “set” of profiles, defines the number of years to be considered as the exposure period (default is 1 year) an</w:t>
      </w:r>
      <w:r w:rsidR="00175AF0">
        <w:t>d</w:t>
      </w:r>
      <w:r w:rsidR="0074173F">
        <w:t xml:space="preserve"> selects which nearshore wave data set to use (if there are more than one). The tabulated results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tab</w:t>
      </w:r>
      <w:r w:rsidR="007E3EBB">
        <w:t xml:space="preserve">. </w:t>
      </w:r>
      <w:bookmarkStart w:id="113" w:name="_Hlk44679137"/>
      <w:r w:rsidR="007E3EBB">
        <w:t xml:space="preserve">The results for the Mean Tide Level (0mOD) shoreline change used in the analysis can be viewed in the same way as other Shore change results using the </w:t>
      </w:r>
      <w:r w:rsidR="007E3EBB">
        <w:rPr>
          <w:i/>
          <w:color w:val="7B2520" w:themeColor="accent3" w:themeShade="BF"/>
        </w:rPr>
        <w:t>Run</w:t>
      </w:r>
      <w:r w:rsidR="007E3EBB" w:rsidRPr="0096599A">
        <w:rPr>
          <w:i/>
          <w:color w:val="7B2520" w:themeColor="accent3" w:themeShade="BF"/>
        </w:rPr>
        <w:t xml:space="preserve">&gt; </w:t>
      </w:r>
      <w:r w:rsidR="007E3EBB">
        <w:rPr>
          <w:i/>
          <w:color w:val="7B2520" w:themeColor="accent3" w:themeShade="BF"/>
        </w:rPr>
        <w:t>Beach properties&gt; Shore change&gt;Change plot</w:t>
      </w:r>
      <w:r w:rsidR="007E3EBB">
        <w:t xml:space="preserve"> and </w:t>
      </w:r>
      <w:r w:rsidR="007E3EBB">
        <w:rPr>
          <w:i/>
          <w:color w:val="7B2520" w:themeColor="accent3" w:themeShade="BF"/>
        </w:rPr>
        <w:t>Rates plot</w:t>
      </w:r>
      <w:r w:rsidR="007E3EBB">
        <w:t xml:space="preserve"> menu options. </w:t>
      </w:r>
      <w:bookmarkEnd w:id="113"/>
      <w:r w:rsidR="007E3EBB">
        <w:rPr>
          <w:noProof/>
        </w:rPr>
        <w:t xml:space="preserve">For details of how the BVI is calculated see Section </w:t>
      </w:r>
      <w:r w:rsidR="007E3EBB">
        <w:rPr>
          <w:noProof/>
        </w:rPr>
        <w:fldChar w:fldCharType="begin"/>
      </w:r>
      <w:r w:rsidR="007E3EBB">
        <w:rPr>
          <w:noProof/>
        </w:rPr>
        <w:instrText xml:space="preserve"> REF _Ref44423216 \r \h </w:instrText>
      </w:r>
      <w:r w:rsidR="007E3EBB">
        <w:rPr>
          <w:noProof/>
        </w:rPr>
      </w:r>
      <w:r w:rsidR="007E3EBB">
        <w:rPr>
          <w:noProof/>
        </w:rPr>
        <w:fldChar w:fldCharType="separate"/>
      </w:r>
      <w:r w:rsidR="002A6CEF">
        <w:rPr>
          <w:noProof/>
        </w:rPr>
        <w:t>4.18.2</w:t>
      </w:r>
      <w:r w:rsidR="007E3EBB">
        <w:rPr>
          <w:noProof/>
        </w:rPr>
        <w:fldChar w:fldCharType="end"/>
      </w:r>
      <w:r w:rsidR="007E3EBB">
        <w:rPr>
          <w:noProof/>
        </w:rPr>
        <w:t>.</w:t>
      </w:r>
    </w:p>
    <w:p w14:paraId="0D293520" w14:textId="67BBB895" w:rsidR="00B55A73" w:rsidRDefault="0074173F" w:rsidP="00901B50">
      <w:pPr>
        <w:rPr>
          <w:noProof/>
        </w:rPr>
      </w:pPr>
      <w:r>
        <w:rPr>
          <w:i/>
          <w:color w:val="7B2520" w:themeColor="accent3" w:themeShade="BF"/>
        </w:rPr>
        <w:t>Run</w:t>
      </w:r>
      <w:r w:rsidRPr="0096599A">
        <w:rPr>
          <w:i/>
          <w:color w:val="7B2520" w:themeColor="accent3" w:themeShade="BF"/>
        </w:rPr>
        <w:t xml:space="preserve">&gt; </w:t>
      </w:r>
      <w:r>
        <w:rPr>
          <w:i/>
          <w:color w:val="7B2520" w:themeColor="accent3" w:themeShade="BF"/>
        </w:rPr>
        <w:t>Vulnerability&gt;BVI</w:t>
      </w:r>
      <w:r w:rsidR="0090555D">
        <w:rPr>
          <w:i/>
          <w:color w:val="7B2520" w:themeColor="accent3" w:themeShade="BF"/>
        </w:rPr>
        <w:t xml:space="preserve"> set</w:t>
      </w:r>
      <w:r>
        <w:rPr>
          <w:i/>
          <w:color w:val="7B2520" w:themeColor="accent3" w:themeShade="BF"/>
        </w:rPr>
        <w:t xml:space="preserve"> plot</w:t>
      </w:r>
      <w:r>
        <w:t xml:space="preserve"> </w:t>
      </w:r>
      <w:r w:rsidR="007E3EBB">
        <w:t>generates a plot of the indices as a function of beach profiles along the shore.</w:t>
      </w:r>
    </w:p>
    <w:p w14:paraId="75750257" w14:textId="77777777" w:rsidR="006957EE" w:rsidRPr="003568AC" w:rsidRDefault="006957EE" w:rsidP="00901B50"/>
    <w:p w14:paraId="54F9AAB8" w14:textId="5A15CD62" w:rsidR="00901B50" w:rsidRPr="00901B50" w:rsidRDefault="006D7912" w:rsidP="006D7912">
      <w:pPr>
        <w:pStyle w:val="Heading3"/>
      </w:pPr>
      <w:bookmarkStart w:id="114" w:name="_Ref42154804"/>
      <w:bookmarkStart w:id="115" w:name="_Toc158306992"/>
      <w:r>
        <w:lastRenderedPageBreak/>
        <w:t>User Model</w:t>
      </w:r>
      <w:bookmarkEnd w:id="114"/>
      <w:bookmarkEnd w:id="115"/>
    </w:p>
    <w:p w14:paraId="7928B7CA" w14:textId="79D939AA" w:rsidR="00AA263C" w:rsidRDefault="003568AC" w:rsidP="00AA263C">
      <w:r w:rsidRPr="003568AC">
        <w:t>This class is provided for the user to add their own models</w:t>
      </w:r>
      <w:r w:rsidR="001F6271">
        <w:t xml:space="preserve"> by defining a new model class </w:t>
      </w:r>
      <w:r w:rsidR="00184881" w:rsidRPr="003568AC">
        <w:t xml:space="preserve">(see Section </w:t>
      </w:r>
      <w:r w:rsidR="00184881" w:rsidRPr="003568AC">
        <w:fldChar w:fldCharType="begin"/>
      </w:r>
      <w:r w:rsidR="00184881" w:rsidRPr="003568AC">
        <w:instrText xml:space="preserve"> REF _Ref462175665 \r \h  \* MERGEFORMAT </w:instrText>
      </w:r>
      <w:r w:rsidR="00184881" w:rsidRPr="003568AC">
        <w:fldChar w:fldCharType="separate"/>
      </w:r>
      <w:r w:rsidR="002A6CEF">
        <w:t>5.2</w:t>
      </w:r>
      <w:r w:rsidR="00184881" w:rsidRPr="003568AC">
        <w:fldChar w:fldCharType="end"/>
      </w:r>
      <w:r>
        <w:t xml:space="preserve"> for further details on how to add a model</w:t>
      </w:r>
      <w:r w:rsidR="00184881" w:rsidRPr="003568AC">
        <w:t>).</w:t>
      </w:r>
    </w:p>
    <w:p w14:paraId="65506568" w14:textId="584F2531" w:rsidR="00184881" w:rsidRDefault="00184881" w:rsidP="00AA263C"/>
    <w:p w14:paraId="19876BA3" w14:textId="15B75088" w:rsidR="00184881" w:rsidRPr="00184881" w:rsidRDefault="00184881" w:rsidP="00184881">
      <w:pPr>
        <w:pStyle w:val="Heading2"/>
      </w:pPr>
      <w:bookmarkStart w:id="116" w:name="_Toc531673944"/>
      <w:bookmarkStart w:id="117" w:name="_Toc158306993"/>
      <w:r w:rsidRPr="00184881">
        <w:t>Analysis</w:t>
      </w:r>
      <w:bookmarkEnd w:id="116"/>
      <w:bookmarkEnd w:id="117"/>
    </w:p>
    <w:p w14:paraId="19F9861A" w14:textId="42658899" w:rsidR="00184881" w:rsidRPr="00AA29F4" w:rsidRDefault="00184881" w:rsidP="00184881">
      <w:r>
        <w:t xml:space="preserve">Analysis allows data and model variables to be plotted or used in various forms of statistical analysis. </w:t>
      </w:r>
    </w:p>
    <w:p w14:paraId="149A5A1B" w14:textId="47E055DB" w:rsidR="00184881" w:rsidRPr="00AA29F4" w:rsidRDefault="00184881" w:rsidP="00184881">
      <w:pPr>
        <w:pStyle w:val="Heading3"/>
      </w:pPr>
      <w:bookmarkStart w:id="118" w:name="_Ref483053463"/>
      <w:bookmarkStart w:id="119" w:name="_Toc158306994"/>
      <w:r>
        <w:t>Plotting</w:t>
      </w:r>
      <w:bookmarkEnd w:id="118"/>
      <w:bookmarkEnd w:id="119"/>
    </w:p>
    <w:p w14:paraId="007F7C4E" w14:textId="4AE60E09" w:rsidR="00184881" w:rsidRDefault="00184881" w:rsidP="00184881">
      <w:r>
        <w:rPr>
          <w:i/>
          <w:color w:val="7B2520" w:themeColor="accent3" w:themeShade="BF"/>
        </w:rPr>
        <w:t>Analysis</w:t>
      </w:r>
      <w:r w:rsidRPr="0096599A">
        <w:rPr>
          <w:i/>
          <w:color w:val="7B2520" w:themeColor="accent3" w:themeShade="BF"/>
        </w:rPr>
        <w:t>&gt;Plot</w:t>
      </w:r>
      <w:r w:rsidR="00BF740B">
        <w:rPr>
          <w:i/>
          <w:color w:val="7B2520" w:themeColor="accent3" w:themeShade="BF"/>
        </w:rPr>
        <w:t>s</w:t>
      </w:r>
      <w:r>
        <w:t>: initialises the Plot</w:t>
      </w:r>
      <w:r w:rsidR="00006880">
        <w:t xml:space="preserve"> UI </w:t>
      </w:r>
      <w:r>
        <w:t xml:space="preserve">to select variables and produce various types of plot. </w:t>
      </w:r>
      <w:r w:rsidR="00297931" w:rsidRPr="00297931">
        <w:t>The user selects the Case, Dataset, and Variable to be used and the plot Type from a series of drop-down lists</w:t>
      </w:r>
      <w:r w:rsidRPr="00297931">
        <w:t xml:space="preserve">, </w:t>
      </w:r>
      <w:r w:rsidR="006B501C" w:rsidRPr="00297931">
        <w:fldChar w:fldCharType="begin"/>
      </w:r>
      <w:r w:rsidR="006B501C" w:rsidRPr="00297931">
        <w:instrText xml:space="preserve"> REF _Ref43211236 \h </w:instrText>
      </w:r>
      <w:r w:rsidR="004B2C5F" w:rsidRPr="00297931">
        <w:instrText xml:space="preserve"> \* MERGEFORMAT </w:instrText>
      </w:r>
      <w:r w:rsidR="006B501C" w:rsidRPr="00297931">
        <w:fldChar w:fldCharType="separate"/>
      </w:r>
      <w:r w:rsidR="002A6CEF">
        <w:t xml:space="preserve">Figure </w:t>
      </w:r>
      <w:r w:rsidR="002A6CEF">
        <w:rPr>
          <w:noProof/>
        </w:rPr>
        <w:t>3</w:t>
      </w:r>
      <w:r w:rsidR="006B501C" w:rsidRPr="00297931">
        <w:fldChar w:fldCharType="end"/>
      </w:r>
      <w:r w:rsidRPr="00297931">
        <w:t>.</w:t>
      </w:r>
      <w:r>
        <w:t xml:space="preserve"> There are then buttons to create a New figure or Add or Delete variables from an existing figure. </w:t>
      </w:r>
    </w:p>
    <w:p w14:paraId="562500F0" w14:textId="7517B2FE" w:rsidR="00B90E4C" w:rsidRDefault="00184881" w:rsidP="00184881">
      <w:r>
        <w:t xml:space="preserve">Alongside the Data set drop down </w:t>
      </w:r>
      <w:r w:rsidR="00B90E4C">
        <w:t xml:space="preserve">menus </w:t>
      </w:r>
      <w:r>
        <w:t xml:space="preserve">there </w:t>
      </w:r>
      <w:r w:rsidR="00B90E4C">
        <w:t xml:space="preserve">are various </w:t>
      </w:r>
      <w:r>
        <w:t>button</w:t>
      </w:r>
      <w:r w:rsidR="00B90E4C">
        <w:t>, which alter properties, or selection:</w:t>
      </w:r>
    </w:p>
    <w:p w14:paraId="293AB89B" w14:textId="4E46B0C5" w:rsidR="00B90E4C" w:rsidRPr="002E435F" w:rsidRDefault="00B90E4C" w:rsidP="00C807A8">
      <w:pPr>
        <w:spacing w:after="40"/>
        <w:ind w:left="720"/>
        <w:rPr>
          <w:sz w:val="20"/>
          <w:szCs w:val="20"/>
        </w:rPr>
      </w:pPr>
      <w:r w:rsidRPr="002E435F">
        <w:rPr>
          <w:sz w:val="20"/>
          <w:szCs w:val="20"/>
        </w:rPr>
        <w:sym w:font="Symbol" w:char="F0AE"/>
      </w:r>
      <w:r w:rsidRPr="002E435F">
        <w:rPr>
          <w:sz w:val="20"/>
          <w:szCs w:val="20"/>
        </w:rPr>
        <w:t xml:space="preserve"> : updates the list of </w:t>
      </w:r>
      <w:r w:rsidR="003F6097">
        <w:rPr>
          <w:sz w:val="20"/>
          <w:szCs w:val="20"/>
        </w:rPr>
        <w:t>Cases</w:t>
      </w:r>
      <w:r w:rsidRPr="002E435F">
        <w:rPr>
          <w:sz w:val="20"/>
          <w:szCs w:val="20"/>
        </w:rPr>
        <w:t xml:space="preserve"> </w:t>
      </w:r>
    </w:p>
    <w:p w14:paraId="4CC8CF60" w14:textId="10821285" w:rsidR="00B90E4C" w:rsidRPr="002E435F" w:rsidRDefault="00CF291E" w:rsidP="00C807A8">
      <w:pPr>
        <w:spacing w:after="40"/>
        <w:ind w:left="720"/>
        <w:rPr>
          <w:sz w:val="20"/>
          <w:szCs w:val="20"/>
        </w:rPr>
      </w:pPr>
      <w:r>
        <w:rPr>
          <w:sz w:val="20"/>
          <w:szCs w:val="20"/>
        </w:rPr>
        <w:t>X</w:t>
      </w:r>
      <w:r w:rsidR="00B90E4C" w:rsidRPr="002E435F">
        <w:rPr>
          <w:sz w:val="20"/>
          <w:szCs w:val="20"/>
        </w:rPr>
        <w:t>Y :  swaps the X and Y axes</w:t>
      </w:r>
    </w:p>
    <w:p w14:paraId="2FF67E8B" w14:textId="5DDD5607" w:rsidR="00B90E4C" w:rsidRDefault="00B90E4C" w:rsidP="00C807A8">
      <w:pPr>
        <w:ind w:left="720"/>
        <w:rPr>
          <w:sz w:val="20"/>
          <w:szCs w:val="20"/>
        </w:rPr>
      </w:pPr>
      <w:r w:rsidRPr="002E435F">
        <w:rPr>
          <w:sz w:val="20"/>
          <w:szCs w:val="20"/>
        </w:rPr>
        <w:t>+ : switches between cartesian and polar plot type</w:t>
      </w:r>
    </w:p>
    <w:p w14:paraId="156D321F" w14:textId="574C5D0C" w:rsidR="00184881" w:rsidRDefault="00C807A8" w:rsidP="00184881">
      <w:r>
        <w:t>[</w:t>
      </w:r>
      <w:r w:rsidR="00184881">
        <w:t xml:space="preserve">NB: </w:t>
      </w:r>
      <w:r w:rsidR="00CF291E">
        <w:t>not all buttons are included on all plotting</w:t>
      </w:r>
      <w:r w:rsidR="00184881">
        <w:t xml:space="preserve"> UIs</w:t>
      </w:r>
      <w:r>
        <w:t>].</w:t>
      </w:r>
    </w:p>
    <w:p w14:paraId="7411BB33" w14:textId="08B7B031" w:rsidR="002A7915" w:rsidRDefault="00184881" w:rsidP="00184881">
      <w:r>
        <w:t>The plotting</w:t>
      </w:r>
      <w:r w:rsidR="00006880">
        <w:t xml:space="preserve"> UI </w:t>
      </w:r>
      <w:r>
        <w:t xml:space="preserve">has </w:t>
      </w:r>
      <w:r w:rsidR="00CF291E">
        <w:t>seven</w:t>
      </w:r>
      <w:r w:rsidR="002A7915">
        <w:t xml:space="preserve"> </w:t>
      </w:r>
      <w:r>
        <w:t xml:space="preserve">tabs: </w:t>
      </w:r>
    </w:p>
    <w:p w14:paraId="5453A901" w14:textId="77777777" w:rsidR="002A7915" w:rsidRDefault="00184881" w:rsidP="002A7915">
      <w:pPr>
        <w:ind w:left="720"/>
      </w:pPr>
      <w:r>
        <w:t>Time</w:t>
      </w:r>
      <w:r w:rsidR="002A7915">
        <w:t xml:space="preserve">series </w:t>
      </w:r>
      <w:r>
        <w:t xml:space="preserve">- to handle time series plotting; </w:t>
      </w:r>
    </w:p>
    <w:p w14:paraId="715B7E5B" w14:textId="11A54B0D" w:rsidR="002A7915" w:rsidRDefault="002A7915" w:rsidP="002A7915">
      <w:pPr>
        <w:ind w:left="720"/>
      </w:pPr>
      <w:r>
        <w:t>Profiles</w:t>
      </w:r>
      <w:r w:rsidR="00184881">
        <w:t xml:space="preserve"> </w:t>
      </w:r>
      <w:r w:rsidR="00CF291E">
        <w:t>-</w:t>
      </w:r>
      <w:r w:rsidR="00184881">
        <w:t xml:space="preserve"> to handle plotting of beach profiles; </w:t>
      </w:r>
    </w:p>
    <w:p w14:paraId="758D2FC6" w14:textId="3054DA00" w:rsidR="002A7915" w:rsidRDefault="002A7915" w:rsidP="002A7915">
      <w:pPr>
        <w:ind w:left="720"/>
      </w:pPr>
      <w:r>
        <w:t xml:space="preserve">Rose </w:t>
      </w:r>
      <w:r w:rsidR="00CF291E">
        <w:t>-</w:t>
      </w:r>
      <w:r>
        <w:t xml:space="preserve"> for wind and wave rose plots, or polar plots;</w:t>
      </w:r>
    </w:p>
    <w:p w14:paraId="6ED73BE1" w14:textId="2E3F0ACE" w:rsidR="002A7915" w:rsidRDefault="00CF291E" w:rsidP="002A7915">
      <w:pPr>
        <w:ind w:left="720"/>
      </w:pPr>
      <w:r>
        <w:t>2D</w:t>
      </w:r>
      <w:r w:rsidR="002A7915">
        <w:t xml:space="preserve"> - for a range of types of plot with two variables (line, scatter, bar etc);</w:t>
      </w:r>
    </w:p>
    <w:p w14:paraId="20082FDA" w14:textId="5457525A" w:rsidR="002A7915" w:rsidRDefault="00CF291E" w:rsidP="00C807A8">
      <w:pPr>
        <w:ind w:left="720"/>
      </w:pPr>
      <w:r>
        <w:t>3D-</w:t>
      </w:r>
      <w:r w:rsidR="002A7915">
        <w:t xml:space="preserve"> for a range of surface plots</w:t>
      </w:r>
    </w:p>
    <w:p w14:paraId="34FF1E70" w14:textId="4474AB19" w:rsidR="00CF291E" w:rsidRDefault="00CF291E" w:rsidP="00C807A8">
      <w:pPr>
        <w:ind w:left="720"/>
      </w:pPr>
      <w:r>
        <w:t>2DT-animates a 2D plot</w:t>
      </w:r>
    </w:p>
    <w:p w14:paraId="508CA68D" w14:textId="6083D5B3" w:rsidR="00C807A8" w:rsidRDefault="00CF291E" w:rsidP="00097A84">
      <w:pPr>
        <w:ind w:left="720"/>
      </w:pPr>
      <w:r>
        <w:t>3DT- animates a 3D plot</w:t>
      </w:r>
    </w:p>
    <w:p w14:paraId="146C2891" w14:textId="082A3B5C" w:rsidR="006B501C" w:rsidRDefault="006B501C" w:rsidP="006B501C">
      <w:pPr>
        <w:pStyle w:val="Caption"/>
        <w:keepNext/>
      </w:pPr>
      <w:bookmarkStart w:id="120" w:name="_Ref43211236"/>
      <w:r>
        <w:t xml:space="preserve">Figure </w:t>
      </w:r>
      <w:r>
        <w:fldChar w:fldCharType="begin"/>
      </w:r>
      <w:r>
        <w:instrText xml:space="preserve"> SEQ Figure \* ARABIC </w:instrText>
      </w:r>
      <w:r>
        <w:fldChar w:fldCharType="separate"/>
      </w:r>
      <w:r w:rsidR="002A6CEF">
        <w:rPr>
          <w:noProof/>
        </w:rPr>
        <w:t>3</w:t>
      </w:r>
      <w:r>
        <w:rPr>
          <w:noProof/>
        </w:rPr>
        <w:fldChar w:fldCharType="end"/>
      </w:r>
      <w:bookmarkEnd w:id="120"/>
      <w:r>
        <w:t xml:space="preserve"> - </w:t>
      </w:r>
      <w:r w:rsidRPr="006B501C">
        <w:t>Plot menu</w:t>
      </w:r>
      <w:r>
        <w:t>s</w:t>
      </w:r>
      <w:r w:rsidRPr="006B501C">
        <w:t xml:space="preserve"> and </w:t>
      </w:r>
      <w:r>
        <w:t>notes on their use</w:t>
      </w:r>
      <w:r w:rsidRPr="006B501C">
        <w:t xml:space="preserve"> </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072975" w14:paraId="59DDE881" w14:textId="77777777" w:rsidTr="00072975">
        <w:tc>
          <w:tcPr>
            <w:tcW w:w="4460" w:type="dxa"/>
          </w:tcPr>
          <w:p w14:paraId="36A52D56" w14:textId="6FBBA87F" w:rsidR="002A7915" w:rsidRPr="002A7915" w:rsidRDefault="00072975" w:rsidP="003826FF">
            <w:pPr>
              <w:rPr>
                <w:noProof/>
              </w:rPr>
            </w:pPr>
            <w:r>
              <w:rPr>
                <w:noProof/>
              </w:rPr>
              <w:drawing>
                <wp:inline distT="0" distB="0" distL="0" distR="0" wp14:anchorId="0D3C0D45" wp14:editId="53232388">
                  <wp:extent cx="2629108" cy="21050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92" cy="2126710"/>
                          </a:xfrm>
                          <a:prstGeom prst="rect">
                            <a:avLst/>
                          </a:prstGeom>
                        </pic:spPr>
                      </pic:pic>
                    </a:graphicData>
                  </a:graphic>
                </wp:inline>
              </w:drawing>
            </w:r>
          </w:p>
        </w:tc>
        <w:tc>
          <w:tcPr>
            <w:tcW w:w="4600" w:type="dxa"/>
          </w:tcPr>
          <w:p w14:paraId="79C91A6D" w14:textId="20FD1DAF" w:rsidR="002A7915" w:rsidRPr="002A7915" w:rsidRDefault="002A7915" w:rsidP="003826FF">
            <w:pPr>
              <w:spacing w:after="40"/>
              <w:rPr>
                <w:b/>
                <w:bCs/>
                <w:sz w:val="20"/>
                <w:szCs w:val="20"/>
              </w:rPr>
            </w:pPr>
            <w:r w:rsidRPr="002A7915">
              <w:rPr>
                <w:b/>
                <w:bCs/>
                <w:sz w:val="20"/>
                <w:szCs w:val="20"/>
              </w:rPr>
              <w:t>Time series plot</w:t>
            </w:r>
          </w:p>
          <w:p w14:paraId="3307ADCD" w14:textId="6935B5C2" w:rsidR="002A7915" w:rsidRPr="002A7915" w:rsidRDefault="002A7915" w:rsidP="003826FF">
            <w:pPr>
              <w:spacing w:after="40"/>
              <w:rPr>
                <w:sz w:val="20"/>
                <w:szCs w:val="20"/>
              </w:rPr>
            </w:pPr>
            <w:r w:rsidRPr="002A7915">
              <w:rPr>
                <w:sz w:val="20"/>
                <w:szCs w:val="20"/>
              </w:rPr>
              <w:t>The X variable is time</w:t>
            </w:r>
            <w:r w:rsidR="00072975">
              <w:rPr>
                <w:sz w:val="20"/>
                <w:szCs w:val="20"/>
              </w:rPr>
              <w:t xml:space="preserve"> and does not need to be set.</w:t>
            </w:r>
          </w:p>
          <w:p w14:paraId="48A36205" w14:textId="6E74C0B8" w:rsidR="002A7915" w:rsidRPr="002A7915" w:rsidRDefault="002A7915" w:rsidP="003826FF">
            <w:pPr>
              <w:spacing w:after="40"/>
              <w:rPr>
                <w:sz w:val="20"/>
                <w:szCs w:val="20"/>
              </w:rPr>
            </w:pPr>
            <w:r w:rsidRPr="002A7915">
              <w:rPr>
                <w:sz w:val="20"/>
                <w:szCs w:val="20"/>
              </w:rPr>
              <w:t xml:space="preserve">&gt; Select a </w:t>
            </w:r>
            <w:r w:rsidR="00CF291E">
              <w:rPr>
                <w:sz w:val="20"/>
                <w:szCs w:val="20"/>
              </w:rPr>
              <w:t xml:space="preserve">Case, Dataset </w:t>
            </w:r>
            <w:r w:rsidRPr="002A7915">
              <w:rPr>
                <w:sz w:val="20"/>
                <w:szCs w:val="20"/>
              </w:rPr>
              <w:t>and Variable to plot.</w:t>
            </w:r>
          </w:p>
          <w:p w14:paraId="3EF43DC5" w14:textId="0BAFDA89" w:rsidR="002A7915" w:rsidRPr="002A7915" w:rsidRDefault="002A7915" w:rsidP="003826FF">
            <w:pPr>
              <w:spacing w:after="40"/>
              <w:rPr>
                <w:sz w:val="20"/>
                <w:szCs w:val="20"/>
              </w:rPr>
            </w:pPr>
            <w:r w:rsidRPr="002A7915">
              <w:rPr>
                <w:sz w:val="20"/>
                <w:szCs w:val="20"/>
              </w:rPr>
              <w:t xml:space="preserve">The Y variable can be scaled (log, normalised, etc) and the range to be plotted can be adjusted from the </w:t>
            </w:r>
            <w:r w:rsidR="00072975">
              <w:rPr>
                <w:sz w:val="20"/>
                <w:szCs w:val="20"/>
              </w:rPr>
              <w:t>range values when assigning a variable to the TSvar button.</w:t>
            </w:r>
          </w:p>
          <w:p w14:paraId="3AF2943F" w14:textId="77777777" w:rsidR="002A7915" w:rsidRPr="002A7915" w:rsidRDefault="002A7915" w:rsidP="003826FF">
            <w:pPr>
              <w:spacing w:after="40"/>
              <w:rPr>
                <w:sz w:val="20"/>
                <w:szCs w:val="20"/>
              </w:rPr>
            </w:pPr>
            <w:r w:rsidRPr="002A7915">
              <w:rPr>
                <w:sz w:val="20"/>
                <w:szCs w:val="20"/>
              </w:rPr>
              <w:t>&gt; Select plot type (line, bar, scatter, stem, etc)</w:t>
            </w:r>
          </w:p>
          <w:p w14:paraId="072DFB06" w14:textId="77777777" w:rsidR="002A7915" w:rsidRPr="002A7915" w:rsidRDefault="002A7915" w:rsidP="003826FF">
            <w:pPr>
              <w:spacing w:after="40"/>
              <w:rPr>
                <w:sz w:val="20"/>
                <w:szCs w:val="20"/>
              </w:rPr>
            </w:pPr>
            <w:r w:rsidRPr="002A7915">
              <w:rPr>
                <w:sz w:val="20"/>
                <w:szCs w:val="20"/>
                <w:u w:val="single"/>
              </w:rPr>
              <w:t>Buttons</w:t>
            </w:r>
            <w:r w:rsidRPr="002A7915">
              <w:rPr>
                <w:sz w:val="20"/>
                <w:szCs w:val="20"/>
              </w:rPr>
              <w:t>:</w:t>
            </w:r>
          </w:p>
          <w:p w14:paraId="02944423" w14:textId="77777777" w:rsidR="002A7915" w:rsidRPr="002A7915" w:rsidRDefault="002A7915" w:rsidP="003826FF">
            <w:pPr>
              <w:spacing w:after="40"/>
              <w:rPr>
                <w:sz w:val="20"/>
                <w:szCs w:val="20"/>
              </w:rPr>
            </w:pPr>
            <w:r w:rsidRPr="002A7915">
              <w:rPr>
                <w:sz w:val="20"/>
                <w:szCs w:val="20"/>
              </w:rPr>
              <w:t>New – generate a new figure</w:t>
            </w:r>
          </w:p>
          <w:p w14:paraId="0BDDEED5" w14:textId="2C347E42" w:rsidR="002A7915" w:rsidRPr="002A7915" w:rsidRDefault="002A7915" w:rsidP="003826FF">
            <w:pPr>
              <w:spacing w:after="40"/>
              <w:rPr>
                <w:sz w:val="20"/>
                <w:szCs w:val="20"/>
              </w:rPr>
            </w:pPr>
            <w:r w:rsidRPr="002A7915">
              <w:rPr>
                <w:sz w:val="20"/>
                <w:szCs w:val="20"/>
              </w:rPr>
              <w:t>Add – add data to an existing figure</w:t>
            </w:r>
          </w:p>
          <w:p w14:paraId="6D7C6FE7" w14:textId="4642EDC6" w:rsidR="002A7915" w:rsidRPr="002A7915" w:rsidRDefault="002A7915" w:rsidP="003826FF">
            <w:pPr>
              <w:spacing w:after="40"/>
              <w:rPr>
                <w:sz w:val="20"/>
                <w:szCs w:val="20"/>
              </w:rPr>
            </w:pPr>
            <w:r w:rsidRPr="002A7915">
              <w:rPr>
                <w:sz w:val="20"/>
                <w:szCs w:val="20"/>
              </w:rPr>
              <w:t>Delete – remove selected data from an existing figure</w:t>
            </w:r>
          </w:p>
        </w:tc>
      </w:tr>
      <w:tr w:rsidR="00072975" w14:paraId="4763C036" w14:textId="77777777" w:rsidTr="00072975">
        <w:tc>
          <w:tcPr>
            <w:tcW w:w="4460" w:type="dxa"/>
          </w:tcPr>
          <w:p w14:paraId="312D72CF" w14:textId="5851AFFF" w:rsidR="002A7915" w:rsidRDefault="007E7898" w:rsidP="003826FF">
            <w:r>
              <w:rPr>
                <w:noProof/>
              </w:rPr>
              <w:lastRenderedPageBreak/>
              <w:drawing>
                <wp:anchor distT="0" distB="0" distL="114300" distR="114300" simplePos="0" relativeHeight="251747328" behindDoc="0" locked="0" layoutInCell="1" allowOverlap="1" wp14:anchorId="50D9B11D" wp14:editId="53B689C2">
                  <wp:simplePos x="0" y="0"/>
                  <wp:positionH relativeFrom="column">
                    <wp:posOffset>-635</wp:posOffset>
                  </wp:positionH>
                  <wp:positionV relativeFrom="paragraph">
                    <wp:posOffset>1270</wp:posOffset>
                  </wp:positionV>
                  <wp:extent cx="2652395" cy="2123440"/>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52395" cy="2123440"/>
                          </a:xfrm>
                          <a:prstGeom prst="rect">
                            <a:avLst/>
                          </a:prstGeom>
                        </pic:spPr>
                      </pic:pic>
                    </a:graphicData>
                  </a:graphic>
                  <wp14:sizeRelH relativeFrom="margin">
                    <wp14:pctWidth>0</wp14:pctWidth>
                  </wp14:sizeRelH>
                  <wp14:sizeRelV relativeFrom="margin">
                    <wp14:pctHeight>0</wp14:pctHeight>
                  </wp14:sizeRelV>
                </wp:anchor>
              </w:drawing>
            </w:r>
          </w:p>
        </w:tc>
        <w:tc>
          <w:tcPr>
            <w:tcW w:w="4600" w:type="dxa"/>
          </w:tcPr>
          <w:p w14:paraId="379A2FCA" w14:textId="17FF4DAD" w:rsidR="002A7915" w:rsidRPr="002E435F" w:rsidRDefault="002A7915" w:rsidP="003826FF">
            <w:pPr>
              <w:spacing w:after="40"/>
              <w:rPr>
                <w:b/>
                <w:sz w:val="20"/>
                <w:szCs w:val="20"/>
              </w:rPr>
            </w:pPr>
            <w:r>
              <w:rPr>
                <w:b/>
                <w:sz w:val="20"/>
                <w:szCs w:val="20"/>
              </w:rPr>
              <w:t>Profiles</w:t>
            </w:r>
            <w:r w:rsidRPr="002E435F">
              <w:rPr>
                <w:b/>
                <w:sz w:val="20"/>
                <w:szCs w:val="20"/>
              </w:rPr>
              <w:t xml:space="preserve"> plot</w:t>
            </w:r>
          </w:p>
          <w:p w14:paraId="312821E4" w14:textId="0ADE7909" w:rsidR="002A7915" w:rsidRDefault="002A7915" w:rsidP="003826FF">
            <w:pPr>
              <w:spacing w:after="40"/>
              <w:rPr>
                <w:sz w:val="20"/>
                <w:szCs w:val="20"/>
              </w:rPr>
            </w:pPr>
            <w:r w:rsidRPr="005F2736">
              <w:rPr>
                <w:sz w:val="20"/>
                <w:szCs w:val="20"/>
              </w:rPr>
              <w:t>&gt;</w:t>
            </w:r>
            <w:r>
              <w:rPr>
                <w:sz w:val="20"/>
                <w:szCs w:val="20"/>
              </w:rPr>
              <w:t xml:space="preserve"> </w:t>
            </w:r>
            <w:r w:rsidRPr="005F2736">
              <w:rPr>
                <w:sz w:val="20"/>
                <w:szCs w:val="20"/>
              </w:rPr>
              <w:t xml:space="preserve">Select </w:t>
            </w:r>
            <w:r w:rsidR="007E7898">
              <w:rPr>
                <w:sz w:val="20"/>
                <w:szCs w:val="20"/>
              </w:rPr>
              <w:t>Case, Dataset</w:t>
            </w:r>
            <w:r w:rsidR="003826FF">
              <w:rPr>
                <w:sz w:val="20"/>
                <w:szCs w:val="20"/>
              </w:rPr>
              <w:t xml:space="preserve"> and</w:t>
            </w:r>
            <w:r w:rsidRPr="005F2736">
              <w:rPr>
                <w:sz w:val="20"/>
                <w:szCs w:val="20"/>
              </w:rPr>
              <w:t xml:space="preserve"> Variable</w:t>
            </w:r>
            <w:r w:rsidR="003826FF">
              <w:rPr>
                <w:sz w:val="20"/>
                <w:szCs w:val="20"/>
              </w:rPr>
              <w:t xml:space="preserve"> (only cases that </w:t>
            </w:r>
            <w:r w:rsidR="001E21AB">
              <w:rPr>
                <w:sz w:val="20"/>
                <w:szCs w:val="20"/>
              </w:rPr>
              <w:t xml:space="preserve">are </w:t>
            </w:r>
            <w:r w:rsidR="003826FF">
              <w:rPr>
                <w:sz w:val="20"/>
                <w:szCs w:val="20"/>
              </w:rPr>
              <w:t>beach profile data are shown).</w:t>
            </w:r>
          </w:p>
          <w:p w14:paraId="6BA8E292" w14:textId="7C809B21" w:rsidR="002A7915" w:rsidRPr="005F2736" w:rsidRDefault="002A7915" w:rsidP="003826FF">
            <w:pPr>
              <w:spacing w:after="40"/>
              <w:rPr>
                <w:sz w:val="20"/>
                <w:szCs w:val="20"/>
              </w:rPr>
            </w:pPr>
            <w:r w:rsidRPr="0028575A">
              <w:rPr>
                <w:sz w:val="20"/>
                <w:szCs w:val="20"/>
              </w:rPr>
              <w:t>&gt;</w:t>
            </w:r>
            <w:r>
              <w:rPr>
                <w:sz w:val="20"/>
                <w:szCs w:val="20"/>
              </w:rPr>
              <w:t xml:space="preserve"> </w:t>
            </w:r>
            <w:r w:rsidR="003826FF">
              <w:rPr>
                <w:sz w:val="20"/>
                <w:szCs w:val="20"/>
              </w:rPr>
              <w:t>For X-Y chainage-elevation plots of one or more profiles use the New/Add/Delete buttons</w:t>
            </w:r>
            <w:r w:rsidR="002878D7">
              <w:rPr>
                <w:sz w:val="20"/>
                <w:szCs w:val="20"/>
              </w:rPr>
              <w:t xml:space="preserve">. The </w:t>
            </w:r>
            <w:r w:rsidR="001E21AB">
              <w:rPr>
                <w:sz w:val="20"/>
                <w:szCs w:val="20"/>
              </w:rPr>
              <w:t xml:space="preserve">popup </w:t>
            </w:r>
            <w:r w:rsidR="002878D7">
              <w:rPr>
                <w:sz w:val="20"/>
                <w:szCs w:val="20"/>
              </w:rPr>
              <w:t>UI lists the surveys available. This UI returns after each plot until Cancel is used to exit.</w:t>
            </w:r>
          </w:p>
          <w:p w14:paraId="4908E477" w14:textId="576A4A06" w:rsidR="002A7915" w:rsidRDefault="002A7915" w:rsidP="003826FF">
            <w:pPr>
              <w:spacing w:after="40"/>
              <w:rPr>
                <w:sz w:val="20"/>
                <w:szCs w:val="20"/>
              </w:rPr>
            </w:pPr>
            <w:r>
              <w:rPr>
                <w:sz w:val="20"/>
                <w:szCs w:val="20"/>
              </w:rPr>
              <w:t xml:space="preserve">&gt; </w:t>
            </w:r>
            <w:r w:rsidR="002878D7">
              <w:rPr>
                <w:sz w:val="20"/>
                <w:szCs w:val="20"/>
              </w:rPr>
              <w:t xml:space="preserve">By assigning </w:t>
            </w:r>
            <w:r w:rsidR="007E7898">
              <w:rPr>
                <w:sz w:val="20"/>
                <w:szCs w:val="20"/>
              </w:rPr>
              <w:t xml:space="preserve">a </w:t>
            </w:r>
            <w:r w:rsidR="002878D7">
              <w:rPr>
                <w:sz w:val="20"/>
                <w:szCs w:val="20"/>
              </w:rPr>
              <w:t>selection to the</w:t>
            </w:r>
            <w:r w:rsidR="007E7898">
              <w:rPr>
                <w:sz w:val="20"/>
                <w:szCs w:val="20"/>
              </w:rPr>
              <w:t xml:space="preserve"> ’Profile 1’ button and time to the ‘T or PrN’ </w:t>
            </w:r>
            <w:r w:rsidR="000D5CAA">
              <w:rPr>
                <w:sz w:val="20"/>
                <w:szCs w:val="20"/>
              </w:rPr>
              <w:t>button</w:t>
            </w:r>
            <w:r w:rsidR="007E7898">
              <w:rPr>
                <w:sz w:val="20"/>
                <w:szCs w:val="20"/>
              </w:rPr>
              <w:t>,</w:t>
            </w:r>
            <w:r w:rsidR="000D5CAA">
              <w:rPr>
                <w:sz w:val="20"/>
                <w:szCs w:val="20"/>
              </w:rPr>
              <w:t xml:space="preserve"> a surface plot of the variable as a function of chainage and time is produced.</w:t>
            </w:r>
          </w:p>
          <w:p w14:paraId="0505B7AB" w14:textId="7D8CA868" w:rsidR="002A7915" w:rsidRPr="002E435F" w:rsidRDefault="002A7915" w:rsidP="000D5CAA">
            <w:pPr>
              <w:spacing w:after="40"/>
              <w:rPr>
                <w:sz w:val="20"/>
                <w:szCs w:val="20"/>
              </w:rPr>
            </w:pPr>
            <w:r>
              <w:rPr>
                <w:sz w:val="20"/>
                <w:szCs w:val="20"/>
              </w:rPr>
              <w:t xml:space="preserve">&gt; </w:t>
            </w:r>
            <w:r w:rsidR="000D5CAA">
              <w:rPr>
                <w:sz w:val="20"/>
                <w:szCs w:val="20"/>
              </w:rPr>
              <w:t xml:space="preserve">By assigning a start profile </w:t>
            </w:r>
            <w:r w:rsidR="007E7898" w:rsidRPr="007E7898">
              <w:rPr>
                <w:sz w:val="20"/>
                <w:szCs w:val="20"/>
              </w:rPr>
              <w:t xml:space="preserve">to the ’Profile 1’ button and </w:t>
            </w:r>
            <w:r w:rsidR="007E7898">
              <w:rPr>
                <w:sz w:val="20"/>
                <w:szCs w:val="20"/>
              </w:rPr>
              <w:t>an end profile to</w:t>
            </w:r>
            <w:r w:rsidR="007E7898" w:rsidRPr="007E7898">
              <w:rPr>
                <w:sz w:val="20"/>
                <w:szCs w:val="20"/>
              </w:rPr>
              <w:t xml:space="preserve"> the ‘T or PrN’ button,</w:t>
            </w:r>
            <w:r w:rsidR="000D5CAA">
              <w:rPr>
                <w:sz w:val="20"/>
                <w:szCs w:val="20"/>
              </w:rPr>
              <w:t xml:space="preserve"> plots of the variable as </w:t>
            </w:r>
            <w:r w:rsidR="00C807A8">
              <w:rPr>
                <w:sz w:val="20"/>
                <w:szCs w:val="20"/>
              </w:rPr>
              <w:t xml:space="preserve">a </w:t>
            </w:r>
            <w:r w:rsidR="000D5CAA">
              <w:rPr>
                <w:sz w:val="20"/>
                <w:szCs w:val="20"/>
              </w:rPr>
              <w:t>function chainage and alongshore position are produced. The option is provided to plot individual survey dates</w:t>
            </w:r>
            <w:r w:rsidR="007E7898">
              <w:rPr>
                <w:sz w:val="20"/>
                <w:szCs w:val="20"/>
              </w:rPr>
              <w:t>,</w:t>
            </w:r>
            <w:r w:rsidR="000D5CAA">
              <w:rPr>
                <w:sz w:val="20"/>
                <w:szCs w:val="20"/>
              </w:rPr>
              <w:t xml:space="preserve"> or an animation.</w:t>
            </w:r>
            <w:r w:rsidR="000622D3">
              <w:rPr>
                <w:sz w:val="20"/>
                <w:szCs w:val="20"/>
              </w:rPr>
              <w:t xml:space="preserve"> </w:t>
            </w:r>
            <w:r w:rsidR="007E7898">
              <w:rPr>
                <w:sz w:val="20"/>
                <w:szCs w:val="20"/>
              </w:rPr>
              <w:t>Animation figures include buttons to replay and/or save the output. Alternatively, u</w:t>
            </w:r>
            <w:r w:rsidR="000622D3">
              <w:rPr>
                <w:sz w:val="20"/>
                <w:szCs w:val="20"/>
              </w:rPr>
              <w:t>se the Save button</w:t>
            </w:r>
            <w:r w:rsidR="007E7898">
              <w:rPr>
                <w:sz w:val="20"/>
                <w:szCs w:val="20"/>
              </w:rPr>
              <w:t xml:space="preserve"> on the Plot Selection</w:t>
            </w:r>
            <w:r w:rsidR="000622D3">
              <w:rPr>
                <w:sz w:val="20"/>
                <w:szCs w:val="20"/>
              </w:rPr>
              <w:t xml:space="preserve"> </w:t>
            </w:r>
            <w:r w:rsidR="007E7898">
              <w:rPr>
                <w:sz w:val="20"/>
                <w:szCs w:val="20"/>
              </w:rPr>
              <w:t xml:space="preserve">UI </w:t>
            </w:r>
            <w:r w:rsidR="000622D3">
              <w:rPr>
                <w:sz w:val="20"/>
                <w:szCs w:val="20"/>
              </w:rPr>
              <w:t xml:space="preserve">to save the </w:t>
            </w:r>
            <w:r w:rsidR="007E7898">
              <w:rPr>
                <w:sz w:val="20"/>
                <w:szCs w:val="20"/>
              </w:rPr>
              <w:t xml:space="preserve">most recently created </w:t>
            </w:r>
            <w:r w:rsidR="000622D3">
              <w:rPr>
                <w:sz w:val="20"/>
                <w:szCs w:val="20"/>
              </w:rPr>
              <w:t>animation as an mp4</w:t>
            </w:r>
            <w:r w:rsidR="007E7898">
              <w:rPr>
                <w:sz w:val="20"/>
                <w:szCs w:val="20"/>
              </w:rPr>
              <w:t xml:space="preserve"> or avi</w:t>
            </w:r>
            <w:r w:rsidR="000622D3">
              <w:rPr>
                <w:sz w:val="20"/>
                <w:szCs w:val="20"/>
              </w:rPr>
              <w:t xml:space="preserve"> file</w:t>
            </w:r>
            <w:r w:rsidR="007E7898">
              <w:rPr>
                <w:sz w:val="20"/>
                <w:szCs w:val="20"/>
              </w:rPr>
              <w:t>. T</w:t>
            </w:r>
            <w:r w:rsidR="00C807A8">
              <w:rPr>
                <w:sz w:val="20"/>
                <w:szCs w:val="20"/>
              </w:rPr>
              <w:t>he Clear button to reset</w:t>
            </w:r>
            <w:r w:rsidR="007E7898">
              <w:rPr>
                <w:sz w:val="20"/>
                <w:szCs w:val="20"/>
              </w:rPr>
              <w:t>s</w:t>
            </w:r>
            <w:r w:rsidR="00C807A8">
              <w:rPr>
                <w:sz w:val="20"/>
                <w:szCs w:val="20"/>
              </w:rPr>
              <w:t xml:space="preserve"> the</w:t>
            </w:r>
            <w:r w:rsidR="007E7898">
              <w:rPr>
                <w:sz w:val="20"/>
                <w:szCs w:val="20"/>
              </w:rPr>
              <w:t xml:space="preserve"> UI to an empty </w:t>
            </w:r>
            <w:r w:rsidR="00C807A8">
              <w:rPr>
                <w:sz w:val="20"/>
                <w:szCs w:val="20"/>
              </w:rPr>
              <w:t>selection</w:t>
            </w:r>
            <w:r w:rsidR="007E7898">
              <w:rPr>
                <w:sz w:val="20"/>
                <w:szCs w:val="20"/>
              </w:rPr>
              <w:t xml:space="preserve"> </w:t>
            </w:r>
          </w:p>
        </w:tc>
      </w:tr>
      <w:tr w:rsidR="00072975" w14:paraId="0503816A" w14:textId="77777777" w:rsidTr="00072975">
        <w:tc>
          <w:tcPr>
            <w:tcW w:w="4460" w:type="dxa"/>
          </w:tcPr>
          <w:p w14:paraId="58D1AE15" w14:textId="0AEDDD10" w:rsidR="002A7915" w:rsidRDefault="002A7915" w:rsidP="003826FF">
            <w:r>
              <w:t xml:space="preserve"> </w:t>
            </w:r>
            <w:r w:rsidR="00072975">
              <w:rPr>
                <w:noProof/>
              </w:rPr>
              <w:drawing>
                <wp:inline distT="0" distB="0" distL="0" distR="0" wp14:anchorId="624661B0" wp14:editId="6BDCE547">
                  <wp:extent cx="2694539" cy="2157413"/>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1691" cy="2179152"/>
                          </a:xfrm>
                          <a:prstGeom prst="rect">
                            <a:avLst/>
                          </a:prstGeom>
                        </pic:spPr>
                      </pic:pic>
                    </a:graphicData>
                  </a:graphic>
                </wp:inline>
              </w:drawing>
            </w:r>
          </w:p>
        </w:tc>
        <w:tc>
          <w:tcPr>
            <w:tcW w:w="4600" w:type="dxa"/>
          </w:tcPr>
          <w:p w14:paraId="7313B4F2" w14:textId="5AE9F3AA" w:rsidR="002A7915" w:rsidRDefault="003826FF" w:rsidP="003826FF">
            <w:pPr>
              <w:spacing w:after="40"/>
              <w:rPr>
                <w:b/>
                <w:bCs/>
              </w:rPr>
            </w:pPr>
            <w:r w:rsidRPr="003826FF">
              <w:rPr>
                <w:b/>
                <w:bCs/>
              </w:rPr>
              <w:t>Rose plot</w:t>
            </w:r>
          </w:p>
          <w:p w14:paraId="5C35A23D" w14:textId="17EDD6FE" w:rsidR="00072975" w:rsidRPr="003826FF" w:rsidRDefault="00072975" w:rsidP="003826FF">
            <w:pPr>
              <w:spacing w:after="40"/>
              <w:rPr>
                <w:b/>
                <w:bCs/>
              </w:rPr>
            </w:pPr>
            <w:r w:rsidRPr="00072975">
              <w:t xml:space="preserve">The </w:t>
            </w:r>
            <w:r>
              <w:t>Direction</w:t>
            </w:r>
            <w:r w:rsidRPr="00072975">
              <w:t xml:space="preserve"> variable is </w:t>
            </w:r>
            <w:r>
              <w:t>selected by default.</w:t>
            </w:r>
          </w:p>
          <w:p w14:paraId="0FC6E00B" w14:textId="0FB157D1" w:rsidR="003826FF" w:rsidRDefault="003826FF" w:rsidP="003826FF">
            <w:pPr>
              <w:spacing w:after="40"/>
            </w:pPr>
            <w:r w:rsidRPr="003826FF">
              <w:t>&gt; Select Scenario, Variable, Scaling</w:t>
            </w:r>
            <w:r>
              <w:t>,</w:t>
            </w:r>
            <w:r w:rsidRPr="003826FF">
              <w:t xml:space="preserve"> Limits</w:t>
            </w:r>
            <w:r>
              <w:t>, date range and Plot type.</w:t>
            </w:r>
          </w:p>
          <w:p w14:paraId="2182B2B0" w14:textId="2C3B450E" w:rsidR="003826FF" w:rsidRDefault="003826FF" w:rsidP="003826FF">
            <w:pPr>
              <w:spacing w:after="40"/>
            </w:pPr>
            <w:r>
              <w:t xml:space="preserve">Prompted to use a polar or a rose plot. </w:t>
            </w:r>
          </w:p>
          <w:p w14:paraId="78D4E98C" w14:textId="42891385" w:rsidR="003826FF" w:rsidRPr="003826FF" w:rsidRDefault="003826FF" w:rsidP="003826FF">
            <w:pPr>
              <w:spacing w:after="40"/>
            </w:pPr>
            <w:r>
              <w:t>Additional variables can be added and deleted for polar plots. A second rose plot can be added to a rose plot but there is no delete option for this plot type.</w:t>
            </w:r>
          </w:p>
          <w:p w14:paraId="4BFEB21B" w14:textId="4D593A05" w:rsidR="003826FF" w:rsidRDefault="003826FF" w:rsidP="003826FF">
            <w:pPr>
              <w:spacing w:after="40"/>
            </w:pPr>
          </w:p>
        </w:tc>
      </w:tr>
      <w:tr w:rsidR="00072975" w14:paraId="1CF529D0" w14:textId="77777777" w:rsidTr="00072975">
        <w:tc>
          <w:tcPr>
            <w:tcW w:w="4460" w:type="dxa"/>
          </w:tcPr>
          <w:p w14:paraId="3B3EB16C" w14:textId="445AF406" w:rsidR="00072975" w:rsidRDefault="00072975" w:rsidP="00072975">
            <w:r>
              <w:rPr>
                <w:noProof/>
              </w:rPr>
              <w:drawing>
                <wp:inline distT="0" distB="0" distL="0" distR="0" wp14:anchorId="5BF3E1CB" wp14:editId="6F81099E">
                  <wp:extent cx="2694940" cy="21583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4940" cy="2158365"/>
                          </a:xfrm>
                          <a:prstGeom prst="rect">
                            <a:avLst/>
                          </a:prstGeom>
                          <a:noFill/>
                        </pic:spPr>
                      </pic:pic>
                    </a:graphicData>
                  </a:graphic>
                </wp:inline>
              </w:drawing>
            </w:r>
          </w:p>
        </w:tc>
        <w:tc>
          <w:tcPr>
            <w:tcW w:w="4600" w:type="dxa"/>
          </w:tcPr>
          <w:p w14:paraId="474D3C23" w14:textId="77777777" w:rsidR="00072975" w:rsidRDefault="00072975" w:rsidP="00072975">
            <w:pPr>
              <w:spacing w:after="40"/>
              <w:rPr>
                <w:b/>
                <w:sz w:val="20"/>
                <w:szCs w:val="20"/>
              </w:rPr>
            </w:pPr>
            <w:r>
              <w:rPr>
                <w:b/>
                <w:sz w:val="20"/>
                <w:szCs w:val="20"/>
              </w:rPr>
              <w:t>2D</w:t>
            </w:r>
            <w:r w:rsidRPr="007659DC">
              <w:rPr>
                <w:b/>
                <w:sz w:val="20"/>
                <w:szCs w:val="20"/>
              </w:rPr>
              <w:t xml:space="preserve"> plot</w:t>
            </w:r>
          </w:p>
          <w:p w14:paraId="7908D5CA"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62FEA6BC" w14:textId="77777777" w:rsidR="00072975" w:rsidRPr="00666220" w:rsidRDefault="00072975" w:rsidP="00072975">
            <w:pPr>
              <w:spacing w:after="40"/>
              <w:rPr>
                <w:b/>
                <w:sz w:val="20"/>
                <w:szCs w:val="20"/>
              </w:rPr>
            </w:pPr>
            <w:r>
              <w:rPr>
                <w:sz w:val="20"/>
                <w:szCs w:val="20"/>
              </w:rPr>
              <w:t>&gt; Assign a variable, or a dimension, to the Var and X buttons to set the Y and X axes, respectively</w:t>
            </w:r>
          </w:p>
          <w:p w14:paraId="5E4F59FB"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253BCA4D" w14:textId="77777777" w:rsidR="00072975" w:rsidRPr="007659DC" w:rsidRDefault="00072975" w:rsidP="00072975">
            <w:pPr>
              <w:spacing w:after="40"/>
              <w:rPr>
                <w:sz w:val="20"/>
                <w:szCs w:val="20"/>
              </w:rPr>
            </w:pPr>
            <w:r w:rsidRPr="007659DC">
              <w:rPr>
                <w:sz w:val="20"/>
                <w:szCs w:val="20"/>
              </w:rPr>
              <w:t>&gt; Select plot type (line, bar, scatter, stem, etc)</w:t>
            </w:r>
          </w:p>
          <w:p w14:paraId="01CCB6D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258EA81A" w14:textId="77777777" w:rsidR="00072975" w:rsidRPr="007659DC" w:rsidRDefault="00072975" w:rsidP="00072975">
            <w:pPr>
              <w:spacing w:after="40"/>
              <w:rPr>
                <w:sz w:val="20"/>
                <w:szCs w:val="20"/>
              </w:rPr>
            </w:pPr>
            <w:bookmarkStart w:id="121" w:name="_Hlk41129620"/>
            <w:r w:rsidRPr="007659DC">
              <w:rPr>
                <w:sz w:val="20"/>
                <w:szCs w:val="20"/>
              </w:rPr>
              <w:sym w:font="Symbol" w:char="F0AE"/>
            </w:r>
            <w:r w:rsidRPr="007659DC">
              <w:rPr>
                <w:sz w:val="20"/>
                <w:szCs w:val="20"/>
              </w:rPr>
              <w:t xml:space="preserve"> : updates the list of Cases </w:t>
            </w:r>
          </w:p>
          <w:p w14:paraId="6CD3B30E" w14:textId="77777777" w:rsidR="00072975" w:rsidRPr="007659DC" w:rsidRDefault="00072975" w:rsidP="00072975">
            <w:pPr>
              <w:spacing w:after="40"/>
              <w:rPr>
                <w:sz w:val="20"/>
                <w:szCs w:val="20"/>
              </w:rPr>
            </w:pPr>
            <w:r>
              <w:rPr>
                <w:sz w:val="20"/>
                <w:szCs w:val="20"/>
              </w:rPr>
              <w:t>X</w:t>
            </w:r>
            <w:r w:rsidRPr="007659DC">
              <w:rPr>
                <w:sz w:val="20"/>
                <w:szCs w:val="20"/>
              </w:rPr>
              <w:t>Y :  swaps the X and Y axes</w:t>
            </w:r>
          </w:p>
          <w:p w14:paraId="1089071E" w14:textId="77777777" w:rsidR="00072975" w:rsidRDefault="00072975" w:rsidP="00072975">
            <w:pPr>
              <w:spacing w:after="40"/>
              <w:rPr>
                <w:sz w:val="20"/>
                <w:szCs w:val="20"/>
              </w:rPr>
            </w:pPr>
            <w:r w:rsidRPr="007659DC">
              <w:rPr>
                <w:sz w:val="20"/>
                <w:szCs w:val="20"/>
              </w:rPr>
              <w:t>+ : switches between cartesian and polar plot type</w:t>
            </w:r>
            <w:bookmarkEnd w:id="121"/>
          </w:p>
          <w:p w14:paraId="6F2942D0" w14:textId="73E2B415" w:rsidR="00072975" w:rsidRDefault="00072975" w:rsidP="00072975">
            <w:pPr>
              <w:spacing w:after="40"/>
            </w:pPr>
            <w:r w:rsidRPr="00E75F70">
              <w:rPr>
                <w:bCs/>
                <w:i/>
                <w:iCs/>
                <w:sz w:val="20"/>
                <w:szCs w:val="20"/>
              </w:rPr>
              <w:t>If polar selected then Ind assumed to be in degrees.</w:t>
            </w:r>
          </w:p>
        </w:tc>
      </w:tr>
      <w:tr w:rsidR="00072975" w14:paraId="0F4FEC14" w14:textId="77777777" w:rsidTr="00072975">
        <w:tc>
          <w:tcPr>
            <w:tcW w:w="4460" w:type="dxa"/>
          </w:tcPr>
          <w:p w14:paraId="72887D8C" w14:textId="76F27859" w:rsidR="00072975" w:rsidRPr="00072975" w:rsidRDefault="00072975" w:rsidP="00072975">
            <w:r>
              <w:rPr>
                <w:noProof/>
              </w:rPr>
              <w:lastRenderedPageBreak/>
              <w:drawing>
                <wp:inline distT="0" distB="0" distL="0" distR="0" wp14:anchorId="2526EA2F" wp14:editId="60F2C797">
                  <wp:extent cx="2682240" cy="2145665"/>
                  <wp:effectExtent l="0" t="0" r="3810" b="698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2240" cy="2145665"/>
                          </a:xfrm>
                          <a:prstGeom prst="rect">
                            <a:avLst/>
                          </a:prstGeom>
                          <a:noFill/>
                        </pic:spPr>
                      </pic:pic>
                    </a:graphicData>
                  </a:graphic>
                </wp:inline>
              </w:drawing>
            </w:r>
          </w:p>
        </w:tc>
        <w:tc>
          <w:tcPr>
            <w:tcW w:w="4600" w:type="dxa"/>
          </w:tcPr>
          <w:p w14:paraId="78EA8EA8" w14:textId="77777777" w:rsidR="00072975" w:rsidRPr="007659DC" w:rsidRDefault="00072975" w:rsidP="00072975">
            <w:pPr>
              <w:spacing w:after="40"/>
              <w:rPr>
                <w:b/>
                <w:sz w:val="20"/>
                <w:szCs w:val="20"/>
              </w:rPr>
            </w:pPr>
            <w:r>
              <w:rPr>
                <w:b/>
                <w:sz w:val="20"/>
                <w:szCs w:val="20"/>
              </w:rPr>
              <w:t>3D</w:t>
            </w:r>
            <w:r w:rsidRPr="007659DC">
              <w:rPr>
                <w:b/>
                <w:sz w:val="20"/>
                <w:szCs w:val="20"/>
              </w:rPr>
              <w:t xml:space="preserve"> plot</w:t>
            </w:r>
          </w:p>
          <w:p w14:paraId="596FC82D"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305F5E02"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X and Y buttons</w:t>
            </w:r>
          </w:p>
          <w:p w14:paraId="55A64FA3" w14:textId="77777777" w:rsidR="00072975" w:rsidRPr="007659DC" w:rsidRDefault="00072975" w:rsidP="00072975">
            <w:pPr>
              <w:spacing w:after="40"/>
              <w:rPr>
                <w:sz w:val="20"/>
                <w:szCs w:val="20"/>
              </w:rPr>
            </w:pPr>
            <w:r>
              <w:rPr>
                <w:sz w:val="20"/>
                <w:szCs w:val="20"/>
              </w:rPr>
              <w:t>Take care to ensure that the assignments to X and Y correctly match the dimensions selected for the variable (including any adjustment of the dimension ranges to be used).</w:t>
            </w:r>
          </w:p>
          <w:p w14:paraId="684A030B" w14:textId="77777777" w:rsidR="00072975" w:rsidRDefault="00072975" w:rsidP="00072975">
            <w:pPr>
              <w:spacing w:after="40"/>
              <w:rPr>
                <w:sz w:val="20"/>
                <w:szCs w:val="20"/>
              </w:rPr>
            </w:pPr>
            <w:r w:rsidRPr="007659DC">
              <w:rPr>
                <w:sz w:val="20"/>
                <w:szCs w:val="20"/>
              </w:rPr>
              <w:t>&gt; Select plot type</w:t>
            </w:r>
            <w:r>
              <w:rPr>
                <w:sz w:val="20"/>
                <w:szCs w:val="20"/>
              </w:rPr>
              <w:t>.</w:t>
            </w:r>
          </w:p>
          <w:p w14:paraId="7A63AD3C" w14:textId="77777777" w:rsidR="00072975" w:rsidRPr="007659DC" w:rsidRDefault="00072975" w:rsidP="00072975">
            <w:pPr>
              <w:spacing w:after="40"/>
              <w:rPr>
                <w:sz w:val="20"/>
                <w:szCs w:val="20"/>
              </w:rPr>
            </w:pPr>
          </w:p>
          <w:p w14:paraId="1A5D7B4D" w14:textId="5CF9DABF" w:rsidR="00072975" w:rsidRPr="003D7B8D" w:rsidRDefault="00072975" w:rsidP="00072975">
            <w:pPr>
              <w:spacing w:after="40"/>
              <w:rPr>
                <w:sz w:val="20"/>
                <w:szCs w:val="20"/>
              </w:rPr>
            </w:pPr>
            <w:r w:rsidRPr="008C4310">
              <w:rPr>
                <w:sz w:val="20"/>
                <w:szCs w:val="20"/>
                <w:u w:val="single"/>
              </w:rPr>
              <w:t>Control Buttons</w:t>
            </w:r>
            <w:r w:rsidRPr="008C4310">
              <w:rPr>
                <w:sz w:val="20"/>
                <w:szCs w:val="20"/>
              </w:rPr>
              <w:t xml:space="preserve">: see 2D plot </w:t>
            </w:r>
            <w:r>
              <w:rPr>
                <w:sz w:val="20"/>
                <w:szCs w:val="20"/>
              </w:rPr>
              <w:t>above.</w:t>
            </w:r>
          </w:p>
        </w:tc>
      </w:tr>
      <w:tr w:rsidR="00072975" w14:paraId="00C78A3E" w14:textId="77777777" w:rsidTr="00072975">
        <w:tc>
          <w:tcPr>
            <w:tcW w:w="4460" w:type="dxa"/>
          </w:tcPr>
          <w:p w14:paraId="445CD1E0" w14:textId="3AD76E50" w:rsidR="00072975" w:rsidRDefault="00072975" w:rsidP="00072975">
            <w:pPr>
              <w:rPr>
                <w:noProof/>
              </w:rPr>
            </w:pPr>
            <w:r>
              <w:rPr>
                <w:noProof/>
              </w:rPr>
              <w:drawing>
                <wp:inline distT="0" distB="0" distL="0" distR="0" wp14:anchorId="159BD604" wp14:editId="1424CEC4">
                  <wp:extent cx="2690398" cy="2157413"/>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3864" cy="2160192"/>
                          </a:xfrm>
                          <a:prstGeom prst="rect">
                            <a:avLst/>
                          </a:prstGeom>
                          <a:noFill/>
                        </pic:spPr>
                      </pic:pic>
                    </a:graphicData>
                  </a:graphic>
                </wp:inline>
              </w:drawing>
            </w:r>
          </w:p>
        </w:tc>
        <w:tc>
          <w:tcPr>
            <w:tcW w:w="4600" w:type="dxa"/>
          </w:tcPr>
          <w:p w14:paraId="7D953303" w14:textId="77777777" w:rsidR="00072975" w:rsidRDefault="00072975" w:rsidP="00072975">
            <w:pPr>
              <w:spacing w:after="40"/>
              <w:rPr>
                <w:b/>
                <w:sz w:val="20"/>
                <w:szCs w:val="20"/>
              </w:rPr>
            </w:pPr>
            <w:r>
              <w:rPr>
                <w:b/>
                <w:sz w:val="20"/>
                <w:szCs w:val="20"/>
              </w:rPr>
              <w:t>2DT</w:t>
            </w:r>
            <w:r w:rsidRPr="007659DC">
              <w:rPr>
                <w:b/>
                <w:sz w:val="20"/>
                <w:szCs w:val="20"/>
              </w:rPr>
              <w:t xml:space="preserve"> </w:t>
            </w:r>
            <w:r>
              <w:rPr>
                <w:b/>
                <w:sz w:val="20"/>
                <w:szCs w:val="20"/>
              </w:rPr>
              <w:t>animation</w:t>
            </w:r>
          </w:p>
          <w:p w14:paraId="5FD2EC0E" w14:textId="77777777" w:rsidR="00072975" w:rsidRDefault="00072975" w:rsidP="00072975">
            <w:pPr>
              <w:spacing w:after="40"/>
              <w:rPr>
                <w:sz w:val="20"/>
                <w:szCs w:val="20"/>
              </w:rPr>
            </w:pPr>
            <w:r w:rsidRPr="00666220">
              <w:rPr>
                <w:bCs/>
                <w:sz w:val="20"/>
                <w:szCs w:val="20"/>
              </w:rPr>
              <w:t>For each selection choose the</w:t>
            </w:r>
            <w:r>
              <w:rPr>
                <w:b/>
                <w:sz w:val="20"/>
                <w:szCs w:val="20"/>
              </w:rPr>
              <w:t xml:space="preserve">  </w:t>
            </w:r>
            <w:r>
              <w:rPr>
                <w:sz w:val="20"/>
                <w:szCs w:val="20"/>
              </w:rPr>
              <w:t>Case, Dataset</w:t>
            </w:r>
            <w:r w:rsidRPr="007659DC">
              <w:rPr>
                <w:sz w:val="20"/>
                <w:szCs w:val="20"/>
              </w:rPr>
              <w:t xml:space="preserve"> and Variable to </w:t>
            </w:r>
            <w:r>
              <w:rPr>
                <w:sz w:val="20"/>
                <w:szCs w:val="20"/>
              </w:rPr>
              <w:t>be used.</w:t>
            </w:r>
          </w:p>
          <w:p w14:paraId="39B6B991" w14:textId="77777777" w:rsidR="00072975" w:rsidRPr="00666220" w:rsidRDefault="00072975" w:rsidP="00072975">
            <w:pPr>
              <w:spacing w:after="40"/>
              <w:rPr>
                <w:b/>
                <w:sz w:val="20"/>
                <w:szCs w:val="20"/>
              </w:rPr>
            </w:pPr>
            <w:r>
              <w:rPr>
                <w:sz w:val="20"/>
                <w:szCs w:val="20"/>
              </w:rPr>
              <w:t>&gt; Assign a variable, or a dimension, to the Var, Time and X buttons.</w:t>
            </w:r>
          </w:p>
          <w:p w14:paraId="31F9B968" w14:textId="77777777" w:rsidR="00072975" w:rsidRPr="007659DC" w:rsidRDefault="00072975" w:rsidP="00072975">
            <w:pPr>
              <w:spacing w:after="40"/>
              <w:rPr>
                <w:sz w:val="20"/>
                <w:szCs w:val="20"/>
              </w:rPr>
            </w:pPr>
            <w:r>
              <w:rPr>
                <w:sz w:val="20"/>
                <w:szCs w:val="20"/>
              </w:rPr>
              <w:t>Each selection</w:t>
            </w:r>
            <w:r w:rsidRPr="007659DC">
              <w:rPr>
                <w:sz w:val="20"/>
                <w:szCs w:val="20"/>
              </w:rPr>
              <w:t xml:space="preserve"> can be scaled (log, normalised, etc) and the range to be plotted can be adjusted </w:t>
            </w:r>
            <w:r>
              <w:rPr>
                <w:sz w:val="20"/>
                <w:szCs w:val="20"/>
              </w:rPr>
              <w:t>when assigning the selection to a button.</w:t>
            </w:r>
          </w:p>
          <w:p w14:paraId="544A9A6E" w14:textId="77777777" w:rsidR="00072975" w:rsidRPr="007659DC" w:rsidRDefault="00072975" w:rsidP="00072975">
            <w:pPr>
              <w:spacing w:after="40"/>
              <w:rPr>
                <w:sz w:val="20"/>
                <w:szCs w:val="20"/>
              </w:rPr>
            </w:pPr>
            <w:r w:rsidRPr="007659DC">
              <w:rPr>
                <w:sz w:val="20"/>
                <w:szCs w:val="20"/>
              </w:rPr>
              <w:t>&gt; Select plot type (line, bar, scatter, stem, etc)</w:t>
            </w:r>
          </w:p>
          <w:p w14:paraId="4D134B05" w14:textId="77777777" w:rsidR="00072975" w:rsidRPr="007659DC" w:rsidRDefault="00072975" w:rsidP="00072975">
            <w:pPr>
              <w:spacing w:after="40"/>
              <w:rPr>
                <w:sz w:val="20"/>
                <w:szCs w:val="20"/>
              </w:rPr>
            </w:pPr>
            <w:r>
              <w:rPr>
                <w:sz w:val="20"/>
                <w:szCs w:val="20"/>
                <w:u w:val="single"/>
              </w:rPr>
              <w:t xml:space="preserve">Control </w:t>
            </w:r>
            <w:r w:rsidRPr="007659DC">
              <w:rPr>
                <w:sz w:val="20"/>
                <w:szCs w:val="20"/>
                <w:u w:val="single"/>
              </w:rPr>
              <w:t>Buttons</w:t>
            </w:r>
            <w:r w:rsidRPr="007659DC">
              <w:rPr>
                <w:sz w:val="20"/>
                <w:szCs w:val="20"/>
              </w:rPr>
              <w:t>:</w:t>
            </w:r>
          </w:p>
          <w:p w14:paraId="7831EF95" w14:textId="77777777" w:rsidR="00072975" w:rsidRPr="007659DC" w:rsidRDefault="00072975" w:rsidP="00072975">
            <w:pPr>
              <w:spacing w:after="40"/>
              <w:rPr>
                <w:sz w:val="20"/>
                <w:szCs w:val="20"/>
              </w:rPr>
            </w:pPr>
            <w:r w:rsidRPr="007659DC">
              <w:rPr>
                <w:sz w:val="20"/>
                <w:szCs w:val="20"/>
              </w:rPr>
              <w:sym w:font="Symbol" w:char="F0AE"/>
            </w:r>
            <w:r w:rsidRPr="007659DC">
              <w:rPr>
                <w:sz w:val="20"/>
                <w:szCs w:val="20"/>
              </w:rPr>
              <w:t xml:space="preserve"> : updates the list of Cases </w:t>
            </w:r>
          </w:p>
          <w:p w14:paraId="2EC10F21" w14:textId="77777777" w:rsidR="00072975" w:rsidRDefault="00072975" w:rsidP="00072975">
            <w:pPr>
              <w:spacing w:after="40"/>
              <w:rPr>
                <w:sz w:val="20"/>
                <w:szCs w:val="20"/>
              </w:rPr>
            </w:pPr>
            <w:r w:rsidRPr="007659DC">
              <w:rPr>
                <w:sz w:val="20"/>
                <w:szCs w:val="20"/>
              </w:rPr>
              <w:t>+ : switches between cartesian and polar plot type</w:t>
            </w:r>
          </w:p>
          <w:p w14:paraId="37EC56B7" w14:textId="3F6E4353" w:rsidR="00072975" w:rsidRDefault="00072975" w:rsidP="00072975">
            <w:pPr>
              <w:spacing w:after="40"/>
              <w:rPr>
                <w:b/>
                <w:sz w:val="20"/>
                <w:szCs w:val="20"/>
              </w:rPr>
            </w:pPr>
            <w:r w:rsidRPr="00E75F70">
              <w:rPr>
                <w:i/>
                <w:iCs/>
                <w:sz w:val="20"/>
                <w:szCs w:val="20"/>
              </w:rPr>
              <w:t>If polar selected</w:t>
            </w:r>
            <w:r>
              <w:rPr>
                <w:i/>
                <w:iCs/>
                <w:sz w:val="20"/>
                <w:szCs w:val="20"/>
              </w:rPr>
              <w:t>,</w:t>
            </w:r>
            <w:r w:rsidRPr="00E75F70">
              <w:rPr>
                <w:i/>
                <w:iCs/>
                <w:sz w:val="20"/>
                <w:szCs w:val="20"/>
              </w:rPr>
              <w:t xml:space="preserve"> then </w:t>
            </w:r>
            <w:r>
              <w:rPr>
                <w:i/>
                <w:iCs/>
                <w:sz w:val="20"/>
                <w:szCs w:val="20"/>
              </w:rPr>
              <w:t>X</w:t>
            </w:r>
            <w:r w:rsidRPr="00E75F70">
              <w:rPr>
                <w:i/>
                <w:iCs/>
                <w:sz w:val="20"/>
                <w:szCs w:val="20"/>
              </w:rPr>
              <w:t xml:space="preserve"> assumed to be in degrees</w:t>
            </w:r>
            <w:r>
              <w:rPr>
                <w:i/>
                <w:iCs/>
                <w:sz w:val="20"/>
                <w:szCs w:val="20"/>
              </w:rPr>
              <w:t xml:space="preserve"> and when prompted select Polar and NOT Rose.</w:t>
            </w:r>
          </w:p>
        </w:tc>
      </w:tr>
      <w:tr w:rsidR="00072975" w14:paraId="2595ACB9" w14:textId="77777777" w:rsidTr="00072975">
        <w:tc>
          <w:tcPr>
            <w:tcW w:w="4460" w:type="dxa"/>
          </w:tcPr>
          <w:p w14:paraId="020F2540" w14:textId="27EAE5F5" w:rsidR="00072975" w:rsidRDefault="00072975" w:rsidP="00072975">
            <w:pPr>
              <w:rPr>
                <w:noProof/>
              </w:rPr>
            </w:pPr>
            <w:r>
              <w:rPr>
                <w:noProof/>
              </w:rPr>
              <w:drawing>
                <wp:inline distT="0" distB="0" distL="0" distR="0" wp14:anchorId="63739791" wp14:editId="1D0DCF35">
                  <wp:extent cx="2702276" cy="2166938"/>
                  <wp:effectExtent l="0" t="0" r="317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4444" cy="2168676"/>
                          </a:xfrm>
                          <a:prstGeom prst="rect">
                            <a:avLst/>
                          </a:prstGeom>
                          <a:noFill/>
                        </pic:spPr>
                      </pic:pic>
                    </a:graphicData>
                  </a:graphic>
                </wp:inline>
              </w:drawing>
            </w:r>
          </w:p>
        </w:tc>
        <w:tc>
          <w:tcPr>
            <w:tcW w:w="4600" w:type="dxa"/>
          </w:tcPr>
          <w:p w14:paraId="7148F8D6" w14:textId="77777777" w:rsidR="00072975" w:rsidRPr="007659DC" w:rsidRDefault="00072975" w:rsidP="00072975">
            <w:pPr>
              <w:spacing w:after="40"/>
              <w:rPr>
                <w:b/>
                <w:sz w:val="20"/>
                <w:szCs w:val="20"/>
              </w:rPr>
            </w:pPr>
            <w:r>
              <w:rPr>
                <w:b/>
                <w:sz w:val="20"/>
                <w:szCs w:val="20"/>
              </w:rPr>
              <w:t>3DT</w:t>
            </w:r>
            <w:r w:rsidRPr="007659DC">
              <w:rPr>
                <w:b/>
                <w:sz w:val="20"/>
                <w:szCs w:val="20"/>
              </w:rPr>
              <w:t xml:space="preserve"> </w:t>
            </w:r>
            <w:r>
              <w:rPr>
                <w:b/>
                <w:sz w:val="20"/>
                <w:szCs w:val="20"/>
              </w:rPr>
              <w:t>animation</w:t>
            </w:r>
          </w:p>
          <w:p w14:paraId="177F2E4B" w14:textId="77777777" w:rsidR="00072975" w:rsidRDefault="00072975" w:rsidP="00072975">
            <w:pPr>
              <w:spacing w:after="40"/>
              <w:rPr>
                <w:sz w:val="20"/>
                <w:szCs w:val="20"/>
              </w:rPr>
            </w:pPr>
            <w:r w:rsidRPr="00F1203F">
              <w:rPr>
                <w:bCs/>
                <w:sz w:val="20"/>
                <w:szCs w:val="20"/>
              </w:rPr>
              <w:t>For each selection choose the</w:t>
            </w:r>
            <w:r w:rsidRPr="00F1203F">
              <w:rPr>
                <w:b/>
                <w:sz w:val="20"/>
                <w:szCs w:val="20"/>
              </w:rPr>
              <w:t xml:space="preserve">  </w:t>
            </w:r>
            <w:r w:rsidRPr="00F1203F">
              <w:rPr>
                <w:sz w:val="20"/>
                <w:szCs w:val="20"/>
              </w:rPr>
              <w:t>Case, Dataset and Variable to be used.</w:t>
            </w:r>
          </w:p>
          <w:p w14:paraId="051FB32A" w14:textId="77777777" w:rsidR="00072975" w:rsidRDefault="00072975" w:rsidP="00072975">
            <w:pPr>
              <w:spacing w:after="40"/>
              <w:rPr>
                <w:sz w:val="20"/>
                <w:szCs w:val="20"/>
              </w:rPr>
            </w:pPr>
            <w:r w:rsidRPr="007659DC">
              <w:rPr>
                <w:sz w:val="20"/>
                <w:szCs w:val="20"/>
              </w:rPr>
              <w:t xml:space="preserve">&gt; </w:t>
            </w:r>
            <w:r>
              <w:rPr>
                <w:sz w:val="20"/>
                <w:szCs w:val="20"/>
              </w:rPr>
              <w:t>Assign selections to the Var, Time, X and Y buttons</w:t>
            </w:r>
          </w:p>
          <w:p w14:paraId="2C29036A" w14:textId="77777777" w:rsidR="00072975" w:rsidRPr="007659DC" w:rsidRDefault="00072975" w:rsidP="00072975">
            <w:pPr>
              <w:spacing w:after="40"/>
              <w:rPr>
                <w:sz w:val="20"/>
                <w:szCs w:val="20"/>
              </w:rPr>
            </w:pPr>
            <w:r>
              <w:rPr>
                <w:sz w:val="20"/>
                <w:szCs w:val="20"/>
              </w:rPr>
              <w:t>Take care to ensure that the assignments to Time, X and Y correctly match the dimensions selected for the variable (including any adjustment of the dimension ranges to be used).</w:t>
            </w:r>
          </w:p>
          <w:p w14:paraId="3C74B2FA" w14:textId="77777777" w:rsidR="00072975" w:rsidRDefault="00072975" w:rsidP="00072975">
            <w:pPr>
              <w:spacing w:after="40"/>
              <w:rPr>
                <w:sz w:val="20"/>
                <w:szCs w:val="20"/>
              </w:rPr>
            </w:pPr>
            <w:r w:rsidRPr="007659DC">
              <w:rPr>
                <w:sz w:val="20"/>
                <w:szCs w:val="20"/>
              </w:rPr>
              <w:t>&gt; Select plot type</w:t>
            </w:r>
            <w:r>
              <w:rPr>
                <w:sz w:val="20"/>
                <w:szCs w:val="20"/>
              </w:rPr>
              <w:t>.</w:t>
            </w:r>
          </w:p>
          <w:p w14:paraId="640306DF" w14:textId="77777777" w:rsidR="00072975" w:rsidRPr="007659DC" w:rsidRDefault="00072975" w:rsidP="00072975">
            <w:pPr>
              <w:spacing w:after="40"/>
              <w:rPr>
                <w:sz w:val="20"/>
                <w:szCs w:val="20"/>
              </w:rPr>
            </w:pPr>
          </w:p>
          <w:p w14:paraId="1A14A89F" w14:textId="632B81FC" w:rsidR="00072975" w:rsidRDefault="00072975" w:rsidP="00072975">
            <w:pPr>
              <w:spacing w:after="40"/>
              <w:rPr>
                <w:b/>
                <w:sz w:val="20"/>
                <w:szCs w:val="20"/>
              </w:rPr>
            </w:pPr>
            <w:r w:rsidRPr="008C4310">
              <w:rPr>
                <w:sz w:val="20"/>
                <w:szCs w:val="20"/>
                <w:u w:val="single"/>
              </w:rPr>
              <w:t>Control Buttons</w:t>
            </w:r>
            <w:r w:rsidRPr="008C4310">
              <w:rPr>
                <w:sz w:val="20"/>
                <w:szCs w:val="20"/>
              </w:rPr>
              <w:t>: see 2D</w:t>
            </w:r>
            <w:r>
              <w:rPr>
                <w:sz w:val="20"/>
                <w:szCs w:val="20"/>
              </w:rPr>
              <w:t>T</w:t>
            </w:r>
            <w:r w:rsidRPr="008C4310">
              <w:rPr>
                <w:sz w:val="20"/>
                <w:szCs w:val="20"/>
              </w:rPr>
              <w:t xml:space="preserve"> plot </w:t>
            </w:r>
            <w:r>
              <w:rPr>
                <w:sz w:val="20"/>
                <w:szCs w:val="20"/>
              </w:rPr>
              <w:t>above.</w:t>
            </w:r>
          </w:p>
        </w:tc>
      </w:tr>
    </w:tbl>
    <w:p w14:paraId="5A901787" w14:textId="553828AA" w:rsidR="00B90E4C" w:rsidRPr="00ED1EA7" w:rsidRDefault="00B90E4C" w:rsidP="00184881">
      <w:pPr>
        <w:rPr>
          <w:sz w:val="16"/>
          <w:szCs w:val="16"/>
        </w:rPr>
      </w:pPr>
    </w:p>
    <w:p w14:paraId="1B49DB9F" w14:textId="2B031DD1" w:rsidR="00C10B6D" w:rsidRDefault="000D5CAA" w:rsidP="00184881">
      <w:r>
        <w:rPr>
          <w:noProof/>
        </w:rPr>
        <w:lastRenderedPageBreak/>
        <w:drawing>
          <wp:anchor distT="0" distB="0" distL="114300" distR="114300" simplePos="0" relativeHeight="251737088" behindDoc="0" locked="0" layoutInCell="1" allowOverlap="1" wp14:anchorId="34B66264" wp14:editId="79F4E335">
            <wp:simplePos x="0" y="0"/>
            <wp:positionH relativeFrom="column">
              <wp:posOffset>-317</wp:posOffset>
            </wp:positionH>
            <wp:positionV relativeFrom="paragraph">
              <wp:posOffset>-635</wp:posOffset>
            </wp:positionV>
            <wp:extent cx="1048385" cy="1957070"/>
            <wp:effectExtent l="0" t="0" r="0" b="508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48385" cy="1957070"/>
                    </a:xfrm>
                    <a:prstGeom prst="rect">
                      <a:avLst/>
                    </a:prstGeom>
                    <a:noFill/>
                  </pic:spPr>
                </pic:pic>
              </a:graphicData>
            </a:graphic>
          </wp:anchor>
        </w:drawing>
      </w:r>
      <w:r>
        <w:t>The selection UI for plotting profiles on the profiles tab includes the options to plot ‘All profiles’, ‘Winter profiles’, or ‘Summer profiles’. These options are appended to the end of the list of survey dates. Winter is defined as October-March and Summer is defined as April-September.</w:t>
      </w:r>
      <w:r w:rsidR="003808C6">
        <w:t xml:space="preserve"> </w:t>
      </w:r>
      <w:r w:rsidR="00C10B6D">
        <w:t>Multiple profile plots have a colour order that proceeds from dark blue for the earliest profile to dark red for the most recent. When there are too may profiles to include a legend a colour bar is included instead.</w:t>
      </w:r>
      <w:r w:rsidR="00ED38C4">
        <w:t xml:space="preserve"> When a profile is clicked on with the mouse the date is displayed in the Matlab™ Command Window.</w:t>
      </w:r>
      <w:r w:rsidR="00842918">
        <w:t xml:space="preserve"> This applies to all multi-line plots that have a date stamp.</w:t>
      </w:r>
    </w:p>
    <w:p w14:paraId="406961C8" w14:textId="25D91F88" w:rsidR="00C10B6D" w:rsidRDefault="00C10B6D" w:rsidP="00184881"/>
    <w:p w14:paraId="159B7123" w14:textId="074FFF32" w:rsidR="00C10B6D" w:rsidRDefault="00C10B6D" w:rsidP="00184881"/>
    <w:p w14:paraId="22FDCC7A" w14:textId="77777777" w:rsidR="00C10B6D" w:rsidRDefault="00C10B6D" w:rsidP="00184881"/>
    <w:tbl>
      <w:tblPr>
        <w:tblStyle w:val="TableGrid"/>
        <w:tblpPr w:leftFromText="180" w:rightFromText="180" w:vertAnchor="text" w:horzAnchor="margin" w:tblpXSpec="right" w:tblpY="12"/>
        <w:tblOverlap w:val="never"/>
        <w:tblW w:w="0" w:type="auto"/>
        <w:tblLook w:val="04A0" w:firstRow="1" w:lastRow="0" w:firstColumn="1" w:lastColumn="0" w:noHBand="0" w:noVBand="1"/>
      </w:tblPr>
      <w:tblGrid>
        <w:gridCol w:w="2409"/>
        <w:gridCol w:w="2409"/>
        <w:gridCol w:w="2409"/>
      </w:tblGrid>
      <w:tr w:rsidR="00C10B6D" w14:paraId="6D801CCE" w14:textId="77777777" w:rsidTr="00C10B6D">
        <w:tc>
          <w:tcPr>
            <w:tcW w:w="2409" w:type="dxa"/>
          </w:tcPr>
          <w:p w14:paraId="3AF205D5" w14:textId="77777777" w:rsidR="00C10B6D" w:rsidRDefault="00C10B6D" w:rsidP="00C10B6D">
            <w:r>
              <w:rPr>
                <w:noProof/>
              </w:rPr>
              <w:drawing>
                <wp:inline distT="0" distB="0" distL="0" distR="0" wp14:anchorId="66DDEE7D" wp14:editId="6B1321BA">
                  <wp:extent cx="1381125" cy="105251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326" cy="1090006"/>
                          </a:xfrm>
                          <a:prstGeom prst="rect">
                            <a:avLst/>
                          </a:prstGeom>
                        </pic:spPr>
                      </pic:pic>
                    </a:graphicData>
                  </a:graphic>
                </wp:inline>
              </w:drawing>
            </w:r>
          </w:p>
        </w:tc>
        <w:tc>
          <w:tcPr>
            <w:tcW w:w="2409" w:type="dxa"/>
          </w:tcPr>
          <w:p w14:paraId="71D697B7" w14:textId="77777777" w:rsidR="00C10B6D" w:rsidRDefault="00C10B6D" w:rsidP="00C10B6D">
            <w:r>
              <w:rPr>
                <w:noProof/>
              </w:rPr>
              <w:drawing>
                <wp:inline distT="0" distB="0" distL="0" distR="0" wp14:anchorId="5801C11F" wp14:editId="565AB979">
                  <wp:extent cx="1385570" cy="1057275"/>
                  <wp:effectExtent l="0" t="0" r="508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505165" cy="1148533"/>
                          </a:xfrm>
                          <a:prstGeom prst="rect">
                            <a:avLst/>
                          </a:prstGeom>
                        </pic:spPr>
                      </pic:pic>
                    </a:graphicData>
                  </a:graphic>
                </wp:inline>
              </w:drawing>
            </w:r>
          </w:p>
        </w:tc>
        <w:tc>
          <w:tcPr>
            <w:tcW w:w="2409" w:type="dxa"/>
          </w:tcPr>
          <w:p w14:paraId="5087316E" w14:textId="77777777" w:rsidR="00C10B6D" w:rsidRDefault="00C10B6D" w:rsidP="00C10B6D">
            <w:r>
              <w:rPr>
                <w:noProof/>
              </w:rPr>
              <w:drawing>
                <wp:inline distT="0" distB="0" distL="0" distR="0" wp14:anchorId="718A306B" wp14:editId="5D70746D">
                  <wp:extent cx="1365160" cy="1062316"/>
                  <wp:effectExtent l="0" t="0" r="6985" b="508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52066" cy="1129943"/>
                          </a:xfrm>
                          <a:prstGeom prst="rect">
                            <a:avLst/>
                          </a:prstGeom>
                        </pic:spPr>
                      </pic:pic>
                    </a:graphicData>
                  </a:graphic>
                </wp:inline>
              </w:drawing>
            </w:r>
          </w:p>
        </w:tc>
      </w:tr>
    </w:tbl>
    <w:p w14:paraId="5604FB0F" w14:textId="3E2F67AB" w:rsidR="000D5CAA" w:rsidRDefault="003808C6" w:rsidP="00184881">
      <w:r>
        <w:t>Example plots:</w:t>
      </w:r>
    </w:p>
    <w:p w14:paraId="3BA8DE71" w14:textId="586A6E4A" w:rsidR="00C10B6D" w:rsidRDefault="00C10B6D" w:rsidP="00184881"/>
    <w:p w14:paraId="0615F38A" w14:textId="132CA2C4" w:rsidR="00C10B6D" w:rsidRDefault="00C10B6D" w:rsidP="00184881"/>
    <w:p w14:paraId="326D046F" w14:textId="1B4FD7E4" w:rsidR="00C10B6D" w:rsidRDefault="00C10B6D" w:rsidP="00184881"/>
    <w:p w14:paraId="6119F6D4" w14:textId="3C1F1B47" w:rsidR="00C10B6D" w:rsidRDefault="00C10B6D" w:rsidP="00184881"/>
    <w:p w14:paraId="10663ABA" w14:textId="77777777" w:rsidR="00C10B6D" w:rsidRDefault="00C10B6D" w:rsidP="00184881"/>
    <w:p w14:paraId="5FC501FB" w14:textId="7620BF77" w:rsidR="00992C9F" w:rsidRDefault="00992C9F" w:rsidP="00184881">
      <w:r>
        <w:t xml:space="preserve">It is easy to rapidly generate a lot of plots. When the Plotting UI is closed, the user is given the option to delete all the plots generated by the Plotting UI. Alternatively, all the current plots can be deleted using </w:t>
      </w:r>
      <w:r w:rsidRPr="00482B83">
        <w:rPr>
          <w:i/>
          <w:color w:val="7B2520" w:themeColor="accent3" w:themeShade="BF"/>
        </w:rPr>
        <w:t>Tools&gt;Clear all&gt;Figures</w:t>
      </w:r>
      <w:r>
        <w:t xml:space="preserve">. </w:t>
      </w:r>
    </w:p>
    <w:p w14:paraId="615E210E" w14:textId="1F0CEC78" w:rsidR="00097A84" w:rsidRDefault="00097A84" w:rsidP="00184881">
      <w:r>
        <w:t xml:space="preserve">Setting the plot Type to User calls a user defined function as explained in Section </w:t>
      </w:r>
      <w:r>
        <w:fldChar w:fldCharType="begin"/>
      </w:r>
      <w:r>
        <w:instrText xml:space="preserve"> REF _Ref77177936 \r \h </w:instrText>
      </w:r>
      <w:r>
        <w:fldChar w:fldCharType="separate"/>
      </w:r>
      <w:r w:rsidR="002A6CEF">
        <w:t>5.4</w:t>
      </w:r>
      <w:r>
        <w:fldChar w:fldCharType="end"/>
      </w:r>
      <w:r>
        <w:t>.</w:t>
      </w:r>
    </w:p>
    <w:p w14:paraId="0BABC6CE" w14:textId="77777777" w:rsidR="001D6A06" w:rsidRDefault="001D6A06" w:rsidP="00184881"/>
    <w:p w14:paraId="45987A4E" w14:textId="4D0C4114" w:rsidR="00184881" w:rsidRDefault="00184881" w:rsidP="00184881">
      <w:pPr>
        <w:pStyle w:val="Heading3"/>
      </w:pPr>
      <w:bookmarkStart w:id="122" w:name="_Ref475288957"/>
      <w:bookmarkStart w:id="123" w:name="_Toc158306995"/>
      <w:r w:rsidRPr="00184881">
        <w:t>Statistics</w:t>
      </w:r>
      <w:bookmarkEnd w:id="122"/>
      <w:bookmarkEnd w:id="123"/>
    </w:p>
    <w:p w14:paraId="72D351A1" w14:textId="3C92CCF6" w:rsidR="00D4277E" w:rsidRDefault="00B55A73" w:rsidP="00D4277E">
      <w:r>
        <w:rPr>
          <w:i/>
          <w:color w:val="7B2520" w:themeColor="accent3" w:themeShade="BF"/>
        </w:rPr>
        <w:t>Analysis</w:t>
      </w:r>
      <w:r w:rsidR="00D4277E" w:rsidRPr="0096599A">
        <w:rPr>
          <w:i/>
          <w:color w:val="7B2520" w:themeColor="accent3" w:themeShade="BF"/>
        </w:rPr>
        <w:t xml:space="preserve">&gt; </w:t>
      </w:r>
      <w:r w:rsidR="00D4277E">
        <w:rPr>
          <w:i/>
          <w:color w:val="7B2520" w:themeColor="accent3" w:themeShade="BF"/>
        </w:rPr>
        <w:t>Statistics</w:t>
      </w:r>
      <w:r w:rsidR="00D4277E">
        <w:t xml:space="preserve">: </w:t>
      </w:r>
      <w:bookmarkStart w:id="124" w:name="_Hlk15127543"/>
      <w:r w:rsidR="00D4277E">
        <w:t xml:space="preserve">several statistical analysis options have been included within the Statistical Analysis GUI. </w:t>
      </w:r>
      <w:bookmarkEnd w:id="124"/>
      <w:r w:rsidR="00D4277E">
        <w:t xml:space="preserve">The tabs are for </w:t>
      </w:r>
      <w:r w:rsidR="00D4277E" w:rsidRPr="00D4277E">
        <w:rPr>
          <w:rFonts w:asciiTheme="majorHAnsi" w:eastAsiaTheme="majorEastAsia" w:hAnsiTheme="majorHAnsi" w:cstheme="majorBidi"/>
          <w:b/>
          <w:bCs/>
          <w:i/>
          <w:iCs/>
          <w:color w:val="807C32" w:themeColor="accent2" w:themeShade="BF"/>
        </w:rPr>
        <w:t xml:space="preserve">General </w:t>
      </w:r>
      <w:r w:rsidR="00D4277E">
        <w:t xml:space="preserve">statistics, </w:t>
      </w:r>
      <w:r w:rsidR="00D4277E" w:rsidRPr="00D4277E">
        <w:rPr>
          <w:rFonts w:asciiTheme="majorHAnsi" w:eastAsiaTheme="majorEastAsia" w:hAnsiTheme="majorHAnsi" w:cstheme="majorBidi"/>
          <w:b/>
          <w:bCs/>
          <w:i/>
          <w:iCs/>
          <w:color w:val="807C32" w:themeColor="accent2" w:themeShade="BF"/>
        </w:rPr>
        <w:t xml:space="preserve">Timeseries </w:t>
      </w:r>
      <w:r w:rsidR="00D4277E">
        <w:t xml:space="preserve">statistics, model comparisons using a </w:t>
      </w:r>
      <w:r w:rsidR="00D4277E" w:rsidRPr="00D4277E">
        <w:rPr>
          <w:rFonts w:asciiTheme="majorHAnsi" w:eastAsiaTheme="majorEastAsia" w:hAnsiTheme="majorHAnsi" w:cstheme="majorBidi"/>
          <w:b/>
          <w:bCs/>
          <w:i/>
          <w:iCs/>
          <w:color w:val="807C32" w:themeColor="accent2" w:themeShade="BF"/>
        </w:rPr>
        <w:t>Taylor</w:t>
      </w:r>
      <w:r w:rsidR="00D4277E">
        <w:t xml:space="preserve"> Plot, and the generation of a new record based on the statistics over the </w:t>
      </w:r>
      <w:r w:rsidR="00D4277E" w:rsidRPr="00D4277E">
        <w:rPr>
          <w:rFonts w:asciiTheme="majorHAnsi" w:eastAsiaTheme="majorEastAsia" w:hAnsiTheme="majorHAnsi" w:cstheme="majorBidi"/>
          <w:b/>
          <w:bCs/>
          <w:i/>
          <w:iCs/>
          <w:color w:val="807C32" w:themeColor="accent2" w:themeShade="BF"/>
        </w:rPr>
        <w:t>Intervals</w:t>
      </w:r>
      <w:r w:rsidR="00D4277E">
        <w:t xml:space="preserve"> defined by another timeseries.</w:t>
      </w:r>
    </w:p>
    <w:p w14:paraId="6892DE2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General </w:t>
      </w:r>
      <w:r w:rsidRPr="00255778">
        <w:rPr>
          <w:rFonts w:asciiTheme="majorHAnsi" w:eastAsiaTheme="majorEastAsia" w:hAnsiTheme="majorHAnsi" w:cstheme="majorBidi"/>
          <w:b/>
          <w:bCs/>
          <w:i/>
          <w:iCs/>
        </w:rPr>
        <w:t>tab</w:t>
      </w:r>
    </w:p>
    <w:p w14:paraId="6561365D" w14:textId="77777777" w:rsidR="00255778" w:rsidRPr="00255778" w:rsidRDefault="00255778" w:rsidP="00255778">
      <w:r w:rsidRPr="00255778">
        <w:t>The General tab allows the user to apply the following statistics to data loaded in ModelUI:</w:t>
      </w:r>
      <w:r w:rsidRPr="00255778">
        <w:rPr>
          <w:noProof/>
        </w:rPr>
        <w:t xml:space="preserve"> </w:t>
      </w:r>
    </w:p>
    <w:p w14:paraId="5D6F7077" w14:textId="05D4DD95" w:rsidR="00255778" w:rsidRPr="00255778" w:rsidRDefault="00255778" w:rsidP="00255778">
      <w:pPr>
        <w:numPr>
          <w:ilvl w:val="0"/>
          <w:numId w:val="18"/>
        </w:numPr>
        <w:contextualSpacing/>
      </w:pPr>
      <w:r w:rsidRPr="00255778">
        <w:rPr>
          <w:noProof/>
        </w:rPr>
        <w:drawing>
          <wp:anchor distT="0" distB="0" distL="114300" distR="114300" simplePos="0" relativeHeight="251754496" behindDoc="0" locked="0" layoutInCell="1" allowOverlap="1" wp14:anchorId="2BE480E6" wp14:editId="7831B5AB">
            <wp:simplePos x="0" y="0"/>
            <wp:positionH relativeFrom="column">
              <wp:posOffset>8890</wp:posOffset>
            </wp:positionH>
            <wp:positionV relativeFrom="paragraph">
              <wp:posOffset>237490</wp:posOffset>
            </wp:positionV>
            <wp:extent cx="2576195" cy="2061845"/>
            <wp:effectExtent l="0" t="0" r="0" b="0"/>
            <wp:wrapSquare wrapText="bothSides"/>
            <wp:docPr id="246" name="Picture 24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Graphical user interface, text, application, email&#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255778">
        <w:rPr>
          <w:b/>
          <w:bCs/>
        </w:rPr>
        <w:t>Descriptive for X</w:t>
      </w:r>
      <w:r w:rsidRPr="00255778">
        <w:t xml:space="preserve">: general statistics of a variable (mean, standard deviation, minimum, maximum, sum and linear regression fit parameters). Only X needs to be defined. The range of the variable can be adjusted when it is assigned to the X button (see Section </w:t>
      </w:r>
      <w:r w:rsidRPr="00255778">
        <w:fldChar w:fldCharType="begin"/>
      </w:r>
      <w:r w:rsidRPr="00255778">
        <w:instrText xml:space="preserve"> REF _Ref76228532 \r \h </w:instrText>
      </w:r>
      <w:r w:rsidRPr="00255778">
        <w:fldChar w:fldCharType="separate"/>
      </w:r>
      <w:r w:rsidR="002A6CEF">
        <w:t>3.8</w:t>
      </w:r>
      <w:r w:rsidRPr="00255778">
        <w:fldChar w:fldCharType="end"/>
      </w:r>
      <w:r w:rsidRPr="00255778">
        <w:t>). If the variable being used is a multi-dimensional matrix (&gt;2D), the user is prompted to define the range or each additional dimension, or select a value at which to sample. The function can return statistics for a vector or a 2D array.</w:t>
      </w:r>
    </w:p>
    <w:p w14:paraId="173A678A" w14:textId="77777777" w:rsidR="00255778" w:rsidRPr="00255778" w:rsidRDefault="00255778" w:rsidP="00255778">
      <w:pPr>
        <w:ind w:left="360"/>
        <w:contextualSpacing/>
      </w:pPr>
    </w:p>
    <w:p w14:paraId="36A2D899" w14:textId="77777777" w:rsidR="00255778" w:rsidRPr="00255778" w:rsidRDefault="00255778" w:rsidP="00255778">
      <w:pPr>
        <w:ind w:left="360"/>
        <w:contextualSpacing/>
      </w:pPr>
      <w:bookmarkStart w:id="125" w:name="_Hlk77155372"/>
      <w:r w:rsidRPr="00255778">
        <w:t xml:space="preserve">The results are tabulated on the </w:t>
      </w:r>
      <w:r w:rsidRPr="00255778">
        <w:rPr>
          <w:b/>
          <w:bCs/>
          <w:i/>
          <w:color w:val="565321" w:themeColor="accent2" w:themeShade="80"/>
        </w:rPr>
        <w:t>Stats&gt;General</w:t>
      </w:r>
      <w:r w:rsidRPr="00255778">
        <w:t xml:space="preserve"> tab and can be copied to the clipboard for use in other applications.</w:t>
      </w:r>
    </w:p>
    <w:bookmarkEnd w:id="125"/>
    <w:p w14:paraId="205C39A7" w14:textId="77777777" w:rsidR="00255778" w:rsidRPr="00255778" w:rsidRDefault="00255778" w:rsidP="00255778">
      <w:pPr>
        <w:ind w:left="360"/>
        <w:contextualSpacing/>
      </w:pPr>
    </w:p>
    <w:p w14:paraId="0D1C8DDE" w14:textId="77777777" w:rsidR="00255778" w:rsidRPr="00255778" w:rsidRDefault="00255778" w:rsidP="00255778">
      <w:pPr>
        <w:numPr>
          <w:ilvl w:val="0"/>
          <w:numId w:val="18"/>
        </w:numPr>
        <w:contextualSpacing/>
      </w:pPr>
      <w:r w:rsidRPr="00255778">
        <w:rPr>
          <w:noProof/>
        </w:rPr>
        <w:lastRenderedPageBreak/>
        <w:drawing>
          <wp:anchor distT="0" distB="0" distL="114300" distR="114300" simplePos="0" relativeHeight="251751424" behindDoc="0" locked="0" layoutInCell="1" allowOverlap="1" wp14:anchorId="26135137" wp14:editId="5F79837F">
            <wp:simplePos x="0" y="0"/>
            <wp:positionH relativeFrom="column">
              <wp:posOffset>31750</wp:posOffset>
            </wp:positionH>
            <wp:positionV relativeFrom="paragraph">
              <wp:posOffset>38100</wp:posOffset>
            </wp:positionV>
            <wp:extent cx="1345565" cy="1385570"/>
            <wp:effectExtent l="0" t="0" r="6985" b="5080"/>
            <wp:wrapSquare wrapText="bothSides"/>
            <wp:docPr id="247" name="Picture 2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255778">
        <w:rPr>
          <w:b/>
          <w:bCs/>
          <w:noProof/>
        </w:rPr>
        <w:t>Regression</w:t>
      </w:r>
      <w:r w:rsidRPr="00255778">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B7B3B18" w14:textId="77777777" w:rsidR="00255778" w:rsidRPr="00255778" w:rsidRDefault="00255778" w:rsidP="00255778"/>
    <w:p w14:paraId="6196B918" w14:textId="77777777" w:rsidR="00255778" w:rsidRPr="00255778" w:rsidRDefault="00255778" w:rsidP="00255778">
      <w:pPr>
        <w:rPr>
          <w:noProof/>
        </w:rPr>
      </w:pPr>
      <w:r w:rsidRPr="00255778">
        <w:rPr>
          <w:noProof/>
        </w:rPr>
        <w:drawing>
          <wp:anchor distT="0" distB="0" distL="114300" distR="114300" simplePos="0" relativeHeight="251750400" behindDoc="1" locked="0" layoutInCell="1" allowOverlap="1" wp14:anchorId="28B04F8D" wp14:editId="0EE89EA1">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255" name="Picture 25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6E47C274" w14:textId="77777777" w:rsidR="00255778" w:rsidRPr="00255778" w:rsidRDefault="00255778" w:rsidP="00255778">
      <w:pPr>
        <w:ind w:left="360"/>
        <w:contextualSpacing/>
      </w:pPr>
    </w:p>
    <w:p w14:paraId="51FBDC31" w14:textId="77777777" w:rsidR="00255778" w:rsidRPr="00255778" w:rsidRDefault="00255778" w:rsidP="00255778">
      <w:pPr>
        <w:numPr>
          <w:ilvl w:val="0"/>
          <w:numId w:val="18"/>
        </w:numPr>
        <w:contextualSpacing/>
      </w:pPr>
      <w:r w:rsidRPr="00255778">
        <w:rPr>
          <w:b/>
          <w:bCs/>
          <w:noProof/>
        </w:rPr>
        <w:t>Cross</w:t>
      </w:r>
      <w:r w:rsidRPr="00255778">
        <w:t>-</w:t>
      </w:r>
      <w:r w:rsidRPr="00255778">
        <w:rPr>
          <w:b/>
          <w:bCs/>
        </w:rPr>
        <w:t>correlation</w:t>
      </w:r>
      <w:r w:rsidRPr="00255778">
        <w:t>:</w:t>
      </w:r>
      <w:r w:rsidRPr="00255778">
        <w:rPr>
          <w:noProof/>
        </w:rPr>
        <w:t xml:space="preserve"> generates a cross-corrleation plot of the reference variable, X, and the lagged variable, X (uses the Matlab ‘xcorr’ function).</w:t>
      </w:r>
      <w:r w:rsidRPr="00255778">
        <w:t xml:space="preserve"> </w:t>
      </w:r>
      <w:r w:rsidRPr="00255778">
        <w:rPr>
          <w:noProof/>
        </w:rPr>
        <w:t xml:space="preserve">For time series data, the default data range is the maximum period of overlap of the two records. For other data types the two variables must have the same number of data points. </w:t>
      </w:r>
      <w:r w:rsidRPr="00255778">
        <w:t>This produces a plot of the cross-correlation as a function of the lag in units selected by the user.</w:t>
      </w:r>
    </w:p>
    <w:p w14:paraId="463B2DF9" w14:textId="77777777" w:rsidR="00255778" w:rsidRPr="00255778" w:rsidRDefault="00255778" w:rsidP="00255778">
      <w:pPr>
        <w:ind w:left="360"/>
        <w:contextualSpacing/>
      </w:pPr>
    </w:p>
    <w:p w14:paraId="587312CE" w14:textId="46A28DF5" w:rsidR="00255778" w:rsidRDefault="00255778" w:rsidP="00255778">
      <w:pPr>
        <w:numPr>
          <w:ilvl w:val="0"/>
          <w:numId w:val="18"/>
        </w:numPr>
        <w:contextualSpacing/>
      </w:pPr>
      <w:r w:rsidRPr="00255778">
        <w:rPr>
          <w:b/>
          <w:bCs/>
          <w:noProof/>
        </w:rPr>
        <w:t>User</w:t>
      </w:r>
      <w:r w:rsidRPr="00255778">
        <w:t>: calls the function user_stats.m, in which the user can implement their own analysis methods and display results in the UI or add output to the project Catalogue</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2A6CEF">
        <w:t>5.3</w:t>
      </w:r>
      <w:r w:rsidR="00097A84" w:rsidRPr="00097A84">
        <w:fldChar w:fldCharType="end"/>
      </w:r>
      <w:r w:rsidR="00097A84" w:rsidRPr="00097A84">
        <w:t xml:space="preserve"> for further details).</w:t>
      </w:r>
      <w:r w:rsidRPr="00255778">
        <w:t xml:space="preserve"> Currently implements an analysis of clusters as detailed for Timeseries data below</w:t>
      </w:r>
      <w:r w:rsidR="00097A84">
        <w:t>.</w:t>
      </w:r>
    </w:p>
    <w:p w14:paraId="60174FC2" w14:textId="77777777" w:rsidR="00097A84" w:rsidRPr="00255778" w:rsidRDefault="00097A84" w:rsidP="00097A84">
      <w:pPr>
        <w:ind w:left="360"/>
        <w:contextualSpacing/>
      </w:pPr>
    </w:p>
    <w:p w14:paraId="51A53C01"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Timeseries </w:t>
      </w:r>
      <w:r w:rsidRPr="00255778">
        <w:rPr>
          <w:rFonts w:asciiTheme="majorHAnsi" w:eastAsiaTheme="majorEastAsia" w:hAnsiTheme="majorHAnsi" w:cstheme="majorBidi"/>
          <w:b/>
          <w:bCs/>
          <w:i/>
          <w:iCs/>
        </w:rPr>
        <w:t>tab</w:t>
      </w:r>
    </w:p>
    <w:p w14:paraId="4AFBE407" w14:textId="77777777" w:rsidR="00255778" w:rsidRPr="00255778" w:rsidRDefault="00255778" w:rsidP="00255778">
      <w:r w:rsidRPr="00255778">
        <w:t>The Timeseries tab allows the user to select a single Timeseries variable and apply any of the following statistics:</w:t>
      </w:r>
      <w:r w:rsidRPr="00255778">
        <w:rPr>
          <w:noProof/>
        </w:rPr>
        <w:t xml:space="preserve"> </w:t>
      </w:r>
    </w:p>
    <w:p w14:paraId="639E669E" w14:textId="77777777" w:rsidR="00F20754" w:rsidRPr="007659DC" w:rsidRDefault="00255778" w:rsidP="00F20754">
      <w:pPr>
        <w:numPr>
          <w:ilvl w:val="0"/>
          <w:numId w:val="6"/>
        </w:numPr>
        <w:contextualSpacing/>
      </w:pPr>
      <w:r w:rsidRPr="00255778">
        <w:rPr>
          <w:b/>
        </w:rPr>
        <w:t>Descriptive</w:t>
      </w:r>
      <w:r w:rsidRPr="00255778">
        <w:t xml:space="preserve">: </w:t>
      </w:r>
      <w:bookmarkStart w:id="126" w:name="_Hlk13570235"/>
      <w:r w:rsidRPr="00255778">
        <w:t>general statistics of a variable (mean, standard deviation, minimum, maximum, sum and linear regression fit parameters). The results are tabulated in a new window and can be copied to the clipboard for use in other applications.</w:t>
      </w:r>
      <w:bookmarkEnd w:id="126"/>
    </w:p>
    <w:p w14:paraId="4ED3AFFC" w14:textId="77777777" w:rsidR="00F20754" w:rsidRPr="00646486" w:rsidRDefault="00F20754" w:rsidP="00F20754">
      <w:pPr>
        <w:ind w:left="720"/>
        <w:contextualSpacing/>
        <w:rPr>
          <w:sz w:val="4"/>
          <w:szCs w:val="4"/>
        </w:rPr>
      </w:pPr>
    </w:p>
    <w:p w14:paraId="2A1348AA" w14:textId="77777777" w:rsidR="00F20754" w:rsidRPr="007659DC" w:rsidRDefault="00F20754" w:rsidP="00F20754">
      <w:pPr>
        <w:ind w:left="720"/>
        <w:contextualSpacing/>
      </w:pPr>
      <w:r w:rsidRPr="007659DC">
        <w:rPr>
          <w:noProof/>
        </w:rPr>
        <w:drawing>
          <wp:anchor distT="0" distB="0" distL="114300" distR="114300" simplePos="0" relativeHeight="251766784" behindDoc="0" locked="0" layoutInCell="1" allowOverlap="1" wp14:anchorId="2A48F5FB" wp14:editId="4C1177F3">
            <wp:simplePos x="0" y="0"/>
            <wp:positionH relativeFrom="margin">
              <wp:align>right</wp:align>
            </wp:positionH>
            <wp:positionV relativeFrom="paragraph">
              <wp:posOffset>7620</wp:posOffset>
            </wp:positionV>
            <wp:extent cx="1403985" cy="1181100"/>
            <wp:effectExtent l="0" t="0" r="5715" b="0"/>
            <wp:wrapSquare wrapText="bothSides"/>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7659DC">
        <w:rPr>
          <w:noProof/>
        </w:rPr>
        <w:t>Various ‘seasonal’ sub</w:t>
      </w:r>
      <w:r w:rsidRPr="007659DC">
        <w:t xml:space="preserve">-divisions can be defined. The required option is selected from the table in the UI, by selecting a Syntax cell and then closing the UI. </w:t>
      </w:r>
    </w:p>
    <w:p w14:paraId="40D76DBC" w14:textId="77777777" w:rsidR="00F20754" w:rsidRPr="007659DC" w:rsidRDefault="00F20754" w:rsidP="00F20754">
      <w:pPr>
        <w:ind w:left="360"/>
      </w:pPr>
      <w:r w:rsidRPr="007659DC">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F20754" w:rsidRPr="007659DC" w14:paraId="1BE73814" w14:textId="77777777" w:rsidTr="00C9052B">
        <w:tc>
          <w:tcPr>
            <w:tcW w:w="2835" w:type="dxa"/>
          </w:tcPr>
          <w:p w14:paraId="2399A62E" w14:textId="77777777" w:rsidR="00F20754" w:rsidRPr="007659DC" w:rsidRDefault="00F20754" w:rsidP="00C9052B">
            <w:pPr>
              <w:jc w:val="center"/>
              <w:rPr>
                <w:b/>
              </w:rPr>
            </w:pPr>
            <w:r w:rsidRPr="007659DC">
              <w:rPr>
                <w:b/>
              </w:rPr>
              <w:t>Script</w:t>
            </w:r>
          </w:p>
        </w:tc>
        <w:tc>
          <w:tcPr>
            <w:tcW w:w="5811" w:type="dxa"/>
          </w:tcPr>
          <w:p w14:paraId="5889073B" w14:textId="77777777" w:rsidR="00F20754" w:rsidRPr="007659DC" w:rsidRDefault="00F20754" w:rsidP="00C9052B">
            <w:pPr>
              <w:jc w:val="center"/>
              <w:rPr>
                <w:b/>
              </w:rPr>
            </w:pPr>
            <w:r w:rsidRPr="007659DC">
              <w:rPr>
                <w:b/>
              </w:rPr>
              <w:t>Result</w:t>
            </w:r>
          </w:p>
        </w:tc>
      </w:tr>
      <w:tr w:rsidR="00F20754" w:rsidRPr="007659DC" w14:paraId="45C88D9D" w14:textId="77777777" w:rsidTr="00C9052B">
        <w:tc>
          <w:tcPr>
            <w:tcW w:w="2835" w:type="dxa"/>
          </w:tcPr>
          <w:p w14:paraId="105F2259" w14:textId="77777777" w:rsidR="00F20754" w:rsidRPr="007659DC" w:rsidRDefault="00F20754" w:rsidP="00C9052B">
            <w:pPr>
              <w:adjustRightInd w:val="0"/>
              <w:snapToGrid w:val="0"/>
              <w:spacing w:after="0"/>
            </w:pPr>
            <w:r w:rsidRPr="007659DC">
              <w:t>1</w:t>
            </w:r>
          </w:p>
        </w:tc>
        <w:tc>
          <w:tcPr>
            <w:tcW w:w="5811" w:type="dxa"/>
          </w:tcPr>
          <w:p w14:paraId="2CB563F6" w14:textId="77777777" w:rsidR="00F20754" w:rsidRPr="007659DC" w:rsidRDefault="00F20754" w:rsidP="00C9052B">
            <w:pPr>
              <w:adjustRightInd w:val="0"/>
              <w:snapToGrid w:val="0"/>
              <w:spacing w:after="0"/>
            </w:pPr>
            <w:r w:rsidRPr="007659DC">
              <w:t>Descriptive statistics for the full-time series</w:t>
            </w:r>
          </w:p>
        </w:tc>
      </w:tr>
      <w:tr w:rsidR="00F20754" w:rsidRPr="007659DC" w14:paraId="7234C26E" w14:textId="77777777" w:rsidTr="00C9052B">
        <w:tc>
          <w:tcPr>
            <w:tcW w:w="2835" w:type="dxa"/>
          </w:tcPr>
          <w:p w14:paraId="39ED912F" w14:textId="77777777" w:rsidR="00F20754" w:rsidRPr="007659DC" w:rsidRDefault="00F20754" w:rsidP="00C9052B">
            <w:pPr>
              <w:adjustRightInd w:val="0"/>
              <w:snapToGrid w:val="0"/>
              <w:spacing w:after="0"/>
            </w:pPr>
            <w:r w:rsidRPr="007659DC">
              <w:t>[1:1:12].’</w:t>
            </w:r>
          </w:p>
        </w:tc>
        <w:tc>
          <w:tcPr>
            <w:tcW w:w="5811" w:type="dxa"/>
          </w:tcPr>
          <w:p w14:paraId="69E7870C" w14:textId="77777777" w:rsidR="00F20754" w:rsidRPr="007659DC" w:rsidRDefault="00F20754" w:rsidP="00C9052B">
            <w:pPr>
              <w:adjustRightInd w:val="0"/>
              <w:snapToGrid w:val="0"/>
              <w:spacing w:after="0"/>
            </w:pPr>
            <w:r w:rsidRPr="007659DC">
              <w:t>Descriptive statistics for the full-time series and monthly values (the .’ creates a column vector).</w:t>
            </w:r>
          </w:p>
        </w:tc>
      </w:tr>
      <w:tr w:rsidR="00F20754" w:rsidRPr="007659DC" w14:paraId="0D08DD14" w14:textId="77777777" w:rsidTr="00C9052B">
        <w:tc>
          <w:tcPr>
            <w:tcW w:w="2835" w:type="dxa"/>
          </w:tcPr>
          <w:p w14:paraId="6D13E574" w14:textId="77777777" w:rsidR="00F20754" w:rsidRPr="007659DC" w:rsidRDefault="00F20754" w:rsidP="00C9052B">
            <w:pPr>
              <w:adjustRightInd w:val="0"/>
              <w:snapToGrid w:val="0"/>
              <w:spacing w:after="0"/>
            </w:pPr>
            <w:r w:rsidRPr="007659DC">
              <w:t>[12,1,2; 3,4,5; 6,7,8; 9,10,11]</w:t>
            </w:r>
          </w:p>
          <w:p w14:paraId="2F5677C5" w14:textId="77777777" w:rsidR="00F20754" w:rsidRPr="007659DC" w:rsidRDefault="00F20754" w:rsidP="00C9052B">
            <w:pPr>
              <w:adjustRightInd w:val="0"/>
              <w:snapToGrid w:val="0"/>
              <w:spacing w:after="0"/>
            </w:pPr>
          </w:p>
        </w:tc>
        <w:tc>
          <w:tcPr>
            <w:tcW w:w="5811" w:type="dxa"/>
          </w:tcPr>
          <w:p w14:paraId="233D984F" w14:textId="77777777" w:rsidR="00F20754" w:rsidRPr="007659DC" w:rsidRDefault="00F20754" w:rsidP="00C9052B">
            <w:pPr>
              <w:adjustRightInd w:val="0"/>
              <w:snapToGrid w:val="0"/>
              <w:spacing w:after="0"/>
            </w:pPr>
            <w:r w:rsidRPr="007659DC">
              <w:t>Descriptive statistics for the full-time series and seasons based on groupings – Dec-Feb, Mar-May, Jun-Aug, Sep-Nov shown.</w:t>
            </w:r>
          </w:p>
        </w:tc>
      </w:tr>
    </w:tbl>
    <w:p w14:paraId="2815FB98" w14:textId="77777777" w:rsidR="00F20754" w:rsidRPr="00646486" w:rsidRDefault="00F20754" w:rsidP="00F20754">
      <w:pPr>
        <w:rPr>
          <w:sz w:val="4"/>
          <w:szCs w:val="4"/>
        </w:rPr>
      </w:pPr>
    </w:p>
    <w:p w14:paraId="6E61B9F4" w14:textId="77777777" w:rsidR="00F20754" w:rsidRDefault="00F20754" w:rsidP="00F20754">
      <w:pPr>
        <w:ind w:left="360"/>
      </w:pPr>
      <w:r>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5EC7FD31" w14:textId="3627A746" w:rsidR="00255778" w:rsidRPr="00255778" w:rsidRDefault="00255778" w:rsidP="00F20754">
      <w:pPr>
        <w:ind w:left="720"/>
        <w:contextualSpacing/>
      </w:pPr>
    </w:p>
    <w:p w14:paraId="394929ED" w14:textId="77777777" w:rsidR="00255778" w:rsidRPr="00255778" w:rsidRDefault="00255778" w:rsidP="00F20754">
      <w:pPr>
        <w:numPr>
          <w:ilvl w:val="0"/>
          <w:numId w:val="6"/>
        </w:numPr>
        <w:contextualSpacing/>
      </w:pPr>
      <w:r w:rsidRPr="00255778">
        <w:rPr>
          <w:b/>
        </w:rPr>
        <w:lastRenderedPageBreak/>
        <w:t>Peaks</w:t>
      </w:r>
      <w:r w:rsidRPr="00255778">
        <w:t>: generates a new timeseries of peaks over a defined threshold. There are three methods that can be selected:</w:t>
      </w:r>
    </w:p>
    <w:p w14:paraId="46DA3CDE" w14:textId="77777777" w:rsidR="00255778" w:rsidRPr="00255778" w:rsidRDefault="00255778" w:rsidP="00255778">
      <w:pPr>
        <w:ind w:left="720"/>
      </w:pPr>
      <w:r w:rsidRPr="00255778">
        <w:t>1 = all peaks above the threshold;</w:t>
      </w:r>
    </w:p>
    <w:p w14:paraId="3D5DED56" w14:textId="77777777" w:rsidR="00255778" w:rsidRPr="00255778" w:rsidRDefault="00255778" w:rsidP="00255778">
      <w:pPr>
        <w:ind w:left="720"/>
      </w:pPr>
      <w:r w:rsidRPr="00255778">
        <w:t>2 = the peak value within each up-down crossing of threshold; and</w:t>
      </w:r>
    </w:p>
    <w:p w14:paraId="5766CA2B" w14:textId="114A398A" w:rsidR="00255778" w:rsidRDefault="00255778" w:rsidP="00255778">
      <w:pPr>
        <w:ind w:left="720"/>
      </w:pPr>
      <w:r w:rsidRPr="00255778">
        <w:t>3 = peaks that have a separation of at least ‘</w:t>
      </w:r>
      <w:r w:rsidRPr="00255778">
        <w:rPr>
          <w:i/>
        </w:rPr>
        <w:t>tint</w:t>
      </w:r>
      <w:r w:rsidRPr="00255778">
        <w:t>’ hours.</w:t>
      </w:r>
    </w:p>
    <w:p w14:paraId="678E10B0" w14:textId="50915FEB" w:rsidR="004928D1" w:rsidRPr="004928D1" w:rsidRDefault="004928D1" w:rsidP="00255778">
      <w:pPr>
        <w:ind w:left="720"/>
      </w:pPr>
      <w:r>
        <w:t>4 = maximum values that are separated by at least ‘</w:t>
      </w:r>
      <w:r>
        <w:rPr>
          <w:i/>
          <w:iCs/>
        </w:rPr>
        <w:t>tint</w:t>
      </w:r>
      <w:r>
        <w:t>’ hours.</w:t>
      </w:r>
    </w:p>
    <w:p w14:paraId="1D66A9DE" w14:textId="5E26F2CA" w:rsidR="00255778" w:rsidRPr="00255778" w:rsidRDefault="00255778" w:rsidP="00255778">
      <w:pPr>
        <w:ind w:left="720"/>
      </w:pPr>
      <w:r w:rsidRPr="00255778">
        <w:t>For option</w:t>
      </w:r>
      <w:r w:rsidR="00BB67CE">
        <w:t>s</w:t>
      </w:r>
      <w:r w:rsidRPr="00255778">
        <w:t xml:space="preserve"> 3</w:t>
      </w:r>
      <w:r w:rsidR="00BB67CE">
        <w:t xml:space="preserve"> and 4</w:t>
      </w:r>
      <w:r w:rsidR="00BB67CE">
        <w:rPr>
          <w:rStyle w:val="FootnoteReference"/>
        </w:rPr>
        <w:footnoteReference w:id="6"/>
      </w:r>
      <w:r w:rsidRPr="00255778">
        <w:t>, the separation between peaks (‘</w:t>
      </w:r>
      <w:r w:rsidRPr="00255778">
        <w:rPr>
          <w:i/>
        </w:rPr>
        <w:t>tint</w:t>
      </w:r>
      <w:r w:rsidRPr="00255778">
        <w:t xml:space="preserve">’) is also defined in the pop-up </w:t>
      </w:r>
      <w:r w:rsidR="00BB67CE">
        <w:t>UI</w:t>
      </w:r>
      <w:r w:rsidRPr="00255778">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068F5FC0" w14:textId="77777777" w:rsidR="00255778" w:rsidRPr="00255778" w:rsidRDefault="00255778" w:rsidP="00F20754">
      <w:pPr>
        <w:numPr>
          <w:ilvl w:val="0"/>
          <w:numId w:val="6"/>
        </w:numPr>
        <w:contextualSpacing/>
      </w:pPr>
      <w:r w:rsidRPr="00255778">
        <w:rPr>
          <w:b/>
        </w:rPr>
        <w:t>Clusters</w:t>
      </w:r>
      <w:r w:rsidRPr="00255778">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455901C5" w14:textId="605F585F" w:rsidR="00255778" w:rsidRPr="00255778" w:rsidRDefault="00255778" w:rsidP="00F20754">
      <w:pPr>
        <w:numPr>
          <w:ilvl w:val="0"/>
          <w:numId w:val="6"/>
        </w:numPr>
        <w:contextualSpacing/>
      </w:pPr>
      <w:r w:rsidRPr="00255778">
        <w:rPr>
          <w:b/>
        </w:rPr>
        <w:t>Extremes</w:t>
      </w:r>
      <w:r w:rsidRPr="00255778">
        <w:t xml:space="preserve">: The selection process is similar to peaks, where the user defines a threshold, selection method and time between peaks (for method 3). A figure is generated with two plots. The left-hand plot shows the peaks for the defined threshold and the </w:t>
      </w:r>
      <w:r w:rsidR="00005E68" w:rsidRPr="00255778">
        <w:t>right-hand</w:t>
      </w:r>
      <w:r w:rsidRPr="00255778">
        <w:t xml:space="preserve">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accepted, the user is prompted to select a plot type. Options are: None; Type 1 – a single return period plot; Type 2 – a composite plot showing the probability, quantile, return period and density plots. See Coles </w:t>
      </w:r>
      <w:r w:rsidRPr="00255778">
        <w:fldChar w:fldCharType="begin"/>
      </w:r>
      <w:r w:rsidR="008A6841">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255778">
        <w:fldChar w:fldCharType="separate"/>
      </w:r>
      <w:r w:rsidRPr="00255778">
        <w:rPr>
          <w:noProof/>
        </w:rPr>
        <w:t>(2001)</w:t>
      </w:r>
      <w:r w:rsidRPr="00255778">
        <w:fldChar w:fldCharType="end"/>
      </w:r>
      <w:r w:rsidRPr="00255778">
        <w:t xml:space="preserve"> for further details of the method used and the background to these plots. The results are tabulated on the </w:t>
      </w:r>
      <w:r w:rsidRPr="00255778">
        <w:rPr>
          <w:i/>
          <w:color w:val="565321" w:themeColor="accent2" w:themeShade="80"/>
        </w:rPr>
        <w:t xml:space="preserve">Stats/Extremes </w:t>
      </w:r>
      <w:r w:rsidRPr="00255778">
        <w:t>tab and can be copied to the clipboard for use in other applications.</w:t>
      </w:r>
    </w:p>
    <w:p w14:paraId="02A5C52D" w14:textId="39B66ED0" w:rsidR="00255778" w:rsidRPr="00F20373" w:rsidRDefault="00255778" w:rsidP="00F20754">
      <w:pPr>
        <w:numPr>
          <w:ilvl w:val="0"/>
          <w:numId w:val="6"/>
        </w:numPr>
        <w:contextualSpacing/>
      </w:pPr>
      <w:r w:rsidRPr="00255778">
        <w:rPr>
          <w:b/>
        </w:rPr>
        <w:t>Poisson Stats</w:t>
      </w:r>
      <w:r w:rsidRPr="00255778">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255778">
        <w:rPr>
          <w:rFonts w:ascii="Symbol" w:hAnsi="Symbol"/>
        </w:rPr>
        <w:t></w:t>
      </w:r>
      <w:r w:rsidRPr="00255778">
        <w:rPr>
          <w:rFonts w:ascii="Symbol" w:hAnsi="Symbol"/>
        </w:rPr>
        <w:t></w:t>
      </w:r>
      <w:r w:rsidRPr="00255778">
        <w:rPr>
          <w:rFonts w:cstheme="minorHAnsi"/>
        </w:rPr>
        <w:t>value for the fit.</w:t>
      </w:r>
    </w:p>
    <w:p w14:paraId="070A27F8" w14:textId="77777777" w:rsidR="00F20373" w:rsidRPr="00770BAA" w:rsidRDefault="00F20373" w:rsidP="00F20373">
      <w:pPr>
        <w:numPr>
          <w:ilvl w:val="0"/>
          <w:numId w:val="6"/>
        </w:numPr>
        <w:contextualSpacing/>
      </w:pPr>
      <w:bookmarkStart w:id="127" w:name="_Hlk112326432"/>
      <w:r>
        <w:rPr>
          <w:b/>
        </w:rPr>
        <w:t>Hurst Exponent</w:t>
      </w:r>
      <w:r>
        <w:rPr>
          <w:bCs/>
        </w:rPr>
        <w:t xml:space="preserve">: user is prompted to select from one of 3 methods, which are based on different computation routines taken from the Matlab Forum, as follows: </w:t>
      </w:r>
    </w:p>
    <w:p w14:paraId="18C4D374" w14:textId="77777777" w:rsidR="00287E79" w:rsidRDefault="00F20373" w:rsidP="00287E79">
      <w:pPr>
        <w:ind w:left="1440"/>
        <w:contextualSpacing/>
        <w:rPr>
          <w:bCs/>
        </w:rPr>
      </w:pPr>
      <w:r w:rsidRPr="00770BAA">
        <w:rPr>
          <w:bCs/>
        </w:rPr>
        <w:t>1</w:t>
      </w:r>
      <w:r w:rsidR="00287E79">
        <w:rPr>
          <w:bCs/>
        </w:rPr>
        <w:t>=</w:t>
      </w:r>
      <w:r>
        <w:rPr>
          <w:bCs/>
        </w:rPr>
        <w:t xml:space="preserve"> </w:t>
      </w:r>
      <w:r w:rsidRPr="00770BAA">
        <w:rPr>
          <w:bCs/>
        </w:rPr>
        <w:t xml:space="preserve">Chiarello </w:t>
      </w:r>
      <w:r w:rsidR="00690649">
        <w:rPr>
          <w:bCs/>
        </w:rPr>
        <w:t>matrix method</w:t>
      </w:r>
    </w:p>
    <w:p w14:paraId="39B75F97" w14:textId="77777777" w:rsidR="00287E79" w:rsidRDefault="00F20373" w:rsidP="00287E79">
      <w:pPr>
        <w:ind w:left="1440"/>
        <w:contextualSpacing/>
        <w:rPr>
          <w:bCs/>
        </w:rPr>
      </w:pPr>
      <w:r w:rsidRPr="00770BAA">
        <w:rPr>
          <w:bCs/>
        </w:rPr>
        <w:t xml:space="preserve">2=Abramov </w:t>
      </w:r>
      <w:r w:rsidR="00690649">
        <w:rPr>
          <w:bCs/>
        </w:rPr>
        <w:t xml:space="preserve">loop </w:t>
      </w:r>
      <w:r w:rsidRPr="00770BAA">
        <w:rPr>
          <w:bCs/>
        </w:rPr>
        <w:t>code</w:t>
      </w:r>
    </w:p>
    <w:p w14:paraId="49BBE8C2" w14:textId="77777777" w:rsidR="00287E79" w:rsidRDefault="00287E79" w:rsidP="00287E79">
      <w:pPr>
        <w:ind w:left="1440"/>
        <w:contextualSpacing/>
        <w:rPr>
          <w:bCs/>
        </w:rPr>
      </w:pPr>
      <w:r>
        <w:rPr>
          <w:bCs/>
        </w:rPr>
        <w:lastRenderedPageBreak/>
        <w:t>3=Aalok-Ihlen code</w:t>
      </w:r>
    </w:p>
    <w:p w14:paraId="6AEA650D" w14:textId="77777777" w:rsidR="00287E79" w:rsidRDefault="00287E79" w:rsidP="00287E79">
      <w:pPr>
        <w:ind w:left="1440"/>
        <w:contextualSpacing/>
        <w:rPr>
          <w:bCs/>
        </w:rPr>
      </w:pPr>
      <w:r>
        <w:rPr>
          <w:bCs/>
        </w:rPr>
        <w:t>4</w:t>
      </w:r>
      <w:r w:rsidR="00F20373" w:rsidRPr="00770BAA">
        <w:rPr>
          <w:bCs/>
        </w:rPr>
        <w:t>=</w:t>
      </w:r>
      <w:r w:rsidR="00690649">
        <w:rPr>
          <w:bCs/>
        </w:rPr>
        <w:t>Aste using unweighted option</w:t>
      </w:r>
      <w:r w:rsidR="00F20373">
        <w:rPr>
          <w:bCs/>
        </w:rPr>
        <w:t xml:space="preserve">. </w:t>
      </w:r>
    </w:p>
    <w:p w14:paraId="2ECC0AEB" w14:textId="48DD3FEE" w:rsidR="00690649" w:rsidRDefault="00F20373" w:rsidP="00F20373">
      <w:pPr>
        <w:ind w:left="720"/>
        <w:contextualSpacing/>
        <w:rPr>
          <w:bCs/>
        </w:rPr>
      </w:pPr>
      <w:r>
        <w:rPr>
          <w:bCs/>
        </w:rPr>
        <w:t>Methods 1 and 2 are similar, whereas method 3</w:t>
      </w:r>
      <w:r w:rsidR="00287E79">
        <w:rPr>
          <w:bCs/>
        </w:rPr>
        <w:t xml:space="preserve"> explores the effect of scale and method 4</w:t>
      </w:r>
      <w:r>
        <w:rPr>
          <w:bCs/>
        </w:rPr>
        <w:t xml:space="preserve"> derives the unweighted generalized Hurst exponent. </w:t>
      </w:r>
      <w:r w:rsidR="00B31D88" w:rsidRPr="006F3C28">
        <w:rPr>
          <w:bCs/>
        </w:rPr>
        <w:t>The main difference between the first two methods is that Abramov uses a different form for S</w:t>
      </w:r>
      <w:r w:rsidR="00287E79">
        <w:rPr>
          <w:bCs/>
        </w:rPr>
        <w:t>,</w:t>
      </w:r>
      <w:r w:rsidR="00B31D88" w:rsidRPr="006F3C28">
        <w:rPr>
          <w:bCs/>
        </w:rPr>
        <w:t xml:space="preserve"> rather than the Matlab standard deviation function (std).</w:t>
      </w:r>
    </w:p>
    <w:p w14:paraId="2BAC1B74" w14:textId="5B3C2E60" w:rsidR="00F20373" w:rsidRDefault="00F20373" w:rsidP="00F20373">
      <w:pPr>
        <w:ind w:left="720"/>
        <w:contextualSpacing/>
        <w:rPr>
          <w:bCs/>
        </w:rPr>
      </w:pPr>
      <w:r>
        <w:rPr>
          <w:bCs/>
        </w:rPr>
        <w:t>T</w:t>
      </w:r>
      <w:r w:rsidRPr="00770BAA">
        <w:rPr>
          <w:bCs/>
        </w:rPr>
        <w:t>he Hurst parameter H is a measure of the extent of long-range dependence</w:t>
      </w:r>
      <w:r>
        <w:rPr>
          <w:bCs/>
        </w:rPr>
        <w:t xml:space="preserve"> </w:t>
      </w:r>
      <w:r w:rsidRPr="00770BAA">
        <w:rPr>
          <w:bCs/>
        </w:rPr>
        <w:t>in a time series</w:t>
      </w:r>
      <w:r>
        <w:rPr>
          <w:bCs/>
        </w:rPr>
        <w:t xml:space="preserve"> </w:t>
      </w:r>
      <w:r w:rsidRPr="00770BAA">
        <w:rPr>
          <w:bCs/>
        </w:rPr>
        <w:t>(while it has another meaning in the context of self-similar</w:t>
      </w:r>
      <w:r>
        <w:rPr>
          <w:bCs/>
        </w:rPr>
        <w:t xml:space="preserve"> </w:t>
      </w:r>
      <w:r w:rsidRPr="00770BAA">
        <w:rPr>
          <w:bCs/>
        </w:rPr>
        <w:t>processes). H takes on values from 0 to 1. A value of 0.5 indicates the absence of long-range dependence. The closer H is to 1, the greater the degree of persistence or long-range dependence. H less that 0.5 corresponds to a lack of persistence, which as the opposite of LRD indicates strong negative correlation so that the process fluctuates violently.</w:t>
      </w:r>
      <w:r>
        <w:rPr>
          <w:bCs/>
        </w:rPr>
        <w:t xml:space="preserve"> </w:t>
      </w:r>
      <w:r w:rsidRPr="00770BAA">
        <w:rPr>
          <w:bCs/>
        </w:rPr>
        <w:t xml:space="preserve">  H is also directly related to fractal dimension, D, where 1 &lt; D &lt; 2, such that D = 2 - H.</w:t>
      </w:r>
    </w:p>
    <w:p w14:paraId="26C5FF99" w14:textId="22E14DAA" w:rsidR="00F20373" w:rsidRPr="00F20373" w:rsidRDefault="00F20373" w:rsidP="00F20373">
      <w:pPr>
        <w:ind w:left="720"/>
        <w:contextualSpacing/>
        <w:rPr>
          <w:bCs/>
        </w:rPr>
      </w:pPr>
      <w:r>
        <w:rPr>
          <w:bCs/>
        </w:rPr>
        <w:t xml:space="preserve">This is experimental code </w:t>
      </w:r>
      <w:bookmarkStart w:id="128" w:name="_Hlk110430202"/>
      <w:r w:rsidR="00964C3C">
        <w:rPr>
          <w:bCs/>
        </w:rPr>
        <w:t>(for code see .../muitoolbox/psfunctions/hurst_exponent.m</w:t>
      </w:r>
      <w:r w:rsidR="00287E79">
        <w:rPr>
          <w:bCs/>
        </w:rPr>
        <w:t>, hurst_aalok_ihlen.m</w:t>
      </w:r>
      <w:r w:rsidR="00964C3C">
        <w:rPr>
          <w:bCs/>
        </w:rPr>
        <w:t xml:space="preserve"> and </w:t>
      </w:r>
      <w:r w:rsidR="00964C3C" w:rsidRPr="00964C3C">
        <w:rPr>
          <w:bCs/>
        </w:rPr>
        <w:t>genhurstw</w:t>
      </w:r>
      <w:r w:rsidR="00964C3C">
        <w:rPr>
          <w:bCs/>
        </w:rPr>
        <w:t xml:space="preserve">.m) </w:t>
      </w:r>
      <w:bookmarkEnd w:id="128"/>
      <w:r>
        <w:rPr>
          <w:bCs/>
        </w:rPr>
        <w:t xml:space="preserve">and the user should refer to the background literature for further details. </w:t>
      </w:r>
      <w:r>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 </w:instrText>
      </w:r>
      <w:r w:rsidR="00883E31">
        <w:rPr>
          <w:bCs/>
        </w:rPr>
        <w:fldChar w:fldCharType="begin">
          <w:fldData xml:space="preserve">PEVuZE5vdGU+PENpdGU+PEF1dGhvcj5BYnJhbW92PC9BdXRob3I+PFllYXI+MjAxNzwvWWVhcj48
UmVjTnVtPjUzNTE8L1JlY051bT48RGlzcGxheVRleHQ+KERpIE1hdHRlbzxzdHlsZSBmYWNlPSJp
dGFsaWMiPiBldCBhbC48L3N0eWxlPiwgMjAwMzsgUGFjaGVjbzxzdHlsZSBmYWNlPSJpdGFsaWMi
PiBldCBhbC48L3N0eWxlPiwgMjAwODsgSWhsZW4sIDIwMTI7IE1vcmFsZXM8c3R5bGUgZmFjZT0i
aXRhbGljIj4gZXQgYWwuPC9zdHlsZT4sIDIwMTI7IFN1dGNsaWZmZTxzdHlsZSBmYWNlPSJpdGFs
aWMiPiBldCBhbC48L3N0eWxlPiwgMjAxNjsgQWJyYW1vdiBhbmQgS2hhbiwgMjAxNzsgQW50b25p
YWRlczxzdHlsZSBmYWNlPSJpdGFsaWMiPiBldCBhbC48L3N0eWxlPiwgMjAyMTsgQnJhbmRpIGFu
ZCBEaSBNYXR0ZW8sIDIwMjEpPC9EaXNwbGF5VGV4dD48cmVjb3JkPjxyZWMtbnVtYmVyPjUzNTE8
L3JlYy1udW1iZXI+PGZvcmVpZ24ta2V5cz48a2V5IGFwcD0iRU4iIGRiLWlkPSJzdjlmZHZ4eHcw
c3M1Z2VhdjJveHYwczE1c2F6MDVwNXp6d2QiIHRpbWVzdGFtcD0iMTY1OTUyNTIxMyIgZ3VpZD0i
ZTA1N2VhMDItNmFmOS00NGY0LThlZmEtNjRhNDMzMDc0Yjk1Ij41MzUxPC9rZXk+PC9mb3JlaWdu
LWtleXM+PHJlZi10eXBlIG5hbWU9IkpvdXJuYWwgQXJ0aWNsZSI+MTc8L3JlZi10eXBlPjxjb250
cmlidXRvcnM+PGF1dGhvcnM+PGF1dGhvcj5BYnJhbW92LCBWaWxlbjwvYXV0aG9yPjxhdXRob3I+
S2hhbiwgTS4gS2F6aW08L2F1dGhvcj48L2F1dGhvcnM+PC9jb250cmlidXRvcnM+PHRpdGxlcz48
dGl0bGU+QSBQcmFjdGljYWwgR3VpZGUgdG8gTWFya2V0IFJpc2sgTW9kZWwgVmFsaWRhdGlvbnMg
KFBhcnQgSUkgLSBWYVIgRXN0aW1hdGlvbik8L3RpdGxlPjwvdGl0bGVzPjxwYWdlcz43MDwvcGFn
ZXM+PGRhdGVzPjx5ZWFyPjIwMTc8L3llYXI+PC9kYXRlcz48cHVibGlzaGVyPlNTUk48L3B1Ymxp
c2hlcj48dXJscz48cmVsYXRlZC11cmxzPjx1cmw+aHR0cHM6Ly9zc3JuLmNvbS9hYnN0cmFjdD0z
MDgwNTU3PC91cmw+PC9yZWxhdGVkLXVybHM+PC91cmxzPjxlbGVjdHJvbmljLXJlc291cmNlLW51
bT5odHRwOi8vZHguZG9pLm9yZy8xMC4yMTM5L3Nzcm4uMzA4MDU1NzwvZWxlY3Ryb25pYy1yZXNv
dXJjZS1udW0+PC9yZWNvcmQ+PC9DaXRlPjxDaXRlPjxBdXRob3I+UGFjaGVjbzwvQXV0aG9yPjxZ
ZWFyPjIwMDg8L1llYXI+PFJlY051bT41MzQ5PC9SZWNOdW0+PHJlY29yZD48cmVjLW51bWJlcj41
MzQ5PC9yZWMtbnVtYmVyPjxmb3JlaWduLWtleXM+PGtleSBhcHA9IkVOIiBkYi1pZD0ic3Y5ZmR2
eHh3MHNzNWdlYXYyb3h2MHMxNXNhejA1cDV6endkIiB0aW1lc3RhbXA9IjE2NTg1ODMyMzEiIGd1
aWQ9IjFkOGY4MzFjLTRhNzItNGNkOC1iN2U1LWYzYmI4MTI5YTBlYiI+NTM0OTwva2V5PjwvZm9y
ZWlnbi1rZXlzPjxyZWYtdHlwZSBuYW1lPSJDb25mZXJlbmNlIFByb2NlZWRpbmdzIj4xMDwvcmVm
LXR5cGU+PGNvbnRyaWJ1dG9ycz48YXV0aG9ycz48YXV0aG9yPlBhY2hlY28sIEp1bGlvIEMuIFJh
bcOtcmV6PC9hdXRob3I+PGF1dGhvcj5Sb23DoW4sIERlbmkgVG9ycmVzPC9hdXRob3I+PGF1dGhv
cj5WYXJnYXMsIExlb3BvbGRvIEVzdHJhZGE8L2F1dGhvcj48L2F1dGhvcnM+PC9jb250cmlidXRv
cnM+PHRpdGxlcz48dGl0bGU+Ui9TIFN0YXRpc3RpYzogQWNjdXJhY3kgYW5kIEltcGxlbWVudGF0
aW9uczwvdGl0bGU+PHNlY29uZGFyeS10aXRsZT4xOHRoIEludGVybmF0aW9uYWwgQ29uZmVyZW5j
ZSBvbiBFbGVjdHJvbmljcywgQ29tbXVuaWNhdGlvbnMgYW5kIENvbXB1dGVycyAoY29uaWVsZWNv
bXAgMjAwOCk8L3NlY29uZGFyeS10aXRsZT48L3RpdGxlcz48ZGF0ZXM+PHllYXI+MjAwODwveWVh
cj48cHViLWRhdGVzPjxkYXRlPjIwMDgtMDMtMDE8L2RhdGU+PC9wdWItZGF0ZXM+PC9kYXRlcz48
cHVibGlzaGVyPklFRUU8L3B1Ymxpc2hlcj48dXJscz48L3VybHM+PGVsZWN0cm9uaWMtcmVzb3Vy
Y2UtbnVtPjEwLjExMDkvY29uaWVsZWNvbXAuMjAwOC4xNDwvZWxlY3Ryb25pYy1yZXNvdXJjZS1u
dW0+PGFjY2Vzcy1kYXRlPjIwMjItMDctMjJUMTA6MTI6NTM8L2FjY2Vzcy1kYXRlPjwvcmVjb3Jk
PjwvQ2l0ZT48Q2l0ZT48QXV0aG9yPkFudG9uaWFkZXM8L0F1dGhvcj48WWVhcj4yMDIxPC9ZZWFy
PjxSZWNOdW0+NTM0ODwvUmVjTnVtPjxyZWNvcmQ+PHJlYy1udW1iZXI+NTM0ODwvcmVjLW51bWJl
cj48Zm9yZWlnbi1rZXlzPjxrZXkgYXBwPSJFTiIgZGItaWQ9InN2OWZkdnh4dzBzczVnZWF2Mm94
djBzMTVzYXowNXA1enp3ZCIgdGltZXN0YW1wPSIxNjU4NTEwMzMyIiBndWlkPSI4OGZhMDk4Yy03
ZjdmLTRlNjEtOWU0MC00MWQ4ZTE4MDkxODEiPjUzNDg8L2tleT48L2ZvcmVpZ24ta2V5cz48cmVm
LXR5cGUgbmFtZT0iSm91cm5hbCBBcnRpY2xlIj4xNzwvcmVmLXR5cGU+PGNvbnRyaWJ1dG9ycz48
YXV0aG9ycz48YXV0aG9yPkFudG9uaWFkZXMsIEkuIFAuPC9hdXRob3I+PGF1dGhvcj5CcmFuZGks
IEdpdXNlcHBlPC9hdXRob3I+PGF1dGhvcj5NYWdhZmFzLCBMLjwvYXV0aG9yPjxhdXRob3I+RGkg
TWF0dGVvLCBULjwvYXV0aG9yPjwvYXV0aG9ycz48L2NvbnRyaWJ1dG9ycz48dGl0bGVzPjx0aXRs
ZT5UaGUgdXNlIG9mIHNjYWxpbmcgcHJvcGVydGllcyB0byBkZXRlY3QgcmVsZXZhbnQgY2hhbmdl
cyBpbiBmaW5hbmNpYWwgdGltZSBzZXJpZXM6IEEgbmV3IHZpc3VhbCB3YXJuaW5nIHRvb2w8L3Rp
dGxlPjxzZWNvbmRhcnktdGl0bGU+UGh5c2ljYSBBOiBTdGF0aXN0aWNhbCBNZWNoYW5pY3MgYW5k
IGl0cyBBcHBsaWNhdGlvbnM8L3NlY29uZGFyeS10aXRsZT48L3RpdGxlcz48cGVyaW9kaWNhbD48
ZnVsbC10aXRsZT5QaHlzaWNhIEE6IFN0YXRpc3RpY2FsIE1lY2hhbmljcyBhbmQgaXRzIEFwcGxp
Y2F0aW9uczwvZnVsbC10aXRsZT48L3BlcmlvZGljYWw+PHZvbHVtZT41NjU8L3ZvbHVtZT48c2Vj
dGlvbj4xMjU1NjE8L3NlY3Rpb24+PGRhdGVzPjx5ZWFyPjIwMjE8L3llYXI+PC9kYXRlcz48aXNi
bj4wMzc4NDM3MTwvaXNibj48dXJscz48L3VybHM+PGVsZWN0cm9uaWMtcmVzb3VyY2UtbnVtPjEw
LjEwMTYvai5waHlzYS4yMDIwLjEyNTU2MTwvZWxlY3Ryb25pYy1yZXNvdXJjZS1udW0+PHJlc2Vh
cmNoLW5vdGVzPkxpbmtzIHRvIE1hdGxhYiBjb2RlOiBIdXJzdCBHSEVfVGVtcG9yYWxfUGF0dGVy
bnMuemlwPC9yZXNlYXJjaC1ub3Rlcz48L3JlY29yZD48L0NpdGU+PENpdGU+PEF1dGhvcj5TdXRj
bGlmZmU8L0F1dGhvcj48WWVhcj4yMDE2PC9ZZWFyPjxSZWNOdW0+NTM0NzwvUmVjTnVtPjxyZWNv
cmQ+PHJlYy1udW1iZXI+NTM0NzwvcmVjLW51bWJlcj48Zm9yZWlnbi1rZXlzPjxrZXkgYXBwPSJF
TiIgZGItaWQ9InN2OWZkdnh4dzBzczVnZWF2Mm94djBzMTVzYXowNXA1enp3ZCIgdGltZXN0YW1w
PSIxNjU4NDgzNDk3IiBndWlkPSIwNTFhMzI2MC0xMzNlLTRkZmYtODIxMy1iYWZjNDlmMzIxOTYi
PjUzNDc8L2tleT48L2ZvcmVpZ24ta2V5cz48cmVmLXR5cGUgbmFtZT0iSm91cm5hbCBBcnRpY2xl
Ij4xNzwvcmVmLXR5cGU+PGNvbnRyaWJ1dG9ycz48YXV0aG9ycz48YXV0aG9yPlN1dGNsaWZmZSwg
Sm9objwvYXV0aG9yPjxhdXRob3I+SHVyc3QsIFN0ZXBoZW48L2F1dGhvcj48YXV0aG9yPkF3YWRh
bGxhaCwgQXltYW4gRy48L2F1dGhvcj48YXV0aG9yPkJyb3duLCBFbW1hPC9hdXRob3I+PGF1dGhv
cj5IYW1lZCwgS2hhbGVkPC9hdXRob3I+PC9hdXRob3JzPjwvY29udHJpYnV0b3JzPjx0aXRsZXM+
PHRpdGxlPkhhcm9sZCBFZHdpbiBIdXJzdDogdGhlIE5pbGUgYW5kIEVneXB0LCBwYXN0IGFuZCBm
dXR1cmU8L3RpdGxlPjxzZWNvbmRhcnktdGl0bGU+SHlkcm9sb2dpY2FsIFNjaWVuY2VzIEpvdXJu
YWw8L3NlY29uZGFyeS10aXRsZT48L3RpdGxlcz48cGVyaW9kaWNhbD48ZnVsbC10aXRsZT5IeWRy
b2xvZ2ljYWwgU2NpZW5jZXMgSm91cm5hbDwvZnVsbC10aXRsZT48L3BlcmlvZGljYWw+PHBhZ2Vz
PjE1NTctMTU3MDwvcGFnZXM+PHZvbHVtZT42MTwvdm9sdW1lPjxudW1iZXI+OTwvbnVtYmVyPjxz
ZWN0aW9uPjE1NTc8L3NlY3Rpb24+PGRhdGVzPjx5ZWFyPjIwMTY8L3llYXI+PC9kYXRlcz48aXNi
bj4wMjYyLTY2NjcmI3hEOzIxNTAtMzQzNTwvaXNibj48dXJscz48L3VybHM+PGVsZWN0cm9uaWMt
cmVzb3VyY2UtbnVtPjEwLjEwODAvMDI2MjY2NjcuMjAxNS4xMDE5NTA4PC9lbGVjdHJvbmljLXJl
c291cmNlLW51bT48L3JlY29yZD48L0NpdGU+PENpdGU+PEF1dGhvcj5Nb3JhbGVzPC9BdXRob3I+
PFllYXI+MjAxMjwvWWVhcj48UmVjTnVtPjUzNTU8L1JlY051bT48cmVjb3JkPjxyZWMtbnVtYmVy
PjUzNTU8L3JlYy1udW1iZXI+PGZvcmVpZ24ta2V5cz48a2V5IGFwcD0iRU4iIGRiLWlkPSJzdjlm
ZHZ4eHcwc3M1Z2VhdjJveHYwczE1c2F6MDVwNXp6d2QiIHRpbWVzdGFtcD0iMTY2MTE4MzE2MCIg
Z3VpZD0iMWNhODZlN2EtYWIzZS00YzBlLTkzMTktMDA0ZDkxY2NmM2U0Ij41MzU1PC9rZXk+PC9m
b3JlaWduLWtleXM+PHJlZi10eXBlIG5hbWU9IkpvdXJuYWwgQXJ0aWNsZSI+MTc8L3JlZi10eXBl
Pjxjb250cmlidXRvcnM+PGF1dGhvcnM+PGF1dGhvcj5Nb3JhbGVzLCBSYWZmYWVsbG88L2F1dGhv
cj48YXV0aG9yPkRpIE1hdHRlbywgVC48L2F1dGhvcj48YXV0aG9yPkdyYW1hdGljYSwgUnVnZ2Vy
bzwvYXV0aG9yPjxhdXRob3I+QXN0ZSwgVG9tYXNvPC9hdXRob3I+PC9hdXRob3JzPjwvY29udHJp
YnV0b3JzPjx0aXRsZXM+PHRpdGxlPkR5bmFtaWNhbCBnZW5lcmFsaXplZCBIdXJzdCBleHBvbmVu
dCBhcyBhIHRvb2wgdG8gbW9uaXRvciB1bnN0YWJsZSBwZXJpb2RzIGluIGZpbmFuY2lhbCB0aW1l
IHNlcmllczwvdGl0bGU+PHNlY29uZGFyeS10aXRsZT5QaHlzaWNhIEE6IFN0YXRpc3RpY2FsIE1l
Y2hhbmljcyBhbmQgaXRzIEFwcGxpY2F0aW9uczwvc2Vjb25kYXJ5LXRpdGxlPjwvdGl0bGVzPjxw
ZXJpb2RpY2FsPjxmdWxsLXRpdGxlPlBoeXNpY2EgQTogU3RhdGlzdGljYWwgTWVjaGFuaWNzIGFu
ZCBpdHMgQXBwbGljYXRpb25zPC9mdWxsLXRpdGxlPjwvcGVyaW9kaWNhbD48cGFnZXM+MzE4MC0z
MTg5PC9wYWdlcz48dm9sdW1lPjM5MTwvdm9sdW1lPjxudW1iZXI+MTE8L251bWJlcj48a2V5d29y
ZHM+PGtleXdvcmQ+R2VuZXJhbGl6ZWQgSHVyc3QgZXhwb25lbnQ8L2tleXdvcmQ+PGtleXdvcmQ+
TXVsdGktc2NhbGluZyBhbmFseXNpczwva2V5d29yZD48a2V5d29yZD5FY29ub3BoeXNpY3M8L2tl
eXdvcmQ+PC9rZXl3b3Jkcz48ZGF0ZXM+PHllYXI+MjAxMjwveWVhcj48cHViLWRhdGVzPjxkYXRl
PjIwMTIvMDYvMDEvPC9kYXRlPjwvcHViLWRhdGVzPjwvZGF0ZXM+PGlzYm4+MDM3OC00MzcxPC9p
c2JuPjx1cmxzPjxyZWxhdGVkLXVybHM+PHVybD5odHRwczovL3d3dy5zY2llbmNlZGlyZWN0LmNv
bS9zY2llbmNlL2FydGljbGUvcGlpL1MwMzc4NDM3MTEyMDAwMDY0PC91cmw+PC9yZWxhdGVkLXVy
bHM+PC91cmxzPjxlbGVjdHJvbmljLXJlc291cmNlLW51bT5odHRwczovL2RvaS5vcmcvMTAuMTAx
Ni9qLnBoeXNhLjIwMTIuMDEuMDA0PC9lbGVjdHJvbmljLXJlc291cmNlLW51bT48L3JlY29yZD48
L0NpdGU+PENpdGU+PEF1dGhvcj5EaSBNYXR0ZW88L0F1dGhvcj48WWVhcj4yMDAzPC9ZZWFyPjxS
ZWNOdW0+NTM1NDwvUmVjTnVtPjxyZWNvcmQ+PHJlYy1udW1iZXI+NTM1NDwvcmVjLW51bWJlcj48
Zm9yZWlnbi1rZXlzPjxrZXkgYXBwPSJFTiIgZGItaWQ9InN2OWZkdnh4dzBzczVnZWF2Mm94djBz
MTVzYXowNXA1enp3ZCIgdGltZXN0YW1wPSIxNjYxMTgzMDM1IiBndWlkPSJlNjFkZGFlZi04YjJk
LTQ0Y2EtYmQzNi05NTg4YWM3NzRmODYiPjUzNTQ8L2tleT48L2ZvcmVpZ24ta2V5cz48cmVmLXR5
cGUgbmFtZT0iSm91cm5hbCBBcnRpY2xlIj4xNzwvcmVmLXR5cGU+PGNvbnRyaWJ1dG9ycz48YXV0
aG9ycz48YXV0aG9yPkRpIE1hdHRlbywgVC48L2F1dGhvcj48YXV0aG9yPkFzdGUsIFQuPC9hdXRo
b3I+PGF1dGhvcj5EYWNvcm9nbmEsIE0uIE0uPC9hdXRob3I+PC9hdXRob3JzPjwvY29udHJpYnV0
b3JzPjx0aXRsZXM+PHRpdGxlPlNjYWxpbmcgYmVoYXZpb3JzIGluIGRpZmZlcmVudGx5IGRldmVs
b3BlZCBtYXJrZXRzPC90aXRsZT48c2Vjb25kYXJ5LXRpdGxlPlBoeXNpY2EgQTogU3RhdGlzdGlj
YWwgTWVjaGFuaWNzIGFuZCBpdHMgQXBwbGljYXRpb25zPC9zZWNvbmRhcnktdGl0bGU+PC90aXRs
ZXM+PHBlcmlvZGljYWw+PGZ1bGwtdGl0bGU+UGh5c2ljYSBBOiBTdGF0aXN0aWNhbCBNZWNoYW5p
Y3MgYW5kIGl0cyBBcHBsaWNhdGlvbnM8L2Z1bGwtdGl0bGU+PC9wZXJpb2RpY2FsPjxwYWdlcz4x
ODMtMTg4PC9wYWdlcz48dm9sdW1lPjMyNDwvdm9sdW1lPjxudW1iZXI+MS0yPC9udW1iZXI+PHNl
Y3Rpb24+MTgzPC9zZWN0aW9uPjxkYXRlcz48eWVhcj4yMDAzPC95ZWFyPjwvZGF0ZXM+PGlzYm4+
MDM3ODQzNzE8L2lzYm4+PHVybHM+PC91cmxzPjxlbGVjdHJvbmljLXJlc291cmNlLW51bT4xMC4x
MDE2L3MwMzc4LTQzNzEoMDIpMDE5OTYtOTwvZWxlY3Ryb25pYy1yZXNvdXJjZS1udW0+PC9yZWNv
cmQ+PC9DaXRlPjxDaXRlPjxBdXRob3I+QnJhbmRpPC9BdXRob3I+PFllYXI+MjAyMTwvWWVhcj48
UmVjTnVtPjUzNTc8L1JlY051bT48cmVjb3JkPjxyZWMtbnVtYmVyPjUzNTc8L3JlYy1udW1iZXI+
PGZvcmVpZ24ta2V5cz48a2V5IGFwcD0iRU4iIGRiLWlkPSJzdjlmZHZ4eHcwc3M1Z2VhdjJveHYw
czE1c2F6MDVwNXp6d2QiIHRpbWVzdGFtcD0iMTY2MTM1MzE3NiIgZ3VpZD0iNDBmYjYzODEtOTI0
NS00YzRmLThkZjUtMGFjYzJkZmY2ZmQ2Ij41MzU3PC9rZXk+PC9mb3JlaWduLWtleXM+PHJlZi10
eXBlIG5hbWU9IkpvdXJuYWwgQXJ0aWNsZSI+MTc8L3JlZi10eXBlPjxjb250cmlidXRvcnM+PGF1
dGhvcnM+PGF1dGhvcj5CcmFuZGksIEdpdXNlcHBlPC9hdXRob3I+PGF1dGhvcj5EaSBNYXR0ZW8s
IFQuPC9hdXRob3I+PC9hdXRob3JzPjwvY29udHJpYnV0b3JzPjx0aXRsZXM+PHRpdGxlPk9uIHRo
ZSBzdGF0aXN0aWNzIG9mIHNjYWxpbmcgZXhwb25lbnRzIGFuZCB0aGUgbXVsdGlzY2FsaW5nIHZh
bHVlIGF0IHJpc2s8L3RpdGxlPjxzZWNvbmRhcnktdGl0bGU+VGhlIEV1cm9wZWFuIEpvdXJuYWwg
b2YgRmluYW5jZTwvc2Vjb25kYXJ5LXRpdGxlPjwvdGl0bGVzPjxwZXJpb2RpY2FsPjxmdWxsLXRp
dGxlPlRoZSBFdXJvcGVhbiBKb3VybmFsIG9mIEZpbmFuY2U8L2Z1bGwtdGl0bGU+PC9wZXJpb2Rp
Y2FsPjxwYWdlcz4xLTIyPC9wYWdlcz48ZGF0ZXM+PHllYXI+MjAyMTwveWVhcj48cHViLWRhdGVz
PjxkYXRlPjIwMjEtMDQtMDI8L2RhdGU+PC9wdWItZGF0ZXM+PC9kYXRlcz48cHVibGlzaGVyPklu
Zm9ybWEgVUsgTGltaXRlZDwvcHVibGlzaGVyPjxpc2JuPjEzNTEtODQ3WDwvaXNibj48dXJscz48
L3VybHM+PGVsZWN0cm9uaWMtcmVzb3VyY2UtbnVtPjEwLjEwODAvMTM1MTg0N3guMjAyMS4xOTA4
MzkxPC9lbGVjdHJvbmljLXJlc291cmNlLW51bT48YWNjZXNzLWRhdGU+MjAyMi0wOC0wMlQxODow
MTowNzwvYWNjZXNzLWRhdGU+PC9yZWNvcmQ+PC9DaXRlPjxDaXRlPjxBdXRob3I+SWhsZW48L0F1
dGhvcj48WWVhcj4yMDEyPC9ZZWFyPjxSZWNOdW0+NTM1NjwvUmVjTnVtPjxyZWNvcmQ+PHJlYy1u
dW1iZXI+NTM1NjwvcmVjLW51bWJlcj48Zm9yZWlnbi1rZXlzPjxrZXkgYXBwPSJFTiIgZGItaWQ9
InN2OWZkdnh4dzBzczVnZWF2Mm94djBzMTVzYXowNXA1enp3ZCIgdGltZXN0YW1wPSIxNjYxMzUz
MDQ0IiBndWlkPSI1YWI4N2UzYS0xZGY2LTRlNDItOGQ1MS05YTczMzJjNzU3YjQiPjUzNTY8L2tl
eT48L2ZvcmVpZ24ta2V5cz48cmVmLXR5cGUgbmFtZT0iSm91cm5hbCBBcnRpY2xlIj4xNzwvcmVm
LXR5cGU+PGNvbnRyaWJ1dG9ycz48YXV0aG9ycz48YXV0aG9yPklobGVuLCBFLiBBLjwvYXV0aG9y
PjwvYXV0aG9ycz48L2NvbnRyaWJ1dG9ycz48YXV0aC1hZGRyZXNzPkRlcGFydG1lbnQgb2YgTmV1
cm9zY2llbmNlLCBOb3J3ZWdpYW4gVW5pdmVyc2l0eSBvZiBTY2llbmNlIGFuZCBUZWNobm9sb2d5
IFRyb25kaGVpbSwgTm9yd2F5LjwvYXV0aC1hZGRyZXNzPjx0aXRsZXM+PHRpdGxlPkludHJvZHVj
dGlvbiB0byBtdWx0aWZyYWN0YWwgZGV0cmVuZGVkIGZsdWN0dWF0aW9uIGFuYWx5c2lzIGluIG1h
dGxhYjwvdGl0bGU+PHNlY29uZGFyeS10aXRsZT5Gcm9udCBQaHlzaW9sPC9zZWNvbmRhcnktdGl0
bGU+PC90aXRsZXM+PHBlcmlvZGljYWw+PGZ1bGwtdGl0bGU+RnJvbnQgUGh5c2lvbDwvZnVsbC10
aXRsZT48L3BlcmlvZGljYWw+PHBhZ2VzPjE0MTwvcGFnZXM+PHZvbHVtZT4zPC92b2x1bWU+PGVk
aXRpb24+MjAxMjA2MDQ8L2VkaXRpb24+PGtleXdvcmRzPjxrZXl3b3JkPkVlZzwva2V5d29yZD48
a2V5d29yZD5Ncjwva2V5d29yZD48a2V5d29yZD5NYXRsYWI8L2tleXdvcmQ+PGtleXdvcmQ+Zk1S
STwva2V5d29yZD48a2V5d29yZD5nYWl0PC9rZXl3b3JkPjxrZXl3b3JkPmhlYXJ0IHJhdGU8L2tl
eXdvcmQ+PGtleXdvcmQ+bXVsdGlmcmFjdGFsPC9rZXl3b3JkPjxrZXl3b3JkPnBvc3R1cmU8L2tl
eXdvcmQ+PC9rZXl3b3Jkcz48ZGF0ZXM+PHllYXI+MjAxMjwveWVhcj48L2RhdGVzPjxpc2JuPjE2
NjQtMDQyWCAoRWxlY3Ryb25pYykmI3hEOzE2NjQtMDQyWCAoTGlua2luZyk8L2lzYm4+PGFjY2Vz
c2lvbi1udW0+MjI2NzUzMDI8L2FjY2Vzc2lvbi1udW0+PHVybHM+PHJlbGF0ZWQtdXJscz48dXJs
Pmh0dHBzOi8vd3d3Lm5jYmkubmxtLm5paC5nb3YvcHVibWVkLzIyNjc1MzAyPC91cmw+PC9yZWxh
dGVkLXVybHM+PC91cmxzPjxjdXN0b20yPlBNQzMzNjY1NTI8L2N1c3RvbTI+PGVsZWN0cm9uaWMt
cmVzb3VyY2UtbnVtPjEwLjMzODkvZnBoeXMuMjAxMi4wMDE0MTwvZWxlY3Ryb25pYy1yZXNvdXJj
ZS1udW0+PHJlbW90ZS1kYXRhYmFzZS1uYW1lPlB1Yk1lZC1ub3QtTUVETElORTwvcmVtb3RlLWRh
dGFiYXNlLW5hbWU+PHJlbW90ZS1kYXRhYmFzZS1wcm92aWRlcj5OTE08L3JlbW90ZS1kYXRhYmFz
ZS1wcm92aWRlcj48L3JlY29yZD48L0NpdGU+PC9FbmROb3RlPgB=
</w:fldData>
        </w:fldChar>
      </w:r>
      <w:r w:rsidR="00883E31">
        <w:rPr>
          <w:bCs/>
        </w:rPr>
        <w:instrText xml:space="preserve"> ADDIN EN.CITE.DATA </w:instrText>
      </w:r>
      <w:r w:rsidR="00883E31">
        <w:rPr>
          <w:bCs/>
        </w:rPr>
      </w:r>
      <w:r w:rsidR="00883E31">
        <w:rPr>
          <w:bCs/>
        </w:rPr>
        <w:fldChar w:fldCharType="end"/>
      </w:r>
      <w:r>
        <w:rPr>
          <w:bCs/>
        </w:rPr>
      </w:r>
      <w:r>
        <w:rPr>
          <w:bCs/>
        </w:rPr>
        <w:fldChar w:fldCharType="separate"/>
      </w:r>
      <w:r w:rsidR="00883E31">
        <w:rPr>
          <w:bCs/>
          <w:noProof/>
        </w:rPr>
        <w:t>(Di Matteo</w:t>
      </w:r>
      <w:r w:rsidR="00883E31" w:rsidRPr="00883E31">
        <w:rPr>
          <w:bCs/>
          <w:i/>
          <w:noProof/>
        </w:rPr>
        <w:t xml:space="preserve"> et al.</w:t>
      </w:r>
      <w:r w:rsidR="00883E31">
        <w:rPr>
          <w:bCs/>
          <w:noProof/>
        </w:rPr>
        <w:t>, 2003; Pacheco</w:t>
      </w:r>
      <w:r w:rsidR="00883E31" w:rsidRPr="00883E31">
        <w:rPr>
          <w:bCs/>
          <w:i/>
          <w:noProof/>
        </w:rPr>
        <w:t xml:space="preserve"> et al.</w:t>
      </w:r>
      <w:r w:rsidR="00883E31">
        <w:rPr>
          <w:bCs/>
          <w:noProof/>
        </w:rPr>
        <w:t>, 2008; Ihlen, 2012; Morales</w:t>
      </w:r>
      <w:r w:rsidR="00883E31" w:rsidRPr="00883E31">
        <w:rPr>
          <w:bCs/>
          <w:i/>
          <w:noProof/>
        </w:rPr>
        <w:t xml:space="preserve"> et al.</w:t>
      </w:r>
      <w:r w:rsidR="00883E31">
        <w:rPr>
          <w:bCs/>
          <w:noProof/>
        </w:rPr>
        <w:t>, 2012; Sutcliffe</w:t>
      </w:r>
      <w:r w:rsidR="00883E31" w:rsidRPr="00883E31">
        <w:rPr>
          <w:bCs/>
          <w:i/>
          <w:noProof/>
        </w:rPr>
        <w:t xml:space="preserve"> et al.</w:t>
      </w:r>
      <w:r w:rsidR="00883E31">
        <w:rPr>
          <w:bCs/>
          <w:noProof/>
        </w:rPr>
        <w:t>, 2016; Abramov and Khan, 2017; Antoniades</w:t>
      </w:r>
      <w:r w:rsidR="00883E31" w:rsidRPr="00883E31">
        <w:rPr>
          <w:bCs/>
          <w:i/>
          <w:noProof/>
        </w:rPr>
        <w:t xml:space="preserve"> et al.</w:t>
      </w:r>
      <w:r w:rsidR="00883E31">
        <w:rPr>
          <w:bCs/>
          <w:noProof/>
        </w:rPr>
        <w:t>, 2021; Brandi and Di Matteo, 2021)</w:t>
      </w:r>
      <w:r>
        <w:rPr>
          <w:bCs/>
        </w:rPr>
        <w:fldChar w:fldCharType="end"/>
      </w:r>
      <w:r>
        <w:rPr>
          <w:bCs/>
        </w:rPr>
        <w:t>.</w:t>
      </w:r>
    </w:p>
    <w:bookmarkEnd w:id="127"/>
    <w:p w14:paraId="2C8A0453" w14:textId="01D25A72" w:rsidR="00255778" w:rsidRPr="00255778" w:rsidRDefault="00255778" w:rsidP="00F20754">
      <w:pPr>
        <w:numPr>
          <w:ilvl w:val="0"/>
          <w:numId w:val="6"/>
        </w:numPr>
        <w:contextualSpacing/>
      </w:pPr>
      <w:r w:rsidRPr="00255778">
        <w:rPr>
          <w:b/>
        </w:rPr>
        <w:t>User</w:t>
      </w:r>
      <w:r w:rsidRPr="00255778">
        <w:t>: calls user_stats.m function, where the user can define a workflow, accessing data and functions already provided by the particular App, or the muitoolbox</w:t>
      </w:r>
      <w:r w:rsidR="00097A84">
        <w:t xml:space="preserve"> </w:t>
      </w:r>
      <w:r w:rsidR="00097A84" w:rsidRPr="00097A84">
        <w:t xml:space="preserve">(see Section </w:t>
      </w:r>
      <w:r w:rsidR="00097A84" w:rsidRPr="00097A84">
        <w:fldChar w:fldCharType="begin"/>
      </w:r>
      <w:r w:rsidR="00097A84" w:rsidRPr="00097A84">
        <w:instrText xml:space="preserve"> REF _Ref462729147 \r \h </w:instrText>
      </w:r>
      <w:r w:rsidR="00097A84" w:rsidRPr="00097A84">
        <w:fldChar w:fldCharType="separate"/>
      </w:r>
      <w:r w:rsidR="002A6CEF">
        <w:t>5.3</w:t>
      </w:r>
      <w:r w:rsidR="00097A84" w:rsidRPr="00097A84">
        <w:fldChar w:fldCharType="end"/>
      </w:r>
      <w:r w:rsidR="00097A84" w:rsidRPr="00097A84">
        <w:t xml:space="preserve"> for further details).</w:t>
      </w:r>
      <w:r w:rsidRPr="00255778">
        <w:t xml:space="preserve">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45D4A7BD" w14:textId="77777777" w:rsidR="00255778" w:rsidRPr="00255778" w:rsidRDefault="00255778" w:rsidP="00255778"/>
    <w:p w14:paraId="0A33E85D"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9" w:name="_Hlk76231208"/>
      <w:r w:rsidRPr="00255778">
        <w:rPr>
          <w:rFonts w:asciiTheme="majorHAnsi" w:eastAsiaTheme="majorEastAsia" w:hAnsiTheme="majorHAnsi" w:cstheme="majorBidi"/>
          <w:b/>
          <w:bCs/>
          <w:i/>
          <w:iCs/>
          <w:color w:val="807C32" w:themeColor="accent2" w:themeShade="BF"/>
        </w:rPr>
        <w:t xml:space="preserve">Taylor </w:t>
      </w:r>
      <w:r w:rsidRPr="00255778">
        <w:rPr>
          <w:rFonts w:asciiTheme="majorHAnsi" w:eastAsiaTheme="majorEastAsia" w:hAnsiTheme="majorHAnsi" w:cstheme="majorBidi"/>
          <w:b/>
          <w:bCs/>
          <w:i/>
          <w:iCs/>
        </w:rPr>
        <w:t>tab</w:t>
      </w:r>
    </w:p>
    <w:p w14:paraId="0465DE14" w14:textId="77777777" w:rsidR="00255778" w:rsidRPr="00255778" w:rsidRDefault="00255778" w:rsidP="00255778">
      <w:r w:rsidRPr="00255778">
        <w:t xml:space="preserve">The Taylor tab allows the user to </w:t>
      </w:r>
      <w:bookmarkEnd w:id="129"/>
      <w:r w:rsidRPr="00255778">
        <w:t>create a Taylor Plot using 1D or 2D data (e.g timeseries or grids):</w:t>
      </w:r>
    </w:p>
    <w:p w14:paraId="530551C6" w14:textId="6299E122" w:rsidR="00255778" w:rsidRPr="00255778" w:rsidRDefault="00255778" w:rsidP="00255778">
      <w:r w:rsidRPr="00255778">
        <w:rPr>
          <w:noProof/>
        </w:rPr>
        <w:t>A Reference dataset</w:t>
      </w:r>
      <w:r w:rsidRPr="00255778">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255778">
        <w:fldChar w:fldCharType="begin"/>
      </w:r>
      <w:r w:rsidR="008A6841">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255778">
        <w:fldChar w:fldCharType="separate"/>
      </w:r>
      <w:r w:rsidRPr="00255778">
        <w:rPr>
          <w:noProof/>
        </w:rPr>
        <w:t>(Taylor, 2001)</w:t>
      </w:r>
      <w:r w:rsidRPr="00255778">
        <w:fldChar w:fldCharType="end"/>
      </w:r>
      <w:r w:rsidRPr="00255778">
        <w:t xml:space="preserve">. </w:t>
      </w:r>
    </w:p>
    <w:p w14:paraId="0E1EEEBA" w14:textId="77777777" w:rsidR="00255778" w:rsidRPr="00255778" w:rsidRDefault="00255778" w:rsidP="00255778">
      <w:r w:rsidRPr="00255778">
        <w:t>[</w:t>
      </w:r>
      <w:r w:rsidRPr="00255778">
        <w:rPr>
          <w:i/>
          <w:iCs/>
        </w:rPr>
        <w:t>The ModelSkill App provides additional tools to test data and the ModelSkill App manual provides further details of the methods used</w:t>
      </w:r>
      <w:r w:rsidRPr="00255778">
        <w:t>.]</w:t>
      </w:r>
    </w:p>
    <w:p w14:paraId="53B90839" w14:textId="77777777" w:rsidR="00255778" w:rsidRPr="00255778" w:rsidRDefault="00255778" w:rsidP="00255778">
      <w:r w:rsidRPr="00255778">
        <w:t xml:space="preserve">Selecting New generates a new Taylor Plot. Selecting the Add button adds the current selection to an existing plot and the Delete button deletes the current selection. The Clear button resets the UI to a blank selection. </w:t>
      </w:r>
    </w:p>
    <w:p w14:paraId="7C7D4473" w14:textId="77777777" w:rsidR="00255778" w:rsidRPr="00255778" w:rsidRDefault="00255778" w:rsidP="00255778">
      <w:r w:rsidRPr="00255778">
        <w:rPr>
          <w:noProof/>
        </w:rPr>
        <w:lastRenderedPageBreak/>
        <w:drawing>
          <wp:anchor distT="0" distB="0" distL="114300" distR="114300" simplePos="0" relativeHeight="251755520" behindDoc="0" locked="0" layoutInCell="1" allowOverlap="1" wp14:anchorId="787C9824" wp14:editId="5EE58BBF">
            <wp:simplePos x="0" y="0"/>
            <wp:positionH relativeFrom="margin">
              <wp:posOffset>-635</wp:posOffset>
            </wp:positionH>
            <wp:positionV relativeFrom="paragraph">
              <wp:posOffset>6985</wp:posOffset>
            </wp:positionV>
            <wp:extent cx="2605405" cy="2085340"/>
            <wp:effectExtent l="0" t="0" r="4445" b="0"/>
            <wp:wrapSquare wrapText="bothSides"/>
            <wp:docPr id="263" name="Picture 26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255778">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6CB7F67F" w14:textId="77777777" w:rsidR="00255778" w:rsidRPr="00255778" w:rsidRDefault="00255778" w:rsidP="00255778">
      <w:r w:rsidRPr="00255778">
        <w:t xml:space="preserve">If the number of points in the Reference and Test datasets are not the same the user is prompted to select which of the two to use for interpolation.    </w:t>
      </w:r>
    </w:p>
    <w:p w14:paraId="687856C0" w14:textId="77777777" w:rsidR="00255778" w:rsidRPr="00255778" w:rsidRDefault="00255778" w:rsidP="00255778"/>
    <w:p w14:paraId="6BA50440" w14:textId="77777777" w:rsidR="00255778" w:rsidRPr="00255778" w:rsidRDefault="00255778" w:rsidP="00255778"/>
    <w:p w14:paraId="34A0F8CC" w14:textId="77777777" w:rsidR="00255778" w:rsidRPr="00255778" w:rsidRDefault="00255778" w:rsidP="00255778">
      <w:r w:rsidRPr="00255778">
        <w:rPr>
          <w:noProof/>
        </w:rPr>
        <w:drawing>
          <wp:anchor distT="0" distB="0" distL="114300" distR="114300" simplePos="0" relativeHeight="251756544" behindDoc="0" locked="0" layoutInCell="1" allowOverlap="1" wp14:anchorId="272F032B" wp14:editId="7980DBB4">
            <wp:simplePos x="0" y="0"/>
            <wp:positionH relativeFrom="margin">
              <wp:align>left</wp:align>
            </wp:positionH>
            <wp:positionV relativeFrom="paragraph">
              <wp:posOffset>138430</wp:posOffset>
            </wp:positionV>
            <wp:extent cx="1658620" cy="2133600"/>
            <wp:effectExtent l="0" t="0" r="0" b="0"/>
            <wp:wrapSquare wrapText="bothSides"/>
            <wp:docPr id="264" name="Picture 26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1E75732B" w14:textId="77777777" w:rsidR="00255778" w:rsidRPr="00255778" w:rsidRDefault="00255778" w:rsidP="00255778">
      <w:pPr>
        <w:spacing w:after="160"/>
      </w:pPr>
      <w:r w:rsidRPr="00255778">
        <w:t>This is the maximum achievable correlation (see Taylor (2001) for discussion of how this is used).</w:t>
      </w:r>
    </w:p>
    <w:p w14:paraId="1ACFEFEC" w14:textId="438D1482" w:rsidR="00255778" w:rsidRPr="00255778" w:rsidRDefault="00255778" w:rsidP="00255778">
      <w:pPr>
        <w:spacing w:after="160"/>
      </w:pPr>
      <w:r w:rsidRPr="00255778">
        <w:t xml:space="preserve">Exponent used in computing the skill score (see Section </w:t>
      </w:r>
      <w:r w:rsidRPr="00255778">
        <w:fldChar w:fldCharType="begin"/>
      </w:r>
      <w:r w:rsidRPr="00255778">
        <w:instrText xml:space="preserve"> REF _Ref30591440 \r \h </w:instrText>
      </w:r>
      <w:r w:rsidRPr="00255778">
        <w:fldChar w:fldCharType="separate"/>
      </w:r>
      <w:r w:rsidR="002A6CEF">
        <w:t>4.19.2</w:t>
      </w:r>
      <w:r w:rsidRPr="00255778">
        <w:fldChar w:fldCharType="end"/>
      </w:r>
      <w:r w:rsidRPr="00255778">
        <w:t>).</w:t>
      </w:r>
    </w:p>
    <w:p w14:paraId="3633E629" w14:textId="77777777" w:rsidR="00255778" w:rsidRPr="00255778" w:rsidRDefault="00255778" w:rsidP="00255778">
      <w:pPr>
        <w:spacing w:after="160"/>
      </w:pPr>
      <w:r w:rsidRPr="00255778">
        <w:t>Number of points (+/-W) used to define a local window around the ith point. If W=0 (default) the local skill score is not computed.</w:t>
      </w:r>
    </w:p>
    <w:p w14:paraId="001179EE" w14:textId="77777777" w:rsidR="00255778" w:rsidRPr="00255778" w:rsidRDefault="00255778" w:rsidP="00255778">
      <w:pPr>
        <w:spacing w:after="160"/>
      </w:pPr>
      <w:r w:rsidRPr="00255778">
        <w:t>Local skill score is computed for window around every grid cell (=1), or computes score for all non-overlapping windows (=0)</w:t>
      </w:r>
    </w:p>
    <w:p w14:paraId="397F5A6E" w14:textId="77777777" w:rsidR="00255778" w:rsidRPr="00255778" w:rsidRDefault="00255778" w:rsidP="00255778">
      <w:r w:rsidRPr="00255778">
        <w:t xml:space="preserve">Window definition to sub-sample grid for the computation of the average </w:t>
      </w:r>
      <w:r w:rsidRPr="00255778">
        <w:rPr>
          <w:b/>
          <w:bCs/>
        </w:rPr>
        <w:t>local</w:t>
      </w:r>
      <w:r w:rsidRPr="00255778">
        <w:t xml:space="preserve"> skill score. Format is [xMin, xMax, yMin, yMax].</w:t>
      </w:r>
    </w:p>
    <w:p w14:paraId="65BD05ED" w14:textId="77777777" w:rsidR="00255778" w:rsidRPr="00255778" w:rsidRDefault="00255778" w:rsidP="00255778"/>
    <w:tbl>
      <w:tblPr>
        <w:tblStyle w:val="TableGrid"/>
        <w:tblW w:w="0" w:type="auto"/>
        <w:tblLook w:val="04A0" w:firstRow="1" w:lastRow="0" w:firstColumn="1" w:lastColumn="0" w:noHBand="0" w:noVBand="1"/>
      </w:tblPr>
      <w:tblGrid>
        <w:gridCol w:w="4524"/>
        <w:gridCol w:w="4536"/>
      </w:tblGrid>
      <w:tr w:rsidR="00255778" w:rsidRPr="00255778" w14:paraId="5DC94E49" w14:textId="77777777" w:rsidTr="005F7464">
        <w:tc>
          <w:tcPr>
            <w:tcW w:w="4530" w:type="dxa"/>
          </w:tcPr>
          <w:p w14:paraId="1F994604" w14:textId="77777777" w:rsidR="00255778" w:rsidRPr="00255778" w:rsidRDefault="00255778" w:rsidP="00255778">
            <w:r w:rsidRPr="00255778">
              <w:t>(a) time series skill score plot</w:t>
            </w:r>
          </w:p>
          <w:p w14:paraId="561FD707" w14:textId="77777777" w:rsidR="00255778" w:rsidRPr="00255778" w:rsidRDefault="00255778" w:rsidP="00255778">
            <w:r w:rsidRPr="00255778">
              <w:rPr>
                <w:noProof/>
              </w:rPr>
              <w:drawing>
                <wp:inline distT="0" distB="0" distL="0" distR="0" wp14:anchorId="0066A874" wp14:editId="7D592255">
                  <wp:extent cx="2719388" cy="2406891"/>
                  <wp:effectExtent l="0" t="0" r="5080" b="0"/>
                  <wp:docPr id="265" name="Picture 265"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Graphical user interface, chart&#10;&#10;Description automatically generated with medium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1E88FDA3" w14:textId="77777777" w:rsidR="00255778" w:rsidRPr="00255778" w:rsidRDefault="00255778" w:rsidP="00255778">
            <w:r w:rsidRPr="00255778">
              <w:t>(b) grid skill score plot</w:t>
            </w:r>
          </w:p>
          <w:p w14:paraId="087724BE" w14:textId="77777777" w:rsidR="00255778" w:rsidRPr="00255778" w:rsidRDefault="00255778" w:rsidP="00255778">
            <w:r w:rsidRPr="00255778">
              <w:rPr>
                <w:noProof/>
              </w:rPr>
              <w:drawing>
                <wp:inline distT="0" distB="0" distL="0" distR="0" wp14:anchorId="5F871FEC" wp14:editId="5DE09180">
                  <wp:extent cx="2743792" cy="2428875"/>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58"/>
                          <a:stretch>
                            <a:fillRect/>
                          </a:stretch>
                        </pic:blipFill>
                        <pic:spPr>
                          <a:xfrm>
                            <a:off x="0" y="0"/>
                            <a:ext cx="2755910" cy="2439602"/>
                          </a:xfrm>
                          <a:prstGeom prst="rect">
                            <a:avLst/>
                          </a:prstGeom>
                        </pic:spPr>
                      </pic:pic>
                    </a:graphicData>
                  </a:graphic>
                </wp:inline>
              </w:drawing>
            </w:r>
          </w:p>
        </w:tc>
      </w:tr>
    </w:tbl>
    <w:p w14:paraId="0ECD2861" w14:textId="77777777" w:rsidR="00255778" w:rsidRPr="00255778" w:rsidRDefault="00255778" w:rsidP="00255778"/>
    <w:p w14:paraId="6F92CD41" w14:textId="77777777" w:rsidR="00255778" w:rsidRPr="00255778" w:rsidRDefault="00255778" w:rsidP="00255778">
      <w:r w:rsidRPr="00255778">
        <w:t>The Taylor Plot shows the Reference point as a green cross and the Test points as coloured circles. The legend details the summary statistics and the Case List button generate a table figure listing all the results. These can be copied to the clipboard.</w:t>
      </w:r>
    </w:p>
    <w:p w14:paraId="6DD92368" w14:textId="77777777" w:rsidR="00255778" w:rsidRPr="00255778" w:rsidRDefault="00255778" w:rsidP="00255778">
      <w:pPr>
        <w:rPr>
          <w:noProof/>
        </w:rPr>
      </w:pPr>
      <w:r w:rsidRPr="00255778">
        <w:rPr>
          <w:noProof/>
        </w:rPr>
        <w:lastRenderedPageBreak/>
        <w:drawing>
          <wp:anchor distT="0" distB="0" distL="114300" distR="114300" simplePos="0" relativeHeight="251757568" behindDoc="0" locked="0" layoutInCell="1" allowOverlap="1" wp14:anchorId="0B3AC381" wp14:editId="686AE3D5">
            <wp:simplePos x="0" y="0"/>
            <wp:positionH relativeFrom="column">
              <wp:posOffset>-317</wp:posOffset>
            </wp:positionH>
            <wp:positionV relativeFrom="paragraph">
              <wp:posOffset>2223</wp:posOffset>
            </wp:positionV>
            <wp:extent cx="2754551" cy="2438400"/>
            <wp:effectExtent l="0" t="0" r="8255" b="0"/>
            <wp:wrapSquare wrapText="bothSides"/>
            <wp:docPr id="266" name="Picture 26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255778">
        <w:rPr>
          <w:noProof/>
        </w:rPr>
        <w:t xml:space="preserve"> Taylor diagram legend includes: B – bias; E’’ – normalised RMS difference</w:t>
      </w:r>
    </w:p>
    <w:p w14:paraId="3E304318" w14:textId="77777777" w:rsidR="00255778" w:rsidRPr="00255778" w:rsidRDefault="00255778" w:rsidP="00255778">
      <w:pPr>
        <w:rPr>
          <w:noProof/>
        </w:rPr>
      </w:pPr>
      <w:r w:rsidRPr="00255778">
        <w:rPr>
          <w:noProof/>
        </w:rPr>
        <mc:AlternateContent>
          <mc:Choice Requires="wps">
            <w:drawing>
              <wp:anchor distT="0" distB="0" distL="114300" distR="114300" simplePos="0" relativeHeight="251759616" behindDoc="0" locked="0" layoutInCell="1" allowOverlap="1" wp14:anchorId="67B35684" wp14:editId="660AF49F">
                <wp:simplePos x="0" y="0"/>
                <wp:positionH relativeFrom="column">
                  <wp:posOffset>2623185</wp:posOffset>
                </wp:positionH>
                <wp:positionV relativeFrom="paragraph">
                  <wp:posOffset>1782128</wp:posOffset>
                </wp:positionV>
                <wp:extent cx="571500" cy="4763"/>
                <wp:effectExtent l="38100" t="76200" r="38100" b="128905"/>
                <wp:wrapNone/>
                <wp:docPr id="23" name="Straight Arrow Connector 23"/>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 w14:anchorId="361546C1" id="Straight Arrow Connector 23" o:spid="_x0000_s1026" type="#_x0000_t32" style="position:absolute;margin-left:206.55pt;margin-top:140.35pt;width:45pt;height:.4pt;flip:y;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6vIAIAADoEAAAOAAAAZHJzL2Uyb0RvYy54bWysU02P2jAQvVfqf7B8LwF2YREirFaw9FK1&#10;qPTjPNhOYsmxrbEh8O87dlJEu7eqF8tje968N/O8er60hp0VBu1sySejMWfKCie1rUv+/dvuw4Kz&#10;EMFKMM6qkl9V4M/r9+9WnV+qqWuckQoZgdiw7HzJmxj9siiCaFQLYeS8snRZOWwhUoh1IRE6Qm9N&#10;MR2P50XnUHp0QoVAp9v+kq8zflUpEb9UVVCRmZITt5hXzOsxrcV6BcsawTdaDDTgH1i0oC0VvUFt&#10;IQI7oX4D1WqBLrgqjoRrC1dVWqisgdRMxn+pOTTgVdZCzQn+1qbw/2DF5/MemZYlnz5wZqGlGR0i&#10;gq6byF4QXcc2zlrqo0NGT6hfnQ9LStvYPQ5R8HtM4i8Vtqwy2v8gK+R2kEB2yd2+3rqtLpEJOpw9&#10;TWZjmomgq8enecYuepAE5jHEj8q1LG1KHgZSNzZ9ATh/CpFoUOLvhJRs3U4bk4drLOtI3ewx1wLy&#10;WGUgUtnWk+pga87A1GReETFzDs5omdITUMD6uDHIzkAGep2/LKa71AMq98ezVHsLoenf5aveWhG0&#10;ebWSxaunzkbUYGujBghjUwmVbUoyUuBOUeGhkR07mhN+BaJIxBN1qVMbyPN9QB5OknKELv7Uscl2&#10;SW1+Qzy/68/B+AZ6mg+LlD2o6XVmZTcOObqjV6TR98NOu6OT1+yBfE4Gze+Hz5R+wH1M+/svv/4F&#10;AAD//wMAUEsDBBQABgAIAAAAIQCf7aHy3gAAAAsBAAAPAAAAZHJzL2Rvd25yZXYueG1sTI+xTsMw&#10;EIZ3JN7BOiQ2aqcQSEOcCiEKS5cW1NmJ3TjCPke2m6ZvjzPR8f779N931XqyhozKh94hh2zBgChs&#10;neyx4/DzvXkogIQoUArjUHG4qADr+vamEqV0Z9ypcR87kkowlIKDjnEoKQ2tVlaEhRsUpt3ReSti&#10;Gn1HpRfnVG4NXTL2TK3oMV3QYlDvWrW/+5Pl0H81G3/40O3q07gxv+xCsT1sOb+/m95egUQ1xX8Y&#10;Zv2kDnVyatwJZSCGw1P2mCWUw7JgL0ASkbM5aeYky4HWFb3+of4DAAD//wMAUEsBAi0AFAAGAAgA&#10;AAAhALaDOJL+AAAA4QEAABMAAAAAAAAAAAAAAAAAAAAAAFtDb250ZW50X1R5cGVzXS54bWxQSwEC&#10;LQAUAAYACAAAACEAOP0h/9YAAACUAQAACwAAAAAAAAAAAAAAAAAvAQAAX3JlbHMvLnJlbHNQSwEC&#10;LQAUAAYACAAAACEA42rOryACAAA6BAAADgAAAAAAAAAAAAAAAAAuAgAAZHJzL2Uyb0RvYy54bWxQ&#10;SwECLQAUAAYACAAAACEAn+2h8t4AAAALAQAADwAAAAAAAAAAAAAAAAB6BAAAZHJzL2Rvd25yZXYu&#10;eG1sUEsFBgAAAAAEAAQA8wAAAIUFAAAAAA==&#10;" strokecolor="#e6a82f" strokeweight="2pt">
                <v:stroke endarrow="block"/>
                <v:shadow on="t" color="black" opacity="24903f" origin=",.5" offset="0,.55556mm"/>
              </v:shape>
            </w:pict>
          </mc:Fallback>
        </mc:AlternateContent>
      </w:r>
      <w:r w:rsidRPr="00255778">
        <w:rPr>
          <w:noProof/>
        </w:rPr>
        <w:drawing>
          <wp:anchor distT="0" distB="0" distL="114300" distR="114300" simplePos="0" relativeHeight="251758592" behindDoc="0" locked="0" layoutInCell="1" allowOverlap="1" wp14:anchorId="4D575C77" wp14:editId="2B831FDE">
            <wp:simplePos x="0" y="0"/>
            <wp:positionH relativeFrom="column">
              <wp:posOffset>2875280</wp:posOffset>
            </wp:positionH>
            <wp:positionV relativeFrom="paragraph">
              <wp:posOffset>742315</wp:posOffset>
            </wp:positionV>
            <wp:extent cx="3614420" cy="1508125"/>
            <wp:effectExtent l="0" t="0" r="5080" b="0"/>
            <wp:wrapSquare wrapText="bothSides"/>
            <wp:docPr id="267" name="Picture 2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255778">
        <w:rPr>
          <w:noProof/>
        </w:rPr>
        <w:t>The normalised standard deviation and correlation coefficient are also given in the Case List table, along with the global skill score, Sg, and the average local skill score, Sl.</w:t>
      </w:r>
    </w:p>
    <w:p w14:paraId="5C8AC25D" w14:textId="77777777" w:rsidR="00255778" w:rsidRPr="00255778" w:rsidRDefault="00255778" w:rsidP="00255778">
      <w:pPr>
        <w:rPr>
          <w:noProof/>
        </w:rPr>
      </w:pPr>
    </w:p>
    <w:p w14:paraId="524F5109" w14:textId="77777777" w:rsidR="00255778" w:rsidRPr="00255778" w:rsidRDefault="00255778" w:rsidP="00255778"/>
    <w:p w14:paraId="47E4ABA6" w14:textId="77777777" w:rsidR="00255778" w:rsidRPr="00255778" w:rsidRDefault="00255778" w:rsidP="00255778">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255778">
        <w:rPr>
          <w:rFonts w:asciiTheme="majorHAnsi" w:eastAsiaTheme="majorEastAsia" w:hAnsiTheme="majorHAnsi" w:cstheme="majorBidi"/>
          <w:b/>
          <w:bCs/>
          <w:i/>
          <w:iCs/>
          <w:color w:val="807C32" w:themeColor="accent2" w:themeShade="BF"/>
        </w:rPr>
        <w:t xml:space="preserve">Intervals </w:t>
      </w:r>
      <w:r w:rsidRPr="00255778">
        <w:rPr>
          <w:rFonts w:asciiTheme="majorHAnsi" w:eastAsiaTheme="majorEastAsia" w:hAnsiTheme="majorHAnsi" w:cstheme="majorBidi"/>
          <w:b/>
          <w:bCs/>
          <w:i/>
          <w:iCs/>
        </w:rPr>
        <w:t>tab</w:t>
      </w:r>
    </w:p>
    <w:p w14:paraId="2A99CFEE" w14:textId="7B12163B" w:rsidR="00255778" w:rsidRPr="00255778" w:rsidRDefault="00255778" w:rsidP="00255778">
      <w:r w:rsidRPr="00255778">
        <w:t>The Intervals tab allows the user to compute selected simple statistics of a timeseries variable for the intervals between the times recorded in another timeseries. For example</w:t>
      </w:r>
      <w:r w:rsidR="003D4AAF">
        <w:t>,</w:t>
      </w:r>
      <w:r w:rsidRPr="00255778">
        <w:t xml:space="preserve"> the mean </w:t>
      </w:r>
      <w:r w:rsidR="003D4AAF">
        <w:t>wave power</w:t>
      </w:r>
      <w:r w:rsidRPr="00255778">
        <w:t xml:space="preserve"> between beach profile surveys.</w:t>
      </w:r>
    </w:p>
    <w:p w14:paraId="69CAA205" w14:textId="77777777" w:rsidR="00255778" w:rsidRPr="00255778" w:rsidRDefault="00255778" w:rsidP="00255778">
      <w:r w:rsidRPr="00255778">
        <w:t>The Reference dataset defines the time intervals to be used. As only the times are used it does not matter which variable is selected. The Sample dataset is the timeseries variable to be used. The analysis is run using the Select button and the user is prompted to define the statistical function.</w:t>
      </w:r>
    </w:p>
    <w:p w14:paraId="1DB67B60" w14:textId="77777777" w:rsidR="00255778" w:rsidRPr="00255778" w:rsidRDefault="00255778" w:rsidP="00255778">
      <w:r w:rsidRPr="00255778">
        <w:rPr>
          <w:noProof/>
        </w:rPr>
        <w:drawing>
          <wp:anchor distT="0" distB="0" distL="114300" distR="114300" simplePos="0" relativeHeight="251760640" behindDoc="0" locked="0" layoutInCell="1" allowOverlap="1" wp14:anchorId="606A4AEF" wp14:editId="68C99102">
            <wp:simplePos x="0" y="0"/>
            <wp:positionH relativeFrom="margin">
              <wp:align>left</wp:align>
            </wp:positionH>
            <wp:positionV relativeFrom="paragraph">
              <wp:posOffset>41910</wp:posOffset>
            </wp:positionV>
            <wp:extent cx="2385695" cy="1089660"/>
            <wp:effectExtent l="0" t="0" r="0" b="0"/>
            <wp:wrapSquare wrapText="bothSides"/>
            <wp:docPr id="268" name="Picture 26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385695" cy="1089660"/>
                    </a:xfrm>
                    <a:prstGeom prst="rect">
                      <a:avLst/>
                    </a:prstGeom>
                  </pic:spPr>
                </pic:pic>
              </a:graphicData>
            </a:graphic>
          </wp:anchor>
        </w:drawing>
      </w:r>
    </w:p>
    <w:p w14:paraId="7CA7D861" w14:textId="77777777" w:rsidR="00255778" w:rsidRPr="00255778" w:rsidRDefault="00255778" w:rsidP="00255778">
      <w:r w:rsidRPr="00255778">
        <w:t>The UI provides a list of the functions that can be used. [</w:t>
      </w:r>
      <w:r w:rsidRPr="00255778">
        <w:rPr>
          <w:i/>
          <w:iCs/>
        </w:rPr>
        <w:t>Any function that simply requires a single variable as an input could be used. To modify the list, edit the variable ‘statoptions’ in muiStats.getIntervalStats</w:t>
      </w:r>
      <w:r w:rsidRPr="00255778">
        <w:t>.]</w:t>
      </w:r>
    </w:p>
    <w:p w14:paraId="4E24FE85" w14:textId="77777777" w:rsidR="00255778" w:rsidRPr="00255778" w:rsidRDefault="00255778" w:rsidP="00255778"/>
    <w:p w14:paraId="7C4502C3" w14:textId="75A49A91" w:rsidR="00255778" w:rsidRDefault="00255778" w:rsidP="00255778">
      <w:r w:rsidRPr="00255778">
        <w:t xml:space="preserve">Default properties are derived from the source variable and the selected statistic. The user is prompted to confirm, or edit these default properties. The results are saved as a new timeseries dataset in which the variable describes the statistical value for the interval </w:t>
      </w:r>
      <w:r w:rsidRPr="00255778">
        <w:rPr>
          <w:u w:val="single"/>
        </w:rPr>
        <w:t>preceding</w:t>
      </w:r>
      <w:r w:rsidRPr="00255778">
        <w:t xml:space="preserve"> each time.</w:t>
      </w:r>
    </w:p>
    <w:p w14:paraId="46CA913B" w14:textId="77777777" w:rsidR="00255778" w:rsidRPr="00255778" w:rsidRDefault="00255778" w:rsidP="00255778"/>
    <w:p w14:paraId="7E87F9DB" w14:textId="77777777" w:rsidR="00255778" w:rsidRPr="00255778" w:rsidRDefault="00255778" w:rsidP="00255778">
      <w:pPr>
        <w:pStyle w:val="Heading2"/>
      </w:pPr>
      <w:bookmarkStart w:id="130" w:name="_Toc158306996"/>
      <w:r w:rsidRPr="00255778">
        <w:t>Help</w:t>
      </w:r>
      <w:bookmarkEnd w:id="130"/>
    </w:p>
    <w:p w14:paraId="79FE849E" w14:textId="22B01860" w:rsidR="00255778" w:rsidRDefault="008A7120" w:rsidP="00255778">
      <w:r w:rsidRPr="008A7120">
        <w:t>The help menu provides options to access the App documentation in the Matlab</w:t>
      </w:r>
      <w:r w:rsidRPr="004B355E">
        <w:rPr>
          <w:vertAlign w:val="superscript"/>
        </w:rPr>
        <w:t>TM</w:t>
      </w:r>
      <w:r w:rsidRPr="008A7120">
        <w:t xml:space="preserve"> Supplemental Software documentation, or the App manual.</w:t>
      </w:r>
    </w:p>
    <w:p w14:paraId="21F6246D" w14:textId="77777777" w:rsidR="008A7120" w:rsidRPr="00255778" w:rsidRDefault="008A7120" w:rsidP="00255778"/>
    <w:p w14:paraId="4C43E360" w14:textId="77777777" w:rsidR="00255778" w:rsidRPr="00255778" w:rsidRDefault="00255778" w:rsidP="00255778">
      <w:pPr>
        <w:pStyle w:val="Heading2"/>
      </w:pPr>
      <w:bookmarkStart w:id="131" w:name="_Toc58851120"/>
      <w:bookmarkStart w:id="132" w:name="_Ref153897904"/>
      <w:bookmarkStart w:id="133" w:name="_Toc158306997"/>
      <w:r w:rsidRPr="00255778">
        <w:t>Tabs</w:t>
      </w:r>
      <w:bookmarkEnd w:id="131"/>
      <w:bookmarkEnd w:id="132"/>
      <w:bookmarkEnd w:id="133"/>
    </w:p>
    <w:p w14:paraId="6376C8EB" w14:textId="77777777" w:rsidR="00255778" w:rsidRPr="00255778" w:rsidRDefault="00255778" w:rsidP="00255778">
      <w:r w:rsidRPr="00255778">
        <w:t>To examine what has been set-up the Tabs provide a summary of what is currently defined. Note: the tabs update when clicked on using a mouse but values displayed cannot be edited from the Tabs.</w:t>
      </w:r>
    </w:p>
    <w:p w14:paraId="5F06C08D" w14:textId="4E4DE63D" w:rsidR="00255778" w:rsidRPr="00255778" w:rsidRDefault="00F3111A" w:rsidP="00255778">
      <w:r>
        <w:rPr>
          <w:b/>
          <w:bCs/>
          <w:i/>
          <w:color w:val="565321" w:themeColor="accent2" w:themeShade="80"/>
        </w:rPr>
        <w:t xml:space="preserve">Data </w:t>
      </w:r>
      <w:r w:rsidRPr="00F3111A">
        <w:t>and</w:t>
      </w:r>
      <w:r>
        <w:rPr>
          <w:b/>
          <w:bCs/>
          <w:i/>
          <w:color w:val="565321" w:themeColor="accent2" w:themeShade="80"/>
        </w:rPr>
        <w:t xml:space="preserve"> Models</w:t>
      </w:r>
      <w:r w:rsidR="00255778" w:rsidRPr="00255778">
        <w:t xml:space="preserve">: lists the </w:t>
      </w:r>
      <w:r>
        <w:t xml:space="preserve">data loaded and the </w:t>
      </w:r>
      <w:r w:rsidR="00255778" w:rsidRPr="00255778">
        <w:t xml:space="preserve">cases that have been run with a case id and description. Clicking on </w:t>
      </w:r>
      <w:r w:rsidR="007D4DCC">
        <w:t xml:space="preserve">the first column of </w:t>
      </w:r>
      <w:r w:rsidR="00255778" w:rsidRPr="00255778">
        <w:t>a row generates a table figure with details of the variables for the case and any associated metadata. Buttons on the figure provide access the class definition metadata</w:t>
      </w:r>
      <w:r w:rsidR="00C5569B" w:rsidRPr="00C5569B">
        <w:t>, source information (files input or models used) and any user data (e.g., tables of derived parameters) that is saved with the data set.</w:t>
      </w:r>
      <w:r>
        <w:t xml:space="preserve"> </w:t>
      </w:r>
    </w:p>
    <w:p w14:paraId="2115D19E" w14:textId="77777777" w:rsidR="00255778" w:rsidRPr="00255778" w:rsidRDefault="00255778" w:rsidP="00255778">
      <w:r w:rsidRPr="00255778">
        <w:rPr>
          <w:b/>
          <w:bCs/>
          <w:i/>
          <w:color w:val="565321" w:themeColor="accent2" w:themeShade="80"/>
        </w:rPr>
        <w:t>Inputs</w:t>
      </w:r>
      <w:r w:rsidRPr="00255778">
        <w:t>: tabulates the system properties that have been set (display only).</w:t>
      </w:r>
    </w:p>
    <w:p w14:paraId="5D175F8E" w14:textId="77777777" w:rsidR="00255778" w:rsidRPr="00255778" w:rsidRDefault="00255778" w:rsidP="00255778">
      <w:r w:rsidRPr="00255778">
        <w:rPr>
          <w:b/>
          <w:bCs/>
          <w:i/>
          <w:color w:val="565321" w:themeColor="accent2" w:themeShade="80"/>
        </w:rPr>
        <w:lastRenderedPageBreak/>
        <w:t>Q-Plot</w:t>
      </w:r>
      <w:r w:rsidRPr="00255778">
        <w:t>: displays a quick-plot defined for the class of the selected case (display only).</w:t>
      </w:r>
    </w:p>
    <w:p w14:paraId="64B9BD86" w14:textId="34329CF5" w:rsidR="00255778" w:rsidRDefault="00255778" w:rsidP="00255778">
      <w:r w:rsidRPr="00255778">
        <w:rPr>
          <w:b/>
          <w:bCs/>
          <w:i/>
          <w:color w:val="565321" w:themeColor="accent2" w:themeShade="80"/>
        </w:rPr>
        <w:t>Stats</w:t>
      </w:r>
      <w:r w:rsidRPr="00255778">
        <w:t>: displays a table of results for any analyses that have been run (can be copied to clip board).</w:t>
      </w:r>
    </w:p>
    <w:p w14:paraId="14BC2AB7" w14:textId="77777777" w:rsidR="00255778" w:rsidRPr="00255778" w:rsidRDefault="00255778" w:rsidP="00255778"/>
    <w:p w14:paraId="44A8AFF2" w14:textId="77777777" w:rsidR="00255778" w:rsidRPr="00255778" w:rsidRDefault="00255778" w:rsidP="00255778">
      <w:pPr>
        <w:pStyle w:val="Heading2"/>
      </w:pPr>
      <w:bookmarkStart w:id="134" w:name="_Ref76228532"/>
      <w:bookmarkStart w:id="135" w:name="_Toc158306998"/>
      <w:r w:rsidRPr="00255778">
        <w:t>UI Data Selection</w:t>
      </w:r>
      <w:bookmarkEnd w:id="134"/>
      <w:bookmarkEnd w:id="135"/>
    </w:p>
    <w:p w14:paraId="1672B0D5" w14:textId="26B0AB41" w:rsidR="00255778" w:rsidRPr="00255778" w:rsidRDefault="00255778" w:rsidP="00255778">
      <w:r w:rsidRPr="00255778">
        <w:t>Functions such as Derive Output (</w:t>
      </w:r>
      <w:r w:rsidR="00412930">
        <w:fldChar w:fldCharType="begin"/>
      </w:r>
      <w:r w:rsidR="00412930">
        <w:instrText xml:space="preserve"> REF _Ref41119611 \r \h </w:instrText>
      </w:r>
      <w:r w:rsidR="00412930">
        <w:fldChar w:fldCharType="separate"/>
      </w:r>
      <w:r w:rsidR="002A6CEF">
        <w:t>3.4.4</w:t>
      </w:r>
      <w:r w:rsidR="00412930">
        <w:fldChar w:fldCharType="end"/>
      </w:r>
      <w:r w:rsidR="00412930">
        <w:t xml:space="preserve"> and </w:t>
      </w:r>
      <w:r w:rsidR="00412930">
        <w:fldChar w:fldCharType="begin"/>
      </w:r>
      <w:r w:rsidR="00412930">
        <w:instrText xml:space="preserve"> REF _Ref39654247 \r \h </w:instrText>
      </w:r>
      <w:r w:rsidR="00412930">
        <w:fldChar w:fldCharType="separate"/>
      </w:r>
      <w:r w:rsidR="002A6CEF">
        <w:t>4.16</w:t>
      </w:r>
      <w:r w:rsidR="00412930">
        <w:fldChar w:fldCharType="end"/>
      </w:r>
      <w:r w:rsidRPr="00255778">
        <w:t>), Plotting (</w:t>
      </w:r>
      <w:r w:rsidR="00412930">
        <w:fldChar w:fldCharType="begin"/>
      </w:r>
      <w:r w:rsidR="00412930">
        <w:instrText xml:space="preserve"> REF _Ref483053463 \r \h </w:instrText>
      </w:r>
      <w:r w:rsidR="00412930">
        <w:fldChar w:fldCharType="separate"/>
      </w:r>
      <w:r w:rsidR="002A6CEF">
        <w:t>3.5.1</w:t>
      </w:r>
      <w:r w:rsidR="00412930">
        <w:fldChar w:fldCharType="end"/>
      </w:r>
      <w:r w:rsidRPr="00255778">
        <w:t>) and Statistics (</w:t>
      </w:r>
      <w:r w:rsidR="00412930">
        <w:fldChar w:fldCharType="begin"/>
      </w:r>
      <w:r w:rsidR="00412930">
        <w:instrText xml:space="preserve"> REF _Ref475288957 \r \h </w:instrText>
      </w:r>
      <w:r w:rsidR="00412930">
        <w:fldChar w:fldCharType="separate"/>
      </w:r>
      <w:r w:rsidR="002A6CEF">
        <w:t>3.5.2</w:t>
      </w:r>
      <w:r w:rsidR="00412930">
        <w:fldChar w:fldCharType="end"/>
      </w:r>
      <w:r w:rsidRPr="00255778">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5449E6" w:rsidRPr="00255778">
        <w:t>e.g.,</w:t>
      </w:r>
      <w:r w:rsidRPr="00255778">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5449E6" w:rsidRPr="00255778">
        <w:t>e.g.,</w:t>
      </w:r>
      <w:r w:rsidRPr="00255778">
        <w:t xml:space="preserve"> linear, log, relative, scaled, normalised</w:t>
      </w:r>
      <w:r w:rsidR="00E65BEB">
        <w:t>, differences</w:t>
      </w:r>
      <w:r w:rsidRPr="00255778">
        <w:t>) is also selected on this UI. The selection is defined in two steps:</w:t>
      </w:r>
    </w:p>
    <w:p w14:paraId="48F68DA8" w14:textId="77777777" w:rsidR="00255778" w:rsidRPr="00255778" w:rsidRDefault="00255778" w:rsidP="00255778"/>
    <w:p w14:paraId="35A53B4D" w14:textId="77777777" w:rsidR="00255778" w:rsidRPr="00255778" w:rsidRDefault="00255778" w:rsidP="00255778">
      <w:r w:rsidRPr="00255778">
        <w:rPr>
          <w:b/>
          <w:bCs/>
          <w:noProof/>
        </w:rPr>
        <w:drawing>
          <wp:anchor distT="0" distB="0" distL="114300" distR="114300" simplePos="0" relativeHeight="251752448" behindDoc="0" locked="0" layoutInCell="1" allowOverlap="1" wp14:anchorId="17CCDFEE" wp14:editId="4A7805BC">
            <wp:simplePos x="0" y="0"/>
            <wp:positionH relativeFrom="column">
              <wp:posOffset>-52387</wp:posOffset>
            </wp:positionH>
            <wp:positionV relativeFrom="paragraph">
              <wp:posOffset>317</wp:posOffset>
            </wp:positionV>
            <wp:extent cx="2855358" cy="1785937"/>
            <wp:effectExtent l="0" t="0" r="2540" b="5080"/>
            <wp:wrapSquare wrapText="bothSides"/>
            <wp:docPr id="269" name="Picture 26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255778">
        <w:rPr>
          <w:b/>
          <w:bCs/>
        </w:rPr>
        <w:t>Step 1</w:t>
      </w:r>
      <w:r w:rsidRPr="00255778">
        <w:t xml:space="preserve">. </w:t>
      </w:r>
    </w:p>
    <w:p w14:paraId="1EE0C793" w14:textId="77777777" w:rsidR="00255778" w:rsidRPr="00255778" w:rsidRDefault="00255778" w:rsidP="00255778">
      <w:r w:rsidRPr="00255778">
        <w:t>Select the attribute to use. This can be the variable or any of its associated dimensions, which are listed in the drop-down list.</w:t>
      </w:r>
    </w:p>
    <w:p w14:paraId="30551AA2" w14:textId="77777777" w:rsidR="00255778" w:rsidRPr="00255778" w:rsidRDefault="00255778" w:rsidP="00255778">
      <w:r w:rsidRPr="00255778">
        <w:t>The range for the selection can be adjusted by editing the text box or using the Edit (Ed) button.</w:t>
      </w:r>
    </w:p>
    <w:p w14:paraId="4BEB9696" w14:textId="6133B7DD" w:rsidR="00255778" w:rsidRPr="00255778" w:rsidRDefault="00255778" w:rsidP="00255778">
      <w:r w:rsidRPr="00255778">
        <w:t>Any scaling to be applied is selected from the drop-down list.</w:t>
      </w:r>
      <w:r w:rsidR="004B2C5F" w:rsidRPr="004B2C5F">
        <w:rPr>
          <w:vertAlign w:val="superscript"/>
        </w:rPr>
        <w:t>+</w:t>
      </w:r>
    </w:p>
    <w:p w14:paraId="27FCDB40" w14:textId="77777777" w:rsidR="00255778" w:rsidRPr="00255778" w:rsidRDefault="00255778" w:rsidP="00255778">
      <w:r w:rsidRPr="00255778">
        <w:t>Press Select to go to the next step or Close to quit.</w:t>
      </w:r>
    </w:p>
    <w:p w14:paraId="2A73E92A" w14:textId="152DCB29" w:rsidR="00255778" w:rsidRPr="004B2C5F" w:rsidRDefault="004B2C5F" w:rsidP="00255778">
      <w:pPr>
        <w:rPr>
          <w:sz w:val="18"/>
          <w:szCs w:val="18"/>
        </w:rPr>
      </w:pPr>
      <w:bookmarkStart w:id="136" w:name="_Hlk154123453"/>
      <w:r w:rsidRPr="004B2C5F">
        <w:rPr>
          <w:sz w:val="18"/>
          <w:szCs w:val="18"/>
        </w:rPr>
        <w:t xml:space="preserve">+ scaling options include </w:t>
      </w:r>
      <w:r>
        <w:rPr>
          <w:sz w:val="18"/>
          <w:szCs w:val="18"/>
        </w:rPr>
        <w:t>Linear; Log; Relative (V-V(x=0)); Scaled (V/V(x=0)); Normalised; Normalised (=ve); Differences; Rolling mean.</w:t>
      </w:r>
    </w:p>
    <w:bookmarkEnd w:id="136"/>
    <w:p w14:paraId="3BC4AB9A" w14:textId="77777777" w:rsidR="00255778" w:rsidRPr="00255778" w:rsidRDefault="00255778" w:rsidP="00255778">
      <w:r w:rsidRPr="00255778">
        <w:t xml:space="preserve">The number of variables listed on the UI depends on the dimensions of the selected variable. For each one Select the attribute to use and the range to be applied. </w:t>
      </w:r>
    </w:p>
    <w:p w14:paraId="00405602" w14:textId="100D2184" w:rsidR="00255778" w:rsidRPr="00255778" w:rsidRDefault="00255778" w:rsidP="00255778">
      <w:r w:rsidRPr="00255778">
        <w:rPr>
          <w:b/>
          <w:bCs/>
          <w:noProof/>
        </w:rPr>
        <w:drawing>
          <wp:anchor distT="0" distB="0" distL="114300" distR="114300" simplePos="0" relativeHeight="251753472" behindDoc="0" locked="0" layoutInCell="1" allowOverlap="1" wp14:anchorId="7F69F6AD" wp14:editId="1394B1DC">
            <wp:simplePos x="0" y="0"/>
            <wp:positionH relativeFrom="column">
              <wp:posOffset>-71755</wp:posOffset>
            </wp:positionH>
            <wp:positionV relativeFrom="paragraph">
              <wp:posOffset>57150</wp:posOffset>
            </wp:positionV>
            <wp:extent cx="3623945" cy="1407795"/>
            <wp:effectExtent l="0" t="0" r="0" b="1905"/>
            <wp:wrapSquare wrapText="bothSides"/>
            <wp:docPr id="270" name="Picture 27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255778">
        <w:rPr>
          <w:b/>
          <w:bCs/>
        </w:rPr>
        <w:t>Step 2</w:t>
      </w:r>
      <w:r w:rsidR="00F319B6" w:rsidRPr="00F319B6">
        <w:rPr>
          <w:b/>
          <w:bCs/>
        </w:rPr>
        <w:t xml:space="preserve"> - </w:t>
      </w:r>
      <w:r w:rsidRPr="00255778">
        <w:rPr>
          <w:b/>
          <w:bCs/>
        </w:rPr>
        <w:t>Variable only has dimension of time</w:t>
      </w:r>
      <w:r w:rsidRPr="00255778">
        <w:t>.</w:t>
      </w:r>
    </w:p>
    <w:p w14:paraId="35EB8233" w14:textId="77777777" w:rsidR="00F319B6" w:rsidRPr="00255778" w:rsidRDefault="00F319B6" w:rsidP="00255778"/>
    <w:p w14:paraId="37370BED" w14:textId="77777777" w:rsidR="00255778" w:rsidRPr="00255778" w:rsidRDefault="00255778" w:rsidP="00255778">
      <w:r w:rsidRPr="00255778">
        <w:t>No selection to be made.</w:t>
      </w:r>
    </w:p>
    <w:p w14:paraId="55D14CE7" w14:textId="77777777" w:rsidR="00255778" w:rsidRPr="00255778" w:rsidRDefault="00255778" w:rsidP="00255778">
      <w:r w:rsidRPr="00255778">
        <w:t>Edit range if required.</w:t>
      </w:r>
    </w:p>
    <w:p w14:paraId="210730B6" w14:textId="38E1CC50" w:rsidR="00255778" w:rsidRDefault="00255778" w:rsidP="00255778"/>
    <w:p w14:paraId="4967DC0C" w14:textId="6B950EE0" w:rsidR="0057197E" w:rsidRDefault="0057197E" w:rsidP="00255778"/>
    <w:p w14:paraId="50688C87" w14:textId="77777777" w:rsidR="0057197E" w:rsidRDefault="0057197E" w:rsidP="00255778"/>
    <w:p w14:paraId="73ABF6BE" w14:textId="18E6D550" w:rsidR="0057197E" w:rsidRDefault="0057197E" w:rsidP="0057197E">
      <w:r w:rsidRPr="00F319B6">
        <w:rPr>
          <w:b/>
          <w:bCs/>
          <w:noProof/>
        </w:rPr>
        <w:lastRenderedPageBreak/>
        <w:drawing>
          <wp:anchor distT="0" distB="0" distL="114300" distR="114300" simplePos="0" relativeHeight="251762688" behindDoc="0" locked="0" layoutInCell="1" allowOverlap="1" wp14:anchorId="2412848D" wp14:editId="33064BBF">
            <wp:simplePos x="0" y="0"/>
            <wp:positionH relativeFrom="margin">
              <wp:posOffset>-635</wp:posOffset>
            </wp:positionH>
            <wp:positionV relativeFrom="paragraph">
              <wp:posOffset>7620</wp:posOffset>
            </wp:positionV>
            <wp:extent cx="3044825" cy="2457450"/>
            <wp:effectExtent l="0" t="0" r="3175" b="0"/>
            <wp:wrapSquare wrapText="bothSides"/>
            <wp:docPr id="271" name="Picture 27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F319B6">
        <w:rPr>
          <w:b/>
          <w:bCs/>
        </w:rPr>
        <w:t xml:space="preserve">Step 2 </w:t>
      </w:r>
      <w:r w:rsidR="00F319B6" w:rsidRPr="00F319B6">
        <w:rPr>
          <w:b/>
          <w:bCs/>
        </w:rPr>
        <w:t xml:space="preserve">- </w:t>
      </w:r>
      <w:r w:rsidRPr="00F319B6">
        <w:rPr>
          <w:b/>
          <w:bCs/>
        </w:rPr>
        <w:t>Variable has 3 dimensions but only 2 are needed for the intended use</w:t>
      </w:r>
      <w:r>
        <w:t>.</w:t>
      </w:r>
    </w:p>
    <w:p w14:paraId="2725C266" w14:textId="0DB6E227" w:rsidR="0057197E" w:rsidRDefault="0057197E" w:rsidP="0057197E">
      <w:r>
        <w:t>Select the 1</w:t>
      </w:r>
      <w:r w:rsidRPr="008A2EDF">
        <w:rPr>
          <w:vertAlign w:val="superscript"/>
        </w:rPr>
        <w:t>st</w:t>
      </w:r>
      <w:r>
        <w:t xml:space="preserve"> </w:t>
      </w:r>
      <w:r w:rsidR="005449E6">
        <w:t>variable to</w:t>
      </w:r>
      <w:r>
        <w:t xml:space="preserve"> use as a </w:t>
      </w:r>
      <w:r w:rsidR="005449E6">
        <w:t>dimension.</w:t>
      </w:r>
    </w:p>
    <w:p w14:paraId="6E9F81C4" w14:textId="77777777" w:rsidR="0057197E" w:rsidRDefault="0057197E" w:rsidP="0057197E">
      <w:r w:rsidRPr="008A2EDF">
        <w:t>Edit range if required.</w:t>
      </w:r>
    </w:p>
    <w:p w14:paraId="78423DAD" w14:textId="77777777" w:rsidR="0057197E" w:rsidRDefault="0057197E" w:rsidP="0057197E"/>
    <w:p w14:paraId="20451142" w14:textId="0EAF8157" w:rsidR="0057197E" w:rsidRPr="008A2EDF" w:rsidRDefault="0057197E" w:rsidP="0057197E">
      <w:r w:rsidRPr="008A2EDF">
        <w:t xml:space="preserve">Select the </w:t>
      </w:r>
      <w:r>
        <w:t>2</w:t>
      </w:r>
      <w:r w:rsidRPr="008A2EDF">
        <w:rPr>
          <w:vertAlign w:val="superscript"/>
        </w:rPr>
        <w:t>nd</w:t>
      </w:r>
      <w:r>
        <w:t xml:space="preserve"> </w:t>
      </w:r>
      <w:r w:rsidR="005449E6" w:rsidRPr="008A2EDF">
        <w:t>variable to</w:t>
      </w:r>
      <w:r w:rsidRPr="008A2EDF">
        <w:t xml:space="preserve"> use as a </w:t>
      </w:r>
      <w:r w:rsidR="005449E6" w:rsidRPr="008A2EDF">
        <w:t>dimension.</w:t>
      </w:r>
    </w:p>
    <w:p w14:paraId="14B3CAC0" w14:textId="77777777" w:rsidR="0057197E" w:rsidRDefault="0057197E" w:rsidP="0057197E">
      <w:r w:rsidRPr="008A2EDF">
        <w:t>Edit range if required.</w:t>
      </w:r>
    </w:p>
    <w:p w14:paraId="5075DCF3" w14:textId="77777777" w:rsidR="0057197E" w:rsidRDefault="0057197E" w:rsidP="0057197E">
      <w:r>
        <w:t>Use the slider or the Edit (Ed) button to set the value of the dimension to use. (A value of t=500 is selected in the example shown).</w:t>
      </w:r>
    </w:p>
    <w:p w14:paraId="54AA2EC4" w14:textId="77777777" w:rsidR="0057197E" w:rsidRDefault="0057197E" w:rsidP="0057197E">
      <w:r>
        <w:t>Press Select to accept the selection made.</w:t>
      </w:r>
    </w:p>
    <w:p w14:paraId="1FD102E7" w14:textId="77777777" w:rsidR="0057197E" w:rsidRDefault="0057197E" w:rsidP="0057197E">
      <w:r>
        <w:t>[</w:t>
      </w:r>
      <w:r w:rsidRPr="008A2EDF">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30690866" w14:textId="77777777" w:rsidR="0057197E" w:rsidRDefault="0057197E" w:rsidP="0057197E">
      <w:r>
        <w:t>The resulting selection is then detailed in full (including the ranges or values to be applied to all dimensions) in the text box alongside the button being defined.</w:t>
      </w:r>
    </w:p>
    <w:p w14:paraId="4873F889" w14:textId="77777777" w:rsidR="0057197E" w:rsidRPr="00787C64" w:rsidRDefault="0057197E" w:rsidP="0057197E">
      <w:r>
        <w:t xml:space="preserve">Note where a variable is being selected as one property and a dimension as a second property, any sub-selection of range must be consistent in the two selections. This is done to allow variables and dimensions to be used as flexibly as possible. </w:t>
      </w:r>
    </w:p>
    <w:p w14:paraId="2840D109" w14:textId="77777777" w:rsidR="0020050A" w:rsidRPr="0020050A" w:rsidRDefault="0020050A" w:rsidP="0020050A">
      <w:pPr>
        <w:rPr>
          <w:rFonts w:ascii="Times New Roman" w:eastAsia="Microsoft YaHei" w:hAnsi="Times New Roman" w:cs="Times New Roman"/>
        </w:rPr>
      </w:pPr>
    </w:p>
    <w:p w14:paraId="599FFD44" w14:textId="77777777" w:rsidR="0020050A" w:rsidRPr="0020050A" w:rsidRDefault="0020050A" w:rsidP="0020050A">
      <w:pPr>
        <w:pStyle w:val="Heading2"/>
      </w:pPr>
      <w:bookmarkStart w:id="137" w:name="_Toc158306999"/>
      <w:r w:rsidRPr="0020050A">
        <w:t>Accessing data from the Command Window</w:t>
      </w:r>
      <w:bookmarkEnd w:id="137"/>
    </w:p>
    <w:p w14:paraId="69C3FFF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In addition to the options to save or export data provided by the </w:t>
      </w:r>
      <w:r w:rsidRPr="0020050A">
        <w:rPr>
          <w:rFonts w:ascii="Times New Roman" w:eastAsia="Microsoft YaHei" w:hAnsi="Times New Roman" w:cs="Times New Roman"/>
          <w:i/>
          <w:color w:val="7B2520"/>
        </w:rPr>
        <w:t>Project&gt;Cases&gt;Save</w:t>
      </w:r>
      <w:r w:rsidRPr="0020050A">
        <w:rPr>
          <w:rFonts w:ascii="Times New Roman" w:eastAsia="Microsoft YaHei" w:hAnsi="Times New Roman" w:cs="Times New Roman"/>
        </w:rPr>
        <w:t xml:space="preserve"> and </w:t>
      </w:r>
      <w:r w:rsidRPr="0020050A">
        <w:rPr>
          <w:rFonts w:ascii="Times New Roman" w:eastAsia="Microsoft YaHei" w:hAnsi="Times New Roman" w:cs="Times New Roman"/>
          <w:i/>
          <w:color w:val="7B2520"/>
        </w:rPr>
        <w:t>Project&gt;Import/Export</w:t>
      </w:r>
      <w:r w:rsidRPr="0020050A">
        <w:rPr>
          <w:rFonts w:ascii="Times New Roman" w:eastAsia="Microsoft YaHei" w:hAnsi="Times New Roman" w:cs="Times New Roman"/>
        </w:rPr>
        <w:t xml:space="preserve"> options, data can also be accessed directly for use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or to copy to other software packages. This requires use of the Command Window in Matlab</w:t>
      </w:r>
      <w:r w:rsidRPr="0020050A">
        <w:rPr>
          <w:rFonts w:ascii="Times New Roman" w:eastAsia="Microsoft YaHei" w:hAnsi="Times New Roman" w:cs="Times New Roman"/>
          <w:vertAlign w:val="superscript"/>
        </w:rPr>
        <w:t>TM</w:t>
      </w:r>
      <w:r w:rsidRPr="0020050A">
        <w:rPr>
          <w:rFonts w:ascii="Times New Roman" w:eastAsia="Microsoft YaHei" w:hAnsi="Times New Roman" w:cs="Times New Roman"/>
        </w:rPr>
        <w:t>, and a handle to the App being used. To get a handle, open the App from the Command Window as follows:</w:t>
      </w:r>
    </w:p>
    <w:p w14:paraId="1F4017B4"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 xml:space="preserve">&gt;&gt; myapp = &lt;AppName&gt;; </w:t>
      </w:r>
      <w:r w:rsidRPr="0020050A">
        <w:rPr>
          <w:rFonts w:ascii="Arial" w:eastAsia="Microsoft YaHei" w:hAnsi="Arial" w:cs="Arial"/>
          <w:sz w:val="20"/>
          <w:szCs w:val="20"/>
        </w:rPr>
        <w:tab/>
      </w:r>
      <w:r w:rsidRPr="0020050A">
        <w:rPr>
          <w:rFonts w:ascii="Arial" w:eastAsia="Microsoft YaHei" w:hAnsi="Arial" w:cs="Arial"/>
          <w:sz w:val="20"/>
          <w:szCs w:val="20"/>
        </w:rPr>
        <w:tab/>
      </w:r>
      <w:r w:rsidRPr="0020050A">
        <w:rPr>
          <w:rFonts w:ascii="Times New Roman" w:eastAsia="Microsoft YaHei" w:hAnsi="Times New Roman" w:cs="Times New Roman"/>
          <w:sz w:val="20"/>
          <w:szCs w:val="20"/>
        </w:rPr>
        <w:t>e.g.,</w:t>
      </w:r>
      <w:r w:rsidRPr="0020050A">
        <w:rPr>
          <w:rFonts w:ascii="Arial" w:eastAsia="Microsoft YaHei" w:hAnsi="Arial" w:cs="Arial"/>
          <w:sz w:val="20"/>
          <w:szCs w:val="20"/>
        </w:rPr>
        <w:t xml:space="preserve"> &gt;&gt; as = Asmita;</w:t>
      </w:r>
    </w:p>
    <w:p w14:paraId="78DA0DD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Simply typing:</w:t>
      </w:r>
    </w:p>
    <w:p w14:paraId="605296F9"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w:t>
      </w:r>
    </w:p>
    <w:p w14:paraId="5B76B794"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Which displays the results shown in the left column below with an explanation of each data type in the right hand column.</w:t>
      </w:r>
    </w:p>
    <w:p w14:paraId="746DA2E5" w14:textId="77777777" w:rsidR="0020050A" w:rsidRPr="0020050A" w:rsidRDefault="0020050A" w:rsidP="0020050A">
      <w:pPr>
        <w:rPr>
          <w:rFonts w:ascii="Times New Roman" w:eastAsia="Microsoft YaHei" w:hAnsi="Times New Roman" w:cs="Times New Roman"/>
        </w:rPr>
      </w:pPr>
    </w:p>
    <w:p w14:paraId="2D0F2E3E" w14:textId="77777777" w:rsidR="0020050A" w:rsidRPr="0020050A" w:rsidRDefault="0020050A" w:rsidP="0020050A">
      <w:pPr>
        <w:rPr>
          <w:rFonts w:ascii="Times New Roman" w:eastAsia="Microsoft YaHei" w:hAnsi="Times New Roman" w:cs="Times New Roman"/>
        </w:rPr>
      </w:pP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20050A" w:rsidRPr="0020050A" w14:paraId="21BA1379" w14:textId="77777777" w:rsidTr="008E368A">
        <w:tc>
          <w:tcPr>
            <w:tcW w:w="2830" w:type="dxa"/>
          </w:tcPr>
          <w:p w14:paraId="3A6DCE86"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myapp = </w:t>
            </w:r>
          </w:p>
          <w:p w14:paraId="2198C7E5"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lt;AppName&gt; with properties:</w:t>
            </w:r>
          </w:p>
        </w:tc>
        <w:tc>
          <w:tcPr>
            <w:tcW w:w="6230" w:type="dxa"/>
          </w:tcPr>
          <w:p w14:paraId="7D394E2A" w14:textId="77777777" w:rsidR="0020050A" w:rsidRPr="0020050A" w:rsidRDefault="0020050A" w:rsidP="0020050A">
            <w:pPr>
              <w:rPr>
                <w:rFonts w:ascii="Times New Roman" w:eastAsia="Microsoft YaHei" w:hAnsi="Times New Roman" w:cs="Times New Roman"/>
              </w:rPr>
            </w:pPr>
          </w:p>
          <w:p w14:paraId="1A78A762" w14:textId="77777777" w:rsidR="0020050A" w:rsidRPr="0020050A" w:rsidRDefault="0020050A" w:rsidP="0020050A">
            <w:pPr>
              <w:jc w:val="center"/>
              <w:rPr>
                <w:rFonts w:ascii="Times New Roman" w:eastAsia="Microsoft YaHei" w:hAnsi="Times New Roman" w:cs="Times New Roman"/>
                <w:b/>
                <w:bCs/>
              </w:rPr>
            </w:pPr>
            <w:r w:rsidRPr="0020050A">
              <w:rPr>
                <w:rFonts w:ascii="Times New Roman" w:eastAsia="Microsoft YaHei" w:hAnsi="Times New Roman" w:cs="Times New Roman"/>
                <w:b/>
                <w:bCs/>
              </w:rPr>
              <w:t>Purpose</w:t>
            </w:r>
          </w:p>
        </w:tc>
      </w:tr>
      <w:tr w:rsidR="0020050A" w:rsidRPr="0020050A" w14:paraId="51C1B0AA" w14:textId="77777777" w:rsidTr="008E368A">
        <w:tc>
          <w:tcPr>
            <w:tcW w:w="2830" w:type="dxa"/>
          </w:tcPr>
          <w:p w14:paraId="7A89DD9F"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Inputs:        [1×1 struct]</w:t>
            </w:r>
          </w:p>
        </w:tc>
        <w:tc>
          <w:tcPr>
            <w:tcW w:w="6230" w:type="dxa"/>
          </w:tcPr>
          <w:p w14:paraId="160826B5"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A struct with field names that match all the model parameter input fields currently </w:t>
            </w:r>
          </w:p>
        </w:tc>
      </w:tr>
      <w:tr w:rsidR="0020050A" w:rsidRPr="0020050A" w14:paraId="03F50387" w14:textId="77777777" w:rsidTr="008E368A">
        <w:tc>
          <w:tcPr>
            <w:tcW w:w="2830" w:type="dxa"/>
          </w:tcPr>
          <w:p w14:paraId="0EA34B78" w14:textId="77777777" w:rsidR="0020050A" w:rsidRPr="0020050A" w:rsidRDefault="0020050A" w:rsidP="0020050A">
            <w:pPr>
              <w:rPr>
                <w:rFonts w:ascii="Times New Roman" w:eastAsia="Microsoft YaHei" w:hAnsi="Times New Roman" w:cs="Times New Roman"/>
                <w:sz w:val="18"/>
                <w:szCs w:val="18"/>
              </w:rPr>
            </w:pPr>
            <w:r w:rsidRPr="0020050A">
              <w:rPr>
                <w:rFonts w:ascii="Times New Roman" w:eastAsia="Microsoft YaHei" w:hAnsi="Times New Roman" w:cs="Times New Roman"/>
                <w:sz w:val="18"/>
                <w:szCs w:val="18"/>
              </w:rPr>
              <w:t xml:space="preserve">        Cases:       [1×1 muiCatalogue]</w:t>
            </w:r>
          </w:p>
        </w:tc>
        <w:tc>
          <w:tcPr>
            <w:tcW w:w="6230" w:type="dxa"/>
          </w:tcPr>
          <w:p w14:paraId="2992E8AD"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uiCatalogue class with properties DataSets and Catalogue. The former holds the data the latter the details of the currently held records.</w:t>
            </w:r>
          </w:p>
        </w:tc>
      </w:tr>
      <w:tr w:rsidR="0020050A" w:rsidRPr="0020050A" w14:paraId="4D1556D3" w14:textId="77777777" w:rsidTr="008E368A">
        <w:tc>
          <w:tcPr>
            <w:tcW w:w="2830" w:type="dxa"/>
          </w:tcPr>
          <w:p w14:paraId="6994FAE0"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Info:         [1×1 muiProject]</w:t>
            </w:r>
          </w:p>
        </w:tc>
        <w:tc>
          <w:tcPr>
            <w:tcW w:w="6230" w:type="dxa"/>
          </w:tcPr>
          <w:p w14:paraId="1369635B"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Project class with current project information such as file and path name.</w:t>
            </w:r>
          </w:p>
        </w:tc>
      </w:tr>
      <w:tr w:rsidR="0020050A" w:rsidRPr="0020050A" w14:paraId="690CA06B" w14:textId="77777777" w:rsidTr="008E368A">
        <w:tc>
          <w:tcPr>
            <w:tcW w:w="2830" w:type="dxa"/>
          </w:tcPr>
          <w:p w14:paraId="46B0C268"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sz w:val="18"/>
                <w:szCs w:val="18"/>
              </w:rPr>
              <w:t xml:space="preserve">       Constants: [1×1 muiConstants]</w:t>
            </w:r>
          </w:p>
        </w:tc>
        <w:tc>
          <w:tcPr>
            <w:tcW w:w="6230" w:type="dxa"/>
          </w:tcPr>
          <w:p w14:paraId="061EDCE3"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muiConstants class with generic model properties (e.g. gravity, etc).</w:t>
            </w:r>
          </w:p>
        </w:tc>
      </w:tr>
    </w:tbl>
    <w:p w14:paraId="24730C4E" w14:textId="77777777" w:rsidR="0020050A" w:rsidRPr="0020050A" w:rsidRDefault="0020050A" w:rsidP="0020050A">
      <w:pPr>
        <w:rPr>
          <w:rFonts w:ascii="Times New Roman" w:eastAsia="Microsoft YaHei" w:hAnsi="Times New Roman" w:cs="Times New Roman"/>
        </w:rPr>
      </w:pPr>
    </w:p>
    <w:p w14:paraId="6CABC13C"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lastRenderedPageBreak/>
        <w:t>To access current model settings, use the following:</w:t>
      </w:r>
    </w:p>
    <w:p w14:paraId="1420FDC8" w14:textId="77777777" w:rsidR="0020050A" w:rsidRPr="0020050A" w:rsidRDefault="0020050A" w:rsidP="0020050A">
      <w:pPr>
        <w:rPr>
          <w:rFonts w:ascii="Arial" w:eastAsia="Microsoft YaHei" w:hAnsi="Arial" w:cs="Arial"/>
          <w:sz w:val="20"/>
          <w:szCs w:val="20"/>
        </w:rPr>
      </w:pPr>
      <w:r w:rsidRPr="0020050A">
        <w:rPr>
          <w:rFonts w:ascii="Arial" w:eastAsia="Microsoft YaHei" w:hAnsi="Arial" w:cs="Arial"/>
          <w:sz w:val="20"/>
          <w:szCs w:val="20"/>
        </w:rPr>
        <w:t>&gt;&gt; myapp.Inputs.&lt;InputClassName&gt;</w:t>
      </w:r>
    </w:p>
    <w:p w14:paraId="57774077"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the listing of current data sets, use:</w:t>
      </w:r>
    </w:p>
    <w:p w14:paraId="14F102C7" w14:textId="77777777" w:rsidR="00325D07" w:rsidRPr="00325D07" w:rsidRDefault="00325D07" w:rsidP="00325D07">
      <w:pPr>
        <w:rPr>
          <w:rFonts w:ascii="Arial" w:eastAsia="Microsoft YaHei" w:hAnsi="Arial" w:cs="Arial"/>
          <w:sz w:val="20"/>
          <w:szCs w:val="20"/>
        </w:rPr>
      </w:pPr>
      <w:bookmarkStart w:id="138" w:name="_Hlk158305656"/>
      <w:r w:rsidRPr="00325D07">
        <w:rPr>
          <w:rFonts w:ascii="Arial" w:eastAsia="Microsoft YaHei" w:hAnsi="Arial" w:cs="Arial"/>
          <w:sz w:val="20"/>
          <w:szCs w:val="20"/>
        </w:rPr>
        <w:t>&gt;&gt; myapp.Cases.</w:t>
      </w:r>
      <w:bookmarkEnd w:id="138"/>
      <w:r w:rsidRPr="00325D07">
        <w:rPr>
          <w:rFonts w:ascii="Arial" w:eastAsia="Microsoft YaHei" w:hAnsi="Arial" w:cs="Arial"/>
          <w:sz w:val="20"/>
          <w:szCs w:val="20"/>
        </w:rPr>
        <w:t>Catalogue</w:t>
      </w:r>
    </w:p>
    <w:p w14:paraId="7D045532"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To access imported or model data sets, use:</w:t>
      </w:r>
    </w:p>
    <w:p w14:paraId="2A455541" w14:textId="77777777" w:rsidR="00325D07" w:rsidRPr="00325D07" w:rsidRDefault="00325D07" w:rsidP="00325D07">
      <w:pPr>
        <w:rPr>
          <w:rFonts w:ascii="Arial" w:eastAsia="Microsoft YaHei" w:hAnsi="Arial" w:cs="Arial"/>
          <w:sz w:val="20"/>
          <w:szCs w:val="20"/>
        </w:rPr>
      </w:pPr>
      <w:r w:rsidRPr="00325D07">
        <w:rPr>
          <w:rFonts w:ascii="Arial" w:eastAsia="Microsoft YaHei" w:hAnsi="Arial" w:cs="Arial"/>
          <w:sz w:val="20"/>
          <w:szCs w:val="20"/>
        </w:rPr>
        <w:t>&gt;&gt; myapp.Cases.DataSets.&lt;DataClassName&gt;</w:t>
      </w:r>
    </w:p>
    <w:p w14:paraId="40E45C48"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325D07">
        <w:rPr>
          <w:rFonts w:ascii="Times New Roman" w:eastAsia="Microsoft YaHei" w:hAnsi="Times New Roman" w:cs="Times New Roman"/>
          <w:i/>
          <w:iCs/>
        </w:rPr>
        <w:t xml:space="preserve"> dstable</w:t>
      </w:r>
      <w:r w:rsidRPr="00325D07">
        <w:rPr>
          <w:rFonts w:ascii="Times New Roman" w:eastAsia="Microsoft YaHei" w:hAnsi="Times New Roman" w:cs="Times New Roman"/>
        </w:rPr>
        <w:t xml:space="preserve"> created by the model, use:</w:t>
      </w:r>
    </w:p>
    <w:p w14:paraId="13B4FC71" w14:textId="77777777" w:rsidR="00325D07" w:rsidRPr="00325D07" w:rsidRDefault="00325D07" w:rsidP="00325D07">
      <w:pPr>
        <w:rPr>
          <w:rFonts w:ascii="Arial" w:eastAsia="Microsoft YaHei" w:hAnsi="Arial" w:cs="Arial"/>
          <w:sz w:val="20"/>
          <w:szCs w:val="20"/>
        </w:rPr>
      </w:pPr>
      <w:bookmarkStart w:id="139" w:name="_Hlk158306562"/>
      <w:r w:rsidRPr="00325D07">
        <w:rPr>
          <w:rFonts w:ascii="Arial" w:eastAsia="Microsoft YaHei" w:hAnsi="Arial" w:cs="Arial"/>
          <w:sz w:val="20"/>
          <w:szCs w:val="20"/>
        </w:rPr>
        <w:t>&gt;&gt; myapp.Cases.DataSets.&lt;DataClassName&gt;(idx).Data.Dataset</w:t>
      </w:r>
    </w:p>
    <w:bookmarkEnd w:id="139"/>
    <w:p w14:paraId="21453D11"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lt;ModelSpecificName&gt;</w:t>
      </w:r>
    </w:p>
    <w:p w14:paraId="7844699F" w14:textId="77777777" w:rsidR="00325D07" w:rsidRPr="00325D07" w:rsidRDefault="00325D07" w:rsidP="00325D07">
      <w:pPr>
        <w:rPr>
          <w:rFonts w:ascii="Times New Roman" w:eastAsia="Microsoft YaHei" w:hAnsi="Times New Roman" w:cs="Times New Roman"/>
        </w:rPr>
      </w:pPr>
      <w:r w:rsidRPr="00325D07">
        <w:rPr>
          <w:rFonts w:ascii="Times New Roman" w:eastAsia="Microsoft YaHei" w:hAnsi="Times New Roman" w:cs="Times New Roman"/>
        </w:rPr>
        <w:t xml:space="preserve">To access the underlying </w:t>
      </w:r>
      <w:r w:rsidRPr="00325D07">
        <w:rPr>
          <w:rFonts w:ascii="Times New Roman" w:eastAsia="Microsoft YaHei" w:hAnsi="Times New Roman" w:cs="Times New Roman"/>
          <w:i/>
          <w:iCs/>
        </w:rPr>
        <w:t>table,</w:t>
      </w:r>
      <w:r w:rsidRPr="00325D07">
        <w:rPr>
          <w:rFonts w:ascii="Times New Roman" w:eastAsia="Microsoft YaHei" w:hAnsi="Times New Roman" w:cs="Times New Roman"/>
        </w:rPr>
        <w:t xml:space="preserve"> use:</w:t>
      </w:r>
    </w:p>
    <w:p w14:paraId="7394FEA8" w14:textId="77777777" w:rsidR="00325D07" w:rsidRPr="00325D07" w:rsidRDefault="00325D07" w:rsidP="00325D07">
      <w:pPr>
        <w:rPr>
          <w:rFonts w:ascii="Times New Roman" w:eastAsia="Microsoft YaHei" w:hAnsi="Times New Roman" w:cs="Times New Roman"/>
        </w:rPr>
      </w:pPr>
      <w:r w:rsidRPr="00325D07">
        <w:rPr>
          <w:rFonts w:ascii="Arial" w:eastAsia="Microsoft YaHei" w:hAnsi="Arial" w:cs="Arial"/>
          <w:sz w:val="20"/>
          <w:szCs w:val="20"/>
        </w:rPr>
        <w:t>&gt;&gt; myapp.Cases.DataSets.&lt;DataClassName&gt;(idx).Data.Dataset.DataTable</w:t>
      </w:r>
    </w:p>
    <w:p w14:paraId="7E7A91EA" w14:textId="77777777" w:rsidR="0020050A" w:rsidRPr="0020050A" w:rsidRDefault="0020050A" w:rsidP="0020050A">
      <w:pPr>
        <w:rPr>
          <w:rFonts w:ascii="Times New Roman" w:eastAsia="Microsoft YaHei" w:hAnsi="Times New Roman" w:cs="Times New Roman"/>
        </w:rPr>
      </w:pPr>
      <w:r w:rsidRPr="0020050A">
        <w:rPr>
          <w:rFonts w:ascii="Times New Roman" w:eastAsia="Microsoft YaHei" w:hAnsi="Times New Roman" w:cs="Times New Roman"/>
        </w:rPr>
        <w:t xml:space="preserve">The result can be assigned to new variables as required. Note that when assigning </w:t>
      </w:r>
      <w:r w:rsidRPr="0020050A">
        <w:rPr>
          <w:rFonts w:ascii="Times New Roman" w:eastAsia="Microsoft YaHei" w:hAnsi="Times New Roman" w:cs="Times New Roman"/>
          <w:i/>
          <w:iCs/>
        </w:rPr>
        <w:t>dstables</w:t>
      </w:r>
      <w:r w:rsidRPr="0020050A">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F3CB19F" w14:textId="77777777" w:rsidR="0020050A" w:rsidRPr="0020050A" w:rsidRDefault="0020050A" w:rsidP="0020050A">
      <w:pPr>
        <w:rPr>
          <w:rFonts w:ascii="Calibri" w:eastAsia="DengXian" w:hAnsi="Calibri" w:cs="Times New Roman"/>
        </w:rPr>
      </w:pPr>
    </w:p>
    <w:p w14:paraId="16770518" w14:textId="77777777" w:rsidR="0020050A" w:rsidRPr="0020050A" w:rsidRDefault="0020050A" w:rsidP="0020050A">
      <w:pPr>
        <w:rPr>
          <w:rFonts w:ascii="Calibri" w:eastAsia="DengXian" w:hAnsi="Calibri" w:cs="Times New Roman"/>
        </w:rPr>
      </w:pPr>
    </w:p>
    <w:p w14:paraId="238F1100" w14:textId="021FE0C0" w:rsidR="00CF0EA2" w:rsidRDefault="00CF0EA2">
      <w:pPr>
        <w:spacing w:after="160"/>
        <w:rPr>
          <w:rFonts w:asciiTheme="majorHAnsi" w:eastAsiaTheme="majorEastAsia" w:hAnsiTheme="majorHAnsi" w:cstheme="majorBidi"/>
          <w:color w:val="2A659C" w:themeColor="accent6"/>
          <w:sz w:val="26"/>
          <w:szCs w:val="26"/>
        </w:rPr>
      </w:pPr>
      <w:r>
        <w:rPr>
          <w:rFonts w:hint="eastAsia"/>
        </w:rPr>
        <w:br w:type="page"/>
      </w:r>
    </w:p>
    <w:p w14:paraId="04464963" w14:textId="52F64229" w:rsidR="00184881" w:rsidRPr="00184881" w:rsidRDefault="00184881" w:rsidP="00184881">
      <w:pPr>
        <w:pStyle w:val="Heading1"/>
      </w:pPr>
      <w:bookmarkStart w:id="140" w:name="_Toc531673945"/>
      <w:bookmarkStart w:id="141" w:name="_Toc158307000"/>
      <w:r w:rsidRPr="00184881">
        <w:lastRenderedPageBreak/>
        <w:t>Supporting Information and Model Setup</w:t>
      </w:r>
      <w:bookmarkEnd w:id="140"/>
      <w:bookmarkEnd w:id="141"/>
      <w:r w:rsidRPr="00184881">
        <w:t xml:space="preserve"> </w:t>
      </w:r>
    </w:p>
    <w:p w14:paraId="6BAC983F" w14:textId="77777777" w:rsidR="00385C3D" w:rsidRDefault="00184881" w:rsidP="00184881">
      <w:r w:rsidRPr="00184881">
        <w:t>This section provides some background on the methods used in the quality control of data and the models included within CoastalTools.</w:t>
      </w:r>
    </w:p>
    <w:p w14:paraId="17EB912D" w14:textId="6CC12909" w:rsidR="00385C3D" w:rsidRPr="00385C3D" w:rsidRDefault="00385C3D" w:rsidP="00385C3D">
      <w:pPr>
        <w:pStyle w:val="Heading2"/>
      </w:pPr>
      <w:bookmarkStart w:id="142" w:name="_Ref462173589"/>
      <w:bookmarkStart w:id="143" w:name="_Toc531673946"/>
      <w:bookmarkStart w:id="144" w:name="_Toc158307001"/>
      <w:r w:rsidRPr="00385C3D">
        <w:t>Quality Checks</w:t>
      </w:r>
      <w:bookmarkEnd w:id="142"/>
      <w:bookmarkEnd w:id="143"/>
      <w:bookmarkEnd w:id="144"/>
    </w:p>
    <w:p w14:paraId="780141CF" w14:textId="700384B1" w:rsidR="00385C3D" w:rsidRPr="00385C3D" w:rsidRDefault="00184881" w:rsidP="00385C3D">
      <w:r w:rsidRPr="00184881">
        <w:t xml:space="preserve">Once the Data QC option has been run for a data set, ‘qc’ is displayed in the QC column on the </w:t>
      </w:r>
      <w:r w:rsidR="00385C3D" w:rsidRPr="00184881">
        <w:t>right-hand</w:t>
      </w:r>
      <w:r w:rsidRPr="00184881">
        <w:t xml:space="preserve"> side of the Data tab. If the Data QC is re</w:t>
      </w:r>
      <w:r w:rsidR="00385C3D">
        <w:t>-</w:t>
      </w:r>
      <w:r w:rsidRPr="00184881">
        <w:t>run this applies the quality checks to the currently saved timeseries and overwrites the values.</w:t>
      </w:r>
      <w:r w:rsidR="00385C3D">
        <w:t xml:space="preserve"> </w:t>
      </w:r>
      <w:r w:rsidR="00385C3D" w:rsidRPr="00385C3D">
        <w:t>The following checks are currently run when Data QC is selected</w:t>
      </w:r>
      <w:r w:rsidR="00385C3D">
        <w:t>.</w:t>
      </w:r>
    </w:p>
    <w:p w14:paraId="6346AD30" w14:textId="0539080B" w:rsidR="00385C3D" w:rsidRPr="00385C3D" w:rsidRDefault="00385C3D" w:rsidP="00385C3D">
      <w:pPr>
        <w:pStyle w:val="Heading3"/>
      </w:pPr>
      <w:bookmarkStart w:id="145" w:name="_Toc158307002"/>
      <w:r w:rsidRPr="00385C3D">
        <w:t>Waves</w:t>
      </w:r>
      <w:bookmarkEnd w:id="145"/>
    </w:p>
    <w:p w14:paraId="296F088B" w14:textId="77777777" w:rsidR="00385C3D" w:rsidRPr="00385C3D" w:rsidRDefault="00385C3D" w:rsidP="00385C3D">
      <w:r w:rsidRPr="00385C3D">
        <w:t>The CCO checks for Hs, Tz and Tp are as follows:</w:t>
      </w:r>
    </w:p>
    <w:p w14:paraId="23A78AE0" w14:textId="77777777" w:rsidR="00385C3D" w:rsidRPr="00385C3D" w:rsidRDefault="00385C3D" w:rsidP="00385C3D">
      <w:pPr>
        <w:spacing w:after="0"/>
      </w:pPr>
      <w:r w:rsidRPr="00385C3D">
        <w:t xml:space="preserve">            Flag = 0  - all data pass</w:t>
      </w:r>
    </w:p>
    <w:p w14:paraId="6D8766B3" w14:textId="77777777" w:rsidR="00385C3D" w:rsidRPr="00385C3D" w:rsidRDefault="00385C3D" w:rsidP="00385C3D">
      <w:pPr>
        <w:spacing w:after="0"/>
      </w:pPr>
      <w:r w:rsidRPr="00385C3D">
        <w:t xml:space="preserve">            Flag = 1 - either Hs or Tz fail, so all data fail</w:t>
      </w:r>
    </w:p>
    <w:p w14:paraId="7E7BCB1F" w14:textId="77777777" w:rsidR="00385C3D" w:rsidRPr="00385C3D" w:rsidRDefault="00385C3D" w:rsidP="00385C3D">
      <w:pPr>
        <w:spacing w:after="0"/>
      </w:pPr>
      <w:r w:rsidRPr="00385C3D">
        <w:t xml:space="preserve">            Flag = 2 - Tp fail + derivatives</w:t>
      </w:r>
    </w:p>
    <w:p w14:paraId="6E2C6C41" w14:textId="77777777" w:rsidR="00385C3D" w:rsidRPr="00385C3D" w:rsidRDefault="00385C3D" w:rsidP="00385C3D">
      <w:pPr>
        <w:spacing w:after="0"/>
      </w:pPr>
      <w:r w:rsidRPr="00385C3D">
        <w:t xml:space="preserve">            Flag = 3 - Direction fail + derivatives</w:t>
      </w:r>
    </w:p>
    <w:p w14:paraId="3941ED87" w14:textId="77777777" w:rsidR="00385C3D" w:rsidRPr="00385C3D" w:rsidRDefault="00385C3D" w:rsidP="00385C3D">
      <w:pPr>
        <w:spacing w:after="0"/>
      </w:pPr>
      <w:r w:rsidRPr="00385C3D">
        <w:t xml:space="preserve">            Flag = 4  - Spread fail + derivatives</w:t>
      </w:r>
    </w:p>
    <w:p w14:paraId="31422DE2" w14:textId="77777777" w:rsidR="00385C3D" w:rsidRPr="00385C3D" w:rsidRDefault="00385C3D" w:rsidP="00385C3D">
      <w:pPr>
        <w:spacing w:after="0"/>
      </w:pPr>
      <w:r w:rsidRPr="00385C3D">
        <w:t xml:space="preserve">            Flag = 5 - Tp fail Jump test only (exclude on advice from Travis Morgan at CCO)</w:t>
      </w:r>
    </w:p>
    <w:p w14:paraId="52E708C6" w14:textId="77777777" w:rsidR="00385C3D" w:rsidRPr="00385C3D" w:rsidRDefault="00385C3D" w:rsidP="00385C3D">
      <w:pPr>
        <w:spacing w:after="0"/>
      </w:pPr>
      <w:r w:rsidRPr="00385C3D">
        <w:t xml:space="preserve">            Flag = 7 - Buoy adrift</w:t>
      </w:r>
    </w:p>
    <w:p w14:paraId="04486D53" w14:textId="77777777" w:rsidR="00385C3D" w:rsidRPr="00385C3D" w:rsidRDefault="00385C3D" w:rsidP="00385C3D">
      <w:pPr>
        <w:spacing w:after="0"/>
      </w:pPr>
      <w:r w:rsidRPr="00385C3D">
        <w:t xml:space="preserve">            Flag = 8 - Sea Temperature fail</w:t>
      </w:r>
    </w:p>
    <w:p w14:paraId="6996B103" w14:textId="77777777" w:rsidR="00385C3D" w:rsidRPr="00385C3D" w:rsidRDefault="00385C3D" w:rsidP="00385C3D">
      <w:r w:rsidRPr="00385C3D">
        <w:t xml:space="preserve">            Flag = 9 - Missing data (already assigned as NaN)</w:t>
      </w:r>
    </w:p>
    <w:p w14:paraId="5511B234" w14:textId="77777777" w:rsidR="00385C3D" w:rsidRPr="00385C3D" w:rsidRDefault="00385C3D" w:rsidP="00385C3D">
      <w:r w:rsidRPr="00385C3D">
        <w:t>If any of flags 1-4 are set, the data are changed to NaN. In addition, the following checks are performed and again data that fail are set to NaN:</w:t>
      </w:r>
    </w:p>
    <w:p w14:paraId="22EE673C" w14:textId="77777777" w:rsidR="00385C3D" w:rsidRPr="00385C3D" w:rsidRDefault="00385C3D" w:rsidP="00385C3D">
      <w:r w:rsidRPr="00385C3D">
        <w:t>~ 0 &gt; Direction &lt; 360</w:t>
      </w:r>
    </w:p>
    <w:p w14:paraId="2EFB2351" w14:textId="77777777" w:rsidR="00385C3D" w:rsidRPr="00385C3D" w:rsidRDefault="00385C3D" w:rsidP="00385C3D">
      <w:r w:rsidRPr="00385C3D">
        <w:t>~ Hs &lt; Hmax</w:t>
      </w:r>
    </w:p>
    <w:p w14:paraId="7386AEF1" w14:textId="77777777" w:rsidR="00385C3D" w:rsidRPr="00385C3D" w:rsidRDefault="00385C3D" w:rsidP="00385C3D">
      <w:r w:rsidRPr="00385C3D">
        <w:t>~ Hs-Tz steepness  &lt;  1/7   (using deep water steepness)</w:t>
      </w:r>
    </w:p>
    <w:p w14:paraId="10F24F8F" w14:textId="77777777" w:rsidR="00385C3D" w:rsidRPr="00385C3D" w:rsidRDefault="00385C3D" w:rsidP="00385C3D">
      <w:r w:rsidRPr="00385C3D">
        <w:t>~ Hmax-Tp steepness  &lt;  1/7 (ditto)</w:t>
      </w:r>
    </w:p>
    <w:p w14:paraId="2E888267" w14:textId="52067C86" w:rsidR="00385C3D" w:rsidRPr="00385C3D" w:rsidRDefault="00385C3D" w:rsidP="00385C3D">
      <w:r w:rsidRPr="00385C3D">
        <w:t xml:space="preserve">~ Tp  &lt;  MaxTp (defined in </w:t>
      </w:r>
      <w:r w:rsidRPr="00385C3D">
        <w:rPr>
          <w:i/>
          <w:color w:val="7B2520" w:themeColor="accent3" w:themeShade="BF"/>
        </w:rPr>
        <w:t>Setup&gt;Run parameters&gt;Model constants</w:t>
      </w:r>
      <w:r w:rsidRPr="00385C3D">
        <w:t xml:space="preserve"> but the user is also prompted to confirm or adjust this value).</w:t>
      </w:r>
    </w:p>
    <w:p w14:paraId="45FF84E8" w14:textId="1174101D" w:rsidR="00385C3D" w:rsidRPr="00385C3D" w:rsidRDefault="00385C3D" w:rsidP="00385C3D">
      <w:pPr>
        <w:pStyle w:val="Heading3"/>
      </w:pPr>
      <w:bookmarkStart w:id="146" w:name="_Toc158307003"/>
      <w:r w:rsidRPr="00385C3D">
        <w:t>Water levels</w:t>
      </w:r>
      <w:bookmarkEnd w:id="146"/>
    </w:p>
    <w:p w14:paraId="769A89CD" w14:textId="77777777" w:rsidR="00385C3D" w:rsidRPr="00385C3D" w:rsidRDefault="00385C3D" w:rsidP="00385C3D">
      <w:r w:rsidRPr="00385C3D">
        <w:t>Some BODC file formats have an error flag for bad data. This is written as a 9 when the timeseries is loaded. Running the Data QC for water levels sets data values with a 9 flag to NaNs. In addition, a time series plot is generated and the user is prompted to define minimum and maximum values. Values outside this range are assigned NaN values.</w:t>
      </w:r>
    </w:p>
    <w:p w14:paraId="21A56F4A" w14:textId="77777777" w:rsidR="00385C3D" w:rsidRPr="00385C3D" w:rsidRDefault="00385C3D" w:rsidP="00385C3D">
      <w:r w:rsidRPr="00385C3D">
        <w:t>For CCO tidal data the flags used are loaded with the data. The flags are used in the Data QC tool to remove suspect data. Flags 3, 4, 8 and 9 are set to NaN when Data QC is applied.</w:t>
      </w:r>
    </w:p>
    <w:p w14:paraId="62AB406C" w14:textId="77777777" w:rsidR="00385C3D" w:rsidRPr="00385C3D" w:rsidRDefault="00385C3D" w:rsidP="00385C3D">
      <w:pPr>
        <w:spacing w:after="0"/>
        <w:ind w:firstLine="720"/>
      </w:pPr>
      <w:r w:rsidRPr="00385C3D">
        <w:t>Flag = 1 correct value</w:t>
      </w:r>
    </w:p>
    <w:p w14:paraId="5ED36791" w14:textId="77777777" w:rsidR="00385C3D" w:rsidRPr="00385C3D" w:rsidRDefault="00385C3D" w:rsidP="00385C3D">
      <w:pPr>
        <w:spacing w:after="0"/>
        <w:ind w:left="720"/>
      </w:pPr>
      <w:r w:rsidRPr="00385C3D">
        <w:t>Flag = 2 interpolated</w:t>
      </w:r>
    </w:p>
    <w:p w14:paraId="6F391AF0" w14:textId="77777777" w:rsidR="00385C3D" w:rsidRPr="00385C3D" w:rsidRDefault="00385C3D" w:rsidP="00385C3D">
      <w:pPr>
        <w:spacing w:after="0"/>
        <w:ind w:left="720"/>
      </w:pPr>
      <w:r w:rsidRPr="00385C3D">
        <w:t>Flag = 3 doubtful</w:t>
      </w:r>
    </w:p>
    <w:p w14:paraId="7CCB4D4A" w14:textId="77777777" w:rsidR="00385C3D" w:rsidRPr="00385C3D" w:rsidRDefault="00385C3D" w:rsidP="00385C3D">
      <w:pPr>
        <w:spacing w:after="0"/>
        <w:ind w:left="720"/>
      </w:pPr>
      <w:r w:rsidRPr="00385C3D">
        <w:t>Flag = 4 isolated spike or wrong value</w:t>
      </w:r>
    </w:p>
    <w:p w14:paraId="1E610380" w14:textId="77777777" w:rsidR="00385C3D" w:rsidRPr="00385C3D" w:rsidRDefault="00385C3D" w:rsidP="00385C3D">
      <w:pPr>
        <w:spacing w:after="0"/>
        <w:ind w:left="720"/>
      </w:pPr>
      <w:r w:rsidRPr="00385C3D">
        <w:t>Flag = 5 correct but extreme</w:t>
      </w:r>
    </w:p>
    <w:p w14:paraId="0AD00378" w14:textId="77777777" w:rsidR="00385C3D" w:rsidRPr="00385C3D" w:rsidRDefault="00385C3D" w:rsidP="00385C3D">
      <w:pPr>
        <w:spacing w:after="0"/>
        <w:ind w:left="720"/>
      </w:pPr>
      <w:r w:rsidRPr="00385C3D">
        <w:t>Flag = 6 reference change detected</w:t>
      </w:r>
    </w:p>
    <w:p w14:paraId="6921CE62" w14:textId="77777777" w:rsidR="00385C3D" w:rsidRPr="00385C3D" w:rsidRDefault="00385C3D" w:rsidP="00385C3D">
      <w:pPr>
        <w:spacing w:after="0"/>
        <w:ind w:left="720"/>
      </w:pPr>
      <w:r w:rsidRPr="00385C3D">
        <w:t>Flag = 7 constant value</w:t>
      </w:r>
    </w:p>
    <w:p w14:paraId="50F783DB" w14:textId="77777777" w:rsidR="00385C3D" w:rsidRPr="00385C3D" w:rsidRDefault="00385C3D" w:rsidP="00385C3D">
      <w:pPr>
        <w:spacing w:after="0"/>
        <w:ind w:left="720"/>
      </w:pPr>
      <w:r w:rsidRPr="00385C3D">
        <w:t>Flag = 8 out of range</w:t>
      </w:r>
    </w:p>
    <w:p w14:paraId="428A44DF" w14:textId="77777777" w:rsidR="00385C3D" w:rsidRPr="00385C3D" w:rsidRDefault="00385C3D" w:rsidP="00385C3D">
      <w:pPr>
        <w:spacing w:after="0"/>
        <w:ind w:left="720"/>
      </w:pPr>
      <w:r w:rsidRPr="00385C3D">
        <w:t>Flag = 9 missing</w:t>
      </w:r>
    </w:p>
    <w:p w14:paraId="4D80F075" w14:textId="77777777" w:rsidR="00385C3D" w:rsidRPr="00385C3D" w:rsidRDefault="00385C3D" w:rsidP="00385C3D">
      <w:pPr>
        <w:spacing w:after="0"/>
        <w:ind w:left="720"/>
      </w:pPr>
    </w:p>
    <w:p w14:paraId="01EB3681" w14:textId="51D5A127" w:rsidR="00385C3D" w:rsidRPr="00385C3D" w:rsidRDefault="00202C49" w:rsidP="00385C3D">
      <w:pPr>
        <w:pStyle w:val="Heading2"/>
      </w:pPr>
      <w:bookmarkStart w:id="147" w:name="_Ref462737628"/>
      <w:bookmarkStart w:id="148" w:name="_Ref462742833"/>
      <w:bookmarkStart w:id="149" w:name="_Toc531673947"/>
      <w:bookmarkStart w:id="150" w:name="_Toc158307004"/>
      <w:r>
        <w:lastRenderedPageBreak/>
        <w:t>Nearshore</w:t>
      </w:r>
      <w:r w:rsidR="00385C3D" w:rsidRPr="00385C3D">
        <w:t xml:space="preserve"> waves</w:t>
      </w:r>
      <w:bookmarkEnd w:id="147"/>
      <w:bookmarkEnd w:id="148"/>
      <w:bookmarkEnd w:id="149"/>
      <w:bookmarkEnd w:id="150"/>
    </w:p>
    <w:p w14:paraId="238A108D" w14:textId="77777777" w:rsidR="00894E66" w:rsidRPr="00894E66" w:rsidRDefault="00894E66" w:rsidP="00894E66">
      <w:r w:rsidRPr="00894E66">
        <w:t>For each time interval the model uses the offshore values of wave height, period and direction. If water levels are included, these are interpolated to the time intervals of the wave data. Wave refraction and shoaling is computed to either the specified inshore depth, or to the edge of the surf zone. For the latter, an iterative procedure is used to calculate the depth at which the inshore wave height based on refraction, shoaling and bed friction is equal to the depth limited breaking wave height. The model outputs a time series of inshore wave heights and the inshore depth used (which is either the depth at the specified bed level, or the edge of the surf zone). Wave period is assumed to remain constant.</w:t>
      </w:r>
    </w:p>
    <w:p w14:paraId="02A9B7E2" w14:textId="77777777" w:rsidR="00894E66" w:rsidRPr="00894E66" w:rsidRDefault="00894E66" w:rsidP="00894E66"/>
    <w:tbl>
      <w:tblPr>
        <w:tblStyle w:val="GridTable4-Accent6"/>
        <w:tblW w:w="0" w:type="auto"/>
        <w:tblLook w:val="04A0" w:firstRow="1" w:lastRow="0" w:firstColumn="1" w:lastColumn="0" w:noHBand="0" w:noVBand="1"/>
      </w:tblPr>
      <w:tblGrid>
        <w:gridCol w:w="2830"/>
        <w:gridCol w:w="2977"/>
        <w:gridCol w:w="3253"/>
      </w:tblGrid>
      <w:tr w:rsidR="00894E66" w:rsidRPr="00894E66" w14:paraId="0278E385" w14:textId="77777777" w:rsidTr="00E13D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44001798" w14:textId="77777777" w:rsidR="00894E66" w:rsidRPr="00894E66" w:rsidRDefault="00894E66" w:rsidP="00894E66">
            <w:pPr>
              <w:jc w:val="center"/>
              <w:rPr>
                <w:color w:val="F1F1EF" w:themeColor="background1" w:themeTint="33"/>
              </w:rPr>
            </w:pPr>
            <w:r w:rsidRPr="00894E66">
              <w:rPr>
                <w:color w:val="F1F1EF" w:themeColor="background1" w:themeTint="33"/>
              </w:rPr>
              <w:t>Method</w:t>
            </w:r>
          </w:p>
        </w:tc>
        <w:tc>
          <w:tcPr>
            <w:tcW w:w="2977" w:type="dxa"/>
          </w:tcPr>
          <w:p w14:paraId="5295E86E"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Specified inshore point</w:t>
            </w:r>
          </w:p>
          <w:p w14:paraId="5C029602"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value</w:t>
            </w:r>
          </w:p>
        </w:tc>
        <w:tc>
          <w:tcPr>
            <w:tcW w:w="3253" w:type="dxa"/>
          </w:tcPr>
          <w:p w14:paraId="6A41A098"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Edge of surf zone</w:t>
            </w:r>
          </w:p>
          <w:p w14:paraId="72BAC733" w14:textId="77777777" w:rsidR="00894E66" w:rsidRPr="00894E66" w:rsidRDefault="00894E66" w:rsidP="00894E66">
            <w:pPr>
              <w:jc w:val="center"/>
              <w:cnfStyle w:val="100000000000" w:firstRow="1" w:lastRow="0" w:firstColumn="0" w:lastColumn="0" w:oddVBand="0" w:evenVBand="0" w:oddHBand="0" w:evenHBand="0" w:firstRowFirstColumn="0" w:firstRowLastColumn="0" w:lastRowFirstColumn="0" w:lastRowLastColumn="0"/>
              <w:rPr>
                <w:color w:val="F1F1EF" w:themeColor="background1" w:themeTint="33"/>
              </w:rPr>
            </w:pPr>
            <w:r w:rsidRPr="00894E66">
              <w:rPr>
                <w:color w:val="F1F1EF" w:themeColor="background1" w:themeTint="33"/>
              </w:rPr>
              <w:t>Inshore bed level = NaN</w:t>
            </w:r>
          </w:p>
        </w:tc>
      </w:tr>
      <w:tr w:rsidR="00894E66" w:rsidRPr="00894E66" w14:paraId="75707A62"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72BD1FAF" w14:textId="77777777" w:rsidR="00894E66" w:rsidRPr="00894E66" w:rsidRDefault="00894E66" w:rsidP="00894E66">
            <w:r w:rsidRPr="00894E66">
              <w:t>0 – no breaking</w:t>
            </w:r>
          </w:p>
        </w:tc>
        <w:tc>
          <w:tcPr>
            <w:tcW w:w="2977" w:type="dxa"/>
          </w:tcPr>
          <w:p w14:paraId="5C756985"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Refraction to inshore point</w:t>
            </w:r>
          </w:p>
        </w:tc>
        <w:tc>
          <w:tcPr>
            <w:tcW w:w="3253" w:type="dxa"/>
          </w:tcPr>
          <w:p w14:paraId="1F5E0848"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r w:rsidRPr="00894E66">
              <w:t>Not applicable</w:t>
            </w:r>
          </w:p>
        </w:tc>
      </w:tr>
      <w:tr w:rsidR="00894E66" w:rsidRPr="00894E66" w14:paraId="098DC8E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71405B2" w14:textId="77777777" w:rsidR="00894E66" w:rsidRPr="00894E66" w:rsidRDefault="00894E66" w:rsidP="00894E66">
            <w:r w:rsidRPr="00894E66">
              <w:t>1 – SPM breaking on a slope</w:t>
            </w:r>
          </w:p>
        </w:tc>
        <w:tc>
          <w:tcPr>
            <w:tcW w:w="2977" w:type="dxa"/>
            <w:vMerge w:val="restart"/>
            <w:vAlign w:val="center"/>
          </w:tcPr>
          <w:p w14:paraId="562B86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and breaking at inshore point</w:t>
            </w:r>
          </w:p>
        </w:tc>
        <w:tc>
          <w:tcPr>
            <w:tcW w:w="3253" w:type="dxa"/>
            <w:vMerge w:val="restart"/>
            <w:vAlign w:val="center"/>
          </w:tcPr>
          <w:p w14:paraId="5EE16FE0"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r w:rsidRPr="00894E66">
              <w:t>Refraction to breaker depth taken to be the edge of the surf zone</w:t>
            </w:r>
          </w:p>
        </w:tc>
      </w:tr>
      <w:tr w:rsidR="00894E66" w:rsidRPr="00894E66" w14:paraId="32CD085E" w14:textId="77777777" w:rsidTr="00E13D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tcPr>
          <w:p w14:paraId="1F622329" w14:textId="77777777" w:rsidR="00894E66" w:rsidRPr="00894E66" w:rsidRDefault="00894E66" w:rsidP="00894E66">
            <w:r w:rsidRPr="00894E66">
              <w:t>2 – La Roux method</w:t>
            </w:r>
          </w:p>
        </w:tc>
        <w:tc>
          <w:tcPr>
            <w:tcW w:w="2977" w:type="dxa"/>
            <w:vMerge/>
          </w:tcPr>
          <w:p w14:paraId="12EBA76D"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c>
          <w:tcPr>
            <w:tcW w:w="3253" w:type="dxa"/>
            <w:vMerge/>
          </w:tcPr>
          <w:p w14:paraId="7582B7AB" w14:textId="77777777" w:rsidR="00894E66" w:rsidRPr="00894E66" w:rsidRDefault="00894E66" w:rsidP="00894E66">
            <w:pPr>
              <w:cnfStyle w:val="000000100000" w:firstRow="0" w:lastRow="0" w:firstColumn="0" w:lastColumn="0" w:oddVBand="0" w:evenVBand="0" w:oddHBand="1" w:evenHBand="0" w:firstRowFirstColumn="0" w:firstRowLastColumn="0" w:lastRowFirstColumn="0" w:lastRowLastColumn="0"/>
            </w:pPr>
          </w:p>
        </w:tc>
      </w:tr>
      <w:tr w:rsidR="00894E66" w:rsidRPr="00894E66" w14:paraId="754F8A3F" w14:textId="77777777" w:rsidTr="00E13D9F">
        <w:tc>
          <w:tcPr>
            <w:cnfStyle w:val="001000000000" w:firstRow="0" w:lastRow="0" w:firstColumn="1" w:lastColumn="0" w:oddVBand="0" w:evenVBand="0" w:oddHBand="0" w:evenHBand="0" w:firstRowFirstColumn="0" w:firstRowLastColumn="0" w:lastRowFirstColumn="0" w:lastRowLastColumn="0"/>
            <w:tcW w:w="2830" w:type="dxa"/>
          </w:tcPr>
          <w:p w14:paraId="7EC6D1B1" w14:textId="77777777" w:rsidR="00894E66" w:rsidRPr="00894E66" w:rsidRDefault="00894E66" w:rsidP="00894E66">
            <w:r w:rsidRPr="00894E66">
              <w:t>3 – Holmes/TCP method</w:t>
            </w:r>
          </w:p>
        </w:tc>
        <w:tc>
          <w:tcPr>
            <w:tcW w:w="2977" w:type="dxa"/>
            <w:vMerge/>
          </w:tcPr>
          <w:p w14:paraId="2C676172"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c>
          <w:tcPr>
            <w:tcW w:w="3253" w:type="dxa"/>
            <w:vMerge/>
          </w:tcPr>
          <w:p w14:paraId="15122CDB" w14:textId="77777777" w:rsidR="00894E66" w:rsidRPr="00894E66" w:rsidRDefault="00894E66" w:rsidP="00894E66">
            <w:pPr>
              <w:cnfStyle w:val="000000000000" w:firstRow="0" w:lastRow="0" w:firstColumn="0" w:lastColumn="0" w:oddVBand="0" w:evenVBand="0" w:oddHBand="0" w:evenHBand="0" w:firstRowFirstColumn="0" w:firstRowLastColumn="0" w:lastRowFirstColumn="0" w:lastRowLastColumn="0"/>
            </w:pPr>
          </w:p>
        </w:tc>
      </w:tr>
    </w:tbl>
    <w:p w14:paraId="0777980A" w14:textId="77777777" w:rsidR="00894E66" w:rsidRPr="00894E66" w:rsidRDefault="00894E66" w:rsidP="00894E66"/>
    <w:p w14:paraId="12106292" w14:textId="77777777" w:rsidR="00894E66" w:rsidRPr="00894E66" w:rsidRDefault="00894E66" w:rsidP="00894E66">
      <w:pPr>
        <w:pStyle w:val="Heading3"/>
      </w:pPr>
      <w:bookmarkStart w:id="151" w:name="_Ref39640858"/>
      <w:bookmarkStart w:id="152" w:name="_Toc158307005"/>
      <w:r w:rsidRPr="00894E66">
        <w:t>Refraction, Shoaling and Friction</w:t>
      </w:r>
      <w:bookmarkEnd w:id="151"/>
      <w:bookmarkEnd w:id="152"/>
    </w:p>
    <w:p w14:paraId="19A23197" w14:textId="105AC8FC" w:rsidR="00894E66" w:rsidRPr="00894E66" w:rsidRDefault="00202C49" w:rsidP="00894E66">
      <w:r>
        <w:t>Nearshore</w:t>
      </w:r>
      <w:r w:rsidR="00894E66" w:rsidRPr="00894E66">
        <w:t xml:space="preserve"> waves are calculated using linear wave theory and plane bed refraction and shoaling, as follows:</w:t>
      </w:r>
    </w:p>
    <w:p w14:paraId="7E552A52" w14:textId="77777777" w:rsidR="00894E66" w:rsidRPr="00894E66" w:rsidRDefault="00000000" w:rsidP="00894E66">
      <m:oMathPara>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m:t>
              </m:r>
            </m:sub>
          </m:sSub>
          <m:sSub>
            <m:sSubPr>
              <m:ctrlPr>
                <w:rPr>
                  <w:rFonts w:ascii="Cambria Math" w:hAnsi="Cambria Math"/>
                  <w:i/>
                </w:rPr>
              </m:ctrlPr>
            </m:sSubPr>
            <m:e>
              <m:r>
                <w:rPr>
                  <w:rFonts w:ascii="Cambria Math" w:hAnsi="Cambria Math"/>
                </w:rPr>
                <m:t>k</m:t>
              </m:r>
            </m:e>
            <m:sub>
              <m:r>
                <w:rPr>
                  <w:rFonts w:ascii="Cambria Math" w:hAnsi="Cambria Math"/>
                </w:rPr>
                <m:t>s</m:t>
              </m:r>
            </m:sub>
          </m:sSub>
          <m:sSub>
            <m:sSubPr>
              <m:ctrlPr>
                <w:rPr>
                  <w:rFonts w:ascii="Cambria Math" w:hAnsi="Cambria Math"/>
                  <w:i/>
                </w:rPr>
              </m:ctrlPr>
            </m:sSubPr>
            <m:e>
              <m:r>
                <w:rPr>
                  <w:rFonts w:ascii="Cambria Math" w:hAnsi="Cambria Math"/>
                </w:rPr>
                <m:t>k</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so</m:t>
              </m:r>
            </m:sub>
          </m:sSub>
        </m:oMath>
      </m:oMathPara>
    </w:p>
    <w:p w14:paraId="24457C09" w14:textId="5F783446" w:rsidR="00894E66" w:rsidRPr="00894E66" w:rsidRDefault="00D5664B" w:rsidP="00894E66">
      <w:r>
        <w:t>w</w:t>
      </w:r>
      <w:r w:rsidR="00894E66" w:rsidRPr="00894E66">
        <w:t xml:space="preserve">here </w:t>
      </w:r>
      <w:r w:rsidR="00894E66" w:rsidRPr="00894E66">
        <w:rPr>
          <w:i/>
        </w:rPr>
        <w:t>H</w:t>
      </w:r>
      <w:r w:rsidR="00894E66" w:rsidRPr="00894E66">
        <w:rPr>
          <w:i/>
          <w:vertAlign w:val="subscript"/>
        </w:rPr>
        <w:t>s</w:t>
      </w:r>
      <w:r w:rsidR="00894E66" w:rsidRPr="00894E66">
        <w:t xml:space="preserve"> is the significant wave height (inshore and offshore), </w:t>
      </w:r>
      <w:r w:rsidR="00894E66" w:rsidRPr="00894E66">
        <w:rPr>
          <w:i/>
        </w:rPr>
        <w:t>k</w:t>
      </w:r>
      <w:r w:rsidR="00894E66" w:rsidRPr="00894E66">
        <w:rPr>
          <w:i/>
          <w:vertAlign w:val="subscript"/>
        </w:rPr>
        <w:t>r</w:t>
      </w:r>
      <w:r w:rsidR="00894E66" w:rsidRPr="00894E66">
        <w:t xml:space="preserve"> is the refraction coefficient, </w:t>
      </w:r>
      <w:r w:rsidR="00894E66" w:rsidRPr="00894E66">
        <w:rPr>
          <w:i/>
        </w:rPr>
        <w:t>k</w:t>
      </w:r>
      <w:r w:rsidR="00894E66" w:rsidRPr="00894E66">
        <w:rPr>
          <w:i/>
          <w:vertAlign w:val="subscript"/>
        </w:rPr>
        <w:t>s</w:t>
      </w:r>
      <w:r w:rsidR="00894E66" w:rsidRPr="00894E66">
        <w:t xml:space="preserve"> is the shoaling coefficient, </w:t>
      </w:r>
      <w:r w:rsidR="00894E66" w:rsidRPr="00894E66">
        <w:rPr>
          <w:i/>
        </w:rPr>
        <w:t>k</w:t>
      </w:r>
      <w:r w:rsidR="00894E66" w:rsidRPr="00894E66">
        <w:rPr>
          <w:i/>
          <w:vertAlign w:val="subscript"/>
        </w:rPr>
        <w:t>f</w:t>
      </w:r>
      <w:r w:rsidR="00894E66" w:rsidRPr="00894E66">
        <w:t xml:space="preserve"> is the friction coefficient. The coefficients are defined as follows:</w:t>
      </w:r>
    </w:p>
    <w:p w14:paraId="553A4727" w14:textId="77777777" w:rsidR="00180773"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o</m:t>
                              </m:r>
                            </m:sub>
                          </m:sSub>
                        </m:e>
                      </m:d>
                    </m:e>
                  </m:func>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e>
                      </m:d>
                    </m:e>
                  </m:func>
                </m:den>
              </m:f>
            </m:e>
          </m:rad>
          <m:r>
            <w:rPr>
              <w:rFonts w:ascii="Cambria Math" w:hAnsi="Cambria Math"/>
            </w:rPr>
            <m:t xml:space="preserve"> </m:t>
          </m:r>
          <m:r>
            <m:rPr>
              <m:nor/>
            </m:rPr>
            <w:rPr>
              <w:rFonts w:ascii="Cambria Math" w:hAnsi="Cambria Math"/>
            </w:rPr>
            <m:t xml:space="preserve">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i</m:t>
                          </m:r>
                        </m:sub>
                      </m:sSub>
                    </m:num>
                    <m:den>
                      <m:sSub>
                        <m:sSubPr>
                          <m:ctrlPr>
                            <w:rPr>
                              <w:rFonts w:ascii="Cambria Math" w:hAnsi="Cambria Math"/>
                              <w:i/>
                            </w:rPr>
                          </m:ctrlPr>
                        </m:sSubPr>
                        <m:e>
                          <m:r>
                            <w:rPr>
                              <w:rFonts w:ascii="Cambria Math" w:hAnsi="Cambria Math"/>
                            </w:rPr>
                            <m:t>c</m:t>
                          </m:r>
                        </m:e>
                        <m:sub>
                          <m:r>
                            <w:rPr>
                              <w:rFonts w:ascii="Cambria Math" w:hAnsi="Cambria Math"/>
                            </w:rPr>
                            <m:t>o</m:t>
                          </m:r>
                        </m:sub>
                      </m:sSub>
                    </m:den>
                  </m:f>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o</m:t>
                          </m:r>
                        </m:sub>
                      </m:sSub>
                    </m:e>
                  </m:func>
                </m:e>
              </m:d>
            </m:e>
          </m:func>
        </m:oMath>
      </m:oMathPara>
    </w:p>
    <w:p w14:paraId="7C1E9CD3" w14:textId="3A6BDD66" w:rsidR="00200921" w:rsidRDefault="00180773" w:rsidP="00D5664B">
      <w:r>
        <w:t>w</w:t>
      </w:r>
      <w:r w:rsidRPr="00180773">
        <w:t xml:space="preserve">here </w:t>
      </w:r>
      <w:r w:rsidRPr="00180773">
        <w:rPr>
          <w:i/>
          <w:iCs/>
        </w:rPr>
        <w:t xml:space="preserve">α </w:t>
      </w:r>
      <w:r w:rsidRPr="00180773">
        <w:t>is the angle</w:t>
      </w:r>
      <w:r>
        <w:t xml:space="preserve"> between wave crest and bed contour,</w:t>
      </w:r>
      <w:r w:rsidRPr="00180773">
        <w:t xml:space="preserve"> and</w:t>
      </w:r>
      <w:r w:rsidRPr="00180773">
        <w:rPr>
          <w:i/>
          <w:iCs/>
        </w:rPr>
        <w:t xml:space="preserve"> c</w:t>
      </w:r>
      <w:r w:rsidRPr="00180773">
        <w:t xml:space="preserve"> is the wave celerity (both onshore</w:t>
      </w:r>
      <w:r>
        <w:t xml:space="preserve"> (</w:t>
      </w:r>
      <w:r w:rsidRPr="00180773">
        <w:rPr>
          <w:i/>
          <w:iCs/>
        </w:rPr>
        <w:t>i</w:t>
      </w:r>
      <w:r>
        <w:t>)</w:t>
      </w:r>
      <w:r w:rsidRPr="00180773">
        <w:t xml:space="preserve"> and offshore</w:t>
      </w:r>
      <w:r>
        <w:t xml:space="preserve"> (</w:t>
      </w:r>
      <w:r w:rsidRPr="00180773">
        <w:rPr>
          <w:i/>
          <w:iCs/>
        </w:rPr>
        <w:t>o</w:t>
      </w:r>
      <w:r>
        <w:t>)</w:t>
      </w:r>
      <w:r w:rsidRPr="00180773">
        <w:t xml:space="preserve"> respectively). </w:t>
      </w:r>
      <w:r w:rsidR="00D5664B">
        <w:t>The default method of computing refraction is to assume a plane bed and constant contour angles. This requires the depths at the offshore and inshore points and a shoreline angle</w:t>
      </w:r>
      <w:r w:rsidR="00200921">
        <w:t>. For this option set the Offshore and Shoreline contour angles to be the same, or leave the Offshore contour angle blank.</w:t>
      </w:r>
    </w:p>
    <w:p w14:paraId="252E7BD0" w14:textId="474D50B9" w:rsidR="00D5664B" w:rsidRDefault="00D5664B" w:rsidP="00D5664B">
      <w:r>
        <w:t>Two other options are possible.</w:t>
      </w:r>
    </w:p>
    <w:p w14:paraId="03509EFA" w14:textId="000354CB" w:rsidR="00D5664B" w:rsidRDefault="00D5664B" w:rsidP="005C42B0">
      <w:pPr>
        <w:pStyle w:val="ListParagraph"/>
        <w:numPr>
          <w:ilvl w:val="0"/>
          <w:numId w:val="14"/>
        </w:numPr>
      </w:pPr>
      <w:r>
        <w:t xml:space="preserve">An offshore </w:t>
      </w:r>
      <w:r w:rsidR="00200921">
        <w:t xml:space="preserve">contour </w:t>
      </w:r>
      <w:r>
        <w:t xml:space="preserve">angle is specified (see </w:t>
      </w:r>
      <w:r w:rsidR="00200921" w:rsidRPr="00894E66">
        <w:rPr>
          <w:i/>
          <w:color w:val="7B2520" w:themeColor="accent3" w:themeShade="BF"/>
        </w:rPr>
        <w:t>Setup&gt;Run parameters&gt;Site parameters</w:t>
      </w:r>
      <w:r>
        <w:t>) that is different to the shoreline angle. The inshore wave angle and refraction coefficient are calculated in increments from the source point to the target point. At each increment the depth and angle of the bed contour are adjusted as follows:</w:t>
      </w:r>
    </w:p>
    <w:p w14:paraId="46EFA114" w14:textId="77777777" w:rsidR="00D5664B" w:rsidRPr="002F56F8" w:rsidRDefault="00D5664B" w:rsidP="00D5664B">
      <m:oMathPara>
        <m:oMath>
          <m:r>
            <w:rPr>
              <w:rFonts w:ascii="Cambria Math" w:hAnsi="Cambria Math"/>
            </w:rPr>
            <m:t>δθ=</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nint</m:t>
              </m:r>
            </m:den>
          </m:f>
          <m:r>
            <m:rPr>
              <m:nor/>
            </m:rPr>
            <w:rPr>
              <w:rFonts w:ascii="Cambria Math" w:hAnsi="Cambria Math"/>
            </w:rPr>
            <m:t xml:space="preserve"> and δd = </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e>
              </m:d>
            </m:num>
            <m:den>
              <m:r>
                <w:rPr>
                  <w:rFonts w:ascii="Cambria Math" w:hAnsi="Cambria Math"/>
                </w:rPr>
                <m:t>nint</m:t>
              </m:r>
            </m:den>
          </m:f>
        </m:oMath>
      </m:oMathPara>
    </w:p>
    <w:p w14:paraId="72036850" w14:textId="7B938032" w:rsidR="00D5664B" w:rsidRDefault="00D5664B" w:rsidP="00D5664B">
      <w:pPr>
        <w:ind w:left="720"/>
      </w:pPr>
      <w:r>
        <w:t>where</w:t>
      </w:r>
      <w:r w:rsidRPr="007F7D4E">
        <w:rPr>
          <w:i/>
        </w:rPr>
        <w:t xml:space="preserve"> </w:t>
      </w:r>
      <w:r w:rsidRPr="007F7D4E">
        <w:rPr>
          <w:rFonts w:cstheme="minorHAnsi"/>
          <w:i/>
        </w:rPr>
        <w:t>θ</w:t>
      </w:r>
      <w:r>
        <w:t xml:space="preserve"> is the contour angle (degTN), </w:t>
      </w:r>
      <w:r w:rsidRPr="007F7D4E">
        <w:rPr>
          <w:i/>
        </w:rPr>
        <w:t>d</w:t>
      </w:r>
      <w:r>
        <w:t xml:space="preserve"> is the depth of water and </w:t>
      </w:r>
      <w:r w:rsidRPr="007F7D4E">
        <w:rPr>
          <w:i/>
        </w:rPr>
        <w:t>nint</w:t>
      </w:r>
      <w:r>
        <w:t xml:space="preserve"> is the number of intervals (=10). The number of intervals does influence the result (mainly for oblique </w:t>
      </w:r>
      <w:r w:rsidR="00202C49">
        <w:t xml:space="preserve">wave </w:t>
      </w:r>
      <w:r>
        <w:t xml:space="preserve">angles). The value of </w:t>
      </w:r>
      <w:r w:rsidRPr="007F7D4E">
        <w:rPr>
          <w:i/>
        </w:rPr>
        <w:t>nint</w:t>
      </w:r>
      <w:r>
        <w:t xml:space="preserve"> is hard coded at the head of the refraction.m function.</w:t>
      </w:r>
    </w:p>
    <w:p w14:paraId="07C5B310" w14:textId="25A467A3" w:rsidR="00D5664B" w:rsidRDefault="00D5664B" w:rsidP="005C42B0">
      <w:pPr>
        <w:pStyle w:val="ListParagraph"/>
        <w:numPr>
          <w:ilvl w:val="0"/>
          <w:numId w:val="14"/>
        </w:numPr>
      </w:pPr>
      <w:r>
        <w:t xml:space="preserve">A series of Offshore contour angles and Offshore bed levels are defined in </w:t>
      </w:r>
      <w:r w:rsidR="00202C49" w:rsidRPr="00894E66">
        <w:rPr>
          <w:i/>
          <w:color w:val="7B2520" w:themeColor="accent3" w:themeShade="BF"/>
        </w:rPr>
        <w:t>Setup&gt;Run parameters&gt;Site parameters</w:t>
      </w:r>
      <w:r w:rsidR="00202C49">
        <w:t xml:space="preserve"> </w:t>
      </w:r>
      <w:r>
        <w:t>(</w:t>
      </w:r>
      <w:r w:rsidR="003E57B5">
        <w:t>e.g.,</w:t>
      </w:r>
      <w:r>
        <w:t xml:space="preserve"> Offshore bed levels of -13 -9 -6 and Offshore angles of 75 63 54). The number of bed levels and angles must be the same. The Shoreline angle and </w:t>
      </w:r>
      <w:r>
        <w:lastRenderedPageBreak/>
        <w:t>Inshore bed level define the last (inshore) point. The inshore angle and refraction coefficient are computed by iterating through the specified values.</w:t>
      </w:r>
    </w:p>
    <w:p w14:paraId="467312CD" w14:textId="77777777" w:rsidR="00D5664B" w:rsidRPr="00243C98" w:rsidRDefault="00D5664B" w:rsidP="00D5664B">
      <w:r>
        <w:t>The shoaling coefficient is given by:</w:t>
      </w:r>
    </w:p>
    <w:p w14:paraId="47A51FD5" w14:textId="77777777" w:rsidR="00D5664B" w:rsidRPr="00243C98" w:rsidRDefault="00000000" w:rsidP="00D5664B">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go</m:t>
                      </m:r>
                    </m:sub>
                  </m:sSub>
                </m:num>
                <m:den>
                  <m:sSub>
                    <m:sSubPr>
                      <m:ctrlPr>
                        <w:rPr>
                          <w:rFonts w:ascii="Cambria Math" w:hAnsi="Cambria Math"/>
                          <w:i/>
                        </w:rPr>
                      </m:ctrlPr>
                    </m:sSubPr>
                    <m:e>
                      <m:r>
                        <w:rPr>
                          <w:rFonts w:ascii="Cambria Math" w:hAnsi="Cambria Math"/>
                        </w:rPr>
                        <m:t>c</m:t>
                      </m:r>
                    </m:e>
                    <m:sub>
                      <m:r>
                        <w:rPr>
                          <w:rFonts w:ascii="Cambria Math" w:hAnsi="Cambria Math"/>
                        </w:rPr>
                        <m:t>gi</m:t>
                      </m:r>
                    </m:sub>
                  </m:sSub>
                </m:den>
              </m:f>
            </m:e>
          </m:rad>
          <m:r>
            <m:rPr>
              <m:nor/>
            </m:rPr>
            <w:rPr>
              <w:rFonts w:ascii="Cambria Math" w:hAnsi="Cambria Math"/>
            </w:rPr>
            <m:t xml:space="preserve">    where   </m:t>
          </m:r>
          <m:sSub>
            <m:sSubPr>
              <m:ctrlPr>
                <w:rPr>
                  <w:rFonts w:ascii="Cambria Math" w:hAnsi="Cambria Math"/>
                  <w:i/>
                </w:rPr>
              </m:ctrlPr>
            </m:sSubPr>
            <m:e>
              <m:r>
                <w:rPr>
                  <w:rFonts w:ascii="Cambria Math" w:hAnsi="Cambria Math"/>
                </w:rPr>
                <m:t>c</m:t>
              </m:r>
            </m:e>
            <m:sub>
              <m:r>
                <w:rPr>
                  <w:rFonts w:ascii="Cambria Math" w:hAnsi="Cambria Math"/>
                </w:rPr>
                <m:t>g</m:t>
              </m:r>
            </m:sub>
          </m:sSub>
          <m:r>
            <m:rPr>
              <m:nor/>
            </m:rP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f>
                            <m:fPr>
                              <m:ctrlPr>
                                <w:rPr>
                                  <w:rFonts w:ascii="Cambria Math" w:hAnsi="Cambria Math"/>
                                  <w:i/>
                                </w:rPr>
                              </m:ctrlPr>
                            </m:fPr>
                            <m:num>
                              <m:r>
                                <w:rPr>
                                  <w:rFonts w:ascii="Cambria Math" w:hAnsi="Cambria Math"/>
                                </w:rPr>
                                <m:t>4πd</m:t>
                              </m:r>
                            </m:num>
                            <m:den>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p</m:t>
                                  </m:r>
                                </m:sub>
                              </m:sSub>
                            </m:den>
                          </m:f>
                        </m:e>
                      </m:d>
                    </m:e>
                  </m:func>
                </m:den>
              </m:f>
            </m:e>
          </m:d>
          <m:r>
            <m:rPr>
              <m:nor/>
            </m:rPr>
            <w:rPr>
              <w:rFonts w:ascii="Cambria Math" w:hAnsi="Cambria Math"/>
            </w:rPr>
            <m:t xml:space="preserve"> </m:t>
          </m:r>
        </m:oMath>
      </m:oMathPara>
    </w:p>
    <w:p w14:paraId="24C314A8" w14:textId="05708EB4" w:rsidR="00D5664B" w:rsidRDefault="00202C49" w:rsidP="00D5664B">
      <w:r>
        <w:t>w</w:t>
      </w:r>
      <w:r w:rsidR="00D5664B" w:rsidRPr="00243C98">
        <w:t xml:space="preserve">here </w:t>
      </w:r>
      <w:r w:rsidR="00D5664B" w:rsidRPr="00243C98">
        <w:rPr>
          <w:i/>
        </w:rPr>
        <w:t>d</w:t>
      </w:r>
      <w:r w:rsidR="00D5664B" w:rsidRPr="00243C98">
        <w:t xml:space="preserve"> is the water depth, </w:t>
      </w:r>
      <w:r w:rsidR="00D5664B" w:rsidRPr="00243C98">
        <w:rPr>
          <w:i/>
        </w:rPr>
        <w:t>c</w:t>
      </w:r>
      <w:r w:rsidR="00D5664B" w:rsidRPr="00243C98">
        <w:t xml:space="preserve"> is the wave celerity, c</w:t>
      </w:r>
      <w:r w:rsidR="00D5664B" w:rsidRPr="00243C98">
        <w:rPr>
          <w:vertAlign w:val="subscript"/>
        </w:rPr>
        <w:t>g</w:t>
      </w:r>
      <w:r w:rsidR="00D5664B" w:rsidRPr="00243C98">
        <w:t xml:space="preserve"> is the group celerity</w:t>
      </w:r>
      <w:r w:rsidR="00D5664B">
        <w:t>,</w:t>
      </w:r>
      <w:r w:rsidR="00D5664B" w:rsidRPr="00243C98">
        <w:t xml:space="preserve"> </w:t>
      </w:r>
      <w:r w:rsidR="00D5664B" w:rsidRPr="00243C98">
        <w:rPr>
          <w:i/>
        </w:rPr>
        <w:t>T</w:t>
      </w:r>
      <w:r w:rsidR="00D5664B" w:rsidRPr="00243C98">
        <w:rPr>
          <w:i/>
          <w:vertAlign w:val="subscript"/>
        </w:rPr>
        <w:t>p</w:t>
      </w:r>
      <w:r w:rsidR="00D5664B" w:rsidRPr="00243C98">
        <w:rPr>
          <w:i/>
        </w:rPr>
        <w:t xml:space="preserve"> </w:t>
      </w:r>
      <w:r w:rsidR="00D5664B" w:rsidRPr="00243C98">
        <w:t>is the peak period</w:t>
      </w:r>
      <w:r w:rsidR="00D5664B">
        <w:t>.</w:t>
      </w:r>
    </w:p>
    <w:p w14:paraId="6AFC488C" w14:textId="41472908" w:rsidR="00D5664B" w:rsidRPr="0097342E" w:rsidRDefault="00D5664B" w:rsidP="00D5664B">
      <w:pPr>
        <w:rPr>
          <w:i/>
          <w:color w:val="7B2520" w:themeColor="accent3" w:themeShade="BF"/>
        </w:rPr>
      </w:pPr>
      <w:r>
        <w:t xml:space="preserve">The friction coefficient, </w:t>
      </w:r>
      <w:r w:rsidRPr="00A672E7">
        <w:rPr>
          <w:i/>
        </w:rPr>
        <w:t>k</w:t>
      </w:r>
      <w:r w:rsidRPr="00A672E7">
        <w:rPr>
          <w:i/>
          <w:vertAlign w:val="subscript"/>
        </w:rPr>
        <w:t>f</w:t>
      </w:r>
      <w:r>
        <w:t xml:space="preserve">, is defined in </w:t>
      </w:r>
      <w:r w:rsidR="00202C49" w:rsidRPr="00894E66">
        <w:rPr>
          <w:i/>
          <w:color w:val="7B2520" w:themeColor="accent3" w:themeShade="BF"/>
        </w:rPr>
        <w:t>Setup&gt;Run parameters&gt;Site parameters.</w:t>
      </w:r>
    </w:p>
    <w:p w14:paraId="7701FDF6" w14:textId="0F37B04A" w:rsidR="00894E66" w:rsidRDefault="00D5664B" w:rsidP="00894E66">
      <w:r>
        <w:t xml:space="preserve">The resultant </w:t>
      </w:r>
      <w:r w:rsidR="00202C49">
        <w:t>near</w:t>
      </w:r>
      <w:r>
        <w:t xml:space="preserve">shore wave height, </w:t>
      </w:r>
      <w:r w:rsidRPr="006454B1">
        <w:rPr>
          <w:i/>
        </w:rPr>
        <w:t>Hsi</w:t>
      </w:r>
      <w:r>
        <w:t xml:space="preserve">, is then checked for wave breaking. </w:t>
      </w:r>
    </w:p>
    <w:p w14:paraId="035A3741" w14:textId="77777777" w:rsidR="00202C49" w:rsidRPr="00894E66" w:rsidRDefault="00202C49" w:rsidP="00894E66"/>
    <w:p w14:paraId="2278BACF" w14:textId="3AB2C6F4" w:rsidR="00894E66" w:rsidRDefault="00894E66" w:rsidP="00894E66">
      <w:pPr>
        <w:pStyle w:val="Heading3"/>
      </w:pPr>
      <w:bookmarkStart w:id="153" w:name="_Toc503700604"/>
      <w:bookmarkStart w:id="154" w:name="_Ref512323540"/>
      <w:bookmarkStart w:id="155" w:name="_Ref512324626"/>
      <w:bookmarkStart w:id="156" w:name="_Ref67306183"/>
      <w:bookmarkStart w:id="157" w:name="_Toc158307006"/>
      <w:r w:rsidRPr="00894E66">
        <w:t>Breaking wave height</w:t>
      </w:r>
      <w:bookmarkEnd w:id="153"/>
      <w:bookmarkEnd w:id="154"/>
      <w:bookmarkEnd w:id="155"/>
      <w:bookmarkEnd w:id="156"/>
      <w:bookmarkEnd w:id="157"/>
    </w:p>
    <w:p w14:paraId="2DAB9F7F" w14:textId="31861D57" w:rsidR="00537289" w:rsidRPr="00537289" w:rsidRDefault="00537289" w:rsidP="00537289">
      <w:r>
        <w:t xml:space="preserve">The monochromatic wave breaking height, </w:t>
      </w:r>
      <w:r w:rsidRPr="00537289">
        <w:rPr>
          <w:i/>
          <w:iCs/>
        </w:rPr>
        <w:t>H</w:t>
      </w:r>
      <w:r w:rsidRPr="00537289">
        <w:rPr>
          <w:i/>
          <w:iCs/>
          <w:vertAlign w:val="subscript"/>
        </w:rPr>
        <w:t>b</w:t>
      </w:r>
      <w:r>
        <w:t xml:space="preserve">, is calculated using one of the following methods, depending on the value set in </w:t>
      </w:r>
      <w:r w:rsidRPr="00894E66">
        <w:rPr>
          <w:i/>
          <w:color w:val="7B2520" w:themeColor="accent3" w:themeShade="BF"/>
        </w:rPr>
        <w:t>Setup&gt;Run parameters&gt;Site parameters</w:t>
      </w:r>
      <w:r>
        <w:t xml:space="preserve"> for the Breaker Height model:</w:t>
      </w:r>
    </w:p>
    <w:p w14:paraId="2C1286B5" w14:textId="14D36058" w:rsidR="00537289" w:rsidRPr="00537289" w:rsidRDefault="00537289" w:rsidP="005C42B0">
      <w:pPr>
        <w:pStyle w:val="ListParagraph"/>
        <w:numPr>
          <w:ilvl w:val="0"/>
          <w:numId w:val="22"/>
        </w:numPr>
      </w:pPr>
      <w:r w:rsidRPr="00537289">
        <w:t>simple ratio of 0.78 (maximum for a solitary wave)</w:t>
      </w:r>
    </w:p>
    <w:p w14:paraId="5DC690BD" w14:textId="16AB842E" w:rsidR="00537289" w:rsidRPr="00537289" w:rsidRDefault="00537289" w:rsidP="005C42B0">
      <w:pPr>
        <w:pStyle w:val="ListParagraph"/>
        <w:numPr>
          <w:ilvl w:val="0"/>
          <w:numId w:val="22"/>
        </w:numPr>
      </w:pPr>
      <w:r w:rsidRPr="00537289">
        <w:t>breaking on a slope using equations (2-9</w:t>
      </w:r>
      <w:r w:rsidR="00E726C1">
        <w:t>2 to</w:t>
      </w:r>
      <w:r w:rsidRPr="00537289">
        <w:t xml:space="preserve"> 2-94) in the Shore Protection Manual </w:t>
      </w:r>
      <w:r w:rsidRPr="00537289">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537289">
        <w:fldChar w:fldCharType="separate"/>
      </w:r>
      <w:r w:rsidR="00996F90">
        <w:rPr>
          <w:noProof/>
        </w:rPr>
        <w:t>(1984)</w:t>
      </w:r>
      <w:r w:rsidRPr="00537289">
        <w:fldChar w:fldCharType="end"/>
      </w:r>
    </w:p>
    <w:p w14:paraId="3095B36C" w14:textId="3B37EBBB" w:rsidR="00537289" w:rsidRPr="00537289" w:rsidRDefault="00537289" w:rsidP="005C42B0">
      <w:pPr>
        <w:pStyle w:val="ListParagraph"/>
        <w:numPr>
          <w:ilvl w:val="0"/>
          <w:numId w:val="22"/>
        </w:numPr>
      </w:pPr>
      <w:r w:rsidRPr="00537289">
        <w:t xml:space="preserve">breaking on a slope </w:t>
      </w:r>
      <w:r>
        <w:t xml:space="preserve">in </w:t>
      </w:r>
      <w:r w:rsidRPr="00537289">
        <w:t xml:space="preserve">a </w:t>
      </w:r>
      <w:r>
        <w:t xml:space="preserve">water </w:t>
      </w:r>
      <w:r w:rsidRPr="00537289">
        <w:t xml:space="preserve">depth </w:t>
      </w:r>
      <w:r>
        <w:t>one</w:t>
      </w:r>
      <w:r w:rsidRPr="00537289">
        <w:t xml:space="preserve"> plunge length in front of </w:t>
      </w:r>
      <w:r w:rsidR="006A78E8">
        <w:t>a structure toe,</w:t>
      </w:r>
      <w:r w:rsidRPr="00537289">
        <w:t xml:space="preserve"> using equations (2-9</w:t>
      </w:r>
      <w:r w:rsidR="00E726C1">
        <w:t>2 to</w:t>
      </w:r>
      <w:r w:rsidRPr="00537289">
        <w:t xml:space="preserve"> 2-94) in the Shore Protection Manual (1992)</w:t>
      </w:r>
    </w:p>
    <w:p w14:paraId="0B6E2CAB" w14:textId="43D52853" w:rsidR="00537289" w:rsidRPr="00537289" w:rsidRDefault="006A78E8" w:rsidP="005C42B0">
      <w:pPr>
        <w:pStyle w:val="ListParagraph"/>
        <w:numPr>
          <w:ilvl w:val="0"/>
          <w:numId w:val="22"/>
        </w:numPr>
      </w:pPr>
      <w:r>
        <w:t>as option 2 but</w:t>
      </w:r>
      <w:r w:rsidR="00537289" w:rsidRPr="00537289">
        <w:t xml:space="preserve"> modified for overtopping </w:t>
      </w:r>
      <w:r>
        <w:t>as detailed on Owen</w:t>
      </w:r>
      <w:r w:rsidR="003E57B5">
        <w:t xml:space="preserve"> </w:t>
      </w:r>
      <w:r>
        <w:t xml:space="preserve">(1980). This </w:t>
      </w:r>
      <w:r w:rsidR="00537289">
        <w:t>is set automatically when the overtopping model is called.</w:t>
      </w:r>
    </w:p>
    <w:p w14:paraId="0CA3552B" w14:textId="77777777" w:rsidR="00894E66" w:rsidRPr="00894E66" w:rsidRDefault="00894E66" w:rsidP="00894E66">
      <w:r w:rsidRPr="00894E66">
        <w:t xml:space="preserve">The Wave Breaking Model to be used is defined in </w:t>
      </w:r>
      <w:r w:rsidRPr="00894E66">
        <w:rPr>
          <w:i/>
          <w:color w:val="7B2520" w:themeColor="accent3" w:themeShade="BF"/>
        </w:rPr>
        <w:t>Setup&gt;Run parameters&gt;Site parameters</w:t>
      </w:r>
      <w:r w:rsidRPr="00894E66">
        <w:t>. Option ‘0’ does not consider wave breaking. Options 1-3 use different methods to include wave breaking height, based on one of three methods:</w:t>
      </w:r>
    </w:p>
    <w:p w14:paraId="1E3612F2" w14:textId="140E357C" w:rsidR="006A78E8" w:rsidRDefault="006A78E8" w:rsidP="005C42B0">
      <w:pPr>
        <w:numPr>
          <w:ilvl w:val="0"/>
          <w:numId w:val="23"/>
        </w:numPr>
      </w:pPr>
      <w:r>
        <w:t>No breaking included in the model.</w:t>
      </w:r>
    </w:p>
    <w:p w14:paraId="3607C65D" w14:textId="2B73EE36" w:rsidR="00E726C1" w:rsidRDefault="00894E66" w:rsidP="005C42B0">
      <w:pPr>
        <w:numPr>
          <w:ilvl w:val="0"/>
          <w:numId w:val="23"/>
        </w:numPr>
      </w:pPr>
      <w:r w:rsidRPr="00894E66">
        <w:t xml:space="preserve">The depth limiting wave height, </w:t>
      </w:r>
      <w:r w:rsidRPr="00894E66">
        <w:rPr>
          <w:i/>
        </w:rPr>
        <w:t>H</w:t>
      </w:r>
      <w:r w:rsidRPr="00894E66">
        <w:rPr>
          <w:i/>
          <w:vertAlign w:val="subscript"/>
        </w:rPr>
        <w:t>b</w:t>
      </w:r>
      <w:r w:rsidRPr="00894E66">
        <w:t>, is estimate</w:t>
      </w:r>
      <w:bookmarkStart w:id="158" w:name="_Hlk67306832"/>
      <w:r w:rsidR="00E726C1">
        <w:t>d</w:t>
      </w:r>
      <w:r w:rsidRPr="00894E66">
        <w:t xml:space="preserve"> using equations (2-9</w:t>
      </w:r>
      <w:r w:rsidR="00E726C1">
        <w:t>2 to</w:t>
      </w:r>
      <w:r w:rsidRPr="00894E66">
        <w:t xml:space="preserve"> 2-94) in the Shore Protection Manual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bookmarkEnd w:id="158"/>
      <w:r w:rsidRPr="00894E66">
        <w:t xml:space="preserve"> based on the nearshore bed slope (see Section </w:t>
      </w:r>
      <w:r w:rsidRPr="00894E66">
        <w:fldChar w:fldCharType="begin"/>
      </w:r>
      <w:r w:rsidRPr="00894E66">
        <w:instrText xml:space="preserve"> REF _Ref512530694 \r \h </w:instrText>
      </w:r>
      <w:r w:rsidRPr="00894E66">
        <w:fldChar w:fldCharType="separate"/>
      </w:r>
      <w:r w:rsidR="002A6CEF">
        <w:t>4.2.3</w:t>
      </w:r>
      <w:r w:rsidRPr="00894E66">
        <w:fldChar w:fldCharType="end"/>
      </w:r>
      <w:r w:rsidRPr="00894E66">
        <w:t xml:space="preserve">), water depth and wave period. </w:t>
      </w:r>
    </w:p>
    <w:p w14:paraId="23BE038C" w14:textId="39C9DE6D" w:rsidR="00E726C1" w:rsidRDefault="00000000" w:rsidP="00E726C1">
      <w:pPr>
        <w:ind w:left="360"/>
      </w:pPr>
      <m:oMathPara>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a</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b</m:t>
                          </m:r>
                        </m:sub>
                      </m:sSub>
                    </m:num>
                    <m:den>
                      <m:r>
                        <w:rPr>
                          <w:rFonts w:ascii="Cambria Math" w:hAnsi="Cambria Math"/>
                          <w:lang w:val="en-US"/>
                        </w:rPr>
                        <m:t>g</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e>
              </m:d>
            </m:den>
          </m:f>
          <m:r>
            <w:rPr>
              <w:rFonts w:ascii="Cambria Math" w:eastAsiaTheme="minorHAnsi" w:hAnsi="Cambria Math"/>
              <w:lang w:val="en-US" w:eastAsia="en-US"/>
            </w:rPr>
            <m:t xml:space="preserve">, </m:t>
          </m:r>
          <m:r>
            <m:rPr>
              <m:nor/>
            </m:rPr>
            <w:rPr>
              <w:rFonts w:ascii="Cambria Math" w:eastAsiaTheme="minorHAnsi" w:hAnsi="Cambria Math"/>
              <w:lang w:val="en-US" w:eastAsia="en-US"/>
            </w:rPr>
            <m:t>where</m:t>
          </m:r>
          <m:r>
            <w:rPr>
              <w:rFonts w:ascii="Cambria Math" w:eastAsiaTheme="minorHAnsi" w:hAnsi="Cambria Math"/>
              <w:lang w:val="en-US" w:eastAsia="en-US"/>
            </w:rPr>
            <m:t xml:space="preserve"> </m:t>
          </m:r>
          <m:r>
            <w:rPr>
              <w:rFonts w:ascii="Cambria Math" w:hAnsi="Cambria Math"/>
              <w:lang w:val="en-US"/>
            </w:rPr>
            <m:t>a=43.75</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m</m:t>
                  </m:r>
                </m:sup>
              </m:sSup>
            </m:e>
          </m:d>
          <m:r>
            <w:rPr>
              <w:rFonts w:ascii="Cambria Math" w:hAnsi="Cambria Math"/>
              <w:lang w:val="en-US"/>
            </w:rPr>
            <m:t>,</m:t>
          </m:r>
          <m:r>
            <m:rPr>
              <m:nor/>
            </m:rPr>
            <w:rPr>
              <w:rFonts w:ascii="Cambria Math" w:hAnsi="Cambria Math"/>
              <w:lang w:val="en-US"/>
            </w:rPr>
            <m:t xml:space="preserve"> and</m:t>
          </m:r>
          <m:r>
            <w:rPr>
              <w:rFonts w:ascii="Cambria Math" w:hAnsi="Cambria Math"/>
              <w:lang w:val="en-US"/>
            </w:rPr>
            <m:t xml:space="preserve"> b=</m:t>
          </m:r>
          <m:f>
            <m:fPr>
              <m:ctrlPr>
                <w:rPr>
                  <w:rFonts w:ascii="Cambria Math" w:hAnsi="Cambria Math"/>
                  <w:i/>
                  <w:lang w:val="en-US"/>
                </w:rPr>
              </m:ctrlPr>
            </m:fPr>
            <m:num>
              <m:r>
                <w:rPr>
                  <w:rFonts w:ascii="Cambria Math" w:hAnsi="Cambria Math"/>
                  <w:lang w:val="en-US"/>
                </w:rPr>
                <m:t>1.56</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19.5m</m:t>
                  </m:r>
                </m:sup>
              </m:sSup>
            </m:den>
          </m:f>
        </m:oMath>
      </m:oMathPara>
    </w:p>
    <w:p w14:paraId="71070E69" w14:textId="38B5EB11" w:rsidR="00894E66" w:rsidRPr="00894E66" w:rsidRDefault="00894E66" w:rsidP="005C42B0">
      <w:pPr>
        <w:numPr>
          <w:ilvl w:val="0"/>
          <w:numId w:val="23"/>
        </w:numPr>
      </w:pPr>
      <w:r w:rsidRPr="00894E66">
        <w:t xml:space="preserve">The peak period is used in accordance with the suggestion of Soulsby </w:t>
      </w:r>
      <w:r w:rsidRPr="00894E66">
        <w:fldChar w:fldCharType="begin"/>
      </w:r>
      <w:r w:rsidR="00996F90">
        <w:instrText xml:space="preserve"> ADDIN EN.CITE &lt;EndNote&gt;&lt;Cite ExcludeAuth="1"&gt;&lt;Author&gt;Soulsby&lt;/Author&gt;&lt;Year&gt;1997&lt;/Year&gt;&lt;RecNum&gt;3720&lt;/RecNum&gt;&lt;Suffix&gt;`, p69&lt;/Suffix&gt;&lt;DisplayText&gt;(1997, p69)&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1997, p69)</w:t>
      </w:r>
      <w:r w:rsidRPr="00894E66">
        <w:fldChar w:fldCharType="end"/>
      </w:r>
      <w:r w:rsidRPr="00894E66">
        <w:t>.</w:t>
      </w:r>
    </w:p>
    <w:p w14:paraId="36C0D066" w14:textId="77777777" w:rsidR="00894E66" w:rsidRPr="00894E66" w:rsidRDefault="00894E66" w:rsidP="005C42B0">
      <w:pPr>
        <w:numPr>
          <w:ilvl w:val="0"/>
          <w:numId w:val="23"/>
        </w:numPr>
      </w:pPr>
      <w:r w:rsidRPr="00894E66">
        <w:t>The formulation of Le Roux (2007) as given in equation (25) of the paper.</w:t>
      </w:r>
    </w:p>
    <w:p w14:paraId="1E07B572" w14:textId="77777777" w:rsidR="00894E66" w:rsidRPr="00894E66" w:rsidRDefault="00894E66" w:rsidP="005C42B0">
      <w:pPr>
        <w:numPr>
          <w:ilvl w:val="0"/>
          <w:numId w:val="23"/>
        </w:numPr>
      </w:pPr>
      <w:r w:rsidRPr="00894E66">
        <w:t>Formulations for the wave breaking of the significant wave height as presented by Tucker et al (1983) and Holmes (pers. comm.). These provide upper and lower bounds to the change in significant wave height which are calculated as follows:</w:t>
      </w:r>
    </w:p>
    <w:p w14:paraId="0EF848F8" w14:textId="2C117AF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
                          <m:dPr>
                            <m:ctrlPr>
                              <w:rPr>
                                <w:rFonts w:ascii="Cambria Math" w:hAnsi="Cambria Math"/>
                                <w:i/>
                              </w:rPr>
                            </m:ctrlPr>
                          </m:dPr>
                          <m:e>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d>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den>
                </m:f>
              </m:e>
            </m:d>
          </m:e>
          <m:sup>
            <m:r>
              <w:rPr>
                <w:rFonts w:ascii="Cambria Math" w:hAnsi="Cambria Math"/>
              </w:rPr>
              <m:t>1/2</m:t>
            </m:r>
          </m:sup>
        </m:sSup>
      </m:oMath>
      <w:r w:rsidR="00894E66" w:rsidRPr="00894E66">
        <w:t>a lower bound (Holmes, pers.comm.)</w:t>
      </w:r>
    </w:p>
    <w:p w14:paraId="66141933" w14:textId="77777777" w:rsidR="00894E66" w:rsidRPr="00894E66" w:rsidRDefault="00894E66" w:rsidP="00894E66"/>
    <w:p w14:paraId="2C17A1D4" w14:textId="7A17FBD9" w:rsidR="00894E66" w:rsidRPr="00894E66" w:rsidRDefault="00000000" w:rsidP="00894E66">
      <w:pPr>
        <w:ind w:firstLine="720"/>
      </w:pPr>
      <m:oMath>
        <m:sSub>
          <m:sSubPr>
            <m:ctrlPr>
              <w:rPr>
                <w:rFonts w:ascii="Cambria Math" w:hAnsi="Cambria Math"/>
                <w:i/>
              </w:rPr>
            </m:ctrlPr>
          </m:sSubPr>
          <m:e>
            <m:r>
              <w:rPr>
                <w:rFonts w:ascii="Cambria Math" w:hAnsi="Cambria Math"/>
              </w:rPr>
              <m:t>H</m:t>
            </m:r>
          </m:e>
          <m:sub>
            <m:r>
              <w:rPr>
                <w:rFonts w:ascii="Cambria Math" w:hAnsi="Cambria Math"/>
              </w:rPr>
              <m:t>sb</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sSup>
          <m:sSupPr>
            <m:ctrlPr>
              <w:rPr>
                <w:rFonts w:ascii="Cambria Math" w:hAnsi="Cambria Math"/>
                <w:i/>
              </w:rPr>
            </m:ctrlPr>
          </m:sSupPr>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m:t>
                                        </m:r>
                                      </m:sub>
                                    </m:sSub>
                                  </m:num>
                                  <m:den>
                                    <m:sSub>
                                      <m:sSubPr>
                                        <m:ctrlPr>
                                          <w:rPr>
                                            <w:rFonts w:ascii="Cambria Math" w:hAnsi="Cambria Math"/>
                                            <w:i/>
                                          </w:rPr>
                                        </m:ctrlPr>
                                      </m:sSubPr>
                                      <m:e>
                                        <m:r>
                                          <w:rPr>
                                            <w:rFonts w:ascii="Cambria Math" w:hAnsi="Cambria Math"/>
                                          </w:rPr>
                                          <m:t>H</m:t>
                                        </m:r>
                                      </m:e>
                                      <m:sub>
                                        <m:r>
                                          <w:rPr>
                                            <w:rFonts w:ascii="Cambria Math" w:hAnsi="Cambria Math"/>
                                          </w:rPr>
                                          <m:t>s</m:t>
                                        </m:r>
                                      </m:sub>
                                    </m:sSub>
                                  </m:den>
                                </m:f>
                              </m:e>
                            </m:d>
                          </m:e>
                          <m:sup>
                            <m:r>
                              <w:rPr>
                                <w:rFonts w:ascii="Cambria Math" w:hAnsi="Cambria Math"/>
                              </w:rPr>
                              <m:t>2</m:t>
                            </m:r>
                          </m:sup>
                        </m:sSup>
                      </m:e>
                    </m:d>
                  </m:e>
                </m:func>
              </m:e>
            </m:d>
          </m:e>
          <m:sup>
            <m:r>
              <w:rPr>
                <w:rFonts w:ascii="Cambria Math" w:hAnsi="Cambria Math"/>
              </w:rPr>
              <m:t>1/2</m:t>
            </m:r>
          </m:sup>
        </m:sSup>
      </m:oMath>
      <w:r w:rsidR="00894E66" w:rsidRPr="00894E66">
        <w:t xml:space="preserve">an upper bound </w:t>
      </w:r>
      <w:r w:rsidR="00894E66" w:rsidRPr="00894E66">
        <w:fldChar w:fldCharType="begin"/>
      </w:r>
      <w:r w:rsidR="00996F90">
        <w:instrText xml:space="preserve"> ADDIN EN.CITE &lt;EndNote&gt;&lt;Cite&gt;&lt;Author&gt;Tucker&lt;/Author&gt;&lt;Year&gt;1983&lt;/Year&gt;&lt;RecNum&gt;3358&lt;/RecNum&gt;&lt;DisplayText&gt;(Tucker&lt;style face="italic"&gt; et al.&lt;/style&gt;, 1983)&lt;/DisplayText&gt;&lt;record&gt;&lt;rec-number&gt;3358&lt;/rec-number&gt;&lt;foreign-keys&gt;&lt;key app="EN" db-id="sv9fdvxxw0ss5geav2oxv0s15saz05p5zzwd" timestamp="1437038537" guid="f388f581-388d-4c2a-b647-451f93eb57d1"&gt;3358&lt;/key&gt;&lt;/foreign-keys&gt;&lt;ref-type name="Journal Article"&gt;17&lt;/ref-type&gt;&lt;contributors&gt;&lt;authors&gt;&lt;author&gt;Tucker, M. J.&lt;/author&gt;&lt;author&gt;Carr, A. P.&lt;/author&gt;&lt;author&gt;Pitt, E. G.&lt;/author&gt;&lt;/authors&gt;&lt;/contributors&gt;&lt;titles&gt;&lt;title&gt;The effect of an offshore bank in attenuating waves&lt;/title&gt;&lt;secondary-title&gt;Coastal Engineering&lt;/secondary-title&gt;&lt;/titles&gt;&lt;periodical&gt;&lt;full-title&gt;Coastal Engineering&lt;/full-title&gt;&lt;/periodical&gt;&lt;pages&gt;133-144&lt;/pages&gt;&lt;volume&gt;7&lt;/volume&gt;&lt;number&gt;2&lt;/number&gt;&lt;dates&gt;&lt;year&gt;1983&lt;/year&gt;&lt;pub-dates&gt;&lt;date&gt;5//&lt;/date&gt;&lt;/pub-dates&gt;&lt;/dates&gt;&lt;isbn&gt;0378-3839&lt;/isbn&gt;&lt;urls&gt;&lt;related-urls&gt;&lt;url&gt;http://www.sciencedirect.com/science/article/pii/0378383983900091&lt;/url&gt;&lt;/related-urls&gt;&lt;/urls&gt;&lt;electronic-resource-num&gt;http://dx.doi.org/10.1016/0378-3839(83)90009-1&lt;/electronic-resource-num&gt;&lt;/record&gt;&lt;/Cite&gt;&lt;/EndNote&gt;</w:instrText>
      </w:r>
      <w:r w:rsidR="00894E66" w:rsidRPr="00894E66">
        <w:fldChar w:fldCharType="separate"/>
      </w:r>
      <w:r w:rsidR="00894E66" w:rsidRPr="00894E66">
        <w:rPr>
          <w:noProof/>
        </w:rPr>
        <w:t>(Tucker et al., 1983)</w:t>
      </w:r>
      <w:r w:rsidR="00894E66" w:rsidRPr="00894E66">
        <w:fldChar w:fldCharType="end"/>
      </w:r>
    </w:p>
    <w:p w14:paraId="21A815DD" w14:textId="77777777" w:rsidR="00894E66" w:rsidRPr="00894E66" w:rsidRDefault="00894E66" w:rsidP="00894E66">
      <w:r w:rsidRPr="00894E66">
        <w:lastRenderedPageBreak/>
        <w:t xml:space="preserve">It is assumed that the lower bound applies for very flat slopes (1:100 and greater) and the upper bound for very steep shores (less than 1:20). Between these two a linear transition is applied. </w:t>
      </w:r>
      <w:r w:rsidRPr="00894E66">
        <w:rPr>
          <w:i/>
        </w:rPr>
        <w:t>It should be stressed that the basis for the limits and the transition have not been tested against real data</w:t>
      </w:r>
      <w:r w:rsidRPr="00894E66">
        <w:t>.</w:t>
      </w:r>
    </w:p>
    <w:p w14:paraId="485B7C94" w14:textId="77777777" w:rsidR="00894E66" w:rsidRPr="00894E66" w:rsidRDefault="00894E66" w:rsidP="00894E66"/>
    <w:p w14:paraId="78C70391" w14:textId="61F29992" w:rsidR="00894E66" w:rsidRPr="00894E66" w:rsidRDefault="00F00F05" w:rsidP="00894E66">
      <w:pPr>
        <w:pStyle w:val="Heading3"/>
      </w:pPr>
      <w:bookmarkStart w:id="159" w:name="_Ref512530694"/>
      <w:bookmarkStart w:id="160" w:name="_Toc158307007"/>
      <w:r w:rsidRPr="00894E66">
        <w:rPr>
          <w:noProof/>
        </w:rPr>
        <w:drawing>
          <wp:anchor distT="0" distB="0" distL="114300" distR="114300" simplePos="0" relativeHeight="251682816" behindDoc="0" locked="0" layoutInCell="1" allowOverlap="1" wp14:anchorId="3DD807B5" wp14:editId="32FA5353">
            <wp:simplePos x="0" y="0"/>
            <wp:positionH relativeFrom="margin">
              <wp:align>right</wp:align>
            </wp:positionH>
            <wp:positionV relativeFrom="paragraph">
              <wp:posOffset>4445</wp:posOffset>
            </wp:positionV>
            <wp:extent cx="3110230" cy="242189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10230" cy="2421890"/>
                    </a:xfrm>
                    <a:prstGeom prst="rect">
                      <a:avLst/>
                    </a:prstGeom>
                  </pic:spPr>
                </pic:pic>
              </a:graphicData>
            </a:graphic>
            <wp14:sizeRelH relativeFrom="margin">
              <wp14:pctWidth>0</wp14:pctWidth>
            </wp14:sizeRelH>
            <wp14:sizeRelV relativeFrom="margin">
              <wp14:pctHeight>0</wp14:pctHeight>
            </wp14:sizeRelV>
          </wp:anchor>
        </w:drawing>
      </w:r>
      <w:r w:rsidR="00894E66" w:rsidRPr="00894E66">
        <w:t>Shore profile</w:t>
      </w:r>
      <w:bookmarkEnd w:id="159"/>
      <w:bookmarkEnd w:id="160"/>
    </w:p>
    <w:p w14:paraId="05E0CEA9" w14:textId="367F3407" w:rsidR="00894E66" w:rsidRPr="00894E66" w:rsidRDefault="00894E66" w:rsidP="00894E66">
      <w:r w:rsidRPr="00894E66">
        <w:t xml:space="preserve">An idealised beach profile is used to define the slope as a function of depth. The profile is based on a linear slope (upper beach slope) between the beach crest level and mean tide level </w:t>
      </w:r>
      <w:bookmarkStart w:id="161" w:name="_Hlk525895171"/>
      <w:r w:rsidRPr="00894E66">
        <w:t xml:space="preserve">(SWL=0mOD) </w:t>
      </w:r>
      <w:bookmarkEnd w:id="161"/>
      <w:r w:rsidRPr="00894E66">
        <w:t xml:space="preserve">and an equilibrium profile out to deep water. This uses the Dean equation </w:t>
      </w:r>
      <w:r w:rsidRPr="00894E66">
        <w:fldChar w:fldCharType="begin"/>
      </w:r>
      <w:r w:rsidR="00996F90">
        <w:instrText xml:space="preserve"> ADDIN EN.CITE &lt;EndNote&gt;&lt;Cite&gt;&lt;Author&gt;Dean&lt;/Author&gt;&lt;Year&gt;1977&lt;/Year&gt;&lt;RecNum&gt;236&lt;/RecNum&gt;&lt;DisplayText&gt;(Dean, 1977)&lt;/DisplayText&gt;&lt;record&gt;&lt;rec-number&gt;236&lt;/rec-number&gt;&lt;foreign-keys&gt;&lt;key app="EN" db-id="sv9fdvxxw0ss5geav2oxv0s15saz05p5zzwd" timestamp="1381163855" guid="a5b8e267-3ce0-44fc-a84e-963db5675e8d"&gt;236&lt;/key&gt;&lt;/foreign-keys&gt;&lt;ref-type name="Report"&gt;27&lt;/ref-type&gt;&lt;contributors&gt;&lt;authors&gt;&lt;author&gt;Dean,R G&lt;/author&gt;&lt;/authors&gt;&lt;tertiary-authors&gt;&lt;author&gt;University of Delaware&lt;/author&gt;&lt;/tertiary-authors&gt;&lt;/contributors&gt;&lt;titles&gt;&lt;title&gt;Equilibrium beach profiles: US Atlantic and Gulf coasts&lt;/title&gt;&lt;/titles&gt;&lt;keywords&gt;&lt;keyword&gt;beach&lt;/keyword&gt;&lt;keyword&gt;beach profiles&lt;/keyword&gt;&lt;/keywords&gt;&lt;dates&gt;&lt;year&gt;1977&lt;/year&gt;&lt;pub-dates&gt;&lt;date&gt;1977&lt;/date&gt;&lt;/pub-dates&gt;&lt;/dates&gt;&lt;pub-location&gt;Newark, Delaware&lt;/pub-location&gt;&lt;isbn&gt;Ocean Engineering Report No 12&lt;/isbn&gt;&lt;label&gt;400&lt;/label&gt;&lt;urls&gt;&lt;/urls&gt;&lt;/record&gt;&lt;/Cite&gt;&lt;/EndNote&gt;</w:instrText>
      </w:r>
      <w:r w:rsidRPr="00894E66">
        <w:fldChar w:fldCharType="separate"/>
      </w:r>
      <w:r w:rsidRPr="00894E66">
        <w:rPr>
          <w:noProof/>
        </w:rPr>
        <w:t>(Dean, 1977)</w:t>
      </w:r>
      <w:r w:rsidRPr="00894E66">
        <w:fldChar w:fldCharType="end"/>
      </w:r>
      <w:r w:rsidRPr="00894E66">
        <w:t>:</w:t>
      </w:r>
    </w:p>
    <w:p w14:paraId="1C64DBF9" w14:textId="77777777" w:rsidR="00894E66" w:rsidRPr="00894E66" w:rsidRDefault="00894E66" w:rsidP="00894E66">
      <m:oMathPara>
        <m:oMath>
          <m:r>
            <w:rPr>
              <w:rFonts w:ascii="Cambria Math" w:hAnsi="Cambria Math"/>
            </w:rPr>
            <m:t>h=A</m:t>
          </m:r>
          <m:sSup>
            <m:sSupPr>
              <m:ctrlPr>
                <w:rPr>
                  <w:rFonts w:ascii="Cambria Math" w:hAnsi="Cambria Math"/>
                  <w:i/>
                </w:rPr>
              </m:ctrlPr>
            </m:sSupPr>
            <m:e>
              <m:r>
                <w:rPr>
                  <w:rFonts w:ascii="Cambria Math" w:hAnsi="Cambria Math"/>
                </w:rPr>
                <m:t>y</m:t>
              </m:r>
            </m:e>
            <m:sup>
              <m:r>
                <w:rPr>
                  <w:rFonts w:ascii="Cambria Math" w:hAnsi="Cambria Math"/>
                </w:rPr>
                <m:t>2/3</m:t>
              </m:r>
            </m:sup>
          </m:sSup>
        </m:oMath>
      </m:oMathPara>
    </w:p>
    <w:p w14:paraId="6457AA3C" w14:textId="00E974B6" w:rsidR="00894E66" w:rsidRDefault="00894E66" w:rsidP="00894E66">
      <w:r w:rsidRPr="00894E66">
        <w:t xml:space="preserve">In the Dean formulation, A is a function of sediment fall velocity. </w:t>
      </w:r>
      <w:bookmarkStart w:id="162" w:name="_Hlk525895202"/>
      <w:r w:rsidRPr="00894E66">
        <w:t xml:space="preserve">Here it is derived from the depth 1km out from the mean tide level, which is input as a bed level (mOD and so a negative value). </w:t>
      </w:r>
      <w:r w:rsidR="00F00F05">
        <w:t xml:space="preserve">Alternatively, if a (y, z) coordinate is used to define an offshore point, this is used to determine A, </w:t>
      </w:r>
      <w:r w:rsidRPr="00894E66">
        <w:t>The figure shows the case the profile and slope variation for a crest level of +5mOD, upper beach slope of 1:8 and a bed elevation at 1km of -6mOD.</w:t>
      </w:r>
      <w:bookmarkEnd w:id="162"/>
    </w:p>
    <w:p w14:paraId="0AE3B1C0" w14:textId="5C26BAE9" w:rsidR="00202C49" w:rsidRDefault="00202C49" w:rsidP="00894E66"/>
    <w:p w14:paraId="54DD6445" w14:textId="63E8EA5A" w:rsidR="00202C49" w:rsidRPr="00894E66" w:rsidRDefault="00202C49" w:rsidP="00202C49">
      <w:pPr>
        <w:pStyle w:val="Heading2"/>
      </w:pPr>
      <w:bookmarkStart w:id="163" w:name="_Toc158307008"/>
      <w:r>
        <w:t>Deepwater waves</w:t>
      </w:r>
      <w:bookmarkEnd w:id="163"/>
    </w:p>
    <w:p w14:paraId="4E7D5288" w14:textId="4F5F1D2C" w:rsidR="00202C49" w:rsidRDefault="00202C49" w:rsidP="00202C49">
      <w:r w:rsidRPr="00B37071">
        <w:rPr>
          <w:noProof/>
        </w:rPr>
        <w:drawing>
          <wp:anchor distT="0" distB="0" distL="114300" distR="114300" simplePos="0" relativeHeight="251696128" behindDoc="0" locked="0" layoutInCell="1" allowOverlap="1" wp14:anchorId="3A1EE4F2" wp14:editId="69E5E16F">
            <wp:simplePos x="0" y="0"/>
            <wp:positionH relativeFrom="margin">
              <wp:posOffset>-952</wp:posOffset>
            </wp:positionH>
            <wp:positionV relativeFrom="paragraph">
              <wp:posOffset>930910</wp:posOffset>
            </wp:positionV>
            <wp:extent cx="1685925" cy="974090"/>
            <wp:effectExtent l="0" t="0" r="952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85925" cy="974090"/>
                    </a:xfrm>
                    <a:prstGeom prst="rect">
                      <a:avLst/>
                    </a:prstGeom>
                  </pic:spPr>
                </pic:pic>
              </a:graphicData>
            </a:graphic>
            <wp14:sizeRelH relativeFrom="margin">
              <wp14:pctWidth>0</wp14:pctWidth>
            </wp14:sizeRelH>
            <wp14:sizeRelV relativeFrom="margin">
              <wp14:pctHeight>0</wp14:pctHeight>
            </wp14:sizeRelV>
          </wp:anchor>
        </w:drawing>
      </w:r>
      <w:r>
        <w:t xml:space="preserve">This option treats the selected wave data record as a “nearshore” data set and applies refraction and shoaling to a deepwater depth and a user specified offshore seabed angle (specified using the same convention as the Shoreline Angle above). The three methods of calculating refraction are the same as for Inshore waves </w:t>
      </w:r>
      <w:bookmarkStart w:id="164" w:name="_Hlk1541614"/>
      <w:r>
        <w:t>(Section</w:t>
      </w:r>
      <w:r w:rsidR="00AF1CF4">
        <w:t xml:space="preserve"> </w:t>
      </w:r>
      <w:r w:rsidR="00AF1CF4">
        <w:fldChar w:fldCharType="begin"/>
      </w:r>
      <w:r w:rsidR="00AF1CF4">
        <w:instrText xml:space="preserve"> REF _Ref39640858 \r \h </w:instrText>
      </w:r>
      <w:r w:rsidR="00AF1CF4">
        <w:fldChar w:fldCharType="separate"/>
      </w:r>
      <w:r w:rsidR="002A6CEF">
        <w:t>4.2.1</w:t>
      </w:r>
      <w:r w:rsidR="00AF1CF4">
        <w:fldChar w:fldCharType="end"/>
      </w:r>
      <w:r w:rsidR="00AF1CF4">
        <w:t>)</w:t>
      </w:r>
      <w:r>
        <w:t xml:space="preserve">.  </w:t>
      </w:r>
      <w:bookmarkEnd w:id="164"/>
      <w:r>
        <w:t>The input dialogue defaults to a contour angle that is the same as the Offshore contour angle defined in the main UI (</w:t>
      </w:r>
      <w:r w:rsidRPr="00894E66">
        <w:rPr>
          <w:i/>
          <w:color w:val="7B2520" w:themeColor="accent3" w:themeShade="BF"/>
        </w:rPr>
        <w:t>Setup&gt;Run parameters&gt;Site parameters</w:t>
      </w:r>
      <w:r>
        <w:t>) and a bed level of -100m.</w:t>
      </w:r>
    </w:p>
    <w:p w14:paraId="38D40DB7" w14:textId="36BD442B" w:rsidR="00202C49" w:rsidRDefault="00202C49" w:rsidP="00202C49">
      <w:r>
        <w:t xml:space="preserve">Changing the angle to a different value invokes the incremental method; </w:t>
      </w:r>
      <w:bookmarkStart w:id="165" w:name="_Hlk1541680"/>
      <w:r>
        <w:t xml:space="preserve">option (i) in Section </w:t>
      </w:r>
      <w:bookmarkEnd w:id="165"/>
      <w:r w:rsidR="006B501C">
        <w:fldChar w:fldCharType="begin"/>
      </w:r>
      <w:r w:rsidR="006B501C">
        <w:instrText xml:space="preserve"> REF _Ref39640858 \r \h </w:instrText>
      </w:r>
      <w:r w:rsidR="006B501C">
        <w:fldChar w:fldCharType="separate"/>
      </w:r>
      <w:r w:rsidR="002A6CEF">
        <w:t>4.2.1</w:t>
      </w:r>
      <w:r w:rsidR="006B501C">
        <w:fldChar w:fldCharType="end"/>
      </w:r>
      <w:r w:rsidR="006B501C">
        <w:t xml:space="preserve">. </w:t>
      </w:r>
      <w:r>
        <w:t xml:space="preserve">Entering multiple angles and bed levels invokes option (ii) in Section </w:t>
      </w:r>
      <w:r w:rsidR="006B501C">
        <w:fldChar w:fldCharType="begin"/>
      </w:r>
      <w:r w:rsidR="006B501C">
        <w:instrText xml:space="preserve"> REF _Ref39640858 \r \h </w:instrText>
      </w:r>
      <w:r w:rsidR="006B501C">
        <w:fldChar w:fldCharType="separate"/>
      </w:r>
      <w:r w:rsidR="002A6CEF">
        <w:t>4.2.1</w:t>
      </w:r>
      <w:r w:rsidR="006B501C">
        <w:fldChar w:fldCharType="end"/>
      </w:r>
      <w:r w:rsidR="006B501C">
        <w:t>.</w:t>
      </w:r>
      <w:r>
        <w:t>The deepwater wave angle and refraction coefficient are computed by iterating through the specified values.</w:t>
      </w:r>
    </w:p>
    <w:p w14:paraId="2DB1F410" w14:textId="77777777" w:rsidR="00202C49" w:rsidRDefault="00202C49" w:rsidP="00894E66"/>
    <w:p w14:paraId="2173010A" w14:textId="596D7E7D" w:rsidR="009D71B7" w:rsidRDefault="009D71B7" w:rsidP="009D71B7">
      <w:pPr>
        <w:pStyle w:val="Heading2"/>
      </w:pPr>
      <w:bookmarkStart w:id="166" w:name="_Toc158307009"/>
      <w:r>
        <w:t>Wind-waves</w:t>
      </w:r>
      <w:bookmarkEnd w:id="166"/>
    </w:p>
    <w:p w14:paraId="59002087" w14:textId="796A6D27" w:rsidR="00202C49" w:rsidRDefault="004E658C" w:rsidP="00202C49">
      <w:r>
        <w:t>The Wind-wave hindcast model uses measured wind data and a set of defined fetch lengths for a given (usually nearshore) location. The latter are used to calculate the</w:t>
      </w:r>
      <w:r w:rsidR="00202C49">
        <w:t xml:space="preserve"> effective fetch</w:t>
      </w:r>
      <w:r>
        <w:t>,</w:t>
      </w:r>
      <w:r w:rsidR="00202C49">
        <w:t xml:space="preserve"> based on </w:t>
      </w:r>
      <w:r>
        <w:t xml:space="preserve">the method of </w:t>
      </w:r>
      <w:r w:rsidR="00202C49">
        <w:t xml:space="preserve">Donelan </w:t>
      </w:r>
      <w:r w:rsidR="00202C49">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rsidR="00202C49">
        <w:fldChar w:fldCharType="separate"/>
      </w:r>
      <w:r w:rsidR="00202C49">
        <w:rPr>
          <w:noProof/>
        </w:rPr>
        <w:t>(1985)</w:t>
      </w:r>
      <w:r w:rsidR="00202C49">
        <w:fldChar w:fldCharType="end"/>
      </w:r>
      <w:r w:rsidR="00202C49">
        <w:t xml:space="preserve">, or the method given in the Shore Protection Manual </w:t>
      </w:r>
      <w:r w:rsidR="00202C49">
        <w:fldChar w:fldCharType="begin"/>
      </w:r>
      <w:r w:rsidR="008A6841">
        <w:instrText xml:space="preserve"> ADDIN EN.CITE &lt;EndNote&gt;&lt;Cite&gt;&lt;Author&gt;USACE&lt;/Author&gt;&lt;Year&gt;1984&lt;/Year&gt;&lt;RecNum&gt;167&lt;/RecNum&gt;&lt;DisplayText&gt;(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202C49">
        <w:fldChar w:fldCharType="separate"/>
      </w:r>
      <w:r w:rsidR="00996F90">
        <w:rPr>
          <w:noProof/>
        </w:rPr>
        <w:t>(USACE, 1984)</w:t>
      </w:r>
      <w:r w:rsidR="00202C49">
        <w:fldChar w:fldCharType="end"/>
      </w:r>
      <w:r w:rsidR="00202C49">
        <w:t xml:space="preserve">. Wave height and period are </w:t>
      </w:r>
      <w:r>
        <w:t xml:space="preserve">computed using the effective fetch lengths and </w:t>
      </w:r>
      <w:r w:rsidR="00202C49">
        <w:t xml:space="preserve">the TMA spectrum </w:t>
      </w:r>
      <w:r w:rsidR="00202C49">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 </w:instrText>
      </w:r>
      <w:r w:rsidR="00996F90">
        <w:fldChar w:fldCharType="begin">
          <w:fldData xml:space="preserve">PEVuZE5vdGU+PENpdGU+PEF1dGhvcj5Cb3V3czwvQXV0aG9yPjxZZWFyPjE5ODU8L1llYXI+PFJl
Y051bT4zMzg8L1JlY051bT48RGlzcGxheVRleHQ+KEh1Z2hlcywgMTk4NDsgQm91d3M8c3R5bGUg
ZmFjZT0iaXRhbGljIj4gZXQgYWwuPC9zdHlsZT4sIDE5ODU7IDE5ODcpPC9EaXNwbGF5VGV4dD48
cmVjb3JkPjxyZWMtbnVtYmVyPjMzODwvcmVjLW51bWJlcj48Zm9yZWlnbi1rZXlzPjxrZXkgYXBw
PSJFTiIgZGItaWQ9InN2OWZkdnh4dzBzczVnZWF2Mm94djBzMTVzYXowNXA1enp3ZCIgdGltZXN0
YW1wPSIxMzgxMTYzODU1IiBndWlkPSJhMTlkNTc4Ny0wMThmLTQ2YTItYTQ0Ni1iMTY4NTRjOWFl
ZTIiPjMzODwva2V5PjwvZm9yZWlnbi1rZXlzPjxyZWYtdHlwZSBuYW1lPSJKb3VybmFsIEFydGlj
bGUiPjE3PC9yZWYtdHlwZT48Y29udHJpYnV0b3JzPjxhdXRob3JzPjxhdXRob3I+Qm91d3MsRTwv
YXV0aG9yPjxhdXRob3I+R8O8bnRoZXIsSDwvYXV0aG9yPjxhdXRob3I+Um9zZW50aGFsLFc8L2F1
dGhvcj48YXV0aG9yPlZpbmNlbnQsQyBMPC9hdXRob3I+PC9hdXRob3JzPjwvY29udHJpYnV0b3Jz
Pjx0aXRsZXM+PHRpdGxlPlNpbWlsYXJpdHkgb2YgdGhlIHdpbmQgd2F2ZSBzcGVjdHJhIGluIGZp
bml0ZSBkZXB0aCB3YXRlcjogUGFydCAxIC0gc3BlY3RyYWwgZm9ybTwvdGl0bGU+PHNlY29uZGFy
eS10aXRsZT5Kb3VybmFsIG9mIEdlb3BoeXNpY2FsIFJlc2VhcmNoPC9zZWNvbmRhcnktdGl0bGU+
PC90aXRsZXM+PHBlcmlvZGljYWw+PGZ1bGwtdGl0bGU+Sm91cm5hbCBvZiBHZW9waHlzaWNhbCBS
ZXNlYXJjaDwvZnVsbC10aXRsZT48L3BlcmlvZGljYWw+PHBhZ2VzPjk3NS05ODY8L3BhZ2VzPjx2
b2x1bWU+OTA8L3ZvbHVtZT48bnVtYmVyPkMxPC9udW1iZXI+PHJlcHJpbnQtZWRpdGlvbj5JbiBG
aWxlPC9yZXByaW50LWVkaXRpb24+PGRhdGVzPjx5ZWFyPjE5ODU8L3llYXI+PHB1Yi1kYXRlcz48
ZGF0ZT4xOTg1PC9kYXRlPjwvcHViLWRhdGVzPjwvZGF0ZXM+PGxhYmVsPjU3ODwvbGFiZWw+PHVy
bHM+PC91cmxzPjwvcmVjb3JkPjwvQ2l0ZT48Q2l0ZT48QXV0aG9yPkJvdXdzPC9BdXRob3I+PFll
YXI+MTk4NzwvWWVhcj48UmVjTnVtPjMzOTwvUmVjTnVtPjxyZWNvcmQ+PHJlYy1udW1iZXI+MzM5
PC9yZWMtbnVtYmVyPjxmb3JlaWduLWtleXM+PGtleSBhcHA9IkVOIiBkYi1pZD0ic3Y5ZmR2eHh3
MHNzNWdlYXYyb3h2MHMxNXNhejA1cDV6endkIiB0aW1lc3RhbXA9IjEzODExNjM4NTUiIGd1aWQ9
Ijk4MTM4MTdmLWQzZGEtNDQ5MC04NjM3LTMwYTEzMTI4ZTRjZSI+MzM5PC9rZXk+PC9mb3JlaWdu
LWtleXM+PHJlZi10eXBlIG5hbWU9IkpvdXJuYWwgQXJ0aWNsZSI+MTc8L3JlZi10eXBlPjxjb250
cmlidXRvcnM+PGF1dGhvcnM+PGF1dGhvcj5Cb3V3cyxFPC9hdXRob3I+PGF1dGhvcj5Hw7xudGhl
cixIPC9hdXRob3I+PGF1dGhvcj5Sb3NlbnRoYWwsVzwvYXV0aG9yPjxhdXRob3I+VmluY2VudCxD
IEw8L2F1dGhvcj48L2F1dGhvcnM+PC9jb250cmlidXRvcnM+PHRpdGxlcz48dGl0bGU+U2ltaWxh
cml0eSBvZiB0aGUgd2luZCB3YXZlIHNwZWN0cnVtIGluIGZpbml0ZSBkZXB0aCB3YXRlcjogUGFy
dCAyIC0gc3RhdGlzdGljYWwgcmVsYXRpb25zIGJldHdlZW4gc2hhcGUgYW5kIGdyb3d0aCBzdGFn
ZSBwYXJhbWV0ZXJzPC90aXRsZT48c2Vjb25kYXJ5LXRpdGxlPkR0Lmh5ZHJvZ3IuWjwvc2Vjb25k
YXJ5LXRpdGxlPjwvdGl0bGVzPjxwZXJpb2RpY2FsPjxmdWxsLXRpdGxlPkR0Lmh5ZHJvZ3IuWjwv
ZnVsbC10aXRsZT48L3BlcmlvZGljYWw+PHBhZ2VzPjEtMjQ8L3BhZ2VzPjx2b2x1bWU+NDA8L3Zv
bHVtZT48cmVwcmludC1lZGl0aW9uPkluIEZpbGU8L3JlcHJpbnQtZWRpdGlvbj48ZGF0ZXM+PHll
YXI+MTk4NzwveWVhcj48cHViLWRhdGVzPjxkYXRlPjE5ODc8L2RhdGU+PC9wdWItZGF0ZXM+PC9k
YXRlcz48bGFiZWw+NTc5PC9sYWJlbD48dXJscz48L3VybHM+PC9yZWNvcmQ+PC9DaXRlPjxDaXRl
PjxBdXRob3I+SHVnaGVzPC9BdXRob3I+PFllYXI+MTk4NDwvWWVhcj48UmVjTnVtPjMzNjwvUmVj
TnVtPjxyZWNvcmQ+PHJlYy1udW1iZXI+MzM2PC9yZWMtbnVtYmVyPjxmb3JlaWduLWtleXM+PGtl
eSBhcHA9IkVOIiBkYi1pZD0ic3Y5ZmR2eHh3MHNzNWdlYXYyb3h2MHMxNXNhejA1cDV6endkIiB0
aW1lc3RhbXA9IjEzODExNjM4NTUiIGd1aWQ9IjBlMDUwNWRiLTVkNWMtNDcyMC1hZDM3LTlmN2Qy
MmMyZGMyZCI+MzM2PC9rZXk+PC9mb3JlaWduLWtleXM+PHJlZi10eXBlIG5hbWU9IlJlcG9ydCI+
Mjc8L3JlZi10eXBlPjxjb250cmlidXRvcnM+PGF1dGhvcnM+PGF1dGhvcj5IdWdoZXMsUyBBPC9h
dXRob3I+PC9hdXRob3JzPjx0ZXJ0aWFyeS1hdXRob3JzPjxhdXRob3I+VVMgQXJteSBDb3JwcyBv
ZiBFbmdpbmVlcnM8L2F1dGhvcj48L3RlcnRpYXJ5LWF1dGhvcnM+PC9jb250cmlidXRvcnM+PHRp
dGxlcz48dGl0bGU+VGhlIFRNQSBzaGFsbG93LXdhdGVyIHNwZWN0cnVtIGRlc2NyaXB0aW9uIGFu
ZCBhcHBsaWNhdGlvbnM8L3RpdGxlPjxzZWNvbmRhcnktdGl0bGU+Q29hc3RhbCBFbmdpbmVlcmlu
ZyBSZXNlYXJjaCBDZW50cmU8L3NlY29uZGFyeS10aXRsZT48L3RpdGxlcz48cGFnZXM+MS0zOTwv
cGFnZXM+PGtleXdvcmRzPjxrZXl3b3JkPmVuZ2luZWVyaW5nPC9rZXl3b3JkPjwva2V5d29yZHM+
PGRhdGVzPjx5ZWFyPjE5ODQ8L3llYXI+PHB1Yi1kYXRlcz48ZGF0ZT4xOTg0PC9kYXRlPjwvcHVi
LWRhdGVzPjwvZGF0ZXM+PHB1Yi1sb2NhdGlvbj5XYXNoaW5ndG9uIERDPC9wdWItbG9jYXRpb24+
PGlzYm4+Q0VSQy04NC03PC9pc2JuPjxsYWJlbD41NzY8L2xhYmVsPjx1cmxzPjwvdXJscz48L3Jl
Y29yZD48L0NpdGU+PC9FbmROb3RlPn==
</w:fldData>
        </w:fldChar>
      </w:r>
      <w:r w:rsidR="00996F90">
        <w:instrText xml:space="preserve"> ADDIN EN.CITE.DATA </w:instrText>
      </w:r>
      <w:r w:rsidR="00996F90">
        <w:fldChar w:fldCharType="end"/>
      </w:r>
      <w:r w:rsidR="00202C49">
        <w:fldChar w:fldCharType="separate"/>
      </w:r>
      <w:r w:rsidR="005B5B11">
        <w:rPr>
          <w:noProof/>
        </w:rPr>
        <w:t>(Hughes, 1984; Bouws</w:t>
      </w:r>
      <w:r w:rsidR="005B5B11" w:rsidRPr="005B5B11">
        <w:rPr>
          <w:i/>
          <w:noProof/>
        </w:rPr>
        <w:t xml:space="preserve"> et al.</w:t>
      </w:r>
      <w:r w:rsidR="005B5B11">
        <w:rPr>
          <w:noProof/>
        </w:rPr>
        <w:t>, 1985; 1987)</w:t>
      </w:r>
      <w:r w:rsidR="00202C49">
        <w:fldChar w:fldCharType="end"/>
      </w:r>
      <w:r w:rsidR="00202C49">
        <w:t xml:space="preserve">. </w:t>
      </w:r>
    </w:p>
    <w:p w14:paraId="74ECCEF4" w14:textId="77777777" w:rsidR="00202C49" w:rsidRDefault="00202C49" w:rsidP="00202C49">
      <w:r>
        <w:t>The TMA spectrum modifies the JONSWAP spectrum to take account of shallow water effects (depth saturation of the energy spectra). The JONSWAP spectrum is defined as:</w:t>
      </w:r>
    </w:p>
    <w:p w14:paraId="3BCC66C5" w14:textId="77777777" w:rsidR="00202C49" w:rsidRDefault="00202C49" w:rsidP="00202C49">
      <w:pPr>
        <w:jc w:val="right"/>
      </w:pPr>
      <w:r w:rsidRPr="003128BF">
        <w:rPr>
          <w:position w:val="-38"/>
          <w:sz w:val="20"/>
          <w:szCs w:val="20"/>
        </w:rPr>
        <w:object w:dxaOrig="3420" w:dyaOrig="880" w14:anchorId="28C50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44pt" o:ole="">
            <v:imagedata r:id="rId67" o:title=""/>
          </v:shape>
          <o:OLEObject Type="Embed" ProgID="Equation.DSMT4" ShapeID="_x0000_i1025" DrawAspect="Content" ObjectID="_1807601601" r:id="rId68"/>
        </w:object>
      </w:r>
      <w:r>
        <w:rPr>
          <w:position w:val="-54"/>
          <w:sz w:val="20"/>
          <w:szCs w:val="20"/>
        </w:rPr>
        <w:tab/>
      </w:r>
      <w:r>
        <w:rPr>
          <w:position w:val="-54"/>
          <w:sz w:val="20"/>
          <w:szCs w:val="20"/>
        </w:rPr>
        <w:tab/>
      </w:r>
      <w:r>
        <w:rPr>
          <w:position w:val="-54"/>
          <w:sz w:val="20"/>
          <w:szCs w:val="20"/>
        </w:rPr>
        <w:tab/>
      </w:r>
      <w:r>
        <w:rPr>
          <w:position w:val="-54"/>
          <w:sz w:val="20"/>
          <w:szCs w:val="20"/>
        </w:rPr>
        <w:tab/>
      </w:r>
      <w:r>
        <w:rPr>
          <w:position w:val="-54"/>
          <w:sz w:val="20"/>
          <w:szCs w:val="20"/>
        </w:rPr>
        <w:tab/>
      </w:r>
    </w:p>
    <w:p w14:paraId="2B8F5E6C" w14:textId="77777777" w:rsidR="00202C49" w:rsidRDefault="00202C49" w:rsidP="00202C49">
      <w:r>
        <w:lastRenderedPageBreak/>
        <w:t xml:space="preserve">where                            </w:t>
      </w:r>
      <w:r w:rsidRPr="003128BF">
        <w:rPr>
          <w:position w:val="-42"/>
        </w:rPr>
        <w:object w:dxaOrig="2160" w:dyaOrig="960" w14:anchorId="2A0847E3">
          <v:shape id="_x0000_i1026" type="#_x0000_t75" style="width:108.55pt;height:47.5pt" o:ole="">
            <v:imagedata r:id="rId69" o:title=""/>
          </v:shape>
          <o:OLEObject Type="Embed" ProgID="Equation.DSMT4" ShapeID="_x0000_i1026" DrawAspect="Content" ObjectID="_1807601602" r:id="rId70"/>
        </w:object>
      </w:r>
      <w:r>
        <w:t xml:space="preserve">;  </w:t>
      </w:r>
      <w:r w:rsidRPr="003128BF">
        <w:rPr>
          <w:position w:val="-36"/>
        </w:rPr>
        <w:object w:dxaOrig="1740" w:dyaOrig="780" w14:anchorId="1ABA9168">
          <v:shape id="_x0000_i1027" type="#_x0000_t75" style="width:87.5pt;height:39.5pt" o:ole="">
            <v:imagedata r:id="rId71" o:title=""/>
          </v:shape>
          <o:OLEObject Type="Embed" ProgID="Equation.DSMT4" ShapeID="_x0000_i1027" DrawAspect="Content" ObjectID="_1807601603" r:id="rId72"/>
        </w:object>
      </w:r>
    </w:p>
    <w:p w14:paraId="36261A52" w14:textId="5E5C4A5F" w:rsidR="00202C49" w:rsidRDefault="00202C49" w:rsidP="00202C49">
      <w:pPr>
        <w:rPr>
          <w:rFonts w:cstheme="minorHAnsi"/>
        </w:rPr>
      </w:pPr>
      <w:r w:rsidRPr="007E695A">
        <w:rPr>
          <w:i/>
          <w:iCs/>
          <w:sz w:val="24"/>
        </w:rPr>
        <w:t>f</w:t>
      </w:r>
      <w:r w:rsidRPr="007E695A">
        <w:rPr>
          <w:sz w:val="24"/>
        </w:rPr>
        <w:t xml:space="preserve"> is the frequency, </w:t>
      </w:r>
      <w:r w:rsidRPr="007E695A">
        <w:rPr>
          <w:i/>
          <w:iCs/>
          <w:sz w:val="24"/>
        </w:rPr>
        <w:t>f</w:t>
      </w:r>
      <w:r w:rsidRPr="007E695A">
        <w:rPr>
          <w:i/>
          <w:iCs/>
          <w:sz w:val="24"/>
          <w:vertAlign w:val="subscript"/>
        </w:rPr>
        <w:t>p</w:t>
      </w:r>
      <w:r w:rsidRPr="007E695A">
        <w:rPr>
          <w:i/>
          <w:iCs/>
          <w:sz w:val="24"/>
        </w:rPr>
        <w:t xml:space="preserve"> </w:t>
      </w:r>
      <w:r w:rsidRPr="007E695A">
        <w:rPr>
          <w:sz w:val="24"/>
        </w:rPr>
        <w:t xml:space="preserve">is the peak frequency (frequency at which </w:t>
      </w:r>
      <w:r w:rsidRPr="007E695A">
        <w:rPr>
          <w:i/>
          <w:iCs/>
          <w:sz w:val="24"/>
        </w:rPr>
        <w:t>S</w:t>
      </w:r>
      <w:r w:rsidRPr="007E695A">
        <w:rPr>
          <w:sz w:val="24"/>
        </w:rPr>
        <w:t>(</w:t>
      </w:r>
      <w:r w:rsidRPr="007E695A">
        <w:rPr>
          <w:i/>
          <w:iCs/>
          <w:sz w:val="24"/>
        </w:rPr>
        <w:t>f</w:t>
      </w:r>
      <w:r w:rsidRPr="007E695A">
        <w:rPr>
          <w:sz w:val="24"/>
        </w:rPr>
        <w:t xml:space="preserve">) is a maximum), </w:t>
      </w:r>
      <w:r w:rsidRPr="007E695A">
        <w:rPr>
          <w:rFonts w:ascii="Symbol" w:hAnsi="Symbol"/>
          <w:i/>
          <w:iCs/>
          <w:sz w:val="24"/>
        </w:rPr>
        <w:t></w:t>
      </w:r>
      <w:r w:rsidRPr="007E695A">
        <w:rPr>
          <w:sz w:val="24"/>
        </w:rPr>
        <w:t xml:space="preserve"> is the Phillips constant (sometimes called the equilibrium-range parameter), </w:t>
      </w:r>
      <w:r w:rsidRPr="007E695A">
        <w:rPr>
          <w:rFonts w:ascii="Symbol" w:hAnsi="Symbol"/>
          <w:i/>
          <w:iCs/>
          <w:sz w:val="24"/>
        </w:rPr>
        <w:t></w:t>
      </w:r>
      <w:r w:rsidRPr="007E695A">
        <w:rPr>
          <w:sz w:val="24"/>
        </w:rPr>
        <w:t xml:space="preserve"> is the peak-enhancement factor (usually taken to be 3.3), and</w:t>
      </w:r>
      <w:r>
        <w:rPr>
          <w:sz w:val="24"/>
        </w:rPr>
        <w:t xml:space="preserve"> </w:t>
      </w:r>
      <w:r w:rsidRPr="003128BF">
        <w:rPr>
          <w:rFonts w:cstheme="minorHAnsi"/>
          <w:i/>
          <w:iCs/>
        </w:rPr>
        <w:t>β</w:t>
      </w:r>
      <w:r>
        <w:rPr>
          <w:rFonts w:cstheme="minorHAnsi"/>
        </w:rPr>
        <w:t xml:space="preserve"> = 0.07 for </w:t>
      </w:r>
      <w:r w:rsidRPr="003128BF">
        <w:rPr>
          <w:rFonts w:cstheme="minorHAnsi"/>
          <w:i/>
          <w:iCs/>
        </w:rPr>
        <w:t>f&lt;</w:t>
      </w:r>
      <w:r w:rsidR="003E57B5" w:rsidRPr="003128BF">
        <w:rPr>
          <w:rFonts w:cstheme="minorHAnsi"/>
          <w:i/>
          <w:iCs/>
        </w:rPr>
        <w:t>f</w:t>
      </w:r>
      <w:r w:rsidR="003E57B5" w:rsidRPr="003128BF">
        <w:rPr>
          <w:rFonts w:cstheme="minorHAnsi"/>
          <w:i/>
          <w:iCs/>
          <w:vertAlign w:val="subscript"/>
        </w:rPr>
        <w:t>p</w:t>
      </w:r>
      <w:r w:rsidR="003E57B5">
        <w:rPr>
          <w:rFonts w:cstheme="minorHAnsi"/>
        </w:rPr>
        <w:t xml:space="preserve"> and</w:t>
      </w:r>
      <w:r>
        <w:rPr>
          <w:rFonts w:cstheme="minorHAnsi"/>
        </w:rPr>
        <w:t xml:space="preserve"> </w:t>
      </w:r>
      <w:r w:rsidRPr="003128BF">
        <w:rPr>
          <w:rFonts w:cstheme="minorHAnsi"/>
          <w:i/>
          <w:iCs/>
        </w:rPr>
        <w:t>β</w:t>
      </w:r>
      <w:r>
        <w:rPr>
          <w:rFonts w:cstheme="minorHAnsi"/>
        </w:rPr>
        <w:t xml:space="preserve"> = 0.09 for </w:t>
      </w:r>
      <w:r w:rsidRPr="003128BF">
        <w:rPr>
          <w:rFonts w:cstheme="minorHAnsi"/>
          <w:i/>
          <w:iCs/>
        </w:rPr>
        <w:t>f&gt;f</w:t>
      </w:r>
      <w:r w:rsidRPr="003128BF">
        <w:rPr>
          <w:rFonts w:cstheme="minorHAnsi"/>
          <w:i/>
          <w:iCs/>
          <w:vertAlign w:val="subscript"/>
        </w:rPr>
        <w:t>p</w:t>
      </w:r>
      <w:r>
        <w:rPr>
          <w:rFonts w:cstheme="minorHAnsi"/>
        </w:rPr>
        <w:t>.</w:t>
      </w:r>
    </w:p>
    <w:p w14:paraId="6ECC8165" w14:textId="1298E051" w:rsidR="00202C49" w:rsidRDefault="00202C49" w:rsidP="00202C49">
      <w:pPr>
        <w:rPr>
          <w:rFonts w:cstheme="minorHAnsi"/>
          <w:lang w:val="en-US"/>
        </w:rPr>
      </w:pPr>
      <w:r w:rsidRPr="00247CA9">
        <w:rPr>
          <w:rFonts w:cstheme="minorHAnsi"/>
          <w:lang w:val="en-US"/>
        </w:rPr>
        <w:t>To correct for depth-dependent effects, Bouws et al. (1985) also manipulated the linear term</w:t>
      </w:r>
      <w:r>
        <w:rPr>
          <w:rFonts w:cstheme="minorHAnsi"/>
          <w:lang w:val="en-US"/>
        </w:rPr>
        <w:t xml:space="preserve"> E(f)</w:t>
      </w:r>
      <w:r w:rsidRPr="00247CA9">
        <w:rPr>
          <w:rFonts w:cstheme="minorHAnsi"/>
          <w:lang w:val="en-US"/>
        </w:rPr>
        <w:t xml:space="preserve"> to reflect the loss of energy due to enhanced dissipation of shallow water. </w:t>
      </w:r>
      <w:r>
        <w:rPr>
          <w:rFonts w:cstheme="minorHAnsi"/>
          <w:lang w:val="en-US"/>
        </w:rPr>
        <w:t>They replace E(f) with E</w:t>
      </w:r>
      <w:r w:rsidRPr="004E658C">
        <w:rPr>
          <w:rFonts w:cstheme="minorHAnsi"/>
          <w:vertAlign w:val="subscript"/>
          <w:lang w:val="en-US"/>
        </w:rPr>
        <w:t>k</w:t>
      </w:r>
      <w:r>
        <w:rPr>
          <w:rFonts w:cstheme="minorHAnsi"/>
          <w:lang w:val="en-US"/>
        </w:rPr>
        <w:t>(f,</w:t>
      </w:r>
      <w:r w:rsidR="004E658C">
        <w:rPr>
          <w:rFonts w:cstheme="minorHAnsi"/>
          <w:lang w:val="en-US"/>
        </w:rPr>
        <w:t> </w:t>
      </w:r>
      <w:r>
        <w:rPr>
          <w:rFonts w:cstheme="minorHAnsi"/>
          <w:lang w:val="en-US"/>
        </w:rPr>
        <w:t>H), where:</w:t>
      </w:r>
    </w:p>
    <w:p w14:paraId="368CF614" w14:textId="77777777" w:rsidR="00202C49" w:rsidRPr="00247CA9" w:rsidRDefault="00202C49" w:rsidP="00202C49">
      <w:pPr>
        <w:rPr>
          <w:position w:val="-44"/>
        </w:rPr>
      </w:pPr>
      <w:r w:rsidRPr="00247CA9">
        <w:rPr>
          <w:position w:val="-36"/>
        </w:rPr>
        <w:object w:dxaOrig="2420" w:dyaOrig="800" w14:anchorId="0268F044">
          <v:shape id="_x0000_i1028" type="#_x0000_t75" style="width:121pt;height:40.5pt" o:ole="">
            <v:imagedata r:id="rId73" o:title=""/>
          </v:shape>
          <o:OLEObject Type="Embed" ProgID="Equation.DSMT4" ShapeID="_x0000_i1028" DrawAspect="Content" ObjectID="_1807601604" r:id="rId74"/>
        </w:object>
      </w:r>
      <w:r>
        <w:rPr>
          <w:position w:val="-44"/>
        </w:rPr>
        <w:t xml:space="preserve">,  </w:t>
      </w:r>
      <w:bookmarkStart w:id="167" w:name="_Hlk13580381"/>
      <w:r w:rsidRPr="00247CA9">
        <w:rPr>
          <w:position w:val="-68"/>
        </w:rPr>
        <w:object w:dxaOrig="3340" w:dyaOrig="1480" w14:anchorId="0ED61DFF">
          <v:shape id="_x0000_i1029" type="#_x0000_t75" style="width:166.5pt;height:74.5pt" o:ole="">
            <v:imagedata r:id="rId75" o:title=""/>
          </v:shape>
          <o:OLEObject Type="Embed" ProgID="Equation.DSMT4" ShapeID="_x0000_i1029" DrawAspect="Content" ObjectID="_1807601605" r:id="rId76"/>
        </w:object>
      </w:r>
      <w:bookmarkEnd w:id="167"/>
      <w:r>
        <w:rPr>
          <w:position w:val="-92"/>
        </w:rPr>
        <w:t xml:space="preserve">  </w:t>
      </w:r>
      <w:r>
        <w:t xml:space="preserve">and </w:t>
      </w:r>
      <w:r w:rsidRPr="00247CA9">
        <w:rPr>
          <w:position w:val="-12"/>
        </w:rPr>
        <w:object w:dxaOrig="1620" w:dyaOrig="400" w14:anchorId="47498971">
          <v:shape id="_x0000_i1030" type="#_x0000_t75" style="width:81pt;height:20.5pt" o:ole="">
            <v:imagedata r:id="rId77" o:title=""/>
          </v:shape>
          <o:OLEObject Type="Embed" ProgID="Equation.DSMT4" ShapeID="_x0000_i1030" DrawAspect="Content" ObjectID="_1807601606" r:id="rId78"/>
        </w:object>
      </w:r>
      <w:r>
        <w:rPr>
          <w:position w:val="-92"/>
        </w:rPr>
        <w:t xml:space="preserve"> </w:t>
      </w:r>
    </w:p>
    <w:p w14:paraId="58C936CE" w14:textId="3EBB0275" w:rsidR="00202C49" w:rsidRDefault="00202C49" w:rsidP="00202C49">
      <w:pPr>
        <w:rPr>
          <w:rFonts w:cstheme="minorHAnsi"/>
        </w:rPr>
      </w:pPr>
      <w:r>
        <w:rPr>
          <w:rFonts w:cstheme="minorHAnsi"/>
        </w:rPr>
        <w:t xml:space="preserve">The solution of the partial derivatives is detailed in </w:t>
      </w:r>
      <w:r w:rsidRPr="007E695A">
        <w:t>Kitaigorodskii et al.</w:t>
      </w:r>
      <w:r>
        <w:t xml:space="preserve"> </w:t>
      </w:r>
      <w:r>
        <w:fldChar w:fldCharType="begin"/>
      </w:r>
      <w:r w:rsidR="00996F90">
        <w:instrText xml:space="preserve"> ADDIN EN.CITE &lt;EndNote&gt;&lt;Cite ExcludeAuth="1"&gt;&lt;Author&gt;Kitaigorodskii&lt;/Author&gt;&lt;Year&gt;1975&lt;/Year&gt;&lt;RecNum&gt;4427&lt;/RecNum&gt;&lt;DisplayText&gt;(1975)&lt;/DisplayText&gt;&lt;record&gt;&lt;rec-number&gt;4427&lt;/rec-number&gt;&lt;foreign-keys&gt;&lt;key app="EN" db-id="sv9fdvxxw0ss5geav2oxv0s15saz05p5zzwd" timestamp="1562684060" guid="103956e4-0545-4097-864f-5bbff65f5883"&gt;4427&lt;/key&gt;&lt;/foreign-keys&gt;&lt;ref-type name="Journal Article"&gt;17&lt;/ref-type&gt;&lt;contributors&gt;&lt;authors&gt;&lt;author&gt;Kitaigorodskii, S. A&lt;/author&gt;&lt;author&gt;Krasitskii, V P&lt;/author&gt;&lt;author&gt;Zaslavskii, M M&lt;/author&gt;&lt;/authors&gt;&lt;/contributors&gt;&lt;titles&gt;&lt;title&gt;On Phillips theory of equilibrium range in the spectra of wind-generated gravity waves. Journal of Physical Oceanography&lt;/title&gt;&lt;secondary-title&gt;Journal of Physical Oceanography&lt;/secondary-title&gt;&lt;/titles&gt;&lt;periodical&gt;&lt;full-title&gt;Journal of Physical Oceanography&lt;/full-title&gt;&lt;/periodical&gt;&lt;pages&gt;410-420&lt;/pages&gt;&lt;volume&gt;5&lt;/volume&gt;&lt;number&gt;3&lt;/number&gt;&lt;dates&gt;&lt;year&gt;1975&lt;/year&gt;&lt;/dates&gt;&lt;urls&gt;&lt;/urls&gt;&lt;/record&gt;&lt;/Cite&gt;&lt;/EndNote&gt;</w:instrText>
      </w:r>
      <w:r>
        <w:fldChar w:fldCharType="separate"/>
      </w:r>
      <w:r>
        <w:rPr>
          <w:noProof/>
        </w:rPr>
        <w:t>(1975)</w:t>
      </w:r>
      <w:r>
        <w:fldChar w:fldCharType="end"/>
      </w:r>
      <w:r>
        <w:t xml:space="preserve"> and Bouws et al. give the following approximate solution</w:t>
      </w:r>
      <w:r>
        <w:rPr>
          <w:rFonts w:cstheme="minorHAnsi"/>
        </w:rPr>
        <w:t>:</w:t>
      </w:r>
    </w:p>
    <w:p w14:paraId="3A485900" w14:textId="77777777" w:rsidR="00202C49" w:rsidRDefault="00202C49" w:rsidP="004E658C">
      <w:pPr>
        <w:spacing w:after="0"/>
        <w:ind w:left="2160" w:firstLine="720"/>
        <w:rPr>
          <w:position w:val="-92"/>
        </w:rPr>
      </w:pPr>
      <w:r w:rsidRPr="00F32F63">
        <w:rPr>
          <w:position w:val="-92"/>
        </w:rPr>
        <w:t xml:space="preserve"> </w:t>
      </w:r>
      <w:r w:rsidRPr="009B3E9E">
        <w:rPr>
          <w:position w:val="-48"/>
        </w:rPr>
        <w:object w:dxaOrig="3720" w:dyaOrig="1140" w14:anchorId="6B2AA1AB">
          <v:shape id="_x0000_i1031" type="#_x0000_t75" style="width:186pt;height:57.5pt" o:ole="">
            <v:imagedata r:id="rId79" o:title=""/>
          </v:shape>
          <o:OLEObject Type="Embed" ProgID="Equation.DSMT4" ShapeID="_x0000_i1031" DrawAspect="Content" ObjectID="_1807601607" r:id="rId80"/>
        </w:object>
      </w:r>
    </w:p>
    <w:p w14:paraId="048B1884" w14:textId="68A8C5AF" w:rsidR="00202C49" w:rsidRDefault="00202C49" w:rsidP="00202C49">
      <w:r>
        <w:rPr>
          <w:sz w:val="24"/>
        </w:rPr>
        <w:t xml:space="preserve">The peak frequency is estimated from the peak period using the equation proposed by </w:t>
      </w:r>
      <w:r>
        <w:t xml:space="preserve">Donelan </w:t>
      </w:r>
      <w:r>
        <w:fldChar w:fldCharType="begin"/>
      </w:r>
      <w:r w:rsidR="00996F90">
        <w:instrText xml:space="preserve"> ADDIN EN.CITE &lt;EndNote&gt;&lt;Cite ExcludeAuth="1"&gt;&lt;Author&gt;Donelan&lt;/Author&gt;&lt;Year&gt;1985&lt;/Year&gt;&lt;RecNum&gt;337&lt;/RecNum&gt;&lt;DisplayText&gt;(1985)&lt;/DisplayText&gt;&lt;record&gt;&lt;rec-number&gt;337&lt;/rec-number&gt;&lt;foreign-keys&gt;&lt;key app="EN" db-id="sv9fdvxxw0ss5geav2oxv0s15saz05p5zzwd" timestamp="1381163855" guid="a245e31d-eeaa-4a83-bcac-a81143131099"&gt;337&lt;/key&gt;&lt;/foreign-keys&gt;&lt;ref-type name="Journal Article"&gt;17&lt;/ref-type&gt;&lt;contributors&gt;&lt;authors&gt;&lt;author&gt;Donelan,M A&lt;/author&gt;&lt;author&gt;Hamilton,J&lt;/author&gt;&lt;author&gt;Hui,W H&lt;/author&gt;&lt;/authors&gt;&lt;/contributors&gt;&lt;titles&gt;&lt;title&gt;Directional Spectra of wind-generated waves&lt;/title&gt;&lt;secondary-title&gt;Phil.Trans.R.Soc.Lond.A.&lt;/secondary-title&gt;&lt;/titles&gt;&lt;periodical&gt;&lt;full-title&gt;Phil.Trans.R.Soc.Lond.A.&lt;/full-title&gt;&lt;/periodical&gt;&lt;pages&gt;509-562&lt;/pages&gt;&lt;volume&gt;315&lt;/volume&gt;&lt;number&gt;1534&lt;/number&gt;&lt;reprint-edition&gt;In File&lt;/reprint-edition&gt;&lt;keywords&gt;&lt;keyword&gt;waves&lt;/keyword&gt;&lt;/keywords&gt;&lt;dates&gt;&lt;year&gt;1985&lt;/year&gt;&lt;pub-dates&gt;&lt;date&gt;1985&lt;/date&gt;&lt;/pub-dates&gt;&lt;/dates&gt;&lt;label&gt;577&lt;/label&gt;&lt;urls&gt;&lt;/urls&gt;&lt;/record&gt;&lt;/Cite&gt;&lt;/EndNote&gt;</w:instrText>
      </w:r>
      <w:r>
        <w:fldChar w:fldCharType="separate"/>
      </w:r>
      <w:r>
        <w:rPr>
          <w:noProof/>
        </w:rPr>
        <w:t>(1985)</w:t>
      </w:r>
      <w:r>
        <w:fldChar w:fldCharType="end"/>
      </w:r>
      <w:r>
        <w:t xml:space="preserve">: </w:t>
      </w:r>
    </w:p>
    <w:p w14:paraId="67382650" w14:textId="77777777" w:rsidR="00202C49" w:rsidRDefault="00202C49" w:rsidP="00202C49">
      <w:pPr>
        <w:ind w:left="1440" w:firstLine="720"/>
        <w:jc w:val="right"/>
        <w:rPr>
          <w:sz w:val="24"/>
        </w:rPr>
      </w:pPr>
      <w:r w:rsidRPr="00FB5E7A">
        <w:rPr>
          <w:position w:val="-30"/>
        </w:rPr>
        <w:object w:dxaOrig="2100" w:dyaOrig="720" w14:anchorId="5D89135B">
          <v:shape id="_x0000_i1032" type="#_x0000_t75" style="width:105.5pt;height:36.5pt" o:ole="">
            <v:imagedata r:id="rId81" o:title=""/>
          </v:shape>
          <o:OLEObject Type="Embed" ProgID="Equation.3" ShapeID="_x0000_i1032" DrawAspect="Content" ObjectID="_1807601608" r:id="rId82"/>
        </w:object>
      </w:r>
      <w:r>
        <w:tab/>
      </w:r>
      <w:r>
        <w:tab/>
      </w:r>
      <w:r>
        <w:tab/>
      </w:r>
      <w:r>
        <w:tab/>
      </w:r>
      <w:r>
        <w:tab/>
      </w:r>
      <w:r>
        <w:tab/>
      </w:r>
    </w:p>
    <w:p w14:paraId="7022CB43" w14:textId="77777777" w:rsidR="00202C49" w:rsidRDefault="00202C49" w:rsidP="00202C49">
      <w:pPr>
        <w:rPr>
          <w:sz w:val="24"/>
        </w:rPr>
      </w:pPr>
      <w:r>
        <w:rPr>
          <w:sz w:val="24"/>
        </w:rPr>
        <w:t>Where U is the wind speed at 10m (m/s), F is the fetch length (m) and g is the acceleration due to gravity (m/s</w:t>
      </w:r>
      <w:r w:rsidRPr="00F32F63">
        <w:rPr>
          <w:sz w:val="24"/>
          <w:vertAlign w:val="superscript"/>
        </w:rPr>
        <w:t>2</w:t>
      </w:r>
      <w:r>
        <w:rPr>
          <w:sz w:val="24"/>
        </w:rPr>
        <w:t>)</w:t>
      </w:r>
    </w:p>
    <w:p w14:paraId="01DCC161" w14:textId="77777777" w:rsidR="00202C49" w:rsidRDefault="00202C49" w:rsidP="00202C49">
      <w:pPr>
        <w:rPr>
          <w:sz w:val="24"/>
        </w:rPr>
      </w:pPr>
      <w:r>
        <w:rPr>
          <w:sz w:val="24"/>
        </w:rPr>
        <w:t>Integrating the energy spectrum and the second moment of the spectrum gives the significant wave height and mean zero crossing period.</w:t>
      </w:r>
    </w:p>
    <w:p w14:paraId="0CF3596B" w14:textId="77777777" w:rsidR="00202C49" w:rsidRPr="00F32F63" w:rsidRDefault="00202C49" w:rsidP="00202C49">
      <w:pPr>
        <w:rPr>
          <w:sz w:val="24"/>
        </w:rPr>
      </w:pPr>
      <w:r>
        <w:rPr>
          <w:sz w:val="24"/>
        </w:rPr>
        <w:t xml:space="preserve"> i.e           </w:t>
      </w:r>
      <w:r w:rsidRPr="00F32F63">
        <w:rPr>
          <w:position w:val="-30"/>
        </w:rPr>
        <w:object w:dxaOrig="1780" w:dyaOrig="720" w14:anchorId="6EB87C2C">
          <v:shape id="_x0000_i1033" type="#_x0000_t75" style="width:89.55pt;height:37pt" o:ole="">
            <v:imagedata r:id="rId83" o:title=""/>
          </v:shape>
          <o:OLEObject Type="Embed" ProgID="Equation.DSMT4" ShapeID="_x0000_i1033" DrawAspect="Content" ObjectID="_1807601609" r:id="rId84"/>
        </w:object>
      </w:r>
      <w:r>
        <w:rPr>
          <w:sz w:val="24"/>
        </w:rPr>
        <w:t xml:space="preserve">    gives </w:t>
      </w:r>
      <w:r w:rsidRPr="00F32F63">
        <w:rPr>
          <w:position w:val="-14"/>
        </w:rPr>
        <w:object w:dxaOrig="1260" w:dyaOrig="420" w14:anchorId="36809653">
          <v:shape id="_x0000_i1034" type="#_x0000_t75" style="width:64pt;height:22pt" o:ole="">
            <v:imagedata r:id="rId85" o:title=""/>
          </v:shape>
          <o:OLEObject Type="Embed" ProgID="Equation.DSMT4" ShapeID="_x0000_i1034" DrawAspect="Content" ObjectID="_1807601610" r:id="rId86"/>
        </w:object>
      </w:r>
      <w:r>
        <w:rPr>
          <w:sz w:val="24"/>
        </w:rPr>
        <w:t xml:space="preserve"> and </w:t>
      </w:r>
      <w:r w:rsidRPr="00F32F63">
        <w:rPr>
          <w:position w:val="-14"/>
        </w:rPr>
        <w:object w:dxaOrig="1340" w:dyaOrig="420" w14:anchorId="7E13CF2E">
          <v:shape id="_x0000_i1035" type="#_x0000_t75" style="width:66.55pt;height:21.5pt" o:ole="">
            <v:imagedata r:id="rId87" o:title=""/>
          </v:shape>
          <o:OLEObject Type="Embed" ProgID="Equation.DSMT4" ShapeID="_x0000_i1035" DrawAspect="Content" ObjectID="_1807601611" r:id="rId88"/>
        </w:object>
      </w:r>
    </w:p>
    <w:p w14:paraId="6EBA13AB" w14:textId="48F51F48" w:rsidR="00202C49" w:rsidRDefault="00202C49" w:rsidP="00202C49">
      <w:pPr>
        <w:rPr>
          <w:position w:val="-20"/>
        </w:rPr>
      </w:pPr>
      <w:r>
        <w:rPr>
          <w:position w:val="-20"/>
        </w:rPr>
        <w:t xml:space="preserve">See Carter </w:t>
      </w:r>
      <w:r>
        <w:rPr>
          <w:position w:val="-20"/>
        </w:rPr>
        <w:fldChar w:fldCharType="begin"/>
      </w:r>
      <w:r w:rsidR="00996F90">
        <w:rPr>
          <w:position w:val="-20"/>
        </w:rPr>
        <w:instrText xml:space="preserve"> ADDIN EN.CITE &lt;EndNote&gt;&lt;Cite ExcludeAuth="1"&gt;&lt;Author&gt;Carter&lt;/Author&gt;&lt;Year&gt;1982&lt;/Year&gt;&lt;RecNum&gt;516&lt;/RecNum&gt;&lt;DisplayText&gt;(1982)&lt;/DisplayText&gt;&lt;record&gt;&lt;rec-number&gt;516&lt;/rec-number&gt;&lt;foreign-keys&gt;&lt;key app="EN" db-id="sv9fdvxxw0ss5geav2oxv0s15saz05p5zzwd" timestamp="1381163875" guid="12f488a8-45d4-458f-acf5-8f381f307494"&gt;516&lt;/key&gt;&lt;/foreign-keys&gt;&lt;ref-type name="Report"&gt;27&lt;/ref-type&gt;&lt;contributors&gt;&lt;authors&gt;&lt;author&gt;Carter,D J&lt;/author&gt;&lt;/authors&gt;&lt;tertiary-authors&gt;&lt;author&gt;Institute of Oceanographic Sciences&lt;/author&gt;&lt;/tertiary-authors&gt;&lt;/contributors&gt;&lt;titles&gt;&lt;title&gt;Estimation of wave spectra from wave height and period&lt;/title&gt;&lt;secondary-title&gt;MIAS Publication&lt;/secondary-title&gt;&lt;/titles&gt;&lt;pages&gt;1-21&lt;/pages&gt;&lt;dates&gt;&lt;year&gt;1982&lt;/year&gt;&lt;pub-dates&gt;&lt;date&gt;1982&lt;/date&gt;&lt;/pub-dates&gt;&lt;/dates&gt;&lt;pub-location&gt;Godalming&lt;/pub-location&gt;&lt;isbn&gt;4&lt;/isbn&gt;&lt;label&gt;765&lt;/label&gt;&lt;urls&gt;&lt;/urls&gt;&lt;remote-database-provider&gt;ISBN: 0-904175-12-X&lt;/remote-database-provider&gt;&lt;/record&gt;&lt;/Cite&gt;&lt;/EndNote&gt;</w:instrText>
      </w:r>
      <w:r>
        <w:rPr>
          <w:position w:val="-20"/>
        </w:rPr>
        <w:fldChar w:fldCharType="separate"/>
      </w:r>
      <w:r>
        <w:rPr>
          <w:noProof/>
          <w:position w:val="-20"/>
        </w:rPr>
        <w:t>(1982)</w:t>
      </w:r>
      <w:r>
        <w:rPr>
          <w:position w:val="-20"/>
        </w:rPr>
        <w:fldChar w:fldCharType="end"/>
      </w:r>
      <w:r>
        <w:rPr>
          <w:position w:val="-20"/>
        </w:rPr>
        <w:t xml:space="preserve"> for further details.</w:t>
      </w:r>
    </w:p>
    <w:p w14:paraId="739187FC" w14:textId="50F80B82" w:rsidR="00202C49" w:rsidRDefault="00202C49" w:rsidP="00202C49">
      <w:pPr>
        <w:rPr>
          <w:sz w:val="24"/>
        </w:rPr>
      </w:pPr>
      <w:r>
        <w:rPr>
          <w:sz w:val="24"/>
        </w:rPr>
        <w:t xml:space="preserve">Two methods </w:t>
      </w:r>
      <w:r w:rsidR="004E658C">
        <w:rPr>
          <w:sz w:val="24"/>
        </w:rPr>
        <w:t>are available for</w:t>
      </w:r>
      <w:r>
        <w:rPr>
          <w:sz w:val="24"/>
        </w:rPr>
        <w:t xml:space="preserve"> calculating the effective fetch, as proposed in the Shore Protection </w:t>
      </w:r>
      <w:r w:rsidR="004E658C">
        <w:rPr>
          <w:sz w:val="24"/>
        </w:rPr>
        <w:t xml:space="preserve">Manual </w:t>
      </w:r>
      <w:r>
        <w:rPr>
          <w:sz w:val="24"/>
        </w:rPr>
        <w:t xml:space="preserve">and by Donelan (1985).  They both modify the fetch along the mean wave direction to account for directional spreading. </w:t>
      </w:r>
    </w:p>
    <w:p w14:paraId="311ACFCD" w14:textId="77777777" w:rsidR="00202C49" w:rsidRPr="00A06248" w:rsidRDefault="00202C49" w:rsidP="00202C49">
      <w:pPr>
        <w:rPr>
          <w:sz w:val="24"/>
        </w:rPr>
      </w:pPr>
      <m:oMathPara>
        <m:oMath>
          <m:r>
            <w:rPr>
              <w:rFonts w:ascii="Cambria Math" w:hAnsi="Cambria Math"/>
              <w:sz w:val="24"/>
            </w:rPr>
            <m:t>effF=</m:t>
          </m:r>
          <m:f>
            <m:fPr>
              <m:ctrlPr>
                <w:rPr>
                  <w:rFonts w:ascii="Cambria Math" w:hAnsi="Cambria Math"/>
                  <w:i/>
                  <w:sz w:val="24"/>
                </w:rPr>
              </m:ctrlPr>
            </m:fPr>
            <m:num>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num>
            <m:den>
              <m:nary>
                <m:naryPr>
                  <m:chr m:val="∑"/>
                  <m:limLoc m:val="undOvr"/>
                  <m:subHide m:val="1"/>
                  <m:supHide m:val="1"/>
                  <m:ctrlPr>
                    <w:rPr>
                      <w:rFonts w:ascii="Cambria Math" w:hAnsi="Cambria Math"/>
                      <w:i/>
                      <w:sz w:val="24"/>
                    </w:rPr>
                  </m:ctrlPr>
                </m:naryPr>
                <m:sub/>
                <m:sup/>
                <m:e>
                  <m:r>
                    <w:rPr>
                      <w:rFonts w:ascii="Cambria Math" w:hAnsi="Cambria Math"/>
                      <w:sz w:val="24"/>
                    </w:rPr>
                    <m:t>&lt;trigfn&gt;</m:t>
                  </m:r>
                  <m:sSup>
                    <m:sSupPr>
                      <m:ctrlPr>
                        <w:rPr>
                          <w:rFonts w:ascii="Cambria Math" w:hAnsi="Cambria Math"/>
                          <w:i/>
                          <w:sz w:val="24"/>
                        </w:rPr>
                      </m:ctrlPr>
                    </m:sSupPr>
                    <m:e>
                      <m:r>
                        <w:rPr>
                          <w:rFonts w:ascii="Cambria Math" w:hAnsi="Cambria Math"/>
                          <w:sz w:val="24"/>
                        </w:rPr>
                        <m:t>(β</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φ</m:t>
                              </m:r>
                            </m:e>
                            <m:sub>
                              <m:r>
                                <w:rPr>
                                  <w:rFonts w:ascii="Cambria Math" w:hAnsi="Cambria Math"/>
                                  <w:sz w:val="24"/>
                                </w:rPr>
                                <m:t>i</m:t>
                              </m:r>
                            </m:sub>
                          </m:sSub>
                          <m:r>
                            <w:rPr>
                              <w:rFonts w:ascii="Cambria Math" w:hAnsi="Cambria Math"/>
                              <w:sz w:val="24"/>
                            </w:rPr>
                            <m:t>-θ</m:t>
                          </m:r>
                        </m:e>
                      </m:d>
                      <m:r>
                        <w:rPr>
                          <w:rFonts w:ascii="Cambria Math" w:hAnsi="Cambria Math"/>
                          <w:sz w:val="24"/>
                        </w:rPr>
                        <m:t>)</m:t>
                      </m:r>
                    </m:e>
                    <m:sup>
                      <m:r>
                        <w:rPr>
                          <w:rFonts w:ascii="Cambria Math" w:hAnsi="Cambria Math"/>
                          <w:sz w:val="24"/>
                        </w:rPr>
                        <m:t>n</m:t>
                      </m:r>
                    </m:sup>
                  </m:sSup>
                </m:e>
              </m:nary>
            </m:den>
          </m:f>
        </m:oMath>
      </m:oMathPara>
    </w:p>
    <w:p w14:paraId="6CA2ABAF" w14:textId="77777777" w:rsidR="00202C49" w:rsidRDefault="00202C49" w:rsidP="00202C49">
      <w:pPr>
        <w:rPr>
          <w:rFonts w:cstheme="minorHAnsi"/>
          <w:sz w:val="24"/>
        </w:rPr>
      </w:pPr>
      <w:r>
        <w:rPr>
          <w:sz w:val="24"/>
        </w:rPr>
        <w:t xml:space="preserve">Where </w:t>
      </w:r>
      <w:r w:rsidRPr="00A06248">
        <w:rPr>
          <w:i/>
          <w:iCs/>
          <w:sz w:val="24"/>
        </w:rPr>
        <w:t>F</w:t>
      </w:r>
      <w:r w:rsidRPr="00A06248">
        <w:rPr>
          <w:i/>
          <w:iCs/>
          <w:sz w:val="24"/>
          <w:vertAlign w:val="subscript"/>
        </w:rPr>
        <w:t>i</w:t>
      </w:r>
      <w:r w:rsidRPr="00A06248">
        <w:rPr>
          <w:i/>
          <w:iCs/>
          <w:sz w:val="24"/>
        </w:rPr>
        <w:t xml:space="preserve"> </w:t>
      </w:r>
      <w:r>
        <w:rPr>
          <w:sz w:val="24"/>
        </w:rPr>
        <w:t xml:space="preserve">is the fetch length in the direction of  </w:t>
      </w:r>
      <w:r w:rsidRPr="00621F36">
        <w:rPr>
          <w:rFonts w:cstheme="minorHAnsi"/>
          <w:i/>
          <w:iCs/>
          <w:sz w:val="24"/>
        </w:rPr>
        <w:t>φ</w:t>
      </w:r>
      <w:r w:rsidRPr="00621F36">
        <w:rPr>
          <w:rFonts w:cstheme="minorHAnsi"/>
          <w:i/>
          <w:iCs/>
          <w:sz w:val="24"/>
          <w:vertAlign w:val="subscript"/>
        </w:rPr>
        <w:t>i</w:t>
      </w:r>
      <w:r>
        <w:rPr>
          <w:rFonts w:cstheme="minorHAnsi"/>
          <w:sz w:val="24"/>
        </w:rPr>
        <w:t>,</w:t>
      </w:r>
      <w:r>
        <w:rPr>
          <w:sz w:val="24"/>
        </w:rPr>
        <w:t xml:space="preserve"> &lt;trigfn&gt; is a </w:t>
      </w:r>
      <w:bookmarkStart w:id="168" w:name="_Hlk13582944"/>
      <w:r>
        <w:rPr>
          <w:sz w:val="24"/>
        </w:rPr>
        <w:t>trigonometric function</w:t>
      </w:r>
      <w:bookmarkEnd w:id="168"/>
      <w:r>
        <w:rPr>
          <w:sz w:val="24"/>
        </w:rPr>
        <w:t xml:space="preserve">, </w:t>
      </w:r>
      <w:r w:rsidRPr="00621F36">
        <w:rPr>
          <w:rFonts w:cstheme="minorHAnsi"/>
          <w:i/>
          <w:iCs/>
          <w:sz w:val="24"/>
        </w:rPr>
        <w:t>θ</w:t>
      </w:r>
      <w:r>
        <w:rPr>
          <w:rFonts w:cstheme="minorHAnsi"/>
          <w:sz w:val="24"/>
        </w:rPr>
        <w:t xml:space="preserve"> is the wind direction, </w:t>
      </w:r>
      <w:r w:rsidRPr="00621F36">
        <w:rPr>
          <w:rFonts w:cstheme="minorHAnsi"/>
          <w:i/>
          <w:iCs/>
          <w:sz w:val="24"/>
        </w:rPr>
        <w:t>β</w:t>
      </w:r>
      <w:r>
        <w:rPr>
          <w:rFonts w:cstheme="minorHAnsi"/>
          <w:sz w:val="24"/>
        </w:rPr>
        <w:t xml:space="preserve"> is a constant and </w:t>
      </w:r>
      <w:r w:rsidRPr="00621F36">
        <w:rPr>
          <w:rFonts w:cstheme="minorHAnsi"/>
          <w:i/>
          <w:iCs/>
          <w:sz w:val="24"/>
        </w:rPr>
        <w:t>n</w:t>
      </w:r>
      <w:r>
        <w:rPr>
          <w:rFonts w:cstheme="minorHAnsi"/>
          <w:sz w:val="24"/>
        </w:rPr>
        <w:t xml:space="preserve"> is the spreading coefficient. </w:t>
      </w:r>
    </w:p>
    <w:p w14:paraId="37A14BF7" w14:textId="77777777" w:rsidR="00202C49" w:rsidRDefault="00202C49" w:rsidP="00202C49">
      <w:pPr>
        <w:rPr>
          <w:sz w:val="24"/>
        </w:rPr>
      </w:pPr>
      <w:r>
        <w:rPr>
          <w:sz w:val="24"/>
        </w:rPr>
        <w:t xml:space="preserve">For the Donelan formulation, developed for wind-wave generation in lakes where the fetches can be long and narrow, the </w:t>
      </w:r>
      <w:r w:rsidRPr="008C2666">
        <w:rPr>
          <w:sz w:val="24"/>
        </w:rPr>
        <w:t>trigonometric function</w:t>
      </w:r>
      <w:r>
        <w:rPr>
          <w:sz w:val="24"/>
        </w:rPr>
        <w:t xml:space="preserve"> is </w:t>
      </w:r>
      <w:r w:rsidRPr="00050042">
        <w:rPr>
          <w:sz w:val="24"/>
        </w:rPr>
        <w:t>hyperbolic secant sech</w:t>
      </w:r>
      <w:r>
        <w:rPr>
          <w:sz w:val="24"/>
        </w:rPr>
        <w:t>(z)</w:t>
      </w:r>
      <w:r w:rsidRPr="00050042">
        <w:rPr>
          <w:sz w:val="24"/>
        </w:rPr>
        <w:t xml:space="preserve"> = 1/(cosh</w:t>
      </w:r>
      <w:r>
        <w:rPr>
          <w:sz w:val="24"/>
        </w:rPr>
        <w:t>(z)</w:t>
      </w:r>
      <w:r w:rsidRPr="00050042">
        <w:rPr>
          <w:sz w:val="24"/>
        </w:rPr>
        <w:t xml:space="preserve">) </w:t>
      </w:r>
      <w:r>
        <w:rPr>
          <w:sz w:val="24"/>
        </w:rPr>
        <w:t>and the constant is 2.28.</w:t>
      </w:r>
    </w:p>
    <w:p w14:paraId="41EC1214" w14:textId="77777777" w:rsidR="00202C49" w:rsidRDefault="00202C49" w:rsidP="00202C49">
      <w:pPr>
        <w:rPr>
          <w:sz w:val="24"/>
        </w:rPr>
      </w:pPr>
      <w:r>
        <w:rPr>
          <w:sz w:val="24"/>
        </w:rPr>
        <w:lastRenderedPageBreak/>
        <w:t xml:space="preserve">For the SPM method, </w:t>
      </w:r>
      <w:r w:rsidRPr="008C2666">
        <w:rPr>
          <w:sz w:val="24"/>
        </w:rPr>
        <w:t xml:space="preserve">the trigonometric function is </w:t>
      </w:r>
      <w:r>
        <w:rPr>
          <w:sz w:val="24"/>
        </w:rPr>
        <w:t>a cosine</w:t>
      </w:r>
      <w:r w:rsidRPr="008C2666">
        <w:rPr>
          <w:sz w:val="24"/>
        </w:rPr>
        <w:t xml:space="preserve"> and the constant is </w:t>
      </w:r>
      <w:r>
        <w:rPr>
          <w:sz w:val="24"/>
        </w:rPr>
        <w:t>1</w:t>
      </w:r>
      <w:r w:rsidRPr="008C2666">
        <w:rPr>
          <w:sz w:val="24"/>
        </w:rPr>
        <w:t>.</w:t>
      </w:r>
    </w:p>
    <w:p w14:paraId="14DDBAF4" w14:textId="56DE6A9E" w:rsidR="009D71B7" w:rsidRDefault="00202C49" w:rsidP="00894E66">
      <w:r>
        <w:rPr>
          <w:sz w:val="24"/>
        </w:rPr>
        <w:t>Typically, a spreading coefficient of n=2 is appropriate for locally generated wind-waves whereas an exponent of n=10 is more representative of developed sea states.</w:t>
      </w:r>
    </w:p>
    <w:p w14:paraId="10390BAF" w14:textId="77777777" w:rsidR="009D71B7" w:rsidRPr="00894E66" w:rsidRDefault="009D71B7" w:rsidP="00894E66"/>
    <w:p w14:paraId="08ED0187" w14:textId="147E2AD4" w:rsidR="00894E66" w:rsidRPr="00894E66" w:rsidRDefault="003D4AAF" w:rsidP="00EE32A9">
      <w:pPr>
        <w:pStyle w:val="Heading2"/>
      </w:pPr>
      <w:bookmarkStart w:id="169" w:name="_Toc158307010"/>
      <w:r>
        <w:t>Wave power</w:t>
      </w:r>
      <w:bookmarkEnd w:id="169"/>
    </w:p>
    <w:p w14:paraId="07604155" w14:textId="5C5BC1E0" w:rsidR="00894E66" w:rsidRPr="00894E66" w:rsidRDefault="00894E66" w:rsidP="00894E66">
      <w:r w:rsidRPr="00894E66">
        <w:t xml:space="preserve">The </w:t>
      </w:r>
      <w:r w:rsidR="003D4AAF">
        <w:t>wave power</w:t>
      </w:r>
      <w:r w:rsidRPr="00894E66">
        <w:t xml:space="preserve"> </w:t>
      </w:r>
      <w:r w:rsidR="003D4AAF">
        <w:t xml:space="preserve">or wave energy flux </w:t>
      </w:r>
      <w:r w:rsidRPr="00894E66">
        <w:t>(J/ms) is calculated using linear wave theory as:</w:t>
      </w:r>
    </w:p>
    <w:p w14:paraId="12B71094" w14:textId="77777777" w:rsidR="00894E66" w:rsidRPr="00894E66" w:rsidRDefault="00894E66" w:rsidP="00894E66">
      <m:oMathPara>
        <m:oMath>
          <m:r>
            <w:rPr>
              <w:rFonts w:ascii="Cambria Math" w:hAnsi="Cambria Math"/>
            </w:rPr>
            <m:t>F=g.</m:t>
          </m:r>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H</m:t>
                  </m:r>
                </m:e>
                <m:sub>
                  <m:r>
                    <w:rPr>
                      <w:rFonts w:ascii="Cambria Math" w:hAnsi="Cambria Math"/>
                    </w:rPr>
                    <m:t>s</m:t>
                  </m:r>
                </m:sub>
                <m:sup>
                  <m:r>
                    <w:rPr>
                      <w:rFonts w:ascii="Cambria Math" w:hAnsi="Cambria Math"/>
                    </w:rPr>
                    <m:t>2</m:t>
                  </m:r>
                </m:sup>
              </m:sSubSup>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m:oMathPara>
    </w:p>
    <w:p w14:paraId="1403C82C" w14:textId="30EAA47A" w:rsidR="00894E66" w:rsidRDefault="00894E66" w:rsidP="00894E66">
      <w:r w:rsidRPr="00894E66">
        <w:t xml:space="preserve">Where </w:t>
      </w:r>
      <w:r w:rsidRPr="00894E66">
        <w:rPr>
          <w:rFonts w:cstheme="minorHAnsi"/>
          <w:i/>
        </w:rPr>
        <w:t>ρ</w:t>
      </w:r>
      <w:r w:rsidRPr="00894E66">
        <w:rPr>
          <w:i/>
          <w:vertAlign w:val="subscript"/>
        </w:rPr>
        <w:t>w</w:t>
      </w:r>
      <w:r w:rsidRPr="00894E66">
        <w:t xml:space="preserve"> is the density of water (kg/m</w:t>
      </w:r>
      <w:r w:rsidRPr="00894E66">
        <w:rPr>
          <w:vertAlign w:val="superscript"/>
        </w:rPr>
        <w:t>3</w:t>
      </w:r>
      <w:r w:rsidRPr="00894E66">
        <w:t xml:space="preserve">) and </w:t>
      </w:r>
      <w:r w:rsidRPr="00894E66">
        <w:rPr>
          <w:i/>
        </w:rPr>
        <w:t>g</w:t>
      </w:r>
      <w:r w:rsidRPr="00894E66">
        <w:t xml:space="preserve"> is the acceleration due to gravity (m/s</w:t>
      </w:r>
      <w:r w:rsidRPr="00894E66">
        <w:rPr>
          <w:vertAlign w:val="superscript"/>
        </w:rPr>
        <w:t>2</w:t>
      </w:r>
      <w:r w:rsidRPr="00894E66">
        <w:t>).</w:t>
      </w:r>
    </w:p>
    <w:p w14:paraId="68342983" w14:textId="41B300C4" w:rsidR="00356F03" w:rsidRDefault="002543BD" w:rsidP="00894E66">
      <w:r>
        <w:rPr>
          <w:noProof/>
        </w:rPr>
        <w:drawing>
          <wp:anchor distT="0" distB="0" distL="114300" distR="114300" simplePos="0" relativeHeight="251768832" behindDoc="0" locked="0" layoutInCell="1" allowOverlap="1" wp14:anchorId="717EC54B" wp14:editId="4F5779BB">
            <wp:simplePos x="0" y="0"/>
            <wp:positionH relativeFrom="margin">
              <wp:align>right</wp:align>
            </wp:positionH>
            <wp:positionV relativeFrom="paragraph">
              <wp:posOffset>1015951</wp:posOffset>
            </wp:positionV>
            <wp:extent cx="2689860" cy="2153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89860" cy="2153920"/>
                    </a:xfrm>
                    <a:prstGeom prst="rect">
                      <a:avLst/>
                    </a:prstGeom>
                  </pic:spPr>
                </pic:pic>
              </a:graphicData>
            </a:graphic>
          </wp:anchor>
        </w:drawing>
      </w:r>
      <w:r w:rsidR="00D96480">
        <w:t xml:space="preserve">The option from the </w:t>
      </w:r>
      <w:r w:rsidR="00D96480">
        <w:rPr>
          <w:i/>
          <w:color w:val="7B2520" w:themeColor="accent3" w:themeShade="BF"/>
        </w:rPr>
        <w:t>Run</w:t>
      </w:r>
      <w:r w:rsidR="00D96480" w:rsidRPr="0096599A">
        <w:rPr>
          <w:i/>
          <w:color w:val="7B2520" w:themeColor="accent3" w:themeShade="BF"/>
        </w:rPr>
        <w:t xml:space="preserve">&gt; </w:t>
      </w:r>
      <w:r w:rsidR="00D96480">
        <w:rPr>
          <w:i/>
          <w:color w:val="7B2520" w:themeColor="accent3" w:themeShade="BF"/>
        </w:rPr>
        <w:t>Wave properties&gt;Wave Power</w:t>
      </w:r>
      <w:r w:rsidR="00D96480">
        <w:t xml:space="preserve"> menu uses nearshore waves and requires the nearshore wave model to have been run (Sections </w:t>
      </w:r>
      <w:r w:rsidR="00D96480">
        <w:fldChar w:fldCharType="begin"/>
      </w:r>
      <w:r w:rsidR="00D96480">
        <w:instrText xml:space="preserve"> REF _Ref44620467 \r \h </w:instrText>
      </w:r>
      <w:r w:rsidR="00D96480">
        <w:fldChar w:fldCharType="separate"/>
      </w:r>
      <w:r w:rsidR="002A6CEF">
        <w:t>3.4.1</w:t>
      </w:r>
      <w:r w:rsidR="00D96480">
        <w:fldChar w:fldCharType="end"/>
      </w:r>
      <w:r w:rsidR="00D96480">
        <w:t xml:space="preserve"> and </w:t>
      </w:r>
      <w:r w:rsidR="00D96480">
        <w:fldChar w:fldCharType="begin"/>
      </w:r>
      <w:r w:rsidR="00D96480">
        <w:instrText xml:space="preserve"> REF _Ref462737628 \r \h </w:instrText>
      </w:r>
      <w:r w:rsidR="00D96480">
        <w:fldChar w:fldCharType="separate"/>
      </w:r>
      <w:r w:rsidR="002A6CEF">
        <w:t>4.2</w:t>
      </w:r>
      <w:r w:rsidR="00D96480">
        <w:fldChar w:fldCharType="end"/>
      </w:r>
      <w:r w:rsidR="00D96480">
        <w:t xml:space="preserve">). The wave power for the input wave data (e.g. buoy location) or offshore point can be calculated using the </w:t>
      </w:r>
      <w:r w:rsidR="00D96480" w:rsidRPr="0080129C">
        <w:rPr>
          <w:i/>
          <w:color w:val="7B2520" w:themeColor="accent3" w:themeShade="BF"/>
        </w:rPr>
        <w:t>Run&gt;</w:t>
      </w:r>
      <w:r w:rsidR="00D96480">
        <w:rPr>
          <w:i/>
          <w:color w:val="7B2520" w:themeColor="accent3" w:themeShade="BF"/>
        </w:rPr>
        <w:t>Derive Output</w:t>
      </w:r>
      <w:r w:rsidR="00D96480">
        <w:t xml:space="preserve"> menu option (Section </w:t>
      </w:r>
      <w:r w:rsidR="00D96480">
        <w:fldChar w:fldCharType="begin"/>
      </w:r>
      <w:r w:rsidR="00D96480">
        <w:instrText xml:space="preserve"> REF _Ref41119611 \r \h </w:instrText>
      </w:r>
      <w:r w:rsidR="00D96480">
        <w:fldChar w:fldCharType="separate"/>
      </w:r>
      <w:r w:rsidR="002A6CEF">
        <w:t>3.4.4</w:t>
      </w:r>
      <w:r w:rsidR="00D96480">
        <w:fldChar w:fldCharType="end"/>
      </w:r>
      <w:r w:rsidR="00D96480">
        <w:t xml:space="preserve">). The inputs required are </w:t>
      </w:r>
      <w:r w:rsidR="00356F03">
        <w:t>wave height, Hs, wave period, Tp, water depth, d, density of water, and acceleration due to gravity. The water depth record needs to be at the same sampling intervals as the waves. This can be created by first subsampling the record at time intervals defined by another record (use Function button on Derive Output UI to access this option). Assign the water level time series to be used the X button and set the ‘method’ to ‘linear’. The user is prompted to select the time series to define the new time intervals and the wave data to be used should be selected. This establishes and new water level timeseries with the same number of records as the wave timeseries. Using the Derive Output UI, assign wave heights to the X button, wave periods to the Y button, and the newly created water levels to the Z button. Then use the following function call:</w:t>
      </w:r>
    </w:p>
    <w:p w14:paraId="51EE1BC7" w14:textId="09BF2485" w:rsidR="00356F03" w:rsidRDefault="00356F03" w:rsidP="00894E66">
      <w:pPr>
        <w:rPr>
          <w:noProof/>
        </w:rPr>
      </w:pPr>
      <w:r w:rsidRPr="00356F03">
        <w:t>wave_energyflux(</w:t>
      </w:r>
      <w:r>
        <w:t>x, y, z+</w:t>
      </w:r>
      <w:r w:rsidRPr="005B0B63">
        <w:rPr>
          <w:i/>
          <w:iCs/>
        </w:rPr>
        <w:t xml:space="preserve">depth at </w:t>
      </w:r>
      <w:r w:rsidR="005B0B63">
        <w:rPr>
          <w:i/>
          <w:iCs/>
        </w:rPr>
        <w:t xml:space="preserve">the </w:t>
      </w:r>
      <w:r w:rsidRPr="005B0B63">
        <w:rPr>
          <w:i/>
          <w:iCs/>
        </w:rPr>
        <w:t>site,</w:t>
      </w:r>
      <w:r>
        <w:t xml:space="preserve"> water density, g</w:t>
      </w:r>
      <w:r w:rsidRPr="00356F03">
        <w:t>)</w:t>
      </w:r>
      <w:r w:rsidR="002543BD" w:rsidRPr="002543BD">
        <w:rPr>
          <w:noProof/>
        </w:rPr>
        <w:t xml:space="preserve"> </w:t>
      </w:r>
    </w:p>
    <w:p w14:paraId="6D90A176" w14:textId="18C6B3C0" w:rsidR="005B0B63" w:rsidRDefault="005B0B63" w:rsidP="00894E66">
      <w:r w:rsidRPr="005B0B63">
        <w:t>Note that the water levels</w:t>
      </w:r>
      <w:r>
        <w:t>, z,</w:t>
      </w:r>
      <w:r w:rsidRPr="005B0B63">
        <w:t xml:space="preserve"> are combined with the </w:t>
      </w:r>
      <w:r w:rsidRPr="005B0B63">
        <w:rPr>
          <w:i/>
          <w:iCs/>
        </w:rPr>
        <w:t>depth at the site</w:t>
      </w:r>
      <w:r w:rsidRPr="005B0B63">
        <w:t xml:space="preserve"> (</w:t>
      </w:r>
      <w:r w:rsidR="003E57B5" w:rsidRPr="005B0B63">
        <w:t>e.g.,</w:t>
      </w:r>
      <w:r w:rsidRPr="005B0B63">
        <w:t xml:space="preserve"> buoy location) which should be measured relative to the same datum that is being used for the water levels. This may be </w:t>
      </w:r>
      <w:r w:rsidR="00BE60E0">
        <w:t xml:space="preserve">relative </w:t>
      </w:r>
      <w:r w:rsidRPr="005B0B63">
        <w:t xml:space="preserve">to </w:t>
      </w:r>
      <w:r>
        <w:t>National/</w:t>
      </w:r>
      <w:r w:rsidRPr="005B0B63">
        <w:t>Ordnance Datum</w:t>
      </w:r>
      <w:r>
        <w:t>,</w:t>
      </w:r>
      <w:r w:rsidRPr="005B0B63">
        <w:t xml:space="preserve"> or Chart Datum</w:t>
      </w:r>
      <w:r>
        <w:t>,</w:t>
      </w:r>
      <w:r w:rsidRPr="005B0B63">
        <w:t xml:space="preserve"> depending on the source data.</w:t>
      </w:r>
    </w:p>
    <w:p w14:paraId="2F986F61" w14:textId="77777777" w:rsidR="00AF1CF4" w:rsidRPr="00894E66" w:rsidRDefault="00AF1CF4" w:rsidP="00AF1CF4"/>
    <w:p w14:paraId="05F5AE4A" w14:textId="77777777" w:rsidR="00AF1CF4" w:rsidRPr="00894E66" w:rsidRDefault="00AF1CF4" w:rsidP="00AF1CF4">
      <w:pPr>
        <w:pStyle w:val="Heading2"/>
      </w:pPr>
      <w:bookmarkStart w:id="170" w:name="_Ref513833452"/>
      <w:bookmarkStart w:id="171" w:name="_Toc531673952"/>
      <w:bookmarkStart w:id="172" w:name="_Toc158307011"/>
      <w:r w:rsidRPr="00894E66">
        <w:t>Runup (setup &amp; wash)</w:t>
      </w:r>
      <w:bookmarkEnd w:id="170"/>
      <w:bookmarkEnd w:id="171"/>
      <w:bookmarkEnd w:id="172"/>
    </w:p>
    <w:p w14:paraId="3D2BFC63" w14:textId="1F4614FC" w:rsidR="00AF1CF4" w:rsidRPr="00894E66" w:rsidRDefault="00AF1CF4" w:rsidP="00AF1CF4">
      <w:r w:rsidRPr="00894E66">
        <w:t xml:space="preserve">The runup is based on the formulation of Stockdon et al </w:t>
      </w:r>
      <w:r w:rsidRPr="00894E66">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Pr="00894E66">
        <w:fldChar w:fldCharType="separate"/>
      </w:r>
      <w:r w:rsidRPr="00894E66">
        <w:rPr>
          <w:noProof/>
        </w:rPr>
        <w:t>(2006)</w:t>
      </w:r>
      <w:r w:rsidRPr="00894E66">
        <w:fldChar w:fldCharType="end"/>
      </w:r>
      <w:r w:rsidRPr="00894E66">
        <w:t xml:space="preserve"> Their equation combines setup (&lt;</w:t>
      </w:r>
      <w:r w:rsidRPr="00894E66">
        <w:rPr>
          <w:i/>
        </w:rPr>
        <w:t>η</w:t>
      </w:r>
      <w:r w:rsidRPr="00894E66">
        <w:t xml:space="preserve">&gt;), and swash made up of incident, </w:t>
      </w:r>
      <w:r w:rsidRPr="00894E66">
        <w:rPr>
          <w:i/>
        </w:rPr>
        <w:t>S</w:t>
      </w:r>
      <w:r w:rsidRPr="00894E66">
        <w:rPr>
          <w:i/>
          <w:vertAlign w:val="subscript"/>
        </w:rPr>
        <w:t>inc</w:t>
      </w:r>
      <w:r w:rsidRPr="00894E66">
        <w:t xml:space="preserve"> and infragravity, </w:t>
      </w:r>
      <w:r w:rsidRPr="00894E66">
        <w:rPr>
          <w:i/>
        </w:rPr>
        <w:t>S</w:t>
      </w:r>
      <w:r w:rsidRPr="00894E66">
        <w:rPr>
          <w:i/>
          <w:vertAlign w:val="subscript"/>
        </w:rPr>
        <w:t>ig</w:t>
      </w:r>
      <w:r w:rsidRPr="00894E66">
        <w:t xml:space="preserve"> components to give the 2% runup level as:</w:t>
      </w:r>
    </w:p>
    <w:p w14:paraId="5B7E41F2" w14:textId="77777777" w:rsidR="00AF1CF4" w:rsidRPr="00894E66" w:rsidRDefault="00000000" w:rsidP="00AF1CF4">
      <m:oMathPara>
        <m:oMath>
          <m:sSub>
            <m:sSubPr>
              <m:ctrlPr>
                <w:rPr>
                  <w:rFonts w:ascii="Cambria Math" w:hAnsi="Cambria Math" w:cs="Calibri"/>
                  <w:lang w:val=""/>
                </w:rPr>
              </m:ctrlPr>
            </m:sSubPr>
            <m:e>
              <m:r>
                <w:rPr>
                  <w:rFonts w:ascii="Cambria Math" w:hAnsi="Cambria Math" w:cs="Calibri"/>
                  <w:lang w:val=""/>
                </w:rPr>
                <m:t>R</m:t>
              </m:r>
            </m:e>
            <m:sub>
              <m:r>
                <m:rPr>
                  <m:sty m:val="p"/>
                </m:rPr>
                <w:rPr>
                  <w:rFonts w:ascii="Cambria Math" w:hAnsi="Cambria Math" w:cs="Calibri"/>
                  <w:lang w:val=""/>
                </w:rPr>
                <m:t>2</m:t>
              </m:r>
            </m:sub>
          </m:sSub>
          <m:r>
            <m:rPr>
              <m:sty m:val="p"/>
            </m:rPr>
            <w:rPr>
              <w:rFonts w:ascii="Cambria Math" w:hAnsi="Cambria Math" w:cs="Calibri"/>
              <w:lang w:val=""/>
            </w:rPr>
            <m:t>=1.1</m:t>
          </m:r>
          <m:d>
            <m:dPr>
              <m:begChr m:val="{"/>
              <m:endChr m:val="}"/>
              <m:ctrlPr>
                <w:rPr>
                  <w:rFonts w:ascii="Cambria Math" w:hAnsi="Cambria Math" w:cs="Calibri"/>
                  <w:lang w:val=""/>
                </w:rPr>
              </m:ctrlPr>
            </m:dPr>
            <m:e>
              <m:r>
                <m:rPr>
                  <m:sty m:val="p"/>
                </m:rPr>
                <w:rPr>
                  <w:rFonts w:ascii="Cambria Math" w:hAnsi="Cambria Math" w:cs="Calibri"/>
                  <w:lang w:val=""/>
                </w:rPr>
                <m:t>0.35</m:t>
              </m:r>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sSup>
                <m:sSupPr>
                  <m:ctrlPr>
                    <w:rPr>
                      <w:rFonts w:ascii="Cambria Math" w:hAnsi="Cambria Math" w:cs="Calibri"/>
                      <w:lang w:val=""/>
                    </w:rPr>
                  </m:ctrlPr>
                </m:sSupPr>
                <m:e>
                  <m:d>
                    <m:dPr>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e>
                  </m:d>
                </m:e>
                <m:sup>
                  <m:r>
                    <m:rPr>
                      <m:sty m:val="p"/>
                    </m:rPr>
                    <w:rPr>
                      <w:rFonts w:ascii="Cambria Math" w:hAnsi="Cambria Math" w:cs="Calibri"/>
                      <w:lang w:val=""/>
                    </w:rPr>
                    <m:t>1/2</m:t>
                  </m:r>
                </m:sup>
              </m:sSup>
              <m:r>
                <m:rPr>
                  <m:sty m:val="p"/>
                </m:rPr>
                <w:rPr>
                  <w:rFonts w:ascii="Cambria Math" w:hAnsi="Cambria Math" w:cs="Calibri"/>
                  <w:lang w:val=""/>
                </w:rPr>
                <m:t>+</m:t>
              </m:r>
              <m:f>
                <m:fPr>
                  <m:ctrlPr>
                    <w:rPr>
                      <w:rFonts w:ascii="Cambria Math" w:hAnsi="Cambria Math" w:cs="Calibri"/>
                      <w:lang w:val=""/>
                    </w:rPr>
                  </m:ctrlPr>
                </m:fPr>
                <m:num>
                  <m:sSup>
                    <m:sSupPr>
                      <m:ctrlPr>
                        <w:rPr>
                          <w:rFonts w:ascii="Cambria Math" w:hAnsi="Cambria Math" w:cs="Calibri"/>
                          <w:lang w:val=""/>
                        </w:rPr>
                      </m:ctrlPr>
                    </m:sSupPr>
                    <m:e>
                      <m:d>
                        <m:dPr>
                          <m:begChr m:val="["/>
                          <m:endChr m:val="]"/>
                          <m:ctrlPr>
                            <w:rPr>
                              <w:rFonts w:ascii="Cambria Math" w:hAnsi="Cambria Math" w:cs="Calibri"/>
                              <w:lang w:val=""/>
                            </w:rPr>
                          </m:ctrlPr>
                        </m:dPr>
                        <m:e>
                          <m:sSub>
                            <m:sSubPr>
                              <m:ctrlPr>
                                <w:rPr>
                                  <w:rFonts w:ascii="Cambria Math" w:hAnsi="Cambria Math" w:cs="Calibri"/>
                                  <w:lang w:val=""/>
                                </w:rPr>
                              </m:ctrlPr>
                            </m:sSubPr>
                            <m:e>
                              <m:r>
                                <w:rPr>
                                  <w:rFonts w:ascii="Cambria Math" w:hAnsi="Cambria Math" w:cs="Calibri"/>
                                  <w:lang w:val=""/>
                                </w:rPr>
                                <m:t>H</m:t>
                              </m:r>
                            </m:e>
                            <m:sub>
                              <m:r>
                                <w:rPr>
                                  <w:rFonts w:ascii="Cambria Math" w:hAnsi="Cambria Math" w:cs="Calibri"/>
                                  <w:lang w:val=""/>
                                </w:rPr>
                                <m:t>o</m:t>
                              </m:r>
                            </m:sub>
                          </m:sSub>
                          <m:sSub>
                            <m:sSubPr>
                              <m:ctrlPr>
                                <w:rPr>
                                  <w:rFonts w:ascii="Cambria Math" w:hAnsi="Cambria Math" w:cs="Calibri"/>
                                  <w:lang w:val=""/>
                                </w:rPr>
                              </m:ctrlPr>
                            </m:sSubPr>
                            <m:e>
                              <m:r>
                                <w:rPr>
                                  <w:rFonts w:ascii="Cambria Math" w:hAnsi="Cambria Math" w:cs="Calibri"/>
                                  <w:lang w:val=""/>
                                </w:rPr>
                                <m:t>L</m:t>
                              </m:r>
                            </m:e>
                            <m:sub>
                              <m:r>
                                <w:rPr>
                                  <w:rFonts w:ascii="Cambria Math" w:hAnsi="Cambria Math" w:cs="Calibri"/>
                                  <w:lang w:val=""/>
                                </w:rPr>
                                <m:t>o</m:t>
                              </m:r>
                            </m:sub>
                          </m:sSub>
                          <m:d>
                            <m:dPr>
                              <m:ctrlPr>
                                <w:rPr>
                                  <w:rFonts w:ascii="Cambria Math" w:hAnsi="Cambria Math" w:cs="Calibri"/>
                                  <w:lang w:val=""/>
                                </w:rPr>
                              </m:ctrlPr>
                            </m:dPr>
                            <m:e>
                              <m:r>
                                <m:rPr>
                                  <m:sty m:val="p"/>
                                </m:rPr>
                                <w:rPr>
                                  <w:rFonts w:ascii="Cambria Math" w:hAnsi="Cambria Math" w:cs="Calibri"/>
                                  <w:lang w:val=""/>
                                </w:rPr>
                                <m:t>0.56</m:t>
                              </m:r>
                              <m:sSup>
                                <m:sSupPr>
                                  <m:ctrlPr>
                                    <w:rPr>
                                      <w:rFonts w:ascii="Cambria Math" w:hAnsi="Cambria Math" w:cs="Calibri"/>
                                      <w:lang w:val=""/>
                                    </w:rPr>
                                  </m:ctrlPr>
                                </m:sSupPr>
                                <m:e>
                                  <m:sSub>
                                    <m:sSubPr>
                                      <m:ctrlPr>
                                        <w:rPr>
                                          <w:rFonts w:ascii="Cambria Math" w:hAnsi="Cambria Math" w:cs="Calibri"/>
                                          <w:lang w:val=""/>
                                        </w:rPr>
                                      </m:ctrlPr>
                                    </m:sSubPr>
                                    <m:e>
                                      <m:r>
                                        <w:rPr>
                                          <w:rFonts w:ascii="Cambria Math" w:hAnsi="Cambria Math" w:cs="Calibri"/>
                                          <w:lang w:val=""/>
                                        </w:rPr>
                                        <m:t>β</m:t>
                                      </m:r>
                                    </m:e>
                                    <m:sub>
                                      <m:r>
                                        <w:rPr>
                                          <w:rFonts w:ascii="Cambria Math" w:hAnsi="Cambria Math" w:cs="Calibri"/>
                                          <w:lang w:val=""/>
                                        </w:rPr>
                                        <m:t>f</m:t>
                                      </m:r>
                                    </m:sub>
                                  </m:sSub>
                                </m:e>
                                <m:sup>
                                  <m:r>
                                    <m:rPr>
                                      <m:sty m:val="p"/>
                                    </m:rPr>
                                    <w:rPr>
                                      <w:rFonts w:ascii="Cambria Math" w:hAnsi="Cambria Math" w:cs="Calibri"/>
                                      <w:lang w:val=""/>
                                    </w:rPr>
                                    <m:t>2</m:t>
                                  </m:r>
                                </m:sup>
                              </m:sSup>
                              <m:r>
                                <m:rPr>
                                  <m:sty m:val="p"/>
                                </m:rPr>
                                <w:rPr>
                                  <w:rFonts w:ascii="Cambria Math" w:hAnsi="Cambria Math" w:cs="Calibri"/>
                                  <w:lang w:val=""/>
                                </w:rPr>
                                <m:t>+0.004</m:t>
                              </m:r>
                            </m:e>
                          </m:d>
                        </m:e>
                      </m:d>
                    </m:e>
                    <m:sup>
                      <m:r>
                        <m:rPr>
                          <m:sty m:val="p"/>
                        </m:rPr>
                        <w:rPr>
                          <w:rFonts w:ascii="Cambria Math" w:hAnsi="Cambria Math" w:cs="Calibri"/>
                          <w:lang w:val=""/>
                        </w:rPr>
                        <m:t>1/2</m:t>
                      </m:r>
                    </m:sup>
                  </m:sSup>
                </m:num>
                <m:den>
                  <m:r>
                    <m:rPr>
                      <m:sty m:val="p"/>
                    </m:rPr>
                    <w:rPr>
                      <w:rFonts w:ascii="Cambria Math" w:hAnsi="Cambria Math" w:cs="Calibri"/>
                      <w:lang w:val=""/>
                    </w:rPr>
                    <m:t>2</m:t>
                  </m:r>
                </m:den>
              </m:f>
            </m:e>
          </m:d>
        </m:oMath>
      </m:oMathPara>
    </w:p>
    <w:p w14:paraId="35B265EE" w14:textId="57FBD3B6" w:rsidR="00AF1CF4" w:rsidRDefault="00AF1CF4" w:rsidP="00894E66">
      <w:r w:rsidRPr="00894E66">
        <w:t xml:space="preserve">Where </w:t>
      </w:r>
      <w:r w:rsidRPr="00894E66">
        <w:rPr>
          <w:i/>
        </w:rPr>
        <w:t>β</w:t>
      </w:r>
      <w:r w:rsidRPr="00894E66">
        <w:rPr>
          <w:i/>
          <w:vertAlign w:val="subscript"/>
        </w:rPr>
        <w:t>f</w:t>
      </w:r>
      <w:r w:rsidRPr="00894E66">
        <w:rPr>
          <w:i/>
        </w:rPr>
        <w:t xml:space="preserve"> </w:t>
      </w:r>
      <w:r w:rsidRPr="00894E66">
        <w:t xml:space="preserve">is the foreshore slope, </w:t>
      </w:r>
      <w:r w:rsidRPr="00894E66">
        <w:rPr>
          <w:i/>
        </w:rPr>
        <w:t>H</w:t>
      </w:r>
      <w:r w:rsidRPr="00894E66">
        <w:rPr>
          <w:i/>
          <w:vertAlign w:val="subscript"/>
        </w:rPr>
        <w:t>o</w:t>
      </w:r>
      <w:r w:rsidRPr="00894E66">
        <w:t xml:space="preserve"> is the deep water wave height and </w:t>
      </w:r>
      <w:r w:rsidRPr="00894E66">
        <w:rPr>
          <w:i/>
        </w:rPr>
        <w:t>T</w:t>
      </w:r>
      <w:r w:rsidRPr="00894E66">
        <w:rPr>
          <w:i/>
          <w:vertAlign w:val="subscript"/>
        </w:rPr>
        <w:t>o</w:t>
      </w:r>
      <w:r w:rsidRPr="00894E66">
        <w:t xml:space="preserve"> is the deep water wave period. The runup elevation is the runup added to the water level time series. The algorithm takes the measured wave height and water depth at the buoy and applies the shoaling coefficient to get the deep water wave height (depth of 50m used). The resultant deep water wave height and wave length (obtained from the peak period and wave celerity based on linear wave theory) are then used in the above equation.</w:t>
      </w:r>
    </w:p>
    <w:p w14:paraId="72F5D9D6" w14:textId="77777777" w:rsidR="00AF1CF4" w:rsidRPr="00894E66" w:rsidRDefault="00AF1CF4" w:rsidP="00894E66"/>
    <w:p w14:paraId="0A020F1A" w14:textId="084E2DEB" w:rsidR="00894E66" w:rsidRPr="00894E66" w:rsidRDefault="00894E66" w:rsidP="00EE32A9">
      <w:pPr>
        <w:pStyle w:val="Heading2"/>
      </w:pPr>
      <w:bookmarkStart w:id="173" w:name="_Ref462742639"/>
      <w:bookmarkStart w:id="174" w:name="_Toc531673949"/>
      <w:bookmarkStart w:id="175" w:name="_Toc158307012"/>
      <w:r w:rsidRPr="00894E66">
        <w:t>Littoral drift</w:t>
      </w:r>
      <w:bookmarkEnd w:id="173"/>
      <w:bookmarkEnd w:id="174"/>
      <w:bookmarkEnd w:id="175"/>
    </w:p>
    <w:p w14:paraId="0C09FFF0" w14:textId="7A212FC5" w:rsidR="00894E66" w:rsidRPr="00894E66" w:rsidRDefault="00894E66" w:rsidP="00894E66">
      <w:r w:rsidRPr="00894E66">
        <w:t xml:space="preserve">Four formulations for calculating littoral drift rates are available. The inputs used are the </w:t>
      </w:r>
      <w:bookmarkStart w:id="176" w:name="_Hlk495666738"/>
      <w:r w:rsidRPr="00894E66">
        <w:t xml:space="preserve">inshore wave parameters </w:t>
      </w:r>
      <w:bookmarkEnd w:id="176"/>
      <w:r w:rsidRPr="00894E66">
        <w:t xml:space="preserve">and the site parameters defined in </w:t>
      </w:r>
      <w:r w:rsidRPr="00894E66">
        <w:rPr>
          <w:i/>
          <w:color w:val="7B2520" w:themeColor="accent3" w:themeShade="BF"/>
        </w:rPr>
        <w:t>Setup&gt;Run parameters&gt;Site parameters</w:t>
      </w:r>
      <w:r w:rsidRPr="00894E66">
        <w:t>. When the inshore depth is set to NaN this function uses an iterative procedure to find the depth limited wave conditions at the edge of surf zone. Alternatively</w:t>
      </w:r>
      <w:r w:rsidR="004E0EFE">
        <w:t>,</w:t>
      </w:r>
      <w:r w:rsidRPr="00894E66">
        <w:t xml:space="preserve"> the inshore depth can be specified, see Section </w:t>
      </w:r>
      <w:r w:rsidRPr="00894E66">
        <w:fldChar w:fldCharType="begin"/>
      </w:r>
      <w:r w:rsidRPr="00894E66">
        <w:instrText xml:space="preserve"> REF _Ref462742833 \r \h </w:instrText>
      </w:r>
      <w:r w:rsidRPr="00894E66">
        <w:fldChar w:fldCharType="separate"/>
      </w:r>
      <w:r w:rsidR="002A6CEF">
        <w:t>4.2</w:t>
      </w:r>
      <w:r w:rsidRPr="00894E66">
        <w:fldChar w:fldCharType="end"/>
      </w:r>
      <w:r w:rsidRPr="00894E66">
        <w:t xml:space="preserve">. </w:t>
      </w:r>
    </w:p>
    <w:p w14:paraId="76AC4318" w14:textId="77777777" w:rsidR="00894E66" w:rsidRPr="00894E66" w:rsidRDefault="00894E66" w:rsidP="00894E66">
      <w:r w:rsidRPr="00894E66">
        <w:t>The available options for the littoral drift formula are:</w:t>
      </w:r>
    </w:p>
    <w:p w14:paraId="4996F6AA" w14:textId="29D7B19A" w:rsidR="00894E66" w:rsidRPr="00894E66" w:rsidRDefault="00894E66" w:rsidP="005C42B0">
      <w:pPr>
        <w:numPr>
          <w:ilvl w:val="0"/>
          <w:numId w:val="8"/>
        </w:numPr>
        <w:contextualSpacing/>
      </w:pPr>
      <w:r w:rsidRPr="00894E66">
        <w:t>the US Army Corps CERC formula (</w:t>
      </w:r>
      <w:r w:rsidRPr="00894E66">
        <w:fldChar w:fldCharType="begin"/>
      </w:r>
      <w:r w:rsidR="008A6841">
        <w:instrText xml:space="preserve"> ADDIN EN.CITE &lt;EndNote&gt;&lt;Cite ExcludeAuth="1"&gt;&lt;Author&gt;USACE&lt;/Author&gt;&lt;Year&gt;1984&lt;/Year&gt;&lt;RecNum&gt;167&lt;/RecNum&gt;&lt;DisplayText&gt;(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Pr="00894E66">
        <w:fldChar w:fldCharType="separate"/>
      </w:r>
      <w:r w:rsidR="00996F90">
        <w:rPr>
          <w:noProof/>
        </w:rPr>
        <w:t>(1984)</w:t>
      </w:r>
      <w:r w:rsidRPr="00894E66">
        <w:fldChar w:fldCharType="end"/>
      </w:r>
      <w:r w:rsidRPr="00894E66">
        <w:t xml:space="preserve">. The drift coefficient can be defined in </w:t>
      </w:r>
      <w:r w:rsidRPr="00894E66">
        <w:rPr>
          <w:i/>
          <w:color w:val="7B2520" w:themeColor="accent3" w:themeShade="BF"/>
        </w:rPr>
        <w:t>Setup&gt;Run parameters&gt;Site parameters</w:t>
      </w:r>
      <w:r w:rsidRPr="00894E66">
        <w:t xml:space="preserve"> (and is only applied to this formulation).</w:t>
      </w:r>
    </w:p>
    <w:p w14:paraId="3F81B6D8" w14:textId="4ECDBE07" w:rsidR="00894E66" w:rsidRPr="00894E66" w:rsidRDefault="00894E66" w:rsidP="005C42B0">
      <w:pPr>
        <w:numPr>
          <w:ilvl w:val="0"/>
          <w:numId w:val="8"/>
        </w:numPr>
        <w:contextualSpacing/>
      </w:pPr>
      <w:r w:rsidRPr="00894E66">
        <w:t xml:space="preserve">the SANDS formula, this is essentially the CERC with adjustments for wave breaking and the group celerity </w:t>
      </w:r>
      <w:r w:rsidRPr="00894E66">
        <w:fldChar w:fldCharType="begin"/>
      </w:r>
      <w:r w:rsidR="00996F90">
        <w:instrText xml:space="preserve"> ADDIN EN.CITE &lt;EndNote&gt;&lt;Cite&gt;&lt;Author&gt;Soulsby&lt;/Author&gt;&lt;Year&gt;1997&lt;/Year&gt;&lt;RecNum&gt;3720&lt;/RecNum&gt;&lt;Suffix&gt;`, p194&lt;/Suffix&gt;&lt;DisplayText&gt;(Soulsby, 1997, p194)&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4)</w:t>
      </w:r>
      <w:r w:rsidRPr="00894E66">
        <w:fldChar w:fldCharType="end"/>
      </w:r>
      <w:r w:rsidRPr="00894E66">
        <w:t>.</w:t>
      </w:r>
    </w:p>
    <w:p w14:paraId="6E504333" w14:textId="2FE3B5B4" w:rsidR="00894E66" w:rsidRPr="00894E66" w:rsidRDefault="00894E66" w:rsidP="005C42B0">
      <w:pPr>
        <w:numPr>
          <w:ilvl w:val="0"/>
          <w:numId w:val="8"/>
        </w:numPr>
        <w:contextualSpacing/>
      </w:pPr>
      <w:r w:rsidRPr="00894E66">
        <w:t xml:space="preserve">the Kamphuis formula, to take account of grain size and beach slope </w:t>
      </w:r>
      <w:r w:rsidRPr="00894E66">
        <w:fldChar w:fldCharType="begin"/>
      </w:r>
      <w:r w:rsidR="00996F90">
        <w:instrText xml:space="preserve"> ADDIN EN.CITE &lt;EndNote&gt;&lt;Cite&gt;&lt;Author&gt;Kamphuis&lt;/Author&gt;&lt;Year&gt;1991&lt;/Year&gt;&lt;RecNum&gt;3721&lt;/RecNum&gt;&lt;DisplayText&gt;(Kamphuis, 1991)&lt;/DisplayText&gt;&lt;record&gt;&lt;rec-number&gt;3721&lt;/rec-number&gt;&lt;foreign-keys&gt;&lt;key app="EN" db-id="sv9fdvxxw0ss5geav2oxv0s15saz05p5zzwd" timestamp="1474977224" guid="0134624b-b90d-49e5-810b-f4ada9e14057"&gt;3721&lt;/key&gt;&lt;/foreign-keys&gt;&lt;ref-type name="Journal Article"&gt;17&lt;/ref-type&gt;&lt;contributors&gt;&lt;authors&gt;&lt;author&gt;Kamphuis, W J&lt;/author&gt;&lt;/authors&gt;&lt;/contributors&gt;&lt;titles&gt;&lt;title&gt;Alongshore sediment transport rate&lt;/title&gt;&lt;secondary-title&gt;ASCE, Journal of the Waterway, Port, Coastal and Ocean Division&lt;/secondary-title&gt;&lt;/titles&gt;&lt;periodical&gt;&lt;full-title&gt;ASCE, Journal of the Waterway, Port, Coastal and Ocean Division&lt;/full-title&gt;&lt;/periodical&gt;&lt;pages&gt;624-640&lt;/pages&gt;&lt;volume&gt;117&lt;/volume&gt;&lt;number&gt;6&lt;/number&gt;&lt;dates&gt;&lt;year&gt;1991&lt;/year&gt;&lt;/dates&gt;&lt;urls&gt;&lt;/urls&gt;&lt;/record&gt;&lt;/Cite&gt;&lt;/EndNote&gt;</w:instrText>
      </w:r>
      <w:r w:rsidRPr="00894E66">
        <w:fldChar w:fldCharType="separate"/>
      </w:r>
      <w:r w:rsidRPr="00894E66">
        <w:rPr>
          <w:noProof/>
        </w:rPr>
        <w:t>(Kamphuis, 1991)</w:t>
      </w:r>
      <w:r w:rsidRPr="00894E66">
        <w:fldChar w:fldCharType="end"/>
      </w:r>
    </w:p>
    <w:p w14:paraId="182EE75A" w14:textId="39DA6145" w:rsidR="00894E66" w:rsidRPr="00894E66" w:rsidRDefault="00894E66" w:rsidP="005C42B0">
      <w:pPr>
        <w:numPr>
          <w:ilvl w:val="0"/>
          <w:numId w:val="8"/>
        </w:numPr>
        <w:contextualSpacing/>
      </w:pPr>
      <w:r w:rsidRPr="00894E66">
        <w:t xml:space="preserve">the Damgaard and Soulsby formula for shingle </w:t>
      </w:r>
      <w:r w:rsidRPr="00894E66">
        <w:fldChar w:fldCharType="begin"/>
      </w:r>
      <w:r w:rsidR="00996F90">
        <w:instrText xml:space="preserve"> ADDIN EN.CITE &lt;EndNote&gt;&lt;Cite&gt;&lt;Author&gt;Soulsby&lt;/Author&gt;&lt;Year&gt;1997&lt;/Year&gt;&lt;RecNum&gt;3720&lt;/RecNum&gt;&lt;Suffix&gt;`, p195&lt;/Suffix&gt;&lt;DisplayText&gt;(Soulsby, 1997, p195)&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 p195)</w:t>
      </w:r>
      <w:r w:rsidRPr="00894E66">
        <w:fldChar w:fldCharType="end"/>
      </w:r>
      <w:r w:rsidRPr="00894E66">
        <w:t>.</w:t>
      </w:r>
    </w:p>
    <w:p w14:paraId="5A6E29DB" w14:textId="77777777" w:rsidR="00894E66" w:rsidRPr="00894E66" w:rsidRDefault="00894E66" w:rsidP="00894E66">
      <w:r w:rsidRPr="00894E66">
        <w:t>The convention used for drift volumes is that positive values are from left to right when looking at the shore from the sea.</w:t>
      </w:r>
    </w:p>
    <w:p w14:paraId="4F489F4F" w14:textId="3B9D6C06" w:rsidR="00894E66" w:rsidRPr="00894E66" w:rsidRDefault="00894E66" w:rsidP="00894E66">
      <w:r w:rsidRPr="00894E66">
        <w:t xml:space="preserve">See also </w:t>
      </w:r>
      <w:r w:rsidR="007C7887">
        <w:t xml:space="preserve">the function for the </w:t>
      </w:r>
      <w:r w:rsidRPr="00894E66">
        <w:t xml:space="preserve">calculation of littoral drift volumes using littoraldriftstats in </w:t>
      </w:r>
      <w:r w:rsidR="009440FA">
        <w:rPr>
          <w:i/>
          <w:color w:val="7B2520" w:themeColor="accent3" w:themeShade="BF"/>
        </w:rPr>
        <w:t>Run</w:t>
      </w:r>
      <w:r w:rsidRPr="00894E66">
        <w:rPr>
          <w:i/>
          <w:color w:val="7B2520" w:themeColor="accent3" w:themeShade="BF"/>
        </w:rPr>
        <w:t>&gt;D</w:t>
      </w:r>
      <w:r w:rsidR="00C73F37">
        <w:rPr>
          <w:i/>
          <w:color w:val="7B2520" w:themeColor="accent3" w:themeShade="BF"/>
        </w:rPr>
        <w:t>erive Output</w:t>
      </w:r>
      <w:r w:rsidRPr="00894E66">
        <w:rPr>
          <w:color w:val="7B2520" w:themeColor="accent3" w:themeShade="BF"/>
        </w:rPr>
        <w:t xml:space="preserve"> </w:t>
      </w:r>
      <w:r w:rsidRPr="00894E66">
        <w:t xml:space="preserve">(Section </w:t>
      </w:r>
      <w:r w:rsidR="00C73F37">
        <w:fldChar w:fldCharType="begin"/>
      </w:r>
      <w:r w:rsidR="00C73F37">
        <w:instrText xml:space="preserve"> REF _Ref43201019 \r \h </w:instrText>
      </w:r>
      <w:r w:rsidR="00C73F37">
        <w:fldChar w:fldCharType="separate"/>
      </w:r>
      <w:r w:rsidR="002A6CEF">
        <w:t>4.16</w:t>
      </w:r>
      <w:r w:rsidR="00C73F37">
        <w:fldChar w:fldCharType="end"/>
      </w:r>
      <w:r w:rsidRPr="00894E66">
        <w:t xml:space="preserve">). </w:t>
      </w:r>
    </w:p>
    <w:p w14:paraId="301470FE" w14:textId="46BD9DD3" w:rsidR="00894E66" w:rsidRDefault="00894E66" w:rsidP="00894E66"/>
    <w:p w14:paraId="5633A591" w14:textId="6B9EB30E" w:rsidR="00082C10" w:rsidRDefault="00A863DA" w:rsidP="00A863DA">
      <w:pPr>
        <w:pStyle w:val="Heading2"/>
      </w:pPr>
      <w:bookmarkStart w:id="177" w:name="_Ref44422883"/>
      <w:bookmarkStart w:id="178" w:name="_Toc158307013"/>
      <w:r>
        <w:t>X-shore Transport</w:t>
      </w:r>
      <w:bookmarkEnd w:id="177"/>
      <w:bookmarkEnd w:id="178"/>
    </w:p>
    <w:p w14:paraId="04701A55" w14:textId="2E5D9FF1" w:rsidR="00082C10" w:rsidRDefault="00082C10" w:rsidP="00A863DA">
      <w:r>
        <w:t xml:space="preserve">Cross-shore transport is estimated using the method proposed by Bailard and Inman </w:t>
      </w:r>
      <w:r w:rsidR="00CA060D">
        <w:fldChar w:fldCharType="begin"/>
      </w:r>
      <w:r w:rsidR="00996F90">
        <w:instrText xml:space="preserve"> ADDIN EN.CITE &lt;EndNote&gt;&lt;Cite&gt;&lt;Author&gt;Bailard&lt;/Author&gt;&lt;Year&gt;1981&lt;/Year&gt;&lt;RecNum&gt;4836&lt;/RecNum&gt;&lt;DisplayText&gt;(Bailard and Inman, 1981)&lt;/DisplayText&gt;&lt;record&gt;&lt;rec-number&gt;4836&lt;/rec-number&gt;&lt;foreign-keys&gt;&lt;key app="EN" db-id="sv9fdvxxw0ss5geav2oxv0s15saz05p5zzwd" timestamp="1592989028" guid="150c37a9-6e18-4189-9b1c-8de2f8aff5a2"&gt;4836&lt;/key&gt;&lt;/foreign-keys&gt;&lt;ref-type name="Journal Article"&gt;17&lt;/ref-type&gt;&lt;contributors&gt;&lt;authors&gt;&lt;author&gt;Bailard, James A.&lt;/author&gt;&lt;author&gt;Inman, Douglas L.&lt;/author&gt;&lt;/authors&gt;&lt;/contributors&gt;&lt;titles&gt;&lt;title&gt;An energetics bedload model for a plane sloping beach: Local transport&lt;/title&gt;&lt;secondary-title&gt;Journal of Geophysical Research: Oceans&lt;/secondary-title&gt;&lt;/titles&gt;&lt;periodical&gt;&lt;full-title&gt;Journal of Geophysical Research: Oceans&lt;/full-title&gt;&lt;/periodical&gt;&lt;pages&gt;2035-2043&lt;/pages&gt;&lt;volume&gt;86&lt;/volume&gt;&lt;number&gt;C3&lt;/number&gt;&lt;dates&gt;&lt;year&gt;1981&lt;/year&gt;&lt;/dates&gt;&lt;isbn&gt;0148-0227&lt;/isbn&gt;&lt;urls&gt;&lt;related-urls&gt;&lt;url&gt;https://agupubs.onlinelibrary.wiley.com/doi/abs/10.1029/JC086iC03p02035&lt;/url&gt;&lt;/related-urls&gt;&lt;/urls&gt;&lt;electronic-resource-num&gt;10.1029/JC086iC03p02035&lt;/electronic-resource-num&gt;&lt;/record&gt;&lt;/Cite&gt;&lt;/EndNote&gt;</w:instrText>
      </w:r>
      <w:r w:rsidR="00CA060D">
        <w:fldChar w:fldCharType="separate"/>
      </w:r>
      <w:r w:rsidR="00CA060D">
        <w:rPr>
          <w:noProof/>
        </w:rPr>
        <w:t>(Bailard and Inman, 1981)</w:t>
      </w:r>
      <w:r w:rsidR="00CA060D">
        <w:fldChar w:fldCharType="end"/>
      </w:r>
      <w:r>
        <w:t>. The</w:t>
      </w:r>
      <w:r w:rsidR="00CA4C00">
        <w:t>y</w:t>
      </w:r>
      <w:r>
        <w:t xml:space="preserve"> derive an equation </w:t>
      </w:r>
      <w:r w:rsidR="004F3680">
        <w:t>for the</w:t>
      </w:r>
      <w:r w:rsidR="004F3680" w:rsidRPr="004F3680">
        <w:t xml:space="preserve"> </w:t>
      </w:r>
      <w:r w:rsidR="004F3680">
        <w:t>c</w:t>
      </w:r>
      <w:r w:rsidR="004F3680" w:rsidRPr="004F3680">
        <w:t>ross-shore transport</w:t>
      </w:r>
      <w:r w:rsidR="004E0EFE">
        <w:t xml:space="preserve"> rate</w:t>
      </w:r>
      <w:r w:rsidR="004F3680">
        <w:t xml:space="preserve">, </w:t>
      </w:r>
      <w:r w:rsidR="004F3680">
        <w:rPr>
          <w:i/>
          <w:iCs/>
        </w:rPr>
        <w:t>Q</w:t>
      </w:r>
      <w:r w:rsidR="004F3680" w:rsidRPr="004F3680">
        <w:rPr>
          <w:i/>
          <w:iCs/>
          <w:vertAlign w:val="subscript"/>
        </w:rPr>
        <w:t>c</w:t>
      </w:r>
      <w:r w:rsidR="004F3680">
        <w:t>,</w:t>
      </w:r>
      <w:r w:rsidR="002443F6">
        <w:t xml:space="preserve"> comprising bedload and suspended load components,</w:t>
      </w:r>
      <w:r w:rsidR="004F3680">
        <w:t xml:space="preserve"> </w:t>
      </w:r>
      <w:r>
        <w:t>of the form:</w:t>
      </w:r>
    </w:p>
    <w:p w14:paraId="4BBA46B6" w14:textId="3F1746D5" w:rsidR="00082C10" w:rsidRDefault="002443F6" w:rsidP="004F3680">
      <w:pPr>
        <w:jc w:val="center"/>
      </w:pPr>
      <w:r w:rsidRPr="00082C10">
        <w:rPr>
          <w:position w:val="-34"/>
        </w:rPr>
        <w:object w:dxaOrig="8380" w:dyaOrig="800" w14:anchorId="51B3E2E5">
          <v:shape id="_x0000_i1036" type="#_x0000_t75" style="width:419pt;height:40.5pt" o:ole="">
            <v:imagedata r:id="rId90" o:title=""/>
          </v:shape>
          <o:OLEObject Type="Embed" ProgID="Equation.DSMT4" ShapeID="_x0000_i1036" DrawAspect="Content" ObjectID="_1807601612" r:id="rId91"/>
        </w:object>
      </w:r>
    </w:p>
    <w:p w14:paraId="2ECB73B8" w14:textId="5E34ACBB" w:rsidR="004F3680" w:rsidRDefault="00C46BF3" w:rsidP="004F3680">
      <w:pPr>
        <w:rPr>
          <w:rFonts w:cstheme="minorHAnsi"/>
        </w:rPr>
      </w:pPr>
      <w:r>
        <w:t>w</w:t>
      </w:r>
      <w:r w:rsidR="004F3680">
        <w:t xml:space="preserve">here </w:t>
      </w:r>
      <w:r w:rsidR="004F3680" w:rsidRPr="00C46BF3">
        <w:rPr>
          <w:rFonts w:cstheme="minorHAnsi"/>
          <w:i/>
          <w:iCs/>
        </w:rPr>
        <w:t>ε</w:t>
      </w:r>
      <w:r w:rsidR="004F3680" w:rsidRPr="00C46BF3">
        <w:rPr>
          <w:rFonts w:cstheme="minorHAnsi"/>
          <w:i/>
          <w:iCs/>
          <w:vertAlign w:val="subscript"/>
        </w:rPr>
        <w:t>b</w:t>
      </w:r>
      <w:r w:rsidR="004F3680">
        <w:rPr>
          <w:rFonts w:cstheme="minorHAnsi"/>
        </w:rPr>
        <w:t>=0.2</w:t>
      </w:r>
      <w:r w:rsidR="00CA4C00">
        <w:rPr>
          <w:rFonts w:cstheme="minorHAnsi"/>
        </w:rPr>
        <w:t>1</w:t>
      </w:r>
      <w:r w:rsidR="004F3680">
        <w:rPr>
          <w:rFonts w:cstheme="minorHAnsi"/>
        </w:rPr>
        <w:t xml:space="preserve">, </w:t>
      </w:r>
      <w:r w:rsidR="004F3680" w:rsidRPr="00C46BF3">
        <w:rPr>
          <w:rFonts w:cstheme="minorHAnsi"/>
          <w:i/>
          <w:iCs/>
        </w:rPr>
        <w:t>ε</w:t>
      </w:r>
      <w:r w:rsidR="004F3680" w:rsidRPr="00C46BF3">
        <w:rPr>
          <w:rFonts w:cstheme="minorHAnsi"/>
          <w:i/>
          <w:iCs/>
          <w:vertAlign w:val="subscript"/>
        </w:rPr>
        <w:t>s</w:t>
      </w:r>
      <w:r w:rsidR="004F3680">
        <w:rPr>
          <w:rFonts w:cstheme="minorHAnsi"/>
        </w:rPr>
        <w:t xml:space="preserve">=0.025, </w:t>
      </w:r>
      <w:r w:rsidR="004F3680" w:rsidRPr="00C46BF3">
        <w:rPr>
          <w:rFonts w:cstheme="minorHAnsi"/>
          <w:i/>
          <w:iCs/>
        </w:rPr>
        <w:t>C</w:t>
      </w:r>
      <w:r w:rsidR="004F3680" w:rsidRPr="00C46BF3">
        <w:rPr>
          <w:rFonts w:cstheme="minorHAnsi"/>
          <w:i/>
          <w:iCs/>
          <w:vertAlign w:val="subscript"/>
        </w:rPr>
        <w:t>d</w:t>
      </w:r>
      <w:r w:rsidR="004F3680">
        <w:rPr>
          <w:rFonts w:cstheme="minorHAnsi"/>
        </w:rPr>
        <w:t xml:space="preserve"> is the drag coefficient</w:t>
      </w:r>
      <w:r w:rsidR="002F0B4C">
        <w:rPr>
          <w:rFonts w:cstheme="minorHAnsi"/>
        </w:rPr>
        <w:t xml:space="preserve"> (which Bailard takes as ~0.005)</w:t>
      </w:r>
      <w:r w:rsidR="004F3680">
        <w:rPr>
          <w:rFonts w:cstheme="minorHAnsi"/>
        </w:rPr>
        <w:t xml:space="preserve">, </w:t>
      </w:r>
      <w:r w:rsidR="004F3680" w:rsidRPr="00C46BF3">
        <w:rPr>
          <w:rFonts w:cstheme="minorHAnsi"/>
          <w:i/>
          <w:iCs/>
        </w:rPr>
        <w:t>w</w:t>
      </w:r>
      <w:r w:rsidR="004F3680" w:rsidRPr="00C46BF3">
        <w:rPr>
          <w:rFonts w:cstheme="minorHAnsi"/>
          <w:i/>
          <w:iCs/>
          <w:vertAlign w:val="subscript"/>
        </w:rPr>
        <w:t>s</w:t>
      </w:r>
      <w:r w:rsidR="004F3680">
        <w:rPr>
          <w:rFonts w:cstheme="minorHAnsi"/>
        </w:rPr>
        <w:t xml:space="preserve"> is the sediment fall velocity (m/s), </w:t>
      </w:r>
      <w:r w:rsidR="004F3680" w:rsidRPr="00C46BF3">
        <w:rPr>
          <w:rFonts w:cstheme="minorHAnsi"/>
          <w:i/>
          <w:iCs/>
        </w:rPr>
        <w:t>ϕ</w:t>
      </w:r>
      <w:r w:rsidR="004F3680">
        <w:rPr>
          <w:rFonts w:cstheme="minorHAnsi"/>
        </w:rPr>
        <w:t xml:space="preserve"> is the angle of repose,</w:t>
      </w:r>
      <w:r w:rsidR="004F3680" w:rsidRPr="00C46BF3">
        <w:rPr>
          <w:rFonts w:cstheme="minorHAnsi"/>
          <w:i/>
          <w:iCs/>
        </w:rPr>
        <w:t xml:space="preserve"> β</w:t>
      </w:r>
      <w:r w:rsidR="004F3680">
        <w:rPr>
          <w:rFonts w:cstheme="minorHAnsi"/>
        </w:rPr>
        <w:t xml:space="preserve"> is the beach slope, </w:t>
      </w:r>
      <w:r w:rsidR="004F3680" w:rsidRPr="00C46BF3">
        <w:rPr>
          <w:rFonts w:cstheme="minorHAnsi"/>
          <w:i/>
          <w:iCs/>
        </w:rPr>
        <w:t>u</w:t>
      </w:r>
      <w:r w:rsidR="002F0B4C">
        <w:rPr>
          <w:rFonts w:cstheme="minorHAnsi"/>
          <w:i/>
          <w:iCs/>
          <w:vertAlign w:val="subscript"/>
        </w:rPr>
        <w:t>m</w:t>
      </w:r>
      <w:r w:rsidR="004F3680" w:rsidRPr="00C46BF3">
        <w:rPr>
          <w:rFonts w:cstheme="minorHAnsi"/>
          <w:i/>
          <w:iCs/>
        </w:rPr>
        <w:t xml:space="preserve"> </w:t>
      </w:r>
      <w:r w:rsidR="004F3680">
        <w:rPr>
          <w:rFonts w:cstheme="minorHAnsi"/>
        </w:rPr>
        <w:t xml:space="preserve">is the near bed velocity (m/s), </w:t>
      </w:r>
      <w:r w:rsidR="004F3680" w:rsidRPr="00C46BF3">
        <w:rPr>
          <w:rFonts w:cstheme="minorHAnsi"/>
          <w:i/>
          <w:iCs/>
        </w:rPr>
        <w:t>ρ</w:t>
      </w:r>
      <w:r w:rsidR="004F3680">
        <w:rPr>
          <w:rFonts w:cstheme="minorHAnsi"/>
        </w:rPr>
        <w:t xml:space="preserve"> is the water density (kg/m</w:t>
      </w:r>
      <w:r w:rsidR="004F3680" w:rsidRPr="00C46BF3">
        <w:rPr>
          <w:rFonts w:cstheme="minorHAnsi"/>
          <w:vertAlign w:val="superscript"/>
        </w:rPr>
        <w:t>3</w:t>
      </w:r>
      <w:r w:rsidR="004F3680">
        <w:rPr>
          <w:rFonts w:cstheme="minorHAnsi"/>
        </w:rPr>
        <w:t xml:space="preserve">), </w:t>
      </w:r>
      <w:r w:rsidR="004F3680" w:rsidRPr="00C46BF3">
        <w:rPr>
          <w:rFonts w:cstheme="minorHAnsi"/>
          <w:i/>
          <w:iCs/>
        </w:rPr>
        <w:t>ρ</w:t>
      </w:r>
      <w:r w:rsidR="004F3680" w:rsidRPr="00C46BF3">
        <w:rPr>
          <w:rFonts w:cstheme="minorHAnsi"/>
          <w:i/>
          <w:iCs/>
          <w:vertAlign w:val="subscript"/>
        </w:rPr>
        <w:t>s</w:t>
      </w:r>
      <w:r w:rsidR="004F3680">
        <w:rPr>
          <w:rFonts w:cstheme="minorHAnsi"/>
        </w:rPr>
        <w:t xml:space="preserve"> is the sediment density (kg/m</w:t>
      </w:r>
      <w:r w:rsidR="004F3680" w:rsidRPr="00C46BF3">
        <w:rPr>
          <w:rFonts w:cstheme="minorHAnsi"/>
          <w:vertAlign w:val="superscript"/>
        </w:rPr>
        <w:t>3</w:t>
      </w:r>
      <w:r w:rsidR="004F3680">
        <w:rPr>
          <w:rFonts w:cstheme="minorHAnsi"/>
        </w:rPr>
        <w:t>) and</w:t>
      </w:r>
      <w:r w:rsidR="004F3680" w:rsidRPr="00C46BF3">
        <w:rPr>
          <w:rFonts w:cstheme="minorHAnsi"/>
          <w:i/>
          <w:iCs/>
        </w:rPr>
        <w:t xml:space="preserve"> δ</w:t>
      </w:r>
      <w:r w:rsidR="004F3680" w:rsidRPr="00C46BF3">
        <w:rPr>
          <w:rFonts w:cstheme="minorHAnsi"/>
          <w:i/>
          <w:iCs/>
          <w:vertAlign w:val="subscript"/>
        </w:rPr>
        <w:t>u</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1</w:t>
      </w:r>
      <w:r w:rsidR="004F3680">
        <w:rPr>
          <w:rFonts w:cstheme="minorHAnsi"/>
        </w:rPr>
        <w:t xml:space="preserve">, </w:t>
      </w:r>
      <w:r w:rsidR="004F3680" w:rsidRPr="00C46BF3">
        <w:rPr>
          <w:rFonts w:cstheme="minorHAnsi"/>
          <w:i/>
          <w:iCs/>
        </w:rPr>
        <w:t>ψ</w:t>
      </w:r>
      <w:r w:rsidR="004F3680" w:rsidRPr="00C46BF3">
        <w:rPr>
          <w:rFonts w:cstheme="minorHAnsi"/>
          <w:i/>
          <w:iCs/>
          <w:vertAlign w:val="subscript"/>
        </w:rPr>
        <w:t>2</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m</w:t>
      </w:r>
      <w:r w:rsidR="004F3680">
        <w:rPr>
          <w:rFonts w:cstheme="minorHAnsi"/>
        </w:rPr>
        <w:t xml:space="preserve">, and </w:t>
      </w:r>
      <w:r w:rsidR="004F3680" w:rsidRPr="00C46BF3">
        <w:rPr>
          <w:rFonts w:cstheme="minorHAnsi"/>
          <w:i/>
          <w:iCs/>
        </w:rPr>
        <w:t>u</w:t>
      </w:r>
      <w:r w:rsidR="004F3680" w:rsidRPr="00C46BF3">
        <w:rPr>
          <w:rFonts w:cstheme="minorHAnsi"/>
          <w:i/>
          <w:iCs/>
          <w:vertAlign w:val="subscript"/>
        </w:rPr>
        <w:t>3</w:t>
      </w:r>
      <w:r w:rsidR="004F3680" w:rsidRPr="00C46BF3">
        <w:rPr>
          <w:rFonts w:cstheme="minorHAnsi"/>
          <w:i/>
          <w:iCs/>
        </w:rPr>
        <w:t>*</w:t>
      </w:r>
      <w:r w:rsidR="004F3680">
        <w:rPr>
          <w:rFonts w:cstheme="minorHAnsi"/>
        </w:rPr>
        <w:t xml:space="preserve">, </w:t>
      </w:r>
      <w:r w:rsidR="004F3680" w:rsidRPr="00C46BF3">
        <w:rPr>
          <w:rFonts w:cstheme="minorHAnsi"/>
          <w:i/>
          <w:iCs/>
        </w:rPr>
        <w:t>u</w:t>
      </w:r>
      <w:r w:rsidR="004F3680" w:rsidRPr="00C46BF3">
        <w:rPr>
          <w:rFonts w:cstheme="minorHAnsi"/>
          <w:i/>
          <w:iCs/>
          <w:vertAlign w:val="subscript"/>
        </w:rPr>
        <w:t>5</w:t>
      </w:r>
      <w:r w:rsidR="004F3680" w:rsidRPr="00C46BF3">
        <w:rPr>
          <w:rFonts w:cstheme="minorHAnsi"/>
          <w:i/>
          <w:iCs/>
        </w:rPr>
        <w:t>*</w:t>
      </w:r>
      <w:r w:rsidR="004F3680">
        <w:rPr>
          <w:rFonts w:cstheme="minorHAnsi"/>
        </w:rPr>
        <w:t xml:space="preserve"> are cross-shore velocities</w:t>
      </w:r>
      <w:r w:rsidR="004E0EFE">
        <w:rPr>
          <w:rFonts w:cstheme="minorHAnsi"/>
        </w:rPr>
        <w:t xml:space="preserve"> (positive onshore)</w:t>
      </w:r>
      <w:r w:rsidR="004F3680">
        <w:rPr>
          <w:rFonts w:cstheme="minorHAnsi"/>
        </w:rPr>
        <w:t>. These cross</w:t>
      </w:r>
      <w:r>
        <w:rPr>
          <w:rFonts w:cstheme="minorHAnsi"/>
        </w:rPr>
        <w:t>-</w:t>
      </w:r>
      <w:r w:rsidR="004F3680">
        <w:rPr>
          <w:rFonts w:cstheme="minorHAnsi"/>
        </w:rPr>
        <w:t xml:space="preserve">shore velocities are </w:t>
      </w:r>
      <w:r w:rsidR="007535E9">
        <w:rPr>
          <w:rFonts w:cstheme="minorHAnsi"/>
        </w:rPr>
        <w:t>presented</w:t>
      </w:r>
      <w:r w:rsidR="00CB0A9A">
        <w:rPr>
          <w:rFonts w:cstheme="minorHAnsi"/>
        </w:rPr>
        <w:t xml:space="preserve"> in </w:t>
      </w:r>
      <w:r w:rsidR="00CA060D">
        <w:rPr>
          <w:rFonts w:cstheme="minorHAnsi"/>
        </w:rPr>
        <w:fldChar w:fldCharType="begin"/>
      </w:r>
      <w:r w:rsidR="00996F90">
        <w:rPr>
          <w:rFonts w:cstheme="minorHAnsi"/>
        </w:rPr>
        <w:instrText xml:space="preserve"> ADDIN EN.CITE &lt;EndNote&gt;&lt;Cite&gt;&lt;Author&gt;Alexandrakis&lt;/Author&gt;&lt;Year&gt;2014&lt;/Year&gt;&lt;RecNum&gt;4246&lt;/RecNum&gt;&lt;DisplayText&gt;(Alexandrakis and Poulos, 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CA060D">
        <w:rPr>
          <w:rFonts w:cstheme="minorHAnsi"/>
        </w:rPr>
        <w:fldChar w:fldCharType="separate"/>
      </w:r>
      <w:r w:rsidR="00CA060D">
        <w:rPr>
          <w:rFonts w:cstheme="minorHAnsi"/>
          <w:noProof/>
        </w:rPr>
        <w:t>(Alexandrakis and Poulos, 2014)</w:t>
      </w:r>
      <w:r w:rsidR="00CA060D">
        <w:rPr>
          <w:rFonts w:cstheme="minorHAnsi"/>
        </w:rPr>
        <w:fldChar w:fldCharType="end"/>
      </w:r>
      <w:r w:rsidR="007535E9">
        <w:rPr>
          <w:rFonts w:cstheme="minorHAnsi"/>
        </w:rPr>
        <w:t xml:space="preserve">, </w:t>
      </w:r>
      <w:r w:rsidR="00CB0A9A">
        <w:rPr>
          <w:rFonts w:cstheme="minorHAnsi"/>
        </w:rPr>
        <w:t>based on</w:t>
      </w:r>
      <w:r w:rsidR="004F3680">
        <w:rPr>
          <w:rFonts w:cstheme="minorHAnsi"/>
        </w:rPr>
        <w:t xml:space="preserve"> </w:t>
      </w:r>
      <w:r w:rsidR="00CA060D">
        <w:rPr>
          <w:rFonts w:cstheme="minorHAnsi"/>
        </w:rPr>
        <w:fldChar w:fldCharType="begin"/>
      </w:r>
      <w:r w:rsidR="00996F90">
        <w:rPr>
          <w:rFonts w:cstheme="minorHAnsi"/>
        </w:rPr>
        <w:instrText xml:space="preserve"> ADDIN EN.CITE &lt;EndNote&gt;&lt;Cite&gt;&lt;Author&gt;Bailard&lt;/Author&gt;&lt;Year&gt;1981&lt;/Year&gt;&lt;RecNum&gt;4837&lt;/RecNum&gt;&lt;DisplayText&gt;(Bailard, 1981; 1982)&lt;/DisplayText&gt;&lt;record&gt;&lt;rec-number&gt;4837&lt;/rec-number&gt;&lt;foreign-keys&gt;&lt;key app="EN" db-id="sv9fdvxxw0ss5geav2oxv0s15saz05p5zzwd" timestamp="1592989175" guid="95356dd0-bc5c-4f25-81d6-12bc8686e5d6"&gt;4837&lt;/key&gt;&lt;/foreign-keys&gt;&lt;ref-type name="Journal Article"&gt;17&lt;/ref-type&gt;&lt;contributors&gt;&lt;authors&gt;&lt;author&gt;Bailard, James A.&lt;/author&gt;&lt;/authors&gt;&lt;/contributors&gt;&lt;titles&gt;&lt;title&gt;An energetics total load sediment transport model for a plane sloping beach&lt;/title&gt;&lt;secondary-title&gt;Journal of Geophysical Research: Oceans&lt;/secondary-title&gt;&lt;/titles&gt;&lt;periodical&gt;&lt;full-title&gt;Journal of Geophysical Research: Oceans&lt;/full-title&gt;&lt;/periodical&gt;&lt;pages&gt;10938-10954&lt;/pages&gt;&lt;volume&gt;86&lt;/volume&gt;&lt;number&gt;C11&lt;/number&gt;&lt;dates&gt;&lt;year&gt;1981&lt;/year&gt;&lt;/dates&gt;&lt;isbn&gt;0148-0227&lt;/isbn&gt;&lt;urls&gt;&lt;related-urls&gt;&lt;url&gt;https://agupubs.onlinelibrary.wiley.com/doi/abs/10.1029/JC086iC11p10938&lt;/url&gt;&lt;/related-urls&gt;&lt;/urls&gt;&lt;electronic-resource-num&gt;10.1029/JC086iC11p10938&lt;/electronic-resource-num&gt;&lt;/record&gt;&lt;/Cite&gt;&lt;Cite&gt;&lt;Author&gt;Bailard&lt;/Author&gt;&lt;Year&gt;1982&lt;/Year&gt;&lt;RecNum&gt;4845&lt;/RecNum&gt;&lt;record&gt;&lt;rec-number&gt;4845&lt;/rec-number&gt;&lt;foreign-keys&gt;&lt;key app="EN" db-id="sv9fdvxxw0ss5geav2oxv0s15saz05p5zzwd" timestamp="1593075034" guid="2d5471e0-a691-4523-bef7-679a7dc89baa"&gt;4845&lt;/key&gt;&lt;/foreign-keys&gt;&lt;ref-type name="Conference Paper"&gt;47&lt;/ref-type&gt;&lt;contributors&gt;&lt;authors&gt;&lt;author&gt;Bailard, James A.&lt;/author&gt;&lt;/authors&gt;&lt;/contributors&gt;&lt;titles&gt;&lt;title&gt;Modelling on-offshore sediment transport in the surf zone&lt;/title&gt;&lt;secondary-title&gt;International Conference on Coastal Engineering&lt;/secondary-title&gt;&lt;/titles&gt;&lt;pages&gt;1419-1438&lt;/pages&gt;&lt;dates&gt;&lt;year&gt;1982&lt;/year&gt;&lt;/dates&gt;&lt;publisher&gt;ASCE&lt;/publisher&gt;&lt;urls&gt;&lt;/urls&gt;&lt;custom1&gt;New York&lt;/custom1&gt;&lt;/record&gt;&lt;/Cite&gt;&lt;/EndNote&gt;</w:instrText>
      </w:r>
      <w:r w:rsidR="00CA060D">
        <w:rPr>
          <w:rFonts w:cstheme="minorHAnsi"/>
        </w:rPr>
        <w:fldChar w:fldCharType="separate"/>
      </w:r>
      <w:r w:rsidR="00CA060D">
        <w:rPr>
          <w:rFonts w:cstheme="minorHAnsi"/>
          <w:noProof/>
        </w:rPr>
        <w:t>(Bailard, 1981; 1982)</w:t>
      </w:r>
      <w:r w:rsidR="00CA060D">
        <w:rPr>
          <w:rFonts w:cstheme="minorHAnsi"/>
        </w:rPr>
        <w:fldChar w:fldCharType="end"/>
      </w:r>
      <w:r w:rsidR="004F3680">
        <w:rPr>
          <w:rFonts w:cstheme="minorHAnsi"/>
        </w:rPr>
        <w:t>:</w:t>
      </w:r>
    </w:p>
    <w:p w14:paraId="610C0B15" w14:textId="79D9919D" w:rsidR="004F3680" w:rsidRDefault="008C6F77" w:rsidP="00C46BF3">
      <w:pPr>
        <w:jc w:val="center"/>
      </w:pPr>
      <w:r w:rsidRPr="00C46BF3">
        <w:rPr>
          <w:position w:val="-106"/>
        </w:rPr>
        <w:object w:dxaOrig="2700" w:dyaOrig="2240" w14:anchorId="7FAB61B0">
          <v:shape id="_x0000_i1037" type="#_x0000_t75" style="width:134.45pt;height:112.45pt" o:ole="">
            <v:imagedata r:id="rId92" o:title=""/>
          </v:shape>
          <o:OLEObject Type="Embed" ProgID="Equation.DSMT4" ShapeID="_x0000_i1037" DrawAspect="Content" ObjectID="_1807601613" r:id="rId93"/>
        </w:object>
      </w:r>
    </w:p>
    <w:p w14:paraId="4131F9BD" w14:textId="18A1F339" w:rsidR="002115F5" w:rsidRDefault="00C46BF3" w:rsidP="00894E66">
      <w:r>
        <w:t xml:space="preserve">in which </w:t>
      </w:r>
      <w:r w:rsidRPr="00C46BF3">
        <w:rPr>
          <w:i/>
          <w:iCs/>
        </w:rPr>
        <w:t>H</w:t>
      </w:r>
      <w:r>
        <w:rPr>
          <w:i/>
          <w:iCs/>
          <w:vertAlign w:val="subscript"/>
        </w:rPr>
        <w:t>s</w:t>
      </w:r>
      <w:r>
        <w:t xml:space="preserve"> is the significant wave height</w:t>
      </w:r>
      <w:r w:rsidR="007535E9">
        <w:t>. Note the original paper presented the equation in units of cm/s</w:t>
      </w:r>
      <w:r w:rsidR="00CA060D">
        <w:t xml:space="preserve"> and the above equation are in units of </w:t>
      </w:r>
      <w:r w:rsidR="007535E9">
        <w:t>m/s</w:t>
      </w:r>
      <w:r>
        <w:t>.</w:t>
      </w:r>
      <w:r w:rsidR="00871CA4">
        <w:t xml:space="preserve"> The </w:t>
      </w:r>
      <w:r w:rsidR="008C6F77">
        <w:t xml:space="preserve">equation for </w:t>
      </w:r>
      <w:r w:rsidR="008C6F77" w:rsidRPr="008C6F77">
        <w:rPr>
          <w:rFonts w:cstheme="minorHAnsi"/>
          <w:i/>
          <w:iCs/>
        </w:rPr>
        <w:t>δ</w:t>
      </w:r>
      <w:r w:rsidR="008C6F77" w:rsidRPr="008C6F77">
        <w:rPr>
          <w:i/>
          <w:iCs/>
          <w:vertAlign w:val="subscript"/>
        </w:rPr>
        <w:t>u</w:t>
      </w:r>
      <w:r w:rsidR="008C6F77">
        <w:t xml:space="preserve"> has also been modified to correctly represent the data presented in the source paper.</w:t>
      </w:r>
      <w:r w:rsidR="004E0EFE">
        <w:t xml:space="preserve"> The cross-shore transport rate has units of m</w:t>
      </w:r>
      <w:r w:rsidR="004E0EFE" w:rsidRPr="004E0EFE">
        <w:rPr>
          <w:vertAlign w:val="superscript"/>
        </w:rPr>
        <w:t>3</w:t>
      </w:r>
      <w:r w:rsidR="004E0EFE">
        <w:t>/s and is positive in the onshore direction.</w:t>
      </w:r>
      <w:r w:rsidR="008A6841">
        <w:t xml:space="preserve"> For an example of application see Masselink </w:t>
      </w:r>
      <w:r w:rsidR="008A6841" w:rsidRPr="008A6841">
        <w:rPr>
          <w:i/>
          <w:iCs/>
        </w:rPr>
        <w:t>et al</w:t>
      </w:r>
      <w:r w:rsidR="008A6841">
        <w:t xml:space="preserve"> </w:t>
      </w:r>
      <w:r w:rsidR="008A6841">
        <w:fldChar w:fldCharType="begin"/>
      </w:r>
      <w:r w:rsidR="008A6841">
        <w:instrText xml:space="preserve"> ADDIN EN.CITE &lt;EndNote&gt;&lt;Cite ExcludeAuth="1"&gt;&lt;Author&gt;Masselink&lt;/Author&gt;&lt;Year&gt;2008&lt;/Year&gt;&lt;RecNum&gt;3837&lt;/RecNum&gt;&lt;DisplayText&gt;(2008)&lt;/DisplayText&gt;&lt;record&gt;&lt;rec-number&gt;3837&lt;/rec-number&gt;&lt;foreign-keys&gt;&lt;key app="EN" db-id="sv9fdvxxw0ss5geav2oxv0s15saz05p5zzwd" timestamp="1488553229" guid="3f6c9e8e-644f-4a9f-b770-aebf9d32a73b"&gt;3837&lt;/key&gt;&lt;/foreign-keys&gt;&lt;ref-type name="Journal Article"&gt;17&lt;/ref-type&gt;&lt;contributors&gt;&lt;authors&gt;&lt;author&gt;Masselink, Gerhard&lt;/author&gt;&lt;author&gt;Austin, Martin&lt;/author&gt;&lt;author&gt;Tinker, Jon&lt;/author&gt;&lt;author&gt;O&amp;apos;Hare, Tim&lt;/author&gt;&lt;author&gt;Russell, Paul&lt;/author&gt;&lt;/authors&gt;&lt;/contributors&gt;&lt;titles&gt;&lt;title&gt;Cross-shore sediment transport and morphological response on a macrotidal beach with intertidal bar morphology, Truc Vert, France&lt;/title&gt;&lt;secondary-title&gt;Marine Geology&lt;/secondary-title&gt;&lt;/titles&gt;&lt;periodical&gt;&lt;full-title&gt;Marine Geology&lt;/full-title&gt;&lt;/periodical&gt;&lt;pages&gt;141-155&lt;/pages&gt;&lt;volume&gt;251&lt;/volume&gt;&lt;number&gt;3-4&lt;/number&gt;&lt;dates&gt;&lt;year&gt;2008&lt;/year&gt;&lt;/dates&gt;&lt;isbn&gt;00253227&lt;/isbn&gt;&lt;urls&gt;&lt;/urls&gt;&lt;electronic-resource-num&gt;10.1016/j.margeo.2008.01.010&lt;/electronic-resource-num&gt;&lt;/record&gt;&lt;/Cite&gt;&lt;/EndNote&gt;</w:instrText>
      </w:r>
      <w:r w:rsidR="008A6841">
        <w:fldChar w:fldCharType="separate"/>
      </w:r>
      <w:r w:rsidR="008A6841">
        <w:rPr>
          <w:noProof/>
        </w:rPr>
        <w:t>(2008)</w:t>
      </w:r>
      <w:r w:rsidR="008A6841">
        <w:fldChar w:fldCharType="end"/>
      </w:r>
      <w:r w:rsidR="008A6841">
        <w:t>.</w:t>
      </w:r>
    </w:p>
    <w:p w14:paraId="17FCA209" w14:textId="77777777" w:rsidR="008A6841" w:rsidRPr="00894E66" w:rsidRDefault="008A6841" w:rsidP="00894E66"/>
    <w:p w14:paraId="1B3F8B34" w14:textId="5F3A4B8B" w:rsidR="00894E66" w:rsidRPr="00894E66" w:rsidRDefault="00894E66" w:rsidP="00EE32A9">
      <w:pPr>
        <w:pStyle w:val="Heading2"/>
      </w:pPr>
      <w:bookmarkStart w:id="179" w:name="_Toc531673950"/>
      <w:bookmarkStart w:id="180" w:name="_Toc158307014"/>
      <w:r w:rsidRPr="00894E66">
        <w:lastRenderedPageBreak/>
        <w:t>Overtopping</w:t>
      </w:r>
      <w:bookmarkEnd w:id="179"/>
      <w:bookmarkEnd w:id="180"/>
    </w:p>
    <w:p w14:paraId="6FCC15F1" w14:textId="49D9003C" w:rsidR="00894E66" w:rsidRPr="00894E66" w:rsidRDefault="00894E66" w:rsidP="00894E66">
      <w:r w:rsidRPr="00894E66">
        <w:t xml:space="preserve">The volume of water overtopping a sea wall, or beach crest can be estimated using the overtopping formula proposed by Owen </w:t>
      </w:r>
      <w:r w:rsidRPr="00894E66">
        <w:fldChar w:fldCharType="begin"/>
      </w:r>
      <w:r w:rsidR="00996F90">
        <w:instrText xml:space="preserve"> ADDIN EN.CITE &lt;EndNote&gt;&lt;Cite ExcludeAuth="1"&gt;&lt;Author&gt;Owen&lt;/Author&gt;&lt;Year&gt;1980&lt;/Year&gt;&lt;RecNum&gt;93&lt;/RecNum&gt;&lt;DisplayText&gt;(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fldChar w:fldCharType="separate"/>
      </w:r>
      <w:r w:rsidRPr="00894E66">
        <w:rPr>
          <w:noProof/>
        </w:rPr>
        <w:t>(1980)</w:t>
      </w:r>
      <w:r w:rsidRPr="00894E66">
        <w:fldChar w:fldCharType="end"/>
      </w:r>
      <w:r w:rsidRPr="00894E66">
        <w:t>. This can take account of upper and lower slopes, a berm and the wall or beach ‘roughness’ (essentially a friction of dissipation coefficient). The definition sketch, for the variables used, is shown below. Minimum definition requires a crest and toe level, relative to the datum used in the water level data set, and the lower wall slope (input as m for a slope of 1:m). Specifying a berm level with zero berm width allows a compound slope with different upper and lower wall slopes. Strictly this model is limited to slopes in the range 1:1 to 1:5 and berm widths from 0-80m at depths of 0 to 4m below swl (see Owen, 1980 for details). When the berm is above the swl a compound slope is used.</w:t>
      </w:r>
    </w:p>
    <w:p w14:paraId="0372A668" w14:textId="3B3CE186" w:rsidR="00894E66" w:rsidRPr="00894E66" w:rsidRDefault="00894E66" w:rsidP="00894E66">
      <w:pPr>
        <w:keepNext/>
        <w:spacing w:after="200" w:line="240" w:lineRule="auto"/>
        <w:rPr>
          <w:i/>
          <w:iCs/>
          <w:color w:val="4D504D" w:themeColor="text2"/>
          <w:sz w:val="18"/>
          <w:szCs w:val="18"/>
        </w:rPr>
      </w:pPr>
      <w:r w:rsidRPr="00894E66">
        <w:rPr>
          <w:i/>
          <w:iCs/>
          <w:color w:val="4D504D" w:themeColor="text2"/>
          <w:sz w:val="18"/>
          <w:szCs w:val="18"/>
        </w:rPr>
        <w:t xml:space="preserve">Figure </w:t>
      </w:r>
      <w:r w:rsidR="006B501C">
        <w:rPr>
          <w:i/>
          <w:iCs/>
          <w:color w:val="4D504D" w:themeColor="text2"/>
          <w:sz w:val="18"/>
          <w:szCs w:val="18"/>
        </w:rPr>
        <w:fldChar w:fldCharType="begin"/>
      </w:r>
      <w:r w:rsidR="006B501C">
        <w:rPr>
          <w:i/>
          <w:iCs/>
          <w:color w:val="4D504D" w:themeColor="text2"/>
          <w:sz w:val="18"/>
          <w:szCs w:val="18"/>
        </w:rPr>
        <w:instrText xml:space="preserve"> SEQ Figure \* ARABIC </w:instrText>
      </w:r>
      <w:r w:rsidR="006B501C">
        <w:rPr>
          <w:i/>
          <w:iCs/>
          <w:color w:val="4D504D" w:themeColor="text2"/>
          <w:sz w:val="18"/>
          <w:szCs w:val="18"/>
        </w:rPr>
        <w:fldChar w:fldCharType="separate"/>
      </w:r>
      <w:r w:rsidR="002A6CEF">
        <w:rPr>
          <w:i/>
          <w:iCs/>
          <w:noProof/>
          <w:color w:val="4D504D" w:themeColor="text2"/>
          <w:sz w:val="18"/>
          <w:szCs w:val="18"/>
        </w:rPr>
        <w:t>4</w:t>
      </w:r>
      <w:r w:rsidR="006B501C">
        <w:rPr>
          <w:i/>
          <w:iCs/>
          <w:color w:val="4D504D" w:themeColor="text2"/>
          <w:sz w:val="18"/>
          <w:szCs w:val="18"/>
        </w:rPr>
        <w:fldChar w:fldCharType="end"/>
      </w:r>
      <w:r w:rsidRPr="00894E66">
        <w:rPr>
          <w:i/>
          <w:iCs/>
          <w:color w:val="4D504D" w:themeColor="text2"/>
          <w:sz w:val="18"/>
          <w:szCs w:val="18"/>
        </w:rPr>
        <w:t xml:space="preserve"> – Seawall definition sketch </w:t>
      </w:r>
      <w:r w:rsidRPr="00894E66">
        <w:rPr>
          <w:i/>
          <w:iCs/>
          <w:color w:val="4D504D" w:themeColor="text2"/>
          <w:sz w:val="18"/>
          <w:szCs w:val="18"/>
        </w:rPr>
        <w:fldChar w:fldCharType="begin"/>
      </w:r>
      <w:r w:rsidR="00996F90">
        <w:rPr>
          <w:i/>
          <w:iCs/>
          <w:color w:val="4D504D" w:themeColor="text2"/>
          <w:sz w:val="18"/>
          <w:szCs w:val="18"/>
        </w:rPr>
        <w:instrText xml:space="preserve"> ADDIN EN.CITE &lt;EndNote&gt;&lt;Cite&gt;&lt;Author&gt;Owen&lt;/Author&gt;&lt;Year&gt;1980&lt;/Year&gt;&lt;RecNum&gt;93&lt;/RecNum&gt;&lt;DisplayText&gt;(Owen, 1980)&lt;/DisplayText&gt;&lt;record&gt;&lt;rec-number&gt;93&lt;/rec-number&gt;&lt;foreign-keys&gt;&lt;key app="EN" db-id="sv9fdvxxw0ss5geav2oxv0s15saz05p5zzwd" timestamp="1381163854" guid="7154c121-d720-4865-8c08-5aae7ecd4ae8"&gt;93&lt;/key&gt;&lt;/foreign-keys&gt;&lt;ref-type name="Report"&gt;27&lt;/ref-type&gt;&lt;contributors&gt;&lt;authors&gt;&lt;author&gt;Owen,M W&lt;/author&gt;&lt;/authors&gt;&lt;tertiary-authors&gt;&lt;author&gt;Hydraulics Research Ltd&lt;/author&gt;&lt;/tertiary-authors&gt;&lt;/contributors&gt;&lt;titles&gt;&lt;title&gt;Design of seawalls allowing for wave overtopping&lt;/title&gt;&lt;/titles&gt;&lt;keywords&gt;&lt;keyword&gt;overtopping&lt;/keyword&gt;&lt;/keywords&gt;&lt;dates&gt;&lt;year&gt;1980&lt;/year&gt;&lt;pub-dates&gt;&lt;date&gt;1980&lt;/date&gt;&lt;/pub-dates&gt;&lt;/dates&gt;&lt;pub-location&gt;Wallingford&lt;/pub-location&gt;&lt;isbn&gt;EX 924&lt;/isbn&gt;&lt;label&gt;254&lt;/label&gt;&lt;urls&gt;&lt;/urls&gt;&lt;/record&gt;&lt;/Cite&gt;&lt;/EndNote&gt;</w:instrText>
      </w:r>
      <w:r w:rsidRPr="00894E66">
        <w:rPr>
          <w:i/>
          <w:iCs/>
          <w:color w:val="4D504D" w:themeColor="text2"/>
          <w:sz w:val="18"/>
          <w:szCs w:val="18"/>
        </w:rPr>
        <w:fldChar w:fldCharType="separate"/>
      </w:r>
      <w:r w:rsidRPr="00894E66">
        <w:rPr>
          <w:i/>
          <w:iCs/>
          <w:noProof/>
          <w:color w:val="4D504D" w:themeColor="text2"/>
          <w:sz w:val="18"/>
          <w:szCs w:val="18"/>
        </w:rPr>
        <w:t>(Owen, 1980)</w:t>
      </w:r>
      <w:r w:rsidRPr="00894E66">
        <w:rPr>
          <w:i/>
          <w:iCs/>
          <w:color w:val="4D504D" w:themeColor="text2"/>
          <w:sz w:val="18"/>
          <w:szCs w:val="18"/>
        </w:rPr>
        <w:fldChar w:fldCharType="end"/>
      </w:r>
    </w:p>
    <w:p w14:paraId="60668DF7" w14:textId="77777777" w:rsidR="00894E66" w:rsidRPr="00894E66" w:rsidRDefault="00894E66" w:rsidP="00894E66">
      <w:r w:rsidRPr="00894E66">
        <w:rPr>
          <w:noProof/>
        </w:rPr>
        <w:drawing>
          <wp:inline distT="0" distB="0" distL="0" distR="0" wp14:anchorId="2A5F444D" wp14:editId="2F5AADE4">
            <wp:extent cx="5088562" cy="17280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an2.TIF"/>
                    <pic:cNvPicPr/>
                  </pic:nvPicPr>
                  <pic:blipFill rotWithShape="1">
                    <a:blip r:embed="rId94" cstate="print">
                      <a:extLst>
                        <a:ext uri="{28A0092B-C50C-407E-A947-70E740481C1C}">
                          <a14:useLocalDpi xmlns:a14="http://schemas.microsoft.com/office/drawing/2010/main" val="0"/>
                        </a:ext>
                      </a:extLst>
                    </a:blip>
                    <a:srcRect t="17661" r="6198" b="37279"/>
                    <a:stretch/>
                  </pic:blipFill>
                  <pic:spPr bwMode="auto">
                    <a:xfrm>
                      <a:off x="0" y="0"/>
                      <a:ext cx="5104471" cy="1733402"/>
                    </a:xfrm>
                    <a:prstGeom prst="rect">
                      <a:avLst/>
                    </a:prstGeom>
                    <a:ln>
                      <a:noFill/>
                    </a:ln>
                    <a:extLst>
                      <a:ext uri="{53640926-AAD7-44D8-BBD7-CCE9431645EC}">
                        <a14:shadowObscured xmlns:a14="http://schemas.microsoft.com/office/drawing/2010/main"/>
                      </a:ext>
                    </a:extLst>
                  </pic:spPr>
                </pic:pic>
              </a:graphicData>
            </a:graphic>
          </wp:inline>
        </w:drawing>
      </w:r>
    </w:p>
    <w:p w14:paraId="7E2FBF40" w14:textId="77777777" w:rsidR="00894E66" w:rsidRPr="00894E66" w:rsidRDefault="00894E66" w:rsidP="00894E66"/>
    <w:p w14:paraId="08C8E6C0" w14:textId="77777777" w:rsidR="00894E66" w:rsidRPr="00894E66" w:rsidRDefault="00894E66" w:rsidP="00EE32A9">
      <w:pPr>
        <w:pStyle w:val="Heading2"/>
      </w:pPr>
      <w:bookmarkStart w:id="181" w:name="_Ref462736865"/>
      <w:bookmarkStart w:id="182" w:name="_Toc531673951"/>
      <w:bookmarkStart w:id="183" w:name="_Toc158307015"/>
      <w:r w:rsidRPr="00894E66">
        <w:t>Iribarren number and beach type</w:t>
      </w:r>
      <w:bookmarkEnd w:id="181"/>
      <w:bookmarkEnd w:id="182"/>
      <w:bookmarkEnd w:id="183"/>
    </w:p>
    <w:p w14:paraId="1E4907D4" w14:textId="77777777" w:rsidR="00894E66" w:rsidRPr="00894E66" w:rsidRDefault="00894E66" w:rsidP="00894E66">
      <w:r w:rsidRPr="00894E66">
        <w:t>The Iribarren wave number is calculated as follows:</w:t>
      </w:r>
    </w:p>
    <w:p w14:paraId="72BE0CB4" w14:textId="77777777" w:rsidR="00894E66" w:rsidRPr="00894E66" w:rsidRDefault="00894E66" w:rsidP="00894E66">
      <m:oMathPara>
        <m:oMath>
          <m:r>
            <w:rPr>
              <w:rFonts w:ascii="Cambria Math" w:hAnsi="Cambria Math"/>
            </w:rPr>
            <m:t>Ir=</m:t>
          </m:r>
          <m:f>
            <m:fPr>
              <m:ctrlPr>
                <w:rPr>
                  <w:rFonts w:ascii="Cambria Math" w:hAnsi="Cambria Math"/>
                  <w:i/>
                </w:rPr>
              </m:ctrlPr>
            </m:fPr>
            <m:num>
              <m:r>
                <m:rPr>
                  <m:sty m:val="p"/>
                </m:rPr>
                <w:rPr>
                  <w:rFonts w:ascii="Cambria Math" w:hAnsi="Cambria Math"/>
                </w:rPr>
                <m:t>tan⁡</m:t>
              </m:r>
              <m:r>
                <w:rPr>
                  <w:rFonts w:ascii="Cambria Math" w:hAnsi="Cambria Math"/>
                </w:rPr>
                <m:t>(α)</m:t>
              </m:r>
            </m:num>
            <m:den>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L</m:t>
                          </m:r>
                        </m:e>
                        <m:sub>
                          <m:r>
                            <w:rPr>
                              <w:rFonts w:ascii="Cambria Math" w:hAnsi="Cambria Math"/>
                            </w:rPr>
                            <m:t>o</m:t>
                          </m:r>
                        </m:sub>
                      </m:sSub>
                    </m:den>
                  </m:f>
                </m:e>
              </m:rad>
            </m:den>
          </m:f>
        </m:oMath>
      </m:oMathPara>
    </w:p>
    <w:p w14:paraId="7FFA5A89" w14:textId="2C384BCB" w:rsidR="00894E66" w:rsidRPr="00894E66" w:rsidRDefault="00894E66" w:rsidP="00894E66">
      <w:r w:rsidRPr="00894E66">
        <w:t xml:space="preserve">Where </w:t>
      </w:r>
      <w:r w:rsidRPr="00894E66">
        <w:rPr>
          <w:rFonts w:cstheme="minorHAnsi"/>
        </w:rPr>
        <w:t>α</w:t>
      </w:r>
      <w:r w:rsidRPr="00894E66">
        <w:t xml:space="preserve"> is the beach slope, </w:t>
      </w:r>
      <w:r w:rsidRPr="00894E66">
        <w:rPr>
          <w:i/>
        </w:rPr>
        <w:t>H</w:t>
      </w:r>
      <w:r w:rsidRPr="00894E66">
        <w:t xml:space="preserve"> is the wave height and </w:t>
      </w:r>
      <w:r w:rsidRPr="00894E66">
        <w:rPr>
          <w:i/>
        </w:rPr>
        <w:t>L</w:t>
      </w:r>
      <w:r w:rsidRPr="00894E66">
        <w:rPr>
          <w:i/>
          <w:vertAlign w:val="subscript"/>
        </w:rPr>
        <w:t>o</w:t>
      </w:r>
      <w:r w:rsidRPr="00894E66">
        <w:t xml:space="preserve"> is the deep-water wave length. The function is passed the nearshore wave conditions (see Section </w:t>
      </w:r>
      <w:r w:rsidRPr="00894E66">
        <w:fldChar w:fldCharType="begin"/>
      </w:r>
      <w:r w:rsidRPr="00894E66">
        <w:instrText xml:space="preserve"> REF _Ref462737628 \r \h </w:instrText>
      </w:r>
      <w:r w:rsidRPr="00894E66">
        <w:fldChar w:fldCharType="separate"/>
      </w:r>
      <w:r w:rsidR="002A6CEF">
        <w:t>4.2</w:t>
      </w:r>
      <w:r w:rsidRPr="00894E66">
        <w:fldChar w:fldCharType="end"/>
      </w:r>
      <w:r w:rsidRPr="00894E66">
        <w:t xml:space="preserve">) and calculates the wave length from </w:t>
      </w:r>
      <w:r w:rsidRPr="00894E66">
        <w:rPr>
          <w:i/>
        </w:rPr>
        <w:t>gT</w:t>
      </w:r>
      <w:r w:rsidRPr="00894E66">
        <w:rPr>
          <w:i/>
          <w:vertAlign w:val="subscript"/>
        </w:rPr>
        <w:t>p</w:t>
      </w:r>
      <w:r w:rsidRPr="00894E66">
        <w:rPr>
          <w:i/>
          <w:vertAlign w:val="superscript"/>
        </w:rPr>
        <w:t>2</w:t>
      </w:r>
      <w:r w:rsidRPr="00894E66">
        <w:rPr>
          <w:i/>
        </w:rPr>
        <w:t>/2</w:t>
      </w:r>
      <w:r w:rsidRPr="00894E66">
        <w:rPr>
          <w:rFonts w:cstheme="minorHAnsi"/>
          <w:i/>
        </w:rPr>
        <w:t>π</w:t>
      </w:r>
      <w:r w:rsidRPr="00894E66">
        <w:rPr>
          <w:rFonts w:cstheme="minorHAnsi"/>
        </w:rPr>
        <w:t xml:space="preserve">, where </w:t>
      </w:r>
      <w:r w:rsidRPr="00894E66">
        <w:rPr>
          <w:rFonts w:cstheme="minorHAnsi"/>
          <w:i/>
        </w:rPr>
        <w:t>T</w:t>
      </w:r>
      <w:r w:rsidRPr="00894E66">
        <w:rPr>
          <w:rFonts w:cstheme="minorHAnsi"/>
          <w:i/>
          <w:vertAlign w:val="subscript"/>
        </w:rPr>
        <w:t>p</w:t>
      </w:r>
      <w:r w:rsidRPr="00894E66">
        <w:rPr>
          <w:rFonts w:cstheme="minorHAnsi"/>
        </w:rPr>
        <w:t xml:space="preserve"> is the peak wave period. </w:t>
      </w:r>
      <w:r w:rsidRPr="00894E66">
        <w:t xml:space="preserve">The function also returns Breaker Type based on </w:t>
      </w:r>
      <w:r w:rsidRPr="00894E66">
        <w:rPr>
          <w:i/>
        </w:rPr>
        <w:t>Ir</w:t>
      </w:r>
      <w:r w:rsidRPr="00894E66">
        <w:t xml:space="preserve"> where</w:t>
      </w:r>
      <w:r w:rsidR="006B3F4F">
        <w:t xml:space="preserve"> </w:t>
      </w:r>
      <w:r w:rsidR="006B3F4F">
        <w:fldChar w:fldCharType="begin"/>
      </w:r>
      <w:r w:rsidR="008A6841">
        <w:instrText xml:space="preserve"> ADDIN EN.CITE &lt;EndNote&gt;&lt;Cite&gt;&lt;Author&gt;USACE&lt;/Author&gt;&lt;Year&gt;1984&lt;/Year&gt;&lt;RecNum&gt;167&lt;/RecNum&gt;&lt;Prefix&gt;SPM`, &lt;/Prefix&gt;&lt;DisplayText&gt;(SPM, USACE, 1984)&lt;/DisplayText&gt;&lt;record&gt;&lt;rec-number&gt;167&lt;/rec-number&gt;&lt;foreign-keys&gt;&lt;key app="EN" db-id="sv9fdvxxw0ss5geav2oxv0s15saz05p5zzwd" timestamp="1381163854" guid="a8a9eb36-c217-416b-bb75-db17e168935d"&gt;167&lt;/key&gt;&lt;/foreign-keys&gt;&lt;ref-type name="Book"&gt;6&lt;/ref-type&gt;&lt;contributors&gt;&lt;authors&gt;&lt;author&gt;USACE&lt;/author&gt;&lt;/authors&gt;&lt;/contributors&gt;&lt;titles&gt;&lt;title&gt;Shore Protection Manual&lt;/title&gt;&lt;/titles&gt;&lt;volume&gt;I &amp;amp; II&lt;/volume&gt;&lt;reprint-edition&gt;In File&lt;/reprint-edition&gt;&lt;keywords&gt;&lt;keyword&gt;coastal processes&lt;/keyword&gt;&lt;keyword&gt;protection&lt;/keyword&gt;&lt;keyword&gt;sea defence&lt;/keyword&gt;&lt;/keywords&gt;&lt;dates&gt;&lt;year&gt;1984&lt;/year&gt;&lt;/dates&gt;&lt;pub-location&gt;Vicksburg&lt;/pub-location&gt;&lt;publisher&gt;US Army Corps&lt;/publisher&gt;&lt;label&gt;329&lt;/label&gt;&lt;urls&gt;&lt;related-urls&gt;&lt;url&gt;https://usace.contentdm.oclc.org/digital/collection/p16021coll11/id/1934/&lt;/url&gt;&lt;/related-urls&gt;&lt;/urls&gt;&lt;/record&gt;&lt;/Cite&gt;&lt;/EndNote&gt;</w:instrText>
      </w:r>
      <w:r w:rsidR="006B3F4F">
        <w:fldChar w:fldCharType="separate"/>
      </w:r>
      <w:r w:rsidR="00996F90">
        <w:rPr>
          <w:noProof/>
        </w:rPr>
        <w:t>(SPM, USACE, 1984)</w:t>
      </w:r>
      <w:r w:rsidR="006B3F4F">
        <w:fldChar w:fldCharType="end"/>
      </w:r>
      <w:r w:rsidRPr="00894E66">
        <w:t>:</w:t>
      </w:r>
    </w:p>
    <w:p w14:paraId="4270316E" w14:textId="1B682A4A" w:rsidR="00894E66" w:rsidRPr="00894E66" w:rsidRDefault="00894E66" w:rsidP="00EE32A9">
      <w:pPr>
        <w:ind w:left="1440"/>
      </w:pPr>
      <w:r w:rsidRPr="00894E66">
        <w:t xml:space="preserve">Ir&gt;2: </w:t>
      </w:r>
      <w:r w:rsidRPr="00894E66">
        <w:tab/>
      </w:r>
      <w:r w:rsidRPr="00894E66">
        <w:tab/>
        <w:t xml:space="preserve"> Breaker Type = </w:t>
      </w:r>
      <w:r w:rsidR="006B3F4F">
        <w:t>3</w:t>
      </w:r>
      <w:r w:rsidRPr="00894E66">
        <w:t>; surging</w:t>
      </w:r>
    </w:p>
    <w:p w14:paraId="652525F2" w14:textId="5C2A38A7" w:rsidR="00894E66" w:rsidRPr="00894E66" w:rsidRDefault="00894E66" w:rsidP="00EE32A9">
      <w:pPr>
        <w:ind w:left="1440"/>
      </w:pPr>
      <w:r w:rsidRPr="00894E66">
        <w:t xml:space="preserve">Ir&lt;=2 &amp; Ir&gt;0.4: </w:t>
      </w:r>
      <w:r w:rsidR="006B3F4F">
        <w:t xml:space="preserve"> </w:t>
      </w:r>
      <w:r w:rsidRPr="00894E66">
        <w:t>Breaker Type = 2; plunging</w:t>
      </w:r>
    </w:p>
    <w:p w14:paraId="5D2D9EB6" w14:textId="5ACC446B" w:rsidR="00894E66" w:rsidRPr="00894E66" w:rsidRDefault="00894E66" w:rsidP="00EE32A9">
      <w:pPr>
        <w:ind w:left="1440"/>
      </w:pPr>
      <w:r w:rsidRPr="00894E66">
        <w:t xml:space="preserve">Ir&lt;=0.4:  </w:t>
      </w:r>
      <w:r w:rsidRPr="00894E66">
        <w:tab/>
      </w:r>
      <w:r w:rsidR="006B3F4F">
        <w:t xml:space="preserve"> </w:t>
      </w:r>
      <w:r w:rsidRPr="00894E66">
        <w:t xml:space="preserve">Breaker Type = </w:t>
      </w:r>
      <w:r w:rsidR="006B3F4F">
        <w:t>1</w:t>
      </w:r>
      <w:r w:rsidRPr="00894E66">
        <w:t>; spilling</w:t>
      </w:r>
    </w:p>
    <w:p w14:paraId="3A2E983D" w14:textId="77777777" w:rsidR="00894E66" w:rsidRPr="00894E66" w:rsidRDefault="00894E66" w:rsidP="00894E66"/>
    <w:p w14:paraId="5F24AA15" w14:textId="6D07C6F8" w:rsidR="0039375C" w:rsidRDefault="0039375C" w:rsidP="006B3F4F">
      <w:pPr>
        <w:pStyle w:val="Heading2"/>
      </w:pPr>
      <w:bookmarkStart w:id="184" w:name="_Ref121818010"/>
      <w:bookmarkStart w:id="185" w:name="_Toc158307016"/>
      <w:r>
        <w:t>Tides</w:t>
      </w:r>
      <w:bookmarkEnd w:id="184"/>
      <w:bookmarkEnd w:id="185"/>
    </w:p>
    <w:p w14:paraId="5E68FD18" w14:textId="20807920" w:rsidR="0039375C" w:rsidRDefault="0039375C" w:rsidP="0039375C">
      <w:r>
        <w:t>Measured wave data can be used to derive the tidal constituents, or to create a tide only water level record for a chosen period of time using</w:t>
      </w:r>
      <w:r w:rsidRPr="0039375C">
        <w:rPr>
          <w:i/>
          <w:color w:val="7B2520" w:themeColor="accent3" w:themeShade="BF"/>
        </w:rPr>
        <w:t xml:space="preserve"> </w:t>
      </w:r>
      <w:r w:rsidRPr="0080129C">
        <w:rPr>
          <w:i/>
          <w:color w:val="7B2520" w:themeColor="accent3" w:themeShade="BF"/>
        </w:rPr>
        <w:t>Run&gt;Tidal analysis&gt;</w:t>
      </w:r>
      <w:r w:rsidR="003E57B5" w:rsidRPr="0080129C">
        <w:rPr>
          <w:i/>
          <w:color w:val="7B2520" w:themeColor="accent3" w:themeShade="BF"/>
        </w:rPr>
        <w:t>Analysis</w:t>
      </w:r>
      <w:r w:rsidR="003E57B5">
        <w:t xml:space="preserve"> and</w:t>
      </w:r>
      <w:r w:rsidRPr="0039375C">
        <w:rPr>
          <w:i/>
          <w:color w:val="7B2520" w:themeColor="accent3" w:themeShade="BF"/>
        </w:rPr>
        <w:t xml:space="preserve"> </w:t>
      </w:r>
      <w:r w:rsidRPr="0080129C">
        <w:rPr>
          <w:i/>
          <w:color w:val="7B2520" w:themeColor="accent3" w:themeShade="BF"/>
        </w:rPr>
        <w:t>Run&gt;Tidal analysis&gt;</w:t>
      </w:r>
      <w:r>
        <w:rPr>
          <w:i/>
          <w:color w:val="7B2520" w:themeColor="accent3" w:themeShade="BF"/>
        </w:rPr>
        <w:t>Reconstruction</w:t>
      </w:r>
      <w:r>
        <w:t xml:space="preserve">  (see Section </w:t>
      </w:r>
      <w:r>
        <w:fldChar w:fldCharType="begin"/>
      </w:r>
      <w:r>
        <w:instrText xml:space="preserve"> REF _Ref121818074 \r \h </w:instrText>
      </w:r>
      <w:r>
        <w:fldChar w:fldCharType="separate"/>
      </w:r>
      <w:r w:rsidR="002A6CEF">
        <w:t>3.4.3</w:t>
      </w:r>
      <w:r>
        <w:fldChar w:fldCharType="end"/>
      </w:r>
      <w:r>
        <w:t>). These make use of the functions from U-Tide</w:t>
      </w:r>
      <w:r w:rsidR="00222008">
        <w:t xml:space="preserve">, developed by Daniel Codiga </w:t>
      </w:r>
      <w:r w:rsidR="00222008">
        <w:fldChar w:fldCharType="begin"/>
      </w:r>
      <w:r w:rsidR="00222008">
        <w:instrText xml:space="preserve"> ADDIN EN.CITE &lt;EndNote&gt;&lt;Cite ExcludeAuth="1"&gt;&lt;Author&gt;Codiga&lt;/Author&gt;&lt;Year&gt;2011&lt;/Year&gt;&lt;RecNum&gt;4279&lt;/RecNum&gt;&lt;DisplayText&gt;(2011)&lt;/DisplayText&gt;&lt;record&gt;&lt;rec-number&gt;4279&lt;/rec-number&gt;&lt;foreign-keys&gt;&lt;key app="EN" db-id="sv9fdvxxw0ss5geav2oxv0s15saz05p5zzwd" timestamp="1548365425" guid="a2df63b9-92f6-41a5-99dc-b5a97ea857fe"&gt;4279&lt;/key&gt;&lt;/foreign-keys&gt;&lt;ref-type name="Report"&gt;27&lt;/ref-type&gt;&lt;contributors&gt;&lt;authors&gt;&lt;author&gt;Codiga, D L&lt;/author&gt;&lt;/authors&gt;&lt;/contributors&gt;&lt;titles&gt;&lt;title&gt;Unified Tidal Analysis and Prediction Using the UTide Matlab Functions&lt;/title&gt;&lt;/titles&gt;&lt;pages&gt;59&lt;/pages&gt;&lt;dates&gt;&lt;year&gt;2011&lt;/year&gt;&lt;/dates&gt;&lt;pub-location&gt;University of Rhode Island, Narragansett, RI&lt;/pub-location&gt;&lt;publisher&gt;Graduate School of Oceanography&lt;/publisher&gt;&lt;isbn&gt;2011-01&lt;/isbn&gt;&lt;urls&gt;&lt;/urls&gt;&lt;electronic-resource-num&gt;10.13140/RG.2.1.3761.2008&lt;/electronic-resource-num&gt;&lt;/record&gt;&lt;/Cite&gt;&lt;/EndNote&gt;</w:instrText>
      </w:r>
      <w:r w:rsidR="00222008">
        <w:fldChar w:fldCharType="separate"/>
      </w:r>
      <w:r w:rsidR="00222008">
        <w:rPr>
          <w:noProof/>
        </w:rPr>
        <w:t>(2011)</w:t>
      </w:r>
      <w:r w:rsidR="00222008">
        <w:fldChar w:fldCharType="end"/>
      </w:r>
      <w:r w:rsidR="00222008">
        <w:t>. In this implementation the function ut_solv.m is used to derive constituents from wate level time series and the function ut_reconst.m is used to generate tide level time series from a set of constituents. When analysing a water level time series the predicted time series can be saved along with the constituents (saved to the class property Constituents). To recreate records the user can select from the analysed constituents available. [</w:t>
      </w:r>
      <w:r w:rsidR="00222008" w:rsidRPr="00222008">
        <w:rPr>
          <w:i/>
          <w:iCs/>
        </w:rPr>
        <w:t>Note: there is currently no provision to input constituents manually</w:t>
      </w:r>
      <w:r w:rsidR="00222008">
        <w:t xml:space="preserve">]. </w:t>
      </w:r>
      <w:r w:rsidR="00BC6BA4">
        <w:t xml:space="preserve">The paper by Codiga (2011) provides a detailed explanation of the methods being used and a range of options that have not been implemented within </w:t>
      </w:r>
      <w:r w:rsidR="00BC6BA4">
        <w:lastRenderedPageBreak/>
        <w:t>CoastalTools. The implementation provided is sufficient for extracting surges from water level data and to patch gaps in water level records, with the tidal record, for use in models such as the Nearshore Wave model. The calls used are as follows:</w:t>
      </w:r>
    </w:p>
    <w:p w14:paraId="30E1AAA0" w14:textId="07B06092" w:rsidR="00BC6BA4" w:rsidRDefault="00BC6BA4" w:rsidP="00BC6BA4">
      <w:bookmarkStart w:id="186" w:name="_Hlk121819344"/>
      <w:r>
        <w:t xml:space="preserve">Input variables: </w:t>
      </w:r>
      <w:bookmarkEnd w:id="186"/>
      <w:r w:rsidRPr="00BC6BA4">
        <w:rPr>
          <w:i/>
          <w:iCs/>
        </w:rPr>
        <w:t>lat = [];  cnstit = 'auto';  options = {'NodsatNone','White','NoDiagn'};</w:t>
      </w:r>
    </w:p>
    <w:p w14:paraId="7F88EE81" w14:textId="2FCDDD52" w:rsidR="00BC6BA4" w:rsidRDefault="00BC6BA4" w:rsidP="00BC6BA4">
      <w:r>
        <w:t xml:space="preserve">Function call:  </w:t>
      </w:r>
      <w:r w:rsidRPr="00BC6BA4">
        <w:rPr>
          <w:i/>
          <w:iCs/>
        </w:rPr>
        <w:t>coef = ut_solv(time,data,[],lat,cnstit,options{:});</w:t>
      </w:r>
    </w:p>
    <w:p w14:paraId="4C24963C" w14:textId="6BA1473B" w:rsidR="0039375C" w:rsidRPr="0039375C" w:rsidRDefault="00BC6BA4" w:rsidP="0039375C">
      <w:r w:rsidRPr="00BC6BA4">
        <w:t xml:space="preserve">Input variables: </w:t>
      </w:r>
      <w:r>
        <w:t xml:space="preserve"> </w:t>
      </w:r>
      <w:r w:rsidRPr="00BC6BA4">
        <w:rPr>
          <w:i/>
          <w:iCs/>
        </w:rPr>
        <w:t>options = {};</w:t>
      </w:r>
      <w:r>
        <w:t xml:space="preserve">       Function call: </w:t>
      </w:r>
      <w:r w:rsidRPr="00BC6BA4">
        <w:rPr>
          <w:i/>
          <w:iCs/>
        </w:rPr>
        <w:t>predicted = ut_reconstr(time,coef,options{:});</w:t>
      </w:r>
    </w:p>
    <w:p w14:paraId="5AA284C0" w14:textId="4489378B" w:rsidR="00894E66" w:rsidRDefault="006B3F4F" w:rsidP="006B3F4F">
      <w:pPr>
        <w:pStyle w:val="Heading2"/>
      </w:pPr>
      <w:bookmarkStart w:id="187" w:name="_Toc158307017"/>
      <w:r>
        <w:t>Beach type</w:t>
      </w:r>
      <w:bookmarkEnd w:id="187"/>
    </w:p>
    <w:p w14:paraId="17AA69BE" w14:textId="77777777" w:rsidR="006B3F4F" w:rsidRPr="00894E66" w:rsidRDefault="006B3F4F" w:rsidP="006B3F4F">
      <w:r w:rsidRPr="00894E66">
        <w:t>The Beach Type is determined from dimensionless fall velocity (</w:t>
      </w:r>
      <w:r w:rsidRPr="00894E66">
        <w:rPr>
          <w:rFonts w:cstheme="minorHAnsi"/>
          <w:i/>
        </w:rPr>
        <w:t>Ω</w:t>
      </w:r>
      <w:r w:rsidRPr="00894E66">
        <w:t>) for the grain size defined in Site Parameters and the selected wave time series as:</w:t>
      </w:r>
    </w:p>
    <w:p w14:paraId="7FA74F9F" w14:textId="77777777" w:rsidR="006B3F4F" w:rsidRPr="00894E66" w:rsidRDefault="006B3F4F" w:rsidP="006B3F4F">
      <w:pPr>
        <w:ind w:left="2880" w:firstLine="720"/>
      </w:pPr>
      <m:oMath>
        <m:r>
          <m:rPr>
            <m:sty m:val="p"/>
          </m:rPr>
          <w:rPr>
            <w:rFonts w:ascii="Cambria Math" w:hAnsi="Cambria Math"/>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m:t>
                </m:r>
              </m:sub>
            </m:sSub>
          </m:num>
          <m:den>
            <m:sSub>
              <m:sSubPr>
                <m:ctrlPr>
                  <w:rPr>
                    <w:rFonts w:ascii="Cambria Math" w:hAnsi="Cambria Math"/>
                    <w:i/>
                  </w:rPr>
                </m:ctrlPr>
              </m:sSubPr>
              <m:e>
                <m:r>
                  <w:rPr>
                    <w:rFonts w:ascii="Cambria Math" w:hAnsi="Cambria Math"/>
                  </w:rPr>
                  <m:t>w</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p</m:t>
                </m:r>
              </m:sub>
            </m:sSub>
          </m:den>
        </m:f>
      </m:oMath>
      <w:r>
        <w:t xml:space="preserve"> </w:t>
      </w:r>
    </w:p>
    <w:p w14:paraId="27CBA9FF" w14:textId="56ACB455" w:rsidR="00894E66" w:rsidRPr="00894E66" w:rsidRDefault="006B3F4F" w:rsidP="00894E66">
      <w:r w:rsidRPr="00894E66">
        <w:t xml:space="preserve">Where </w:t>
      </w:r>
      <w:r w:rsidRPr="00894E66">
        <w:rPr>
          <w:i/>
        </w:rPr>
        <w:t>Hs</w:t>
      </w:r>
      <w:r w:rsidRPr="00894E66">
        <w:t xml:space="preserve"> is the significant wave height, </w:t>
      </w:r>
      <w:r w:rsidRPr="00894E66">
        <w:rPr>
          <w:i/>
        </w:rPr>
        <w:t>T</w:t>
      </w:r>
      <w:r w:rsidRPr="00894E66">
        <w:rPr>
          <w:i/>
          <w:vertAlign w:val="subscript"/>
        </w:rPr>
        <w:t>p</w:t>
      </w:r>
      <w:r w:rsidRPr="00894E66">
        <w:t xml:space="preserve"> the peak period and </w:t>
      </w:r>
      <w:r w:rsidRPr="00894E66">
        <w:rPr>
          <w:i/>
        </w:rPr>
        <w:t>w</w:t>
      </w:r>
      <w:r w:rsidRPr="00894E66">
        <w:rPr>
          <w:i/>
          <w:vertAlign w:val="subscript"/>
        </w:rPr>
        <w:t>s</w:t>
      </w:r>
      <w:r w:rsidRPr="00894E66">
        <w:rPr>
          <w:i/>
        </w:rPr>
        <w:t xml:space="preserve"> </w:t>
      </w:r>
      <w:r w:rsidRPr="00894E66">
        <w:t xml:space="preserve">is the settling velocity obtained using eqn (102) in ‘Dynamics of marine sands’, </w:t>
      </w:r>
      <w:r w:rsidRPr="00894E66">
        <w:fldChar w:fldCharType="begin"/>
      </w:r>
      <w:r w:rsidR="00996F90">
        <w:instrText xml:space="preserve"> ADDIN EN.CITE &lt;EndNote&gt;&lt;Cite&gt;&lt;Author&gt;Soulsby&lt;/Author&gt;&lt;Year&gt;1997&lt;/Year&gt;&lt;RecNum&gt;3720&lt;/RecNum&gt;&lt;DisplayText&gt;(Soulsby, 1997)&lt;/DisplayText&gt;&lt;record&gt;&lt;rec-number&gt;3720&lt;/rec-number&gt;&lt;foreign-keys&gt;&lt;key app="EN" db-id="sv9fdvxxw0ss5geav2oxv0s15saz05p5zzwd" timestamp="1474976766" guid="01249d68-08a5-401f-81ab-23e8404ef425"&gt;3720&lt;/key&gt;&lt;/foreign-keys&gt;&lt;ref-type name="Book"&gt;6&lt;/ref-type&gt;&lt;contributors&gt;&lt;authors&gt;&lt;author&gt;Soulsby, R&lt;/author&gt;&lt;/authors&gt;&lt;/contributors&gt;&lt;titles&gt;&lt;title&gt;Dynamics of marine sands&lt;/title&gt;&lt;/titles&gt;&lt;pages&gt;249&lt;/pages&gt;&lt;dates&gt;&lt;year&gt;1997&lt;/year&gt;&lt;/dates&gt;&lt;pub-location&gt;London&lt;/pub-location&gt;&lt;publisher&gt;Thomas Telford&lt;/publisher&gt;&lt;urls&gt;&lt;/urls&gt;&lt;/record&gt;&lt;/Cite&gt;&lt;/EndNote&gt;</w:instrText>
      </w:r>
      <w:r w:rsidRPr="00894E66">
        <w:fldChar w:fldCharType="separate"/>
      </w:r>
      <w:r w:rsidRPr="00894E66">
        <w:rPr>
          <w:noProof/>
        </w:rPr>
        <w:t>(Soulsby, 1997)</w:t>
      </w:r>
      <w:r w:rsidRPr="00894E66">
        <w:fldChar w:fldCharType="end"/>
      </w:r>
      <w:r w:rsidRPr="00894E66">
        <w:t xml:space="preserve">. </w:t>
      </w:r>
      <w:r w:rsidR="00894E66" w:rsidRPr="00894E66">
        <w:t>The dimensionless fall velocity can be used to identify beach type</w:t>
      </w:r>
      <w:r>
        <w:t xml:space="preserve"> based on the following categories </w:t>
      </w:r>
      <w:r>
        <w:fldChar w:fldCharType="begin"/>
      </w:r>
      <w:r w:rsidR="00996F90">
        <w:instrText xml:space="preserve"> ADDIN EN.CITE &lt;EndNote&gt;&lt;Cite&gt;&lt;Author&gt;Wright&lt;/Author&gt;&lt;Year&gt;1984&lt;/Year&gt;&lt;RecNum&gt;3818&lt;/RecNum&gt;&lt;DisplayText&gt;(Wright and Short, 1984)&lt;/DisplayText&gt;&lt;record&gt;&lt;rec-number&gt;3818&lt;/rec-number&gt;&lt;foreign-keys&gt;&lt;key app="EN" db-id="sv9fdvxxw0ss5geav2oxv0s15saz05p5zzwd" timestamp="1486762004" guid="392585a6-a9f1-4d12-b981-66c3920e0ba8"&gt;3818&lt;/key&gt;&lt;/foreign-keys&gt;&lt;ref-type name="Journal Article"&gt;17&lt;/ref-type&gt;&lt;contributors&gt;&lt;authors&gt;&lt;author&gt;Wright, L. D.&lt;/author&gt;&lt;author&gt;Short, A. D.&lt;/author&gt;&lt;/authors&gt;&lt;/contributors&gt;&lt;titles&gt;&lt;title&gt;Morphodynamic variability of surf zones and beaches: A synthesis&lt;/title&gt;&lt;secondary-title&gt;Marine Geology&lt;/secondary-title&gt;&lt;/titles&gt;&lt;periodical&gt;&lt;full-title&gt;Marine Geology&lt;/full-title&gt;&lt;/periodical&gt;&lt;pages&gt;93-118&lt;/pages&gt;&lt;volume&gt;56&lt;/volume&gt;&lt;number&gt;1–4&lt;/number&gt;&lt;dates&gt;&lt;year&gt;1984&lt;/year&gt;&lt;pub-dates&gt;&lt;date&gt;4//&lt;/date&gt;&lt;/pub-dates&gt;&lt;/dates&gt;&lt;isbn&gt;0025-3227&lt;/isbn&gt;&lt;urls&gt;&lt;related-urls&gt;&lt;url&gt;http://www.sciencedirect.com/science/article/pii/0025322784900082&lt;/url&gt;&lt;/related-urls&gt;&lt;/urls&gt;&lt;electronic-resource-num&gt;http://dx.doi.org/10.1016/0025-3227(84)90008-2&lt;/electronic-resource-num&gt;&lt;/record&gt;&lt;/Cite&gt;&lt;/EndNote&gt;</w:instrText>
      </w:r>
      <w:r>
        <w:fldChar w:fldCharType="separate"/>
      </w:r>
      <w:r>
        <w:rPr>
          <w:noProof/>
        </w:rPr>
        <w:t>(Wright and Short, 1984)</w:t>
      </w:r>
      <w:r>
        <w:fldChar w:fldCharType="end"/>
      </w:r>
      <w:r>
        <w:t>:</w:t>
      </w:r>
    </w:p>
    <w:p w14:paraId="4B4552DC" w14:textId="77777777" w:rsidR="00894E66" w:rsidRPr="00894E66" w:rsidRDefault="00894E66" w:rsidP="00EE32A9">
      <w:pPr>
        <w:ind w:left="1440"/>
      </w:pPr>
      <w:r w:rsidRPr="00894E66">
        <w:rPr>
          <w:rFonts w:cstheme="minorHAnsi"/>
        </w:rPr>
        <w:t>Ω</w:t>
      </w:r>
      <w:r w:rsidRPr="00894E66">
        <w:t xml:space="preserve"> &gt;= 6: </w:t>
      </w:r>
      <w:r w:rsidRPr="00894E66">
        <w:tab/>
        <w:t xml:space="preserve"> dissipative</w:t>
      </w:r>
    </w:p>
    <w:p w14:paraId="3D8896BE" w14:textId="77777777" w:rsidR="00894E66" w:rsidRPr="00894E66" w:rsidRDefault="00894E66" w:rsidP="00EE32A9">
      <w:pPr>
        <w:ind w:left="1440"/>
      </w:pPr>
      <w:r w:rsidRPr="00894E66">
        <w:rPr>
          <w:rFonts w:cstheme="minorHAnsi"/>
        </w:rPr>
        <w:t xml:space="preserve">Ω </w:t>
      </w:r>
      <w:r w:rsidRPr="00894E66">
        <w:t xml:space="preserve">&lt;6 &amp; </w:t>
      </w:r>
      <w:r w:rsidRPr="00894E66">
        <w:rPr>
          <w:rFonts w:cstheme="minorHAnsi"/>
        </w:rPr>
        <w:t xml:space="preserve">Ω </w:t>
      </w:r>
      <w:r w:rsidRPr="00894E66">
        <w:t>&gt; 1:   intermediate</w:t>
      </w:r>
    </w:p>
    <w:p w14:paraId="3C0BC22D" w14:textId="77777777" w:rsidR="00894E66" w:rsidRPr="00894E66" w:rsidRDefault="00894E66" w:rsidP="00EE32A9">
      <w:pPr>
        <w:ind w:left="1440"/>
      </w:pPr>
      <w:r w:rsidRPr="00894E66">
        <w:rPr>
          <w:rFonts w:cstheme="minorHAnsi"/>
        </w:rPr>
        <w:t xml:space="preserve">Ω </w:t>
      </w:r>
      <w:r w:rsidRPr="00894E66">
        <w:t>&lt;= 1:</w:t>
      </w:r>
      <w:r w:rsidRPr="00894E66">
        <w:tab/>
      </w:r>
      <w:r w:rsidRPr="00894E66">
        <w:tab/>
        <w:t xml:space="preserve"> reflective</w:t>
      </w:r>
    </w:p>
    <w:p w14:paraId="059BDF8F" w14:textId="77777777" w:rsidR="00894E66" w:rsidRPr="00894E66" w:rsidRDefault="00894E66" w:rsidP="00894E66"/>
    <w:p w14:paraId="47DC1D9B" w14:textId="77777777" w:rsidR="00894E66" w:rsidRPr="00894E66" w:rsidRDefault="00894E66" w:rsidP="00EE32A9">
      <w:pPr>
        <w:pStyle w:val="Heading2"/>
      </w:pPr>
      <w:bookmarkStart w:id="188" w:name="_Ref483050991"/>
      <w:bookmarkStart w:id="189" w:name="_Toc531673953"/>
      <w:bookmarkStart w:id="190" w:name="_Toc158307018"/>
      <w:r w:rsidRPr="00894E66">
        <w:t>Volumes and shoreline position</w:t>
      </w:r>
      <w:bookmarkEnd w:id="188"/>
      <w:bookmarkEnd w:id="189"/>
      <w:bookmarkEnd w:id="190"/>
    </w:p>
    <w:p w14:paraId="6268A709" w14:textId="329E8B66" w:rsidR="00894E66" w:rsidRPr="00894E66" w:rsidRDefault="00894E66" w:rsidP="00894E66">
      <w:r w:rsidRPr="00894E66">
        <w:t>When calculating volumes (cross-sectional area per metre run of each), a defining rectangle is used as the control area (see Section</w:t>
      </w:r>
      <w:r w:rsidR="00AF1CF4">
        <w:t xml:space="preserve"> </w:t>
      </w:r>
      <w:r w:rsidR="00AF1CF4">
        <w:fldChar w:fldCharType="begin"/>
      </w:r>
      <w:r w:rsidR="00AF1CF4">
        <w:instrText xml:space="preserve"> REF _Ref43884061 \r \h </w:instrText>
      </w:r>
      <w:r w:rsidR="00AF1CF4">
        <w:fldChar w:fldCharType="separate"/>
      </w:r>
      <w:r w:rsidR="002A6CEF">
        <w:t>3.4.2</w:t>
      </w:r>
      <w:r w:rsidR="00AF1CF4">
        <w:fldChar w:fldCharType="end"/>
      </w:r>
      <w:r w:rsidR="00AF1CF4">
        <w:t>)</w:t>
      </w:r>
      <w:r w:rsidRPr="00894E66">
        <w:t>. Within this control area the following parameters are calculated:</w:t>
      </w:r>
    </w:p>
    <w:p w14:paraId="63DCFB67" w14:textId="77777777" w:rsidR="00894E66" w:rsidRPr="00894E66" w:rsidRDefault="00894E66" w:rsidP="00894E66">
      <w:r w:rsidRPr="00894E66">
        <w:t xml:space="preserve">Volume: </w:t>
      </w:r>
      <w:r w:rsidRPr="00894E66">
        <w:tab/>
      </w:r>
      <w:r w:rsidRPr="00894E66">
        <w:tab/>
      </w:r>
      <w:r w:rsidRPr="00894E66">
        <w:tab/>
      </w:r>
      <w:r w:rsidRPr="00894E66">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z'dx'</m:t>
            </m:r>
          </m:e>
        </m:nary>
      </m:oMath>
      <w:r w:rsidRPr="00894E66">
        <w:t xml:space="preserve">              </w:t>
      </w:r>
    </w:p>
    <w:p w14:paraId="2FA59747" w14:textId="77777777" w:rsidR="00894E66" w:rsidRPr="00894E66" w:rsidRDefault="00894E66" w:rsidP="00894E66">
      <w:r w:rsidRPr="00894E66">
        <w:t>Horizontal centroid:</w:t>
      </w:r>
      <w:r w:rsidRPr="00894E66">
        <w:tab/>
      </w:r>
      <w:r w:rsidRPr="00894E66">
        <w:tab/>
      </w:r>
      <w:r w:rsidRPr="00894E66">
        <w:tab/>
      </w:r>
      <w:bookmarkStart w:id="191" w:name="_Hlk483045801"/>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V</m:t>
        </m:r>
      </m:oMath>
      <w:bookmarkEnd w:id="191"/>
      <w:r w:rsidRPr="00894E66">
        <w:t xml:space="preserve">              (first moment in x)</w:t>
      </w:r>
    </w:p>
    <w:p w14:paraId="7EA9581B" w14:textId="77777777" w:rsidR="00894E66" w:rsidRPr="00894E66" w:rsidRDefault="00894E66" w:rsidP="00894E66">
      <w:r w:rsidRPr="00894E66">
        <w:t>Vertical centroid:</w:t>
      </w:r>
      <w:r w:rsidRPr="00894E66">
        <w:tab/>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V</m:t>
        </m:r>
      </m:oMath>
      <w:r w:rsidRPr="00894E66">
        <w:t xml:space="preserve">               (first moment in z)</w:t>
      </w:r>
    </w:p>
    <w:p w14:paraId="41A5F16E" w14:textId="77777777" w:rsidR="00894E66" w:rsidRPr="00894E66" w:rsidRDefault="00894E66" w:rsidP="00894E66">
      <w:r w:rsidRPr="00894E66">
        <w:t xml:space="preserve">Second moment distance: </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V</m:t>
                </m:r>
              </m:e>
            </m:d>
          </m:e>
          <m:sup>
            <m:r>
              <w:rPr>
                <w:rFonts w:ascii="Cambria Math" w:hAnsi="Cambria Math"/>
              </w:rPr>
              <m:t>1/2</m:t>
            </m:r>
          </m:sup>
        </m:sSup>
      </m:oMath>
      <w:bookmarkStart w:id="192" w:name="_Hlk483050679"/>
      <w:r w:rsidRPr="00894E66">
        <w:t xml:space="preserve">    (legacy – no longer output)</w:t>
      </w:r>
      <w:bookmarkEnd w:id="192"/>
    </w:p>
    <w:p w14:paraId="162BD8EA" w14:textId="67C8A726" w:rsidR="00894E66" w:rsidRDefault="00894E66" w:rsidP="00894E66">
      <w:r w:rsidRPr="00894E66">
        <w:t xml:space="preserve">Where </w:t>
      </w:r>
      <w:r w:rsidRPr="00894E66">
        <w:rPr>
          <w:i/>
        </w:rPr>
        <w:t>x</w:t>
      </w:r>
      <w:r w:rsidRPr="00894E66">
        <w:t xml:space="preserve"> and </w:t>
      </w:r>
      <w:r w:rsidRPr="00894E66">
        <w:rPr>
          <w:i/>
        </w:rPr>
        <w:t>z</w:t>
      </w:r>
      <w:r w:rsidRPr="00894E66">
        <w:t xml:space="preserve"> are the raw profile data. </w:t>
      </w:r>
      <w:r w:rsidRPr="00894E66">
        <w:rPr>
          <w:i/>
        </w:rPr>
        <w:t>x’</w:t>
      </w:r>
      <w:r w:rsidRPr="00894E66">
        <w:t xml:space="preserve"> is then the horizontal distance from the origin of the control area and </w:t>
      </w:r>
      <w:r w:rsidRPr="00894E66">
        <w:rPr>
          <w:i/>
        </w:rPr>
        <w:t>z’</w:t>
      </w:r>
      <w:r w:rsidRPr="00894E66">
        <w:t xml:space="preserve"> is the elevation above the same origin (as defined by </w:t>
      </w:r>
      <w:r w:rsidRPr="00894E66">
        <w:rPr>
          <w:i/>
        </w:rPr>
        <w:t>x</w:t>
      </w:r>
      <w:r w:rsidRPr="00894E66">
        <w:rPr>
          <w:i/>
          <w:vertAlign w:val="subscript"/>
        </w:rPr>
        <w:t>min</w:t>
      </w:r>
      <w:r w:rsidRPr="00894E66">
        <w:t xml:space="preserve"> and </w:t>
      </w:r>
      <w:r w:rsidRPr="00894E66">
        <w:rPr>
          <w:i/>
        </w:rPr>
        <w:t>z</w:t>
      </w:r>
      <w:r w:rsidRPr="00894E66">
        <w:rPr>
          <w:i/>
          <w:vertAlign w:val="subscript"/>
        </w:rPr>
        <w:t>min</w:t>
      </w:r>
      <w:r w:rsidRPr="00894E66">
        <w:t xml:space="preserve">). For each profile, the points on the profile nearest the defined minimum </w:t>
      </w:r>
      <w:r w:rsidRPr="00894E66">
        <w:rPr>
          <w:i/>
        </w:rPr>
        <w:t>x</w:t>
      </w:r>
      <w:r w:rsidRPr="00894E66">
        <w:t xml:space="preserve"> or minimum </w:t>
      </w:r>
      <w:r w:rsidRPr="00894E66">
        <w:rPr>
          <w:i/>
        </w:rPr>
        <w:t>z</w:t>
      </w:r>
      <w:r w:rsidRPr="00894E66">
        <w:t xml:space="preserve"> are found and used to define the two end points for that profile. </w:t>
      </w:r>
    </w:p>
    <w:p w14:paraId="1D6E5953" w14:textId="17C13F7D" w:rsidR="00D364E0" w:rsidRPr="00894E66" w:rsidRDefault="00D364E0" w:rsidP="00894E66">
      <w:r w:rsidRPr="00894E66">
        <w:rPr>
          <w:noProof/>
        </w:rPr>
        <mc:AlternateContent>
          <mc:Choice Requires="wpg">
            <w:drawing>
              <wp:anchor distT="0" distB="0" distL="114300" distR="114300" simplePos="0" relativeHeight="251680768" behindDoc="0" locked="0" layoutInCell="1" allowOverlap="1" wp14:anchorId="6475DDDE" wp14:editId="0289A720">
                <wp:simplePos x="0" y="0"/>
                <wp:positionH relativeFrom="column">
                  <wp:posOffset>-32703</wp:posOffset>
                </wp:positionH>
                <wp:positionV relativeFrom="paragraph">
                  <wp:posOffset>241618</wp:posOffset>
                </wp:positionV>
                <wp:extent cx="5759450" cy="2398395"/>
                <wp:effectExtent l="0" t="0" r="0" b="59055"/>
                <wp:wrapTopAndBottom/>
                <wp:docPr id="45" name="Group 45"/>
                <wp:cNvGraphicFramePr/>
                <a:graphic xmlns:a="http://schemas.openxmlformats.org/drawingml/2006/main">
                  <a:graphicData uri="http://schemas.microsoft.com/office/word/2010/wordprocessingGroup">
                    <wpg:wgp>
                      <wpg:cNvGrpSpPr/>
                      <wpg:grpSpPr>
                        <a:xfrm>
                          <a:off x="0" y="0"/>
                          <a:ext cx="5759450" cy="2398395"/>
                          <a:chOff x="0" y="0"/>
                          <a:chExt cx="5759450" cy="2398395"/>
                        </a:xfrm>
                      </wpg:grpSpPr>
                      <pic:pic xmlns:pic="http://schemas.openxmlformats.org/drawingml/2006/picture">
                        <pic:nvPicPr>
                          <pic:cNvPr id="30" name="Picture 30"/>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9450" cy="2398395"/>
                          </a:xfrm>
                          <a:prstGeom prst="rect">
                            <a:avLst/>
                          </a:prstGeom>
                        </pic:spPr>
                      </pic:pic>
                      <wpg:grpSp>
                        <wpg:cNvPr id="39" name="Group 39"/>
                        <wpg:cNvGrpSpPr/>
                        <wpg:grpSpPr>
                          <a:xfrm>
                            <a:off x="1747158" y="27214"/>
                            <a:ext cx="2656115" cy="2329543"/>
                            <a:chOff x="0" y="0"/>
                            <a:chExt cx="2656115" cy="2329543"/>
                          </a:xfrm>
                        </wpg:grpSpPr>
                        <wps:wsp>
                          <wps:cNvPr id="37" name="Oval 37"/>
                          <wps:cNvSpPr/>
                          <wps:spPr>
                            <a:xfrm>
                              <a:off x="0" y="0"/>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2226129" y="1975757"/>
                              <a:ext cx="429986" cy="353786"/>
                            </a:xfrm>
                            <a:prstGeom prst="ellipse">
                              <a:avLst/>
                            </a:prstGeom>
                            <a:noFill/>
                            <a:ln w="9525" cap="flat" cmpd="sng" algn="ctr">
                              <a:solidFill>
                                <a:srgbClr val="E6A82F"/>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xmlns:w16du="http://schemas.microsoft.com/office/word/2023/wordml/word16du">
            <w:pict>
              <v:group w14:anchorId="5D7A9B0A" id="Group 45" o:spid="_x0000_s1026" style="position:absolute;margin-left:-2.6pt;margin-top:19.05pt;width:453.5pt;height:188.85pt;z-index:251680768" coordsize="57594,23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jFkcRgQAAJgNAAAOAAAAZHJzL2Uyb0RvYy54bWzsV8Fu2zgQvS+w/0Do&#10;3jiSLTsW4hRG0gQFgiZousiZpimJKEVySTpO9uv3kZQcJ2mRpsWetgWqcMTh8M3Me6R8/P6+k+SO&#10;Wye0WmT5wWFGuGJ6LVSzyP76cv7uKCPOU7WmUiu+yB64y96f/PnH8dZUvNCtlmtuCYIoV23NImu9&#10;N9Vo5FjLO+oOtOEKk7W2HfUwbTNaW7pF9E6OisPD6Wir7dpYzbhzeHuWJrOTGL+uOfNXde24J3KR&#10;AZuPTxufq/AcnRzTqrHUtIL1MOhPoOioUNh0F+qMeko2VrwI1QlmtdO1P2C6G+m6FozHHJBNfvgs&#10;mwurNybm0lTbxuzKhNI+q9NPh2Wf7q4tEetFNikzomiHHsVtCWwUZ2uaCj4X1tyYa9u/aJIV8r2v&#10;bRf+IhNyH8v6sCsrv/eE4WU5K+eTEtVnmCvG86PxPMamFWvRnRfrWPvhlZWjYeNRwLeDYwSr8L+v&#10;E0Yv6vQ6n7DKbyzP+iDdD8XoqP26Me/QUkO9WAkp/EOkJ5oXQKm7a8GubTIeSz5GTVLJMR12JXiD&#10;GoclwSutoSGnS82+OqL0aUtVw5fOgNnQW/AePXWP5pMNV1KYcyFl6FMY96lBBc9Y9I3qJIaeabbp&#10;uPJJcpZLZKmVa4VxGbEV71YcDLIf1zmaDLl7sMhYoXzARyvnLfesDcMaOD4De8C9NxFBP+IMGTnw&#10;Laz4FYbteIIaWucvuO5IGAArMKA5tKJ3l65HM7j0JU0AIjLgSVKIVNupolfOeD60MSkHNtJ7o3Ly&#10;2WSWlzgtg0ZmRT5JpRs0VEzLaZ5DoklDxbycjJPHaxr63spdbZ5qaGtwELuBI7BesORNZ81NSw1H&#10;oUPYPeLPhopd3VFJxrNUsOiyO2fcmygwKebzo2mqz7gczzBOHBv4M3S3JwCXUIIL0L7DAVopHVQT&#10;GSwV2S6yeVmEDlDcUzUkgGFnwHunmoxQ2eACZN7GiE5LsR4052yzOpWWINVF9mG6PCrOe2xP3ALA&#10;M+ra5BenejepAkoerzOwNRh647m9addbspIb+5kCxuQQ/zKyFoHfxbg3oPIyzmDKan8rfBt7Ek7p&#10;EOgJuBABMWJNpGlpgjIuw8tesSmXqN4dhmjtwQOjhuaF0UqvHyAV7B4vCGfYuUCul9T5a2px3QIa&#10;PiH8FR611Ci07kcZabX951vvgz+YidmMbHF9owt/b2g4t+VHBc7O88kEYX00JuWsCOnvz6z2Z9Sm&#10;O9VoDo4voIvD4O/lMKyt7m7xpbEMu2KKKoa9U79749TDxhS+VRhfLuM4XQiX6sbgGsljXUOXv9zf&#10;Umt6InpI/JMedPKCjMk3dETp5cbrWsTT6rGuKH4woNmksv9evDik0q2VxHsUqBEgQN+vi7coimle&#10;4MTEOZfPZ/g2iOIHvfs7/7eQfwv5fy/kxzs5yjt+/sdTtv+pEn5f7NvR6/EH1cm/AAAA//8DAFBL&#10;AwQKAAAAAAAAACEAHa/vuQ/MAAAPzAAAFAAAAGRycy9tZWRpYS9pbWFnZTEucG5niVBORw0KGgoA&#10;AAANSUhEUgAABWwAAAJCCAIAAAGsbSkhAAAAAXNSR0IArs4c6QAAAARnQU1BAACxjwv8YQUAAAAJ&#10;cEhZcwAAIdUAACHVAQSctJ0AAMukSURBVHhe7N0HfBvl+Qdwl0IpZZRR4B+gjLKhQIFC2VAKtKxC&#10;QyCEDAgkQEJCwNl7OdPZe++995b33ntvS7KWtbfuTv9XvjeyrHhPSff7fu4jnve5k2Ob86vn3rt7&#10;L8gJUAe7AlDYFYDy9V3hD+PDfj1eNOt8GYl10Uf5pPPQIdfCB5WVzpyc+uaVAXHiRCN5d+DVdAfx&#10;8U6NppG8O5DLnampjeTdgVfzysCr6Q7S0pwyWSN5d6DTOWNjG8m7A6+mOzh1igbV1a7Ag+/uCk+H&#10;JmgjD9NGnfpdAbqAj+4KDpZj7VbagK5QXk6Dy3xuV/jtaBGNGjPlTAmNoIM4jgaXee8Kt0+NGnW0&#10;kDa6Bmujf+77M2reXJXy+3FhcoMtKNi1B5T+9DK/qnllI14lC21A+7S1VlgcXvHN3lzy/yldrCtR&#10;mmi2IbLrxJdraaMO2X5ZZNXWROm3+3L/viTpdJ6SrnA6teEHatYEOzQK2m67r/fk0gg6ouMfEJkS&#10;PXl9KjSBYdnESh2fbJSlNEu6fARtgM/z0bKxed/uzSOvmrNbtWH7+Qy0me+XjdBNAmZX+HhTBo2g&#10;k/hxr7AjWUojf8ZdITU1lV81YMCAnTt3PvfccyRJmm+++eY777zDr+oEgfcBYa0qtMuraCMgPP74&#10;43wwbty4EydO/POf/8zKyiLNioqKb7/9ll/VCVArQFOwK/QwS2m2bO0Yz4WucDpnzpxJPhp69erF&#10;9wofffRRbW0tv6oTBGSvsDKqqvbMZtqA9gqQXmFJRKVDWz+mCS0L7FqhYsx7NIIWBfCucDzH1SuU&#10;B/+Lb0JbBWDZ2JFzXQIS2B8Qcr2NRtCigB9XGHG4gEbQRgH4ATHsUD4flP74Ah9AIwK+V7gSY9DQ&#10;CDxJvc/gYFcQKoahwWWBvytA4wT4AUFwrPdfAFxJELsCfzk1NCDMXoHQGCw0Ap5gdwVCunQ4jaAx&#10;KBuFSsi9AsFecXeYcAl8V4BmCG5XuG5cePXsfrQhZOgViB3JUvWZLbQhWAYDDS4T7geEfGcIjYRJ&#10;4z0eL+haQbpkGI0ECB8Qbgarg7xWh/TnmyDoXuGReXHkVbL4B74pLOgVvMwXuX4jyn2hfFNAsCtc&#10;KbYMFzS4YFcQKvQKzciom1tIsuRH9WkB3HaHXaFF98+OoZHAYFdoxJyLrnmEVYdX8M3AhF4BmoJd&#10;oTnvrE2jUeCp8p6qBrtCy64bF2aTuj4yAgo+INonS6KXhA6ljQCFXUGo0Ct00B/GhzPGBhNa+yvs&#10;Cp2iqlJCowCCXaGdDBZHjc6fp3NAr9C5qucOMtn88y487AqdzpgZKY4PhBvxsCt0DlOO6yqYgxly&#10;vukH0Ct0HcbkOrFJXCjsvDlXuxF2ha5SXmumkW9Cr9ANrNXFNPJl2BV6RK3JTiMfhl2hC5UNf4lj&#10;WdpwOpVGXxqHQK/Q/SShQ2hUp6sf49la2BV6imztWBr5KuwK3cpzh/jbokQa9Qj0Cr6g6MsHaFRn&#10;wK6cMx4P6O0p2BV6mHTlKBo5nfq62zhDwyq+2J51zdiwfjuzx57svuNS7Ao+pGLChzRq6DfBorhy&#10;bb8d2fxTBgnXQwg5LuRi2Qcb0vmYz3cEdgWfptg5p/bEehKoT7peWyTWWm+eHHnv7JinQ+NJs01n&#10;TbEr+IdW7gqt9MmWzNunRdHGZdgVgMKuABR2BXDBfgAu2A/Axaf3g6hSzfBD+Q1m7u/d23nokCsg&#10;r+7Aq+kOoqNdkxJemXcHEokzM7ORvDsgjhxpJO8OvJruICnJqVQ2kncHtbXOxMRG8u7Aq+kOjh2j&#10;Af96ZZCV5RSLG8m7A5PJGRnpij34TX/AsJw+9jhtQGfzxf3grdWpNGoorVpvefN52oBO5Vv7QZnK&#10;fCBDZi7JoO0rffedLuoIjaHzNNgPbp8SmSHR1+istN3F7pwe9fclSSMOF2wYO/Jghsyu8n6y3ZX4&#10;WqFsxKudMsAObi30B4/Nj3sqNOG3o0Xx5U3eG/reugbzTvxpaqSoSP3hxgyyP5H/bWZ7/XC3vbam&#10;enY/c5H3PBWK7bNo1KLvvqMBdKo2fy4kVOiWRVbFlWua2TN4it1zjWlhtNFZLlz4bl8ejaHz+GKd&#10;2JwwumNZitM1Z7fyMXScv+0HdZ8Ld82I5lvQWfxtP7gMdeLIkSNp1Bn8sj8IJHXXFnHf78/nA5JJ&#10;T08/cOAAv6qwsPCFF1wP0iexQqFwveEy7AcUORghh5rWKt+4WaDzPP744/wOQWRlZfHBxx9/zAdu&#10;wt4PGvpiezaNhAf9QQO3TI60yb1nl/QjsrVjPBeSeeaZZ+6++24SvP322+T1T3/6k2u7K2A/8JYu&#10;prMUBKQnnniCRg3hc6ERrN2f57ryAYHQHxBqf7j53Jf5235g7aZzYELjb/vB9Ok0uMJLy5NoBG0X&#10;IJ8Lnlg7+ow2C5A60Qtrw67QNoHWH7AsHYmrWfUrWYyZ3hdkQqMC8HPhjitu4YMWBebngqjIL6e9&#10;7EEB2B/wHpvvugmccJ+zgWYE7H5A/Gd94D6wq7MF5ueCpzWx4lGHcUljCwK5P4DWC/z+gOdg6ic+&#10;hSsJqD/gGP983Eq3ENB+UKo0Vc8ZQBvQkFA+F3i3TYnkOHxANAJ1IrhgPwAXYX0u8HQW14S24Emg&#10;/cG6ODGNoI6/7QezWn2HPLSFv+0HJhMNoFMJuk5MC+gbH9pEiHWip8+2ZvIBYzbwgTAJuj9w46dd&#10;0sef5psChP2g3msrU/RJ55S75tK2kAj9c8GLzeEadTakBsIj39sE/UEjwovVNBIM7AeNu35COHnV&#10;J57hmwEPnwvNMdmY2qOraSOgoT9ogUAud/a3/eCKCeO7x4b4AD8f4W/7wdmzNOh2/9mQrtg1jzYC&#10;Dj4X2sDqYAP1DlrUiW12Q92hRIBBf9AepHic9d03tBEQsB90yD0zA2SmZ3wudJR824zHL99T67/Q&#10;H3SaP06KoJEfwn7QaRiDhrw+Oj+Ob/oXfC50JketjA8aPHPSH6A/6EJ+tDegP+gS+oT6E5V+sTf4&#10;234wYQINfF7Z8JdKh/2DNpzOq8d09iPLOhU+F7pVvx3Z9rpLnnwNPhd6wAtLfW4KYPQHPaNMZf5s&#10;K33mji9Af9Ddqmf3IwttuPqGxE0JPX9xA/aDnsSYDcas+jMUFjtrtjN9tmb9eVbMO2vTrh7TfQca&#10;2A98iLk4Tbp8BG14uD8k9spB6wWiCoblfjyYT9sdg/3At9SsH0+jOlWTP3Wo6RhlK5ED1KlnS8ln&#10;TZuurMR+IERX9iLYD8AF+wG4YD8AgHroEQCgHnoEAKiHHqE9IqPil3/7+fHRAyULv5Ms+l66cpRs&#10;w8SSlWNq9i3ZvzT0s2GzSVMXeci1aaCcJoUAUV5OgyagR2iDi4WqhaIKErivT27K3TNcZxN1McfQ&#10;I4BvkUho0AT0CK3Su+4qIodOxTdbQ22ya0x2EuiijvIZgJ7X0nOq0CN4c7Acy3J3zYj+w3jXVecc&#10;x5nyEqqm9eHXttnlGoEeRAD0rM46aph9oVxUVLstSXr9+PCgYFGB3Kg1OxQGG13dSX44mE+++MEM&#10;uVhrJX+T14wVRZeqkyp1dHXTTDbmu315ZSrXHP0roqveWZt2Nk+ZLzM+PDfuDxPCx48P+WZvLvnK&#10;V48Ji6/QVtRa0sSNfE35lmmKnSGelw92goZHDTZxCY0AfFKX1AgjjxQ8uSB++MGCb/bkhlwss15x&#10;R0+RwkTyy6OqBu/NfWhu7JUbtBVrMRnTw+VbZyi2zaQpD9qLu2jULGtl51wDeiWrvb5Uq55VfxE7&#10;QHfDyGIPu1wjfL6t/n6mqhmf0wigm6FH8B2epZBiRwiNAHwJeoQu1nAcwWCtf8Bs9byvaQTd4kOf&#10;MXduzz0RCjVCD7vieoSQC2U0cjqlS4fTCIRk5MiRNOp+6BF8UE5N/dNEMabg+ywWi0rluhRlxYoV&#10;CQkJN91004ABA/70pz/t3Llz1KhRHMcVFRW9995748aN69u3L9ns/fffJ1s++eSTde9uRE/2CC1B&#10;j9DFrqgR3P5+eSYt8ZyBfAACgRpBwJruEXhvrU4lr6ojK/km+KB777337bff3rdv37BhwyorK0mG&#10;FAhr167l13r55JNP+vfvT7a87777aOoKPdkj6PU0aAJ6BJ9AjiNs0vrxBfApDz30EB+QowM+GDRo&#10;EHnlZ6jq16/fXXfdlZOTU7fGmZycTPqCAwcO8M1G9WSPoHE9PaIZ6BG6WEs1gtt3+/NoBF1D5TNw&#10;1CBg06fToBWCjxfygergUj4A6GboEbqYrW23fvx+XP1DPcqGvUQjgM6CGqGHtfqowe14tkKsrX/q&#10;uOrwChoBdBx6BD81+UyDuyQZi5FGAF0JPUIXa3uN4Ob1kEi7qoXZbwBahhqhh3WgRyCkWuvRLDlt&#10;XGZXiHVRR7QXdxcNeLj2+BpTbjxdAdAi9AgBoEjhmgnGE+kR+MBclMYHAJ0CPUIX61iN4OlQhjxT&#10;4n3BWfmoN0q/f5680jZA81Aj9LDO6xF4z4Qm0MgDbpeCzoIewS/9fKTQwTZ4yGvVLNdddwAtqK6m&#10;QRPQI3Sxzq4RPP1+XPi3e/PYy89/rlk7hg8AmoSjhh4manAGsavJ1o+jEUC7oEfoYhcu0KC7/Hf0&#10;ahoBXAk1Qg/ryqOGplw3PtxSkkkbAJ7QIwhT8PEiY3YsbQC0GnqELtYTNQJvc4LrqmdzoWuOJgAK&#10;NUIP67kewa1ND7CFAIceAUbN31Y5+6ui/g9Vh/SnKYAmoEfoYj5QI/DeXuM6fKg9vo5vgkChRuhh&#10;PtMjEFddvr1avnkqHwB4QY8gLNlSw6WiWj7GQYQQoUboYb5UI7gN3E2nEiekS36kEQgBeoQexjA0&#10;8D0ZHvdWV8/+ikYgbOgRutjkyTTwSUYbo7PUP67aoVXxTyWBgIUaoYf55FGDlxKlqf/OnDN5Stp2&#10;OpX7F9MIAgx6BGiT0LCKGefL1CY736xZOYoPQCDQI3Qxf6gRGqW3OB4Mqb8zQrp0OI3Ar6FG6GF+&#10;2yN48pwnXrl/EY3AH9XU0KAJ6BGgDW6ZHMEHHMtw9rY9wA58gqN+ILlR6BG6WEDUCF4OZsgmny7h&#10;z0qUjXiVT4J/wFFDDwvEHsHt27256+JcM3kyZjyELkCgR4DOwY81KPfM55vgo1Aj9LCArhEa9bux&#10;YdbqItZW/3hr8CHoEaD7GayO7/blFciNyn2hNAV+Aj1CFxNejeDlzunR5BUDkL4CNUIPE3yP4Db6&#10;eNHfFidozu+gbegR6BHABy26UHjNr+doA3wJeoQuhhqhWaacuI83ZUTu3OBgWJqCLoUaoYehR2gF&#10;rWiPYmcICR6dFzf5TAnT8CG30JmMLVw5gh4BfIskdAgfJFfpxhwvOpQp55vQOdRqGjQBPUIXQ43Q&#10;XtXzvqaR05kpMQzdn38uHw+e6DAcNfSwuXNpAO1VMf4DGtVJqNBOO1u6Ncn1xCrodOgRupi+fi5D&#10;6CDpql9odFlujXHsieJJp0toG1qEGqGH4aihC+hiT9DIg9nORBare2/FQ7GbhR4BAphsw3gaNaQ1&#10;O2LLtI/Ni6u9PD0ctBJ6hC6GGqG7SJePpNEVlEbb6ytTaEPgUCP0MPQIPUG2ZjSNGvrf1ky9x2z0&#10;QoQeAQROtnYcjTzYGZYcWVwsrP3d2DCagjroEUBYHBqFZNlPxsxI2vYQVqS+f3bs35cmTT1b+v7G&#10;9IuFrssfUsX6PJmB30AI0CMAuLB2a/W8QcYs173bnvTJ52l0BYudOZghu2lixBurAmeQAj0CQHOk&#10;y0dYKgvKx7wrXjSU0dU2PwM156g/tVGjs149JuzmSZF70mQ/HS64bnz4VzuzST5XZlAZGpwByapx&#10;1SCDduf+drTohokRQ/fn3TY1cuThwh554h56BIBOoz65nkZdRmFwdUkOhntzVcrfFifuSpG+uDTp&#10;2nFhj86LC7lQ/uSC+KBg0c2TI4fuz39sXvxVwaLZF8q0FseBjBqNuVUnYtEjAEA99AgAUA89AgDU&#10;Q48AAPXQIwBAPfQIAFAPPQIA1EOPAAD10CO0k7woT2GwPTw3LihY9Pj8uLP5qi1NzfOl1ToPHXLG&#10;xrpiEpCllUFWlisQixskWxOcPEkDo9EVRNZdw+9e25ogL88VVFQ0SLYmOHuWBlarKxC5Hg9bv7Y1&#10;QVGRKyipmxbpyrXNBBcvugKHw8kwruDChQZrWxOUlbmCgoIGydYE4eGuwGKhyTNnaMCvbU1QWekK&#10;cnIaJFsTREe7AkPdnRckOFE3l4x77ZUB+YeahR6hPUIHfZY55Uvpsp/E8wdLQodKV/6s2D5TsnXW&#10;9ODxH38/S3Jhv3zTZF1k3f8AAJ+CHqFzTTlTsju1xpSXaK0uoqkrfLYti7yai9P4JoAfQY/QBsHH&#10;CsmrbH0j99t7uXWyq1C3lLm6BgAfUlNDgyagR2it3ltdf96l3z/PN5tXpDDxgbkUE4GCL8FRQ8e9&#10;uDSpTGUmgXj+YD7TGt8fyOcDdArgQxiGBk1Aj9Ccn48UzhO5xtuN6RHGtHA+2UoVtXUjz3U0l/bQ&#10;CKBntTTnAnoEb2Y786epka+uTL5UVEuarM1SMe4/pEfg17bJQ3PrzjjW0Yj20gigB7X7qKFaYxmy&#10;Ly8oWDTyiGs4zebovod527vyweEMyxmsDp3FccvkyN8Ei77bl5cnM368KePumdHTzpa+szZ1+KF8&#10;jmW1UUfUpzfT99TVCDRqizkXy6VaKwnstTVlI14t+fYp8sqvAugZkhaejtfaGqFSbblnZgxZhh0s&#10;+M+G9A83ZnT6lE+7UqSRperbp0b9JSR2eVTVzhQp+aN9eG4cXd00pdFmsjHltea+O7LnXaqw2NmE&#10;Ci35C391RXJcufalZUmkX+s1I/rp0ISH58aSH4G+rSHWbjUXp1dO/oS2O8k761Jp5HRaq119K4Av&#10;a/9Rw/kCFfm8fX5JIvl7I39mPx4suG9WzD+WJdPVbXEiR3Hd+CaP0tfHiT/alE6++P2zY0qUJquD&#10;7bcj+/apkSOPFPx9SdKd06JWRVfTTRsyF6UqdsyuWfWrLvqYpSKXZrsd6UNp5HSqDi6lEUCP6P5z&#10;DYUKo8Jg+/248N+OFpHinOU4md5VOfM0ZnuhwkSOQeQG2w0Twu+YFkVXdIy1ukh1ZGV1yFf6hLoL&#10;SH3JlkQ8xRh8hi+cfZx/qeLddelqkz1fZhx5uOBCoWvErt0Yk0Efd0K5d4Hq4DKa8is1K0bRCMD3&#10;dEePAOTAikZ1ZOvG0gigm+EKJV+jObu1cvJ/ySttA3Qn9Ag+Yllk/f8J1Ajgs9AjdJMCuTGlWkcb&#10;Tmd1yFc0AuhOqBF8x4EMGY2g233oS+j31CPQI/iUO6fXn22tDulPI+h6CxcupBE0Cz1Ct6o1turZ&#10;e9DpOtIjOBwOGrUCy3bf9f7tgRrB19w3u/4y6opxH9AIulhTPQLXUL+d2TS6jN9sxowZ5HXpUtcl&#10;pxUVFQ8++GBGRgaJr776an6be++9l7w+9NBD5JUYNmwYH/gc9Ag+KF1cP8TYyilYoIM6UiNce+21&#10;5LWqqoq83nTTTaRHIEFYWFheXh4Jbrjhhp07d1osFrKK33LIkCEbNmzIyvLLGbTQI/SA2HLt0rqT&#10;kdaqwsIv7iWvfB66Trt7hKioqMcff3zWrFkvvvgin5HU3T5IegHySlaRGoGvIHhPPPEEeTXwkyP7&#10;INQIPutvixLJK2qE7oGRRQo9gi8z2VxTXJUH/4tvQtdBj9BK6BF60tD9eV06PQy4daRHuHTpkkKh&#10;GDZs2HXXXUeaVqt1//79f/3rX/m1nuRy+a5du1QqFdn4BP8wFV/T0uEMeoQepjHbN8aLzfntmVcC&#10;Wq+pHkG2dkwziz62/q/a87TiLbfcEhERcf/99zN1E5mS15CQEBJcc801deudzz33HB/4HBw1+L5T&#10;uUryaspN4JvQFTpSI5CigLz+8ssvfDMx0TUA9Omnn9511118hpg7dy55XbBgAd9xHDhwoC7te7Ra&#10;GjQBPYJPCAoWsVZL+a//pG3obBhHaCX0CD6k9KdXaASdbcaMGeTw3kfQ76lH4KjBXzw0N47UCNJV&#10;tDQF6BLoEfyF3uJg9K755npwklgA9Ag+5GiWgg84jmWMLYwAAbQHagQ/QsqEoftdl8oT7ntsADoT&#10;egT/ojHjdmnoSegRfI7nxM0OvZpGAJ0CNYK/Ux1ZSSOAjkOP4I+GHcqnUR3J4h9oBNDF0CP4qK1J&#10;UhrVES/4tnTos7QB0G6oEfzXJ1syaVSnsO99NAJoN/QI/oufPcGN1Ajihd/RRh1J6BAaAXQS9Ag+&#10;7ZbJkTRyOi0lrqk+a1YH803V4RUl3z5Ve3wN3wRoFdQI/u6jTa6OwK1m1a/lv/yz+OvHTXmJVTO/&#10;oFmAVkKPEAAmnS6mEUAXQ4/gH+73eMqDJ9m6cTQCaA1ZC48aRI/gN15Z4T3zWvmoN8pGvkZeLaV+&#10;+WgA6AE4aggYZjtTojDRhgfpilE0AmhR3cSQzUCP4E/KVOaKWgttXIa7JKEToUfwP38YH06jy2rW&#10;jaERQPNw1BCQlEYbjQDaRCymQRPQI/il6efKlA0fPC/bNJlGAB2AHsFfRZSoP96U8a81qWZ7C2NF&#10;APVw1BDw+u7I/uFA/uC9uSvHjGItjZyMAKiHHkE4JFqrKTeeNgDaBT1CQKmc/AmNABqFGkFQBs7Y&#10;aq0qog2AK6FHEJr+u7JpBNB26BECjdJoX7/9MG0AeEGNIED3zY4p/vZp2gDwhB5BmDiOs9fW0AZA&#10;q6FHCExf7szBHVDQCNQIQsZPzQhQDz2CYF012vW0uMqJH/FNgNZAjxDI3lyVSl6NWdF8EwA1gqBp&#10;zQ7+gXH62ON8BoQOPQKcG/Fpxeh3qkP60zZA09AjBL41sdWkRjCXNnhmHAiU0UiDJqBHEIQ3V7sG&#10;FGw15XwThAtHDcCbL3J1B+gUhE6rpUET0CMIhcXOfFr3sGmbrILPAFwJPYKAlKvMfODQKPgABAdH&#10;DeApKNh12RLh0Kn4AIQFPQJ4+eVoIR+wDkzxDt7QIwjOuXyV6vLjHjjGQV41Z7fxTQh8qBHgSizH&#10;LY2gewbHssUDHuZjCHzoEaBRqWIdjZzOov4Pkn6BNkDY0CMIl3uUseQ714RLlmpM2SoAqBGgGbPO&#10;l9GojnTpMPLKmlu40BX8GHoEaMbFwtoXliYVK+ufBCWeO0i2YQJtgPCgRwBnttTw14UJtOF0lv30&#10;Co0g8KBGgFYKDasIK6612Bm+RlDsmsfnIaCgR4A2GbArJ7xYzceWkgzWZsa8bIKCHgG8XSysHbg7&#10;R6a3kli5a25hn7vJK78K/B5qBGgfcvhw86RIEpAawVqRiwsWAgR6BOiIP06KoJHTKVuPcxCBDz0C&#10;tKBQbhx3spiPtWH7+AD8lUxGgyagR4BWcV/gyHGcPu4UH4P/wVEDdJaXlifTyOmsWfUrjcC/OFx3&#10;uzYDPQK0gdXOPL2IXstkTKVVAwQS9AjQZjdPjuQfM8uY9DgH4Wdw1ABd4ddjhVsSJAzr6hcM6fXn&#10;I8DXicU0aAJ6BGi/X48V/XiwgATS5T/zGfB36BGgQ/QWx53TokixIF02gqbAl+GoAbrHaytSGL3G&#10;NUfb14/TFPgg9AjQbfhrFoq+epBvgj9CjwCd6Yvt2dlfPSJZ+B1tg69BjQDdTJaVuCFeYsyKoW3w&#10;KegRoEe8sSqFY1lTbjxtg59AjwBdQmm0vbYypdZoFy8YTFPgC1AjQA9iOe5PUyMZYwtPKIfugx4B&#10;etzNkyM1Jrtk0VDaBh+GHgG6g83Bbk+Wfv79FNqGnoIaAXwHx3HXjw+zSRs8Nga6FXoE8EGJI/7t&#10;noIFfAp6BOgZdrXsxnEXLXaGtqF7oEYAX1azbuzgvbmjjhbSNnQ19Ajgy4yZkZLFP1TEXrrj50M0&#10;BT0KPQL0PI5xmHLj9RZHv53Zzy9OpFnoCsYWHvyNHgF8hWz9eD54dUXK8RxFea2Zb0JnwlED+BHW&#10;brPVlPOxTG/F+YjOp9HQoAnoEcDn1KwcRSOn85djhZPPlMRX4DroboIeAXyRXSUhC204nRKd9foJ&#10;4bQBHYGjBvBf0qU/0ajO8EMFR7MUJSoTbUM7oEcAv+ZQyzimwWOIIkrUN03EfPBdBT0C+IGqaZ/R&#10;6LLNCZI5F8p0lhaeWQbeUCNAYDCXZdHIw4kcxXXjMb7QFugRIGBwHKc5s4U2POxPk31/ID9LaqBt&#10;6AD0COBnDE08gbZIYcL1Cy1DjQABxq6qKRv+UmHf+8grTXkQa6yD9+amVOloG7ygR4AApo04SKOG&#10;zuarUC+0D3oE8G+MUa8N308bDdkc7ND9eR9tyqRtIFAjgBAwRq02bB9tXOHeWXiczGXoEUA4GINW&#10;e3E3bTS0I1lKFtqApqFHgEDDGDSNnqQ02Zg+2xq5qEFYUCOAMDm0qtpja2njMpne+vLyZKud2Zcu&#10;qzXaaVZQ0COAkDm0StXhFbTREKkXnsN8TVdAjwABziYtqxjzXtXU/1XP7kdTHliO++/mjOvGh2NW&#10;aB56BBAWY3pE9awvacOD2c7orY6bJkXcPCmyotasNtlXRlUvjmihxg486BFAuIzZMVUzvqCNK2jM&#10;Do3Z7mBYncURFCz67RjRsEP5H23KuHZs2LXjwsgGhfIWZjH1R+gRAFz3UJkLUyonfETbrUOOOEhP&#10;8cGGdNoOCOgRALzZ5VUV4z/gWJa2W+GeWdGkdxi8L5dluUXhFaSzoCs8kH6H5HlvrEwm21sdDIn5&#10;JN2op6FHAGiBbNPkiuB/ac5tZ82tveH6400ZQ/bnLxBVPBAS87uxYcsiK0tVpheXJk08XUK38DDl&#10;TOkLS5IuFta+tjKFdBN3TI002ZgKtdlo64HBTvQIAO1hFRdVTe0tWfyjTVrGWrpkQGHw3tw3V6VM&#10;OFVy/YRw0lMsDKuw2JmoUo1UZ6VbdAH0CAB+ZnlkVWSJmgRPhyZcPUb0vy2ZpPS4cWLEtWPD3luX&#10;9vj8+GvGiPgeZE1s9cNz4w6ky8jGDNuqAxP0CACCEF6iJt3ErVMiabsJ6BEAoB56BACohx4BAOqh&#10;RwCAeugRAAAAoBEoEQAAAKARKBEAAACgESgRAAAAoBEoEQAAAKARKBGgu9m1ShowLMO6phN7Y2WK&#10;1uwgAcnwqxqliz5KIzfm8gRDHOeK3QuvNRmWrc+4Z1BzZ8jSVMbzje7p0NwZsrQm0+438tr9U3u+&#10;sd0/dZve6JkRzk/t+cZ2/9T8G4X5U3slW59p968r8H5q99dsF5QI0E1YllOb7CYb03vukatGi2R6&#10;6/o4cZ6sfiayArkxNKyCBL8bG3bXjOhJp0t+Pz7sUJqEYxys3cpazdqwK54H/913NAAAAC/l5S0+&#10;0rF5KBGgy909I/rhubERJeqpZ0stlfniBYPpitbZECfuNT1arrfpoo9qIw6Y8pLoCgAAaAZKBPBZ&#10;j82Pv3lShIOhw1zqs1stlXkksErL+EybKA220AMxprpHF2gjD5ly413ZggLXKwAAdAGUCNDJlkVW&#10;BgWLcmrqn3okWfwDjTpmYVjFtWNdT17l6aIO2z99nzYAAMALRhHAR1SqzaQy+PFgPm07nazFKFn8&#10;fZueotoaPxzIr3+66rZtuuijppxY2gQAADeUCNCzOI67e0b0DRPC+aYxPYK8WsqylfsW8ZlOV6oy&#10;/SZYNPJIIW3X0cUcM+XE0QYAAHQGlAjQNhW15vtnx4w7WfyXkNjfj6OVgVt1yABjVgxtdKUN8WLX&#10;fxre0aCLOa4Nv+KuBwAAYeqRUQSlwfbovPiIYtdD67Ok9aecwS8wLB2l35FcozU7+LhR+XLXHYnv&#10;rku7arRo8pmSf69P3xQv4VcRhqTz0mUjataNNXnUBPwoQveIKlHnf/QlbXjQx57Qhu2jDQAAwerZ&#10;Ew0SrXVdnNhgZf4yJ/b2qZE/HykMCha9vDxp7qXyu2ZE1xrtoqLaXak1dGv/dL5AVSA3ZtcYbpgQ&#10;vjNZulBU8fBc14D20SxFcpWO38YXaC/uyq2bY8BkY1Kr9SRYHyeOK9eQeu5PU6Mmniq+d1YM+b9z&#10;IEO2NLJyZXQ12YCUdxY7m1qle25xYqHc+Paa1MfmxcWXa2+fFrXy15/sDDvuZLHrSzudGtHe6ln9&#10;ak+ut5bn8pmmsJb6eQ66Gsdxp3KVfB1zJcmioTQCAIB26doTDbUmu1RnJcFPhwvIB+q+tBryKfXZ&#10;tsw/z4q5eozoXL7q3bVpU86UkA1IVaEx2clyIkdR99aeUaQwPTY/bvLpkt+PC7thQoTWbM+TGRUG&#10;G13toVpjURnt5COWbPbGqpT/bc18aE6sytTIlk05k6cir1sTpeTtFwpV140Pv3FixH/Wp5Nf0Xf7&#10;8gbuyiHBvnRZrxnRf5wcEVmiIU3yu9qaJCVBfIX2x4P5fbZlWezMt/tyY8o00tPbp5wpJU3yjSVU&#10;aB1quTg7VZFwURt+QCvaqzq8XL55smTR9+STvnLyJxXj3y8f817VtM/I56hs3TjFzhD51mmqQ8vV&#10;pzfqY46bcuMlS34kr2QxFyTz362P+u47ss+czafTNXqpmtnIGAMAgFD4++WKjssT7kq0VoblzHYm&#10;ulRDmuSj8VSOotZku35C+Osrkx+bF/+bYFGmxLApQTznYjn/lk6xIrpq5JGCvjuyyOfu4L2uQ2Rj&#10;3Z337cBPHrwlSUK+ebnedsvkyMXhlcujXHcAHs6Uv7w8mQQlStPzixPXxlaTH/ZIlpx/S/OzDhN2&#10;lVR7abd44bcV496XrZ+gDdtnk5Y5Lk9jzNNe3EWjzqDYPotGPq7uWoQ3V6XeNLHxExzKfYu4js0/&#10;CgDgr4R2R4ONYcmBMsty729IP5qtIJ+15HP3j5MiyKH81aNdx9zXT4ggq5IrddeODSPFxGsrU64Z&#10;E/bxpvTfjhZdMzbsyYXxZPs3V6eGF6mfDnXNvUO+mMXeyXfltZ5dKVaf3lw1vU/5qDeVexeY8pMc&#10;OhVrbs/lHZzDTiNBInvFonDX5M1Xslbk2VX1l1AAAEAr+VmJ4C/siurCvvfSpc/dhZ/1KvzsLtbR&#10;3LWB0B4edzRwHDfqaOOTLVqlZaa8RNn6cbQNACAEmBcBBK3hTY8b4yVLIxv/e+DstuL+D9EGAIAQ&#10;oEQA8DL6eBGNGpKtGyvfNJk2AACgJSgRwJ819jDoYoXp9mmR6WLXnZ+eTLnxrMWojzlO2wAAgc1q&#10;ddracJ/dlVAigD9rrETgDT/U+HUJjEFrSDxHGwAAAQwnGgCa8uziBBo1ZFOKjXjyEwSohQsX0gg8&#10;jBw5kkaCIpc7lY1PG9NKKBHAnzU9ikBsSpA8tTCh0XkR7CqJTeKaswsgwKBEaJRAS4QOQ4kA/qzZ&#10;EoG3JUGiMTcyaYQ5P9murHsWFEAA6ZES4S9/+Ut8fPwnn3wikUjOnDkzq871119PmvwGFRUVQUFB&#10;NTWu+fgzMjJ27tzJ55tXXV09cODAkydP9u7dm88sWLDgnXfe4eM2EWiJgBMNAC26c1rUyysamUna&#10;kCpyaOSmbDxFGgJHm0qEHKlhypnSppbH5sX/JSTWK+m5nMt3zSLv9thjj/EBy7K9evXiYx4pEQYM&#10;GLB58+alS5fyJQLDMPfddx9ZRcqI/v37f/zxx2q1OjExkVQY/FuIa665hg8++ugjh8Px6quv6nQ6&#10;lAhtgBIBBG3TJhq0wtSzpUeyFFZHg8k09QlniwY8TBsA/q9HRhEefPBBm8eV88OHDy8upg+B4/El&#10;AgnsdvsNN9zAlwj33HMPyUil0kGDBpHggQceeP31111bX7ZixYq4uDhScNx7771ks5KSElJevPLK&#10;K6SYoFu0Gk40tA9KBPBnrTjR4OlEjnLQHu+HVZZ+/7y91r+fRwrghmsRGoVRhPZBiQD+rOGRSitN&#10;OVMaFCyyXR5OICWCpSLfJmv8EQ8A/gUlQqNQIrQPSgQQKJbj7p8d+8wiemMk57Brzm3nYwD/1VMl&#10;gqMVz6DJyMiQy+W00Wos2wlP2sOJhvZBiQD+rI0nGq7EsNzflyTyMcexFWPe42MAP9UjJUJsrGui&#10;kfT09OnTp/OZEydOzJkzh4+J8vLyPn368HFYWBh5tVgsd9999yOPPMInP/300wceeODNN9/km7wn&#10;nniCrzxee+01PlNTU/Pf//6Xj9sEowjtgxIB/FmHSwTes4sSTucpSMBxnHie68opAD/VU6MIV199&#10;tULh+iMipFLpkiVLSEBKh9/U4fPk74tl2eeff54EQUFB/Krrr7+erPrHP/5BXhmG+ctf/vLzzz+T&#10;/Mcff+y+o+GDDz7gA1I08EFboURoH5QIANTs82UTThWzLFc9d4CrJ7Nb6QoA/9H9JcLFixdvvmz0&#10;6NEkc++99145Zdn+/ftvqnPp0iXS1Gq1ZPs//vGP/O0J5C133HHHyy+/XLdtvZdeeom8pbS0lMQj&#10;Roxo90kHnGhoH5QI4M86aRTBrUxlTq3WkUB5aFn5r//kkwB+BJcrNgqjCO2DEgH8WWeXCITW7Eis&#10;0JKgZOiz0lW/8EkAfyGHxuh0rtJfcFAiAHS6vy5MuH5CuHsUQbF9lik3no8BAIQDJQL4sy4YRXAb&#10;sj+PRnUcerUkdAjHtHxnFwCAT8AoAghaV5YIZhvzzKLE7clS2r5MtnkqjQAAfBlKBIAu1XdHNo0a&#10;qlkxikYAAAEKJQL4s64cRXCbcLLxaZ4dOpV8+0zaAADwNSqVs7aWxu2CEgH8WbeUCGKt5Z21aZVq&#10;C203ZClKN2ZE0gYAgO/AiQaA7mGxs7tTm3wgZO3JDQ4NnVoOAMAnmM2upQNQIoA/65ZRBLf316cH&#10;BYtoozE1K3/hHHbaAADwcygRwJ91b4nA25vW5FgCwTGOyin/Kx36LG0DAPQUnGgA6H5f7cx5e00a&#10;bXhgrSbGqCVLyXfPVM/4nASs2UjXXUGy5EcaAQB0BZQIIGg9MYrgli013jc7pqqxyxjdowji+d+4&#10;n2djKc/lA54kdAiNAAB8EkoE8Gc9WiLwJpwqtjlaePqcYtd8xqDRRR1hzUbxvK+1YftIsrDPXYy1&#10;Q1cSAQA0B6MIAD1uwO6coGCRTNfCw6NJiUCjOsY0UeXE/9IGAECnQ4kAglbc+KRGPUJltM84V1ZR&#10;2+TAgD7hLI08KPYuYCwm2gAA8CUoEcCf+cCJBk+5NYbNCZLIEjVtt4IpN54xaGgDAKATYRQBBG3T&#10;Jhr4kkK58arRoqlnSmm7JapDyxizgTYAADoLSgQAnzVkf/7vx4XTRtMYk159agNtAAD4DJQI4M98&#10;7ERDow5lyEVFtRpzC7MuasL2M0YtbQAAdBxGEUDQ/KFEIE7nKedfKhdrG38QlFvt8bU0AgDoOJQI&#10;AP5CZ3EEBYuGHsij7cbooo/i6kUA8BEoEcCf+ckogpf5oop/rU1Tmxo/9VB7dBWNAAA6AqMIIGj+&#10;WSIQequDvA7Zn3fH1KjeWzNvmBDx8cYMklkfJ3atTTjjwFgCAHQQSgSAgMGwXFKlzs6wM8+Xjh48&#10;lGRMufH8KgCA7ocSAfyZ344itMaKFZtRIgBA+1VUOKuqaNwuKBHAnwV0iUD854c55+aOow0AgDbB&#10;iQaAwHYgXZY/YyDHuK5dAADoTigRwJ8F+igC71y+SlmrU5/bRtsAAK1hs7mWDkCJAP5MGCUC8eLS&#10;pMgSjWL3fI5laQoAoHk40QAgEEqD7USOggSKPQv4DABAc+Ryp8LVabQbSgTwZ4IZReAtCq8IChYV&#10;yo2KXXMdWiXNAgB0DZQI4M8EViLwJp0uIa+sxVSzZjSfAQBoBE40AAjQg3Niy2vNJFAeXMpnAAC8&#10;oUQAQdsm0Iv8Eyu1X+7I5mPGpJdtGM/HAACdCCUC+DNBnmhwk+mtryxPJuUCiVVHVzF6jSFNxK8C&#10;AMAoAghbQQENhEpltK+LFessromVWLutePCTfB4AACUCADiXRlYFBYsqas362OOWinzVAVygAACd&#10;ACUC+DNhn2jwsitFKs5J52PWbFAdWsHHACBQGEUAQUOJ0FDvrZlBwfWXI7B2m2L3PNoAAKFBiQAA&#10;XrYnSTRmO8NyfJO1mJT7F/ExAEDroUQAf4ZRhCaMP1n8vy1ZtFHHoVdLV/xMGwAgBBhFAEFDidCs&#10;EqX5v5szbY76Jz+5CoVVv9AGAAQ2lAgA0Ly316TS6DLWZpUs+ZE2AACagBIB/BlGEVrn062Zvx8X&#10;xk+f4MZaLZLQIbQBAIEHowggaCgR2uJ/WzJp5IG1mfkRheIBD/MZAAgQKBEAoPXunBb12ooU2qij&#10;izqiOrRMuWd+Ud/7SEAWffxpug4AhA0lAvgzjCK0y4zzZefyVbRxGT+KoNwb6tDI+QwA+LfaWqda&#10;TeN2QYkA/gwlQrs4GHZLguSrnfRZkVcypoXVnlhHGwDgp3CiAQDa7ecjhb8fF+6eZMkLo1eLF9Lr&#10;GWUbJvABAPgNk8m1dABKBPBnGEXoJHfNiP7d2DDaaIhjGfn2WSgRAAQIJQL4M5QIncrmYIOCRX8J&#10;iSVxZGmDU5ikROAc9qoZfewqKU0BgI/DiQYA6HQMyx3PUeTWGG+aGHHPzGgHw7F2G13ndJJaQb5l&#10;qrUyn7adTl3kIRoBgO9AiQCCNgQz/3QHjuOCgkWvr2xwtyRB8rJNk7WifZUTP6IpAAggKBHAn+FE&#10;Q/c6mav47RjRiugqUhzYmfpHP5ASoWbVL3ZZFW0DgC/AKAIAdL8dydKBu3NeXZG8J7WmQG6smtmX&#10;rnA6y0a+bhUX0wYA9CCUCCBoZWU0gB5SrDRZHezrK1M+2pRRqbbQbJ2qyZ861DLaAAA/hBIB/BlO&#10;NPgShcH2xqqUp0MTPM9BMEZd9ez+rNlI2wDQbTCKAIK2fj0NwJekVutfX5ny+bYsvsnabbqoI8rd&#10;86qm9yEBv7AOO78WALoKSgQA8FkHM2S9pkfvSq2h7TqyTVM8b5gEAJ+FEgH8GU40+AOGZd9Zk3rH&#10;tCiFoX5yBbtSLN8wkeMan/sZADoBRhFA0FAi+BWjlXkgJOahOXG0XUe2YSKj79DD6ACgcSgRAMDv&#10;ZEj0vxktGnm4kLadTlNOnHLPAtoAAN+AEgH8GUYR/NyOFGlQsGhlNJ1zibXbalb9wtqsfBMAOgSj&#10;CCBoKBECRUSpeub50v9uzjiSJZfrrfr4U6qjq+g6AGgflAgAEEiq1JbkKt0nWzLXxFSzVnPV9D4k&#10;Wfz14/xaAOhOKBHAn2EUIUCxHFcoN60RFSpkCkavLhr0qD7+NAlYs4FuAQAtqqx0VlfTuF1QIoA/&#10;Q4kQ6BIqtSMOFyZ/8TDfrJz0X9wnCdBaONEAAEJwx9Soh+fGuad2Lv3xBdaOqxoBuhZKBPBnGEUQ&#10;mCyp4eoxYd/uyyO1gsnGWCryatYEc4yDrgYAT3a7a+kAlAjgz1AiCFW2VP/WmtR316XlyYwJFVpd&#10;zPHa4+twDgKgAZxoAAAhK1Ga4iu0Qw7kPb8k8VSuUrkv1JSXSNcBCJxM5pTLadwuKBHAn2EUARqa&#10;c7EsKFgUmScRz/varpbRLAC0C0oE8GcoEaAJ3+/P/+vChBFbY3Imf54hwa2SIEg40QAA0IwihYlh&#10;uc0HL84b+MXhzA4NugL4GZQIIGg7d9IAoHVKz+z7eOiMkYcLtyVJLxbV0iwANAYlAvgznGiAdmEd&#10;9pJloypzMpdHVV09JmxzgsQm79DBFoAvwigCCFpODg0A2oWxmiSLfiDBmAlzg4JFFwtUfB4gEKBE&#10;AADoOMWO2RXj3yfB8qjK0ceLvt6T+6epUaFhFfxaAGFCiQD+DCcaoJNoRXv4wK6WVU74kI+JXSk1&#10;QcGifyxL3hQvnnCqhGYB/AJGEUDQUCJAl7GKS8QhA2jD6WRYzupgbQ6WVAx/XRBPswC+DCUCAECX&#10;MqSIFLvnec3urLc6vtuXdzpXeX9I7H2zYmwOhq4ACCAoEcCfYRQBupEu/KD6zBbauMJvR4vunhlt&#10;Z1wjDTQF0LMwigCChhIBeoJi5xx90jnaaEiitdw1I/rtNamp1bqpZ0tpFqBHoEQAAOgpqkMrjKki&#10;2riCycbYGfb2qZG3Tol0MBzD4kGU4GdQIoA/wygC+Abxwm/N+cm00YTXV6Z8sCE9NLyi745sg9VB&#10;swBdB6MIIGgoEcDHSBf/YCnLpo0mqIx2k425cWLEzZMjaQqgK6BEAADwNazFJA4ZYK0qpO2mORj2&#10;jVUpn2/Pmnq25ION6Rqzna4A8AEoEcCfYRQBfJtDo5AuGWavraHtZuktrrMPzyxKCAoW4UwEdAK1&#10;2qnR0LhdUCKAP0OJAH6CtZqkK35mzAbaboW+O7LGnCgef7L4y53ZSiNGF6DtcKIBAMCPsGajcvcC&#10;1aFltN0KCoON47iPNmX8drQoX2awM6zVjpmaoBWMRqfJRON2QYkA/gyjCODPGLNBsWue6sBS2m6d&#10;ldFVR7Lkww7lXzc+fO6lcpoF6AIoEcCfoUSAQMGa9IrtIar9i2m71RaHVwYFi/JqjLQN4IYTDQAA&#10;AYa1muWbpqgOLKHt1vl4c8ZLy5J0ZlznCJehRABB+/FHGgAEKI5hpCtHqQ4vp+2WcBwXFCz6aFMG&#10;bQN0AEoE8Gc40QBCQsqF6tlfqU9u4NiWnxR1MEP2m2DRkSw5bYMAYRQBBE2no0GfPvVLU5l16+oz&#10;WVk06c6QpanMxIn1mSv/xREjvDNk4fXr550pK6vPLFpEk+4MWZrKhIfXZw4epEl3hixNZbZtq88k&#10;JdGkO0OWpjIzZ9Zn5Jc/ZtyZIUO8M2ThDR7snZFK6zMhITTpzpClqUx8fH1m506adGfI0lRm3776&#10;TFQUTbozZGkqs2BBfcbdt7ozAwZ4Z8jCGz7cO6NW12emTKFJd4YsTWXS0+szGzfSpDtDlssZx9uv&#10;mx6/m/usN80cO1a/zYULNNmnj/jdj6Oef4cE108If3xB/MWn3z7w8Btlb3/o6P2Zrm4mBufy5fVv&#10;LLw83ZM7Q5amMsHB9RmbzZUxm+szY8bUbdS6L5WfX59ZuZIm3RmyNJU5d64+c+IETbozZGkqs359&#10;faZNHcKkSfWZNnUI/ft7Z8hHuDsTGkqT7gxZmspERNRnDhygSXeGLO6MoQ332V4JJQIAgH9jLabq&#10;2V9pLu3huDY8Kaqi1hwaVjFwd849M6OH7M8jGczXBF5QIgAABBSOZTUXd1VM/Eixa665KN2hV9MV&#10;LfnPhvQsieGpUNf0jrtSpLMvlC0MqyB5O9PyeQ0ISCgRAAAEgbVZ9PGnxXMHKfeGmnLiHDoVXdGS&#10;fyxL2hAvDrlQdtVo0dd7cv9vevS148I+25Z1zZiwP8+M/mhjBikp5l0q258h67czh2xfpjIbrK7J&#10;nVSXJ4XU1p3RqFRbyCo+A34BJQIAgKAxZoM+7qR0+UjFjhBjejjT6lGHpmyMF8eUaYw25t/r07Nr&#10;DFEl6j7bsmwMeyZPeSxLEVGiISXFqyuSV0ZXvbw8mS8mwDehRAAAgEYwBq0+/pRs48Sa1b/qoo+y&#10;5kZmZ5Iuv3x1XgeQAuKxeXGjjxd9uSP7RI6CZsEHoEQAAIA2YEy6igkfFn/9uHjB4LJRbyi2zSSL&#10;MU1EV3cAf9FDqcr89yVJBXLTvEvlr61MyZQabp8a9dj8uN5bM4OCRWtjqzMl+iEHXNdXjj5RRLYh&#10;wfsb0pOrdHHl2qdDEwoVpk+2ZLy2Mjk0rOK3o0VPLIh/b10aeeOM82X/2ZB+8+SIbKnhnbVpM86V&#10;bogXkzwpUP62KJFsuTFe/Mry5HfXplnszIcb0osVJobljmcLumRBiQAAAO3U1CiCQ6eylGToIg8p&#10;DyypWTNauvQnxdYZ2kt7rNWXb6psifrkeho1Rnt5EkmL3VVVWB2dfEElf3MHy3FRpa6HKY89UTxg&#10;d875AhUpKR4Iie27I4sEyyIrx50s+nhTBsdxq6Kr4iu0ZEtSprjeHyhQIgAAQE9iDBprVaExM0p9&#10;dhupJ8QLvqlZ9at4/mC62h9UqM0mG0MqlaWRlSSYcb70kbmxB9Jl108IJ8vA3TmkpHhnbep769Ku&#10;Hx9+Jk/5zZ7cQXty7Qz73b7c1GpdsdLUf1c2eeOWRMnPRwrIF/zlaEFEsdrGsMujqkhTY7bHlbuK&#10;FZ3F0Z03mKBEAAAAn9P8KELAcN/0oTC45p4iRYa57knfMr3NwXAsx5UoXfeAkLVRJa7LSPekyjLE&#10;eoOVeWFpUmqVbvaFsofmxEWWqu+dFXP1GNGLy5KvHRdGkkqjbc7FTngKKEoEAADwOawVt0e2n51h&#10;xVrrgXTZzPOlNNUuKBEAAACgESgRAAAAoBEoEQAAAKARKBEAAACgESgRAAAAoBEoEQAAAKARKBEA&#10;AACgESgRAAAAoBEoEQAAAKARKBEAAACgESgRAAAAoBEoEQAAAKARKBEAAACgESgRAAAAoBEoEaC7&#10;GZLPk1eW42wOlgRjTxQP3Z9HAtIkSdcWTdBe3E0jHtmYcT1Y3YUE7oXHsvUZ95d1Z8jSmgz/Rv4f&#10;ci+81mQ830i+H547Q5amMp7ffLvf6As/tTvZmowv/NReydZnOuXX1e6fuk1v9MwI56f2fGO7f2r+&#10;jX70U7t/0vZCiQDdLTE0mGG54YcLgoJFg/fm/m1R4p3Ton46XPDbMaLPt2flyYz9d+VY7Jd3cQ/e&#10;JUJysnPzZhofOlS/8BIS6jO1tTTpzhw+7J0hC+/8+foM/9dot9dnLl2q26ixN16ZUSrrM+S75bkz&#10;ZGkqU1JSnykqokl3hixNZVJS6jNyOU26M2RpKiMS1WdsNleGdC7uzLlzdRs19sYjR7wzGk19Jj6e&#10;Jt0ZsjSVqaioz+S5qkYXd4YsTWUyM+szEglNujNkaSoTGVmfMZlo0p05dco7QxbeiRPeGYOhPhMd&#10;TZPuDFmayojF9ZmsLJp0Z8jSVCYnpz5TWUmT7gxZmsrExtZndDqadGeOHfPOkIV35ox3xmKpz4SH&#10;06Q7Q5amMjJZfSYtjSbdGbI0lSkoqM+UldGkO0OWpjKJifWZKzsEsjSVuXChPsN/9Doc9ZmLF+s2&#10;at2X8uwQkpJo0p0hS1OZdncIX35Jg/ZCiQDdRGt2mGxMWrVuyjeD3luXVqU2L4m43K/VmX6uVK63&#10;bU2UXj0m7K+hCZ9szvz7kkSOcbB2q2uxmrxLBPLx4/4UBAAAL599RoP2QokA3ST0h29CB312auyg&#10;yIF/Fy8dLl32k3j+4OqQ/tIlw8Rzv5Ys/l62YaJi+0zyWrApRHVg6fE5E+ZOnPbzhIUffz9rycIV&#10;ushDRV89SF7JYpPWHT2gRAAAaAZKBPBx086W3jol8v0NGTuTay7kK6rnDpRvmkTXtc4d06K+2ZtL&#10;Au3F3VXT+nCMg88DAEBzUCKAL9OY7C8sTXp0XhzfrJrRh3PY21oiEEey5HK9jZQInMMmCR1CswAA&#10;0JVQIkCXiChRBwWLVkZX8U3GpK+c+DEfK/ct5IM2+WBDeunlS9jEcwa5xhJ0OnphHQAAdAGUCND5&#10;GJZ7Z23afzdnKo2uj3CHrrZm3VjOfa9Ou0SU1F41WnQuX0Vi1m4TzxmIaxEAAJozfjwN2gslAnSy&#10;P02JvH1aFG04nZbKfMWOENroAKudeXddWq3JTttOZ82gV1EiAAA0CdcigE9ZHlk1aHfu8RwF3zSk&#10;XCQLH3eKjzam04iIj68e8S8aAwCAF5QI4CPeXJVyzdgwzmMyL13kIVPB5fmCOonSaDuRq6SN0lKn&#10;TiddOpxjG5lnCQBA6FAigC/IEOtHHi4csj/PXSJIFv/AWox83Ln678reGC+mDaeTY5iKMe/RBgAA&#10;uOn1NGgvlAjQIecLVEHBot2pNSSuPbaaT0pChzp0rusKu8JHm9KvHRumMddflEBIl4/0HMAAAICO&#10;Q4kA7TTuRPG0s6U/HMz/Zi+9F5GUCORzujy4y68POJ2nMtsYrzsayoa/hCoBAKBeh7tElAjQNt/t&#10;y3tpefK4k8VBwaLRxy8/UKQOKRGqpvWhja7kYLmfDhdcedOjeN43NFjwLR8AAAgXrkWArmayMSzH&#10;rYyuJjXBrZMjXlia+I9l9RchcoyDMWiVu+cVf/NEdUh/mu165wtVjti4K296LP/5TfItlX7/PG0D&#10;AAhWj5QIo44WvrDU9SDL3BqD1d6h+XCg++ktrmccFCtNmxMvPza3MVqLw+5gyWa/CRY9HZqwPl78&#10;7rrLz2ytmy2x9sR6yeIfVIeWW0rpE2zd1yJ0jz7DNuRnX34a7GUcy4rnfo0SAQCgZ0qEQXty75ga&#10;1XdHNjmsfDAkNqVK9/rKFKONsdgZhSFgJ8Qlh9I08j2svblfO1t3Oup0nkJrdmyMF5P/a2NPFN8w&#10;IYIEU8+W9poe9fGmDFIKPDgnNktiWBpR+fj8+ILUpFsmR149JuxUrrLfjuycGoPr65gN1uoiyZJh&#10;4nlf22R0ZmVP3Vwi/Ha06IGQWNqoI102vGzEq2Qp7HMXH8i3z6TrAACEZsQIGrRXh0407EuT5dYY&#10;Iks15MPmp8MF5MPmd2PDFojK/7ow/qud2WSDKWdK+Cl4/ZTWbN+bJiPB4/PjXlialF1jID/assgq&#10;ncWxOqaa38YX6GOPK412fnggoUJLXosUpnEnXRcK/G9L5rOLEt7fkH7VaNETC+KTq3RfbM+2Oljy&#10;I+TJXDclvrUqdca50rCi2t+NC1sbWz32RBH53LWUZR3JkkeWaMgGDq1SuuoX5b5QQ8pFh15NMk1h&#10;ml3b6cjPSP530EZDhV/eby6uH/MAAIB26MxrEchHzspo1wfnP1enfrkjm9QKpHR4c3XK84sTSUCO&#10;U+dcKJ970TUyXKOz+vJBuY1hP9iYEVWqJj8F+c6HHcofvDf3x4P5ZBU51B52MP+zrZkk/8OBfFIY&#10;vbEqhX9XR5AD/SqNhQTbk6XjTxWT4Os9uSnVOoXB9tHGDPLxfzBD9t9NGRqz/T/r08lnf1y5qyzb&#10;k1pDvjESHN229dqxYTdOjCDfEmk+FZrw2Px4Esw+XzbicAF5C/mCBYpWzVLAOeys3WpIE6nPbqsY&#10;92/5lqkc46sTE8XHK0qrw4sbqUtKv3++elY/2gAAgHbp2ssVC+QmB8OVqUx9t2dLtNZ7Z8feODF8&#10;wK4c8uk1ZH/esWzFfbNjyOHs2TzVlrrz4sez6cS9yh46YfHN3hzyqf/K8mTyHc4XlZtsTIak8akn&#10;ChUm8kp+lofmxL28PPmReXFzL3mfF29GpdpcXVcTkDfuT5f9fKSA/Iv/Xp9225TIGyaE70iWkuar&#10;K1NCLrrKrIVhFR9uTL9hQkRCpfbPM2M+356VKzP+bVFicpWOLF/tytHHHieflOcKXNMO7kuTKSVi&#10;q6SkICXRmCrSivbWHl+r3L9IvnmyZNH3VVM+rRj/PlmqZ30pXvS9ZOlPNevGKXaG1B5ZWXtyg/rs&#10;Vn3McVNuvObSbvJKlm4eGGibujsappwtoU0P8q0zGKNOc2kPbQMACJCf3tEQcqFca7YfzVZcNz6c&#10;HDSTz8Wrx4R9uCnjt2NE5PCXfBySz8XNCZLQsIpPt2SS7aU6q8HahceyeTIjqQzWxFTfPi3qucWJ&#10;NNtqFjtDap1XViTfNzuWfOeLwyumnyu9a0a0TG/9ek/u2lgx2eD9DRn5cuPUMyU3TYzYECcmPzLZ&#10;8vNtWbdOiSTH+mSDORfL6ZdrCWsx2SSlhsSzqkPLJYuGkg/76vlf66IOmzKjLBW5tprWfp1mWMro&#10;FYg+ra5EUBltb65K5U+aeJFvm8k5GsywBAAgIP5+06PN4bohwmhj+Mny0qr1WovDaGVGHS0kNUTf&#10;7dl/mhr51c7s340N+3vdPRRf7cxxva2T1Oitr61M3p4s/eMk1wc2yTiYDt2gYWfYYYcK9Bb7orDK&#10;P8+KKVaa7pwW9ZeQ2AMZcn4wYEO8+K8L40lBUCQ3VtSayVv430DzLCWZyt3zyka+Xj13QO2pDdaq&#10;AodaxtpcgxA8fexxGnUSPyoRMiSGq4JF25KlNOmBtZhVh1fSBgCA0AhkXoTF4ZUXC2tjylwn4F9a&#10;lvzSsqSrx4iypYbzBSqykA0q1K6P2yuRIoC8OliWvJcEGWL9+jixycb0mh790vLkAbtdpzz4r+Ca&#10;ra8L1KwZTaNWYIw6c2Gq5tIe2dox4tAh0qXD1Ge2WCvo3IXN6PQSgTG6rnn0I5NON3K6gVCf3coY&#10;fPhcCQBA1xFIieCmt7ou2o8oqf3nmtQanZV8wF89Jowcqf8mWPTplswxJ4qvHRdWIDe+sSrlhgkR&#10;e9Jq6u6Li7ltShTZ8plFiddPCCcBKRT+uSYtNLzC/QW7TvM36JsKUsQLvy359qmqkP7q8zscahlj&#10;0rdjbJxjuvan8H1Tz5SwTVwAWzHhAxoBAEBb+FmJ4EWqsxqtDjvDjjleVKQwRpVoXliabHOwY04U&#10;9d3uGiofsj8vqVJrsTN7Ul33LuosDom2fny+G/AlgkNXa8yMqj26umbdWMmSH+Wbp+giDloljR/4&#10;QmtJpU6T66JRgvwvDrnQ+OWipoJku7yRWRwAAKB5/l0i+KyqGV8U9r3XtXzWi1+ky0dwHGai7FQN&#10;n9Ew+PLTpLxwHFc1zTXaZpO5xo0AAISib18atBdKhK6FmYC7UMMSYfTxoqC6a06vxJoNGtEelAgA&#10;ICxCuxbB76BE6EINSwTiX2uanFFRsSMEJQIACAtKBB8nXfEzjaDT1dS4r0XgWezMpNOuuSk9ac5u&#10;5ZeK0e/wgV3Z3POrAAACBEoEAE/bkySOJm5tqJrxBY0AAKAVUCJAQHGwbEjdc0CuZJNVqE9vpg0A&#10;AGgJSgTwW1dci8B7dUXyP1c38mwtxqSXb5uB+0oAQChKS2nQXigRwG81USJ8tjXztimRtNGQQ6cy&#10;5bX5GRwAAH4J1yKAcDVRIhB702Rac+MzTpaNeJVGAACBDSUCCFfTJQLLcd/uzaWNhji7TRt9lDYA&#10;Akt4ePiH0BizufHn+AQ4lAgAjTqZo6w1Nf60C+nKUTQCCCwnTpyw2Wy0AZelp6ebGt4gLRSLF9Og&#10;vVAiQGBSGW1Xjwmbd6mctj1YxSWYGgECEkqERgm3ROgwlAjgt5o+0cD7+5KkVdGNP8Cp/Ne3aQQQ&#10;QFAiNAolQruhRAC/1VKJQAw7mE+jhqziUmtVIW0ABIoeLBEcji55JL3d3uaH419JuCUCrkUA4WpF&#10;iUAM3J1DIw8cx9WswBUJEGh6pERYsWLF7Nmzjx079uSTT5LmrDq//vpr7969+Q2If/7zn++88w4f&#10;P/bYY3zQoqeeekokEv373/+ura3lM7///e/5oE1QIrQbSgTwW60rEWLKNP9YlkRqAtq+zFKcjmmU&#10;IMC0tUQgfxdNqdFb75sdI9ZYaLsx/BchxQEfPPjgg3xAVv3hD3/gYx4pEQYOHBgXF0divkQg25Dk&#10;VVddFRYWNmPGjJwcVym/atUqdzVANnj7bdcJwbKyspCQEBLcd999Q4YMqVvZNigR2g0lAgS4zQmS&#10;oGBRXo2Rtj2UjXqLRgABoa0lwpyL5VPOlDa6/HKs6JYpkcMOFXjlPRf6VeocP378119/5eN9+/Zd&#10;uHCBj3mkGrDb7b169SIxXyJ88sknJSUlJHj33XfJ9zxgwAASP/LII+SVZzabx40bRwKZTPbRRx/t&#10;2rUrKysLJULboEQAaI1XViS7D3rcLGXZdqWYNgD8X4+caCB/WYsWLerbty9tO52kFGAYhgQ333zz&#10;TTfddO7cOVIikGZ+fv7rr7/OlwgPPPCAa9O68xRGo/Hpp58m3/nEiRNJZUDeQtTU1PTr149sIJFI&#10;vvzyy6eeeopUCW+99RZ55d/Yerhcsd1QIoDfKi526nQ0bonGbP92X15cuZa263AcW7M6mDYA/F+P&#10;lAjr1q0jH/O0UefVV73nMOVLBGL48OG/+93vSNC7d++ioiISkKKBfM8HDx789ttvSVlQtxXFlxFH&#10;jhxJSkoqqfPFF1/wYw9tghKh3VAigN9q3bUIbr2mR980KcLBuK4/IMc91qpCssi3TucDsnCOTrh2&#10;GqAH9UiJ8LgHPjNp0iQ+cPvmm2/4gGGYv/3tb3z8/vvvk7dERETwzaeffpoP3DIzM8kGnicXpk6d&#10;SqO2wImGdkOJAH6rjSVCmcp8Pl+1JcF70qTqENdJUIAA0CMlgu9DidBuKBHAb7WxRODJ9Na/LUpc&#10;Flk/pZKpMNVaXUwbAP4MJUKjUCK0G0oE8Ft6vbNd06rcMCGi385s2qi7IkGy4FvaAPBnKBEahRKh&#10;3VAigBBJtdYV0VUmm+uia4IxanV4/CP4v84tEezyShr5OVyu2G4oEUCgjmTJ/zA+PL6C3uOg2OGa&#10;mwXAr3VuiVAx9j0atUKLEzCTbywyMpI2Wg0TMPcslAjgt9p1LYJbWa352cWJ25OlfJO1mhW75vAx&#10;gJ/qkRJh8+bNo0eP3r59+3PPPUeaw+oMGDDggw8+4DcgZs6cOWrUqDNnzrzxxhvkA5tmW/L8888f&#10;O3bslVde0Wg0/Jf97rvvbrjhBrq61YRbIohENGgvlAjgtzpWIvD2pcmkWisfq89u5QMAP9UjJcLO&#10;nTv5ecncEzATN910Ez97Eu+tt+hMpuSjOjMzkwRLliy57bbb1qxZQ+IpU6asX7+eNJOTk+u2ovh3&#10;lZSUzJ8/n898+OGH7RhXwLUI7YYSAfxWZ5QIxL/Xpf15ZgwfSxb/wAcA/qitJYJ86zTZ2jFNLcXf&#10;POmV8VroV6lz8eJFcojPx0eOHHE/uIEnk8leeeWVXr16jRs3zmq1JiYmrlq1iuQnT56clJQ0ZMiQ&#10;ffv2kTrjmWee4bcnzGbz2LFjScBPwEwC8jE/cODAupVtgxKh3VAigN/qpBJhaUTl78eF8bG5NMsu&#10;r78fEsC/9NS1COvXr//3v//tnuP8rrvu4i9N+O1vf/ub3/zm1KlTfJ5sUFxc/Oabb86bN4/keatX&#10;ryYlAj82MHz4cFIZ8HmpVMo/uIEEffr0IQEpMpRKpesLtRFKhHZDiQDg8tHGDD6onPgxHwD4nR4p&#10;EXbt2jV79mzaqPPyyy/T6LKHH35YJpORQCKR/Otf/4qNjd2wYQNp7ty5Mzk5mZQIZ8+eJQWEe+JF&#10;3kMPPUReyQ9FtifBddddV5duM+GWCIcP06C9UCIAuFjsLKkSkqpcD31Qn9vGJwH8S+eWCK10swc+&#10;M3z4cD7w9Mwzz9xwww2vvPIKy7omQR81ahRp9u/fn8SkRPj6669J0+tahJSUlBtvvLF3795885Zb&#10;buGDthJuidBhKBHAb3XSiQaeg+WunxD+8vIkEsu3z+JauoMLwAf1SInQcaREaMfDmVoPJUK7oUQA&#10;v9WpJQLv6z255JW1mOSbp/AZAD/ipyVCV8O1CO2GEgH8VheUCGW1pnKVmQT65PN2tevUKYAfISWC&#10;VCpVQUNhYWEoEdoHJQL4rS4oEYgPL1+3KN8x2yot5WMAvyCHJtBfkNCgRADoXFY7+8X2LHPd4xv0&#10;CWcVu+byeQAAP4MSAaBzZYj1QcGiHUl0YmbGbKwY/wHH0KsX7UoxHwAABDyUCOC3MjOdKhWNO5VE&#10;a10UVv+MO9ZuFS8YzMcVY97lAwCAgIcSAfxW11yLwAu5UKa3NLjvURu2z5B4DiUCAPgNnGgA4erK&#10;EoHovzObRpdZJaXlv9Cn0QAA+DqUCCBcXVwizLpQ+uKyZKvDNROcW+mPL9YeW00bAAC+DCUCCBfL&#10;Oi8/NqYrjDtVFBQsUpsaPHm2Ysy7doVYF3mItgEAfBZKBICuozE7zhc0uCKSvxbBmBVtLmgwmTwA&#10;QOBBiQB+i2G6dBSB9/PRAho1pLm4y66iN0YCAAQklAjgt7r4WgSexc5MOdP4A2YUO2axZiNtAAD4&#10;mk2baNBeKBHAb3VLiUDcNTP6haWuJ0BeqXzUW5wdT80BAJ+EaxFAuLqrRBh1rPBvixNp4wrSZcO5&#10;uuffAwD4FpQIIFyZmc7aWhp3sZQqncLQ+GgBYzaVjXydNgAAfAdKBIDu8b8tmTS6Amuz1KwfRxsA&#10;AD4iLY0G7YUSAaBVDFbHe+vSxForbTdkqynXnN9OGwAAAQElAvit7roWgac22YOCRRNPNX53A2FX&#10;irWifbQBAOD/UCKA3+reEoHQmu2D9uTYGk7J7EkXfcwmabKGAADoVrgWAYSr20sEwsFyn2/Loo3G&#10;GBLPWqsLaQMAoAehRADh6okSgVgSUXn1mDCprvGLEgj5pimMBVMqAUBPQ4kA0M0qay3PL0ksrzXT&#10;9mUcxzFGLb/I1o+zFKeToKkpExijjkYAAF0EJQJAj5hwqthoY2ijMbWnNprzG5+TkUCJAAC+DyUC&#10;+K0eOtHg9vcliX23N3ddgrkoVZ90nsalDbZEiQAAvg8lAvitni4R3luXdtVoEW00wVqRJ135Cwm0&#10;or3k1V4rrT2+RrpiZPHAR+Wbp5KYLHUbAgB0NpxoAOHq6RKBN+5kEY2awFrNlZM+1lzczbGMpSK3&#10;5JsnGaOeMepkm6fQLQAAugJKBBAu3ygRMiT6oQfyUqoaP3Fgyk2oWfWrZPEPRX3vK/z8nupZX5Im&#10;yZMSQbpsBL8NAECXQIkA0LNketvvxoT1bvoJDjz+RIMba7PZ5JWszULbAACdDiUCQI+r0limnGlh&#10;UkWvEoFXNbMvjQAAfA9KBPBber3TbqexD3hyYfyFwiYfTq2LOUYjD6ojK9WnNtEGAICPQYkAfss3&#10;rkVw25kiDQoWJVVpabsVGIO2eNBjtAEA0LkmT6ZBe6FEAL/lYyUCx3G7U2veXZfmYDiaaoXSYS/S&#10;CACgc+FaBBAuHysReCYb8+mWzB8O5NN2E2pPrC8f9QZZivo/yAfVs76k6wAAOgVKBBCu4mKnzhfn&#10;KHxvXdqtkyNJrUDbzZIsGlo9/2vaAADoRCgRAHyNg+FIffDuujTabhYpEXQxxxljG65gAABoFY2G&#10;Bu2FEgGgq9w4MeLTzS3Ml6DYPY9lHLLNHb2qCACg06FEAL/lk9ciePpkc+aj8+Joo1mqwytoBADg&#10;M1AigN/y+RKB0FsdA3fnZkkNtN008cLvaAQA0ClwLQIIlz+UCERqtT4oWLQpQULbTdBGHGZMetoA&#10;AOg4lAggXH5SIuitjuDjRaOOFtJ2EzjGUbNuHG0AAHQcSgQAv2CwOkYcLlCbmpsxWnV0NefwoSml&#10;AcC//fgjDdoLJQJAN+m7I/vqMWEs19zci5LFP9AIAKCnoUQAv+UnJxrc0iX66efKQi6W0XZjNBd3&#10;MxYTbQAA9CiUCOC3/K1E4Em01heXJs27VE7bDXEMI982gzYAADoC1yKAcPlniUA8sSD+7pnRs86X&#10;PR2aEF6sJhmD1cGvImpPbmAxkAAAHYcSAYTLb0sEq4Mlr2KNNShY9N/NmQ/PjfvD+HClwZ5TY0ip&#10;cj11QrZ5St2GAAAdgBIBwN9lSg3vrks7lau8fkL4rZMjDmbIh/8yc1NspUOrpFsAALQDSgSAgKEx&#10;21VGu4PlbpkUXrR8tOrAYroCAKAnoEQAv1VT4zQF7Dn7+eMm4rpFAOhZKBHAb/nttQitwXJc8aDH&#10;aAMAoB3696dBe6FEAL8V0CUCkbRiql1RTRsAAG2FaxFAuAK9RFAdWLy1/zu5UjzbCQDaBSUCCJdU&#10;GsDXIhCkRPj7ksSyxSNoGwCgTVAiAAQwjuOC96YoDyyhbQCAboQSAcCn7UyWmvISLGVZtA0A0F1Q&#10;IoDfCvRrEdz+sTypamUwnhMNAG1TWUmD9kKJAH5LMCXCBxvSb58aVTH+fdoGAGgNXIsAwiWYEmFV&#10;dPVNEyMYk0F1dDVNAQC0CCUCCJdgSgSiQG7MlRnMhanm/GSaAgBoHkoEAIH4ZEsGeVUeWMxajHwG&#10;AKA5CxbQoL1QIgD4B63ZcThTznFs9Yy+NAUA0JVQIoDfEtKJBsJiY26aFPG/LRmMUStbP45mAQC6&#10;DEoE8FsCKxE4jht9vOit1SkkNpdl2+VVfB4AoHG4FgGES2AlAm9Xao3e4iBBzapfHHo1nwQAaARK&#10;BBAuQZYIRL+dOXxQPXcgHwAANAIlAoDQnM1TnspVMizLWoyydbgoAQCagBIBQGhIfRAULNqfXkNi&#10;u1JiSLnI5wEAOhdKBPBbpaVOnY7GArM2VrwonM6+rtg9j+M4PgYA6EQoEcBvCfVaBN65fFWR3MTH&#10;Fb++zbEMHwMAUDjRAMIl7BKB+OFg/v+2ZvKxbOMk8qqPPcE3AQBQIoCACb5E+GpnTlCwiI+t1UXG&#10;jAjtxV18EwAAJQIImE7ntNloLEgOllOb7FPOlPBNbdQRlAgAUA8lAoDAZYj1h77/OHXC59Uh/Uu+&#10;/WvV9D4kMKaF0dUAAO2FEgHA7wUFi15YmkQCzbltsnXjWKuZzwMAdARKBPBbgr8Wwe1wpvy/m1yP&#10;itZe3MUxjppVv6BKAABnRAQN2gslAvgtlAgeWJZ7aVmyudD1kCeOZWTrxrI2C78KAAQK1yKAcKFE&#10;aKhSbXloTly6WM83a9aMZq104gQAECKUCCBcKBEaMtkcQcGiAxky2iZVwupg1mKkDQAQGpQIAODp&#10;p8MFRqvradG8mjWjHVolbQCAoBw4QIP2QokAEFDsDPv59myrg6VtUiWs+pWx4IwDALQZSgTwWzjR&#10;0ITRJ4quGi0Sa+svV6xZHWytKqANAIDWQYkAfgslQhMK5Mb/bsrIrTHQdh3Z2jEOnYo2AEAIcC0C&#10;CBdKhGb13Z5Fo8sUO0KsVYW0AQABDyUCCBdKhJY8uyhhTWw1bdRRbJ/p0ChoAwACG0oEAGjKI/Pi&#10;bp0SSRuXybdMs4qLaAMAAhhKBABoRkyZJrFSSxuXqQ4usyvEtAEA0ASUCOC3srKctbU0hqYtDKsw&#10;eMyUwNOGHbBJy2gDAKAxKBHAb+FahNYRay1XBYsmnCqm7cuUB5bYasppAwACD040gHChRGgdhuX6&#10;7czuu8P7BgdCG3XUJq+iDQAIMCgRQLhQIrRFgdx4Lr+ReRFqT22yir0HGAAgEKBEAOFyOJxs/TTD&#10;0KLcGuPLy5Npw4Mu+pi9toY2ACBgoEQAgFbaliQNChapTXbadjpZi1F1aBlZyn56hQ/IwjHe1zYC&#10;gDChRAC/xXGuBdrokXlxNGrIlBNHFtoAAECJAH4M1yK0i4Nhp5wpSRfraduDpTRLtmEibQCAv9u2&#10;jQbthRIB/BZKhPZ6Yn78tWPDaKMh1mwsH/Umh4s8AAIArkUA4UKJ0F75cuOi8MpipYm2r1A9qx+N&#10;AMB/oUQA4UpPd6rwdOP2Cz5eqDHbHWzj13NUTfkfo6OTV3IMwwcA4E9QIgBAu107LuzKZ0bzOI7T&#10;nN+hjz9FYpukhE8CgD9JSqJBe6FEABCur3fnvL06dUeydGuSxOZo5PoDq7RMc3E3SgQAYUKJAH4L&#10;1yJ0ktO5yqBg0b50GW03ZJWUVU3tTRsAICQoEcBvoUToPJeKamPKNB9uTH9rdSpzxdUJNklJ9cwv&#10;7Ypq2gYAv4BrEUC4UCJ0thGHC4KCRYvCKwvlRpqqw59o0CdfkK4cxWcAwA+gRADhQonQZX43Nuz+&#10;kFgS6K2uyZg9r0UQLxpqzu/oNVAA0B1QIgBAp8uWGgxWpt/O7GvGhu1OqfGaSclSWSCZP5g2AMBn&#10;oUQAgC6iNNpeXZHcZ1tWbLk2skRNs3VYu1W5Z74xI4K2ASAQoUQAv4UTDd3l0y2ZQcEi2vDgMGjL&#10;hr1EGwAQcFAigN9CidBdTDZGVFQ74VTJ13typ56pvy5BuWsuWYoHP8UHZHFoFHQdAPQ4nGgA4UKJ&#10;0O3umRlzx7Qordluc7Ccx5O4OYe9es5APPwJwLegRADhQonQQ3YkS38/Ljw0rIK267A2q+rIKnNe&#10;Im0DQI9DiQAA3e/99elvrEo5li1fElHpOdWSuTBVsuwnzmGnbQDoQSgRAKCnrIquDgoWxZRpaLsO&#10;a7NIFv3AGLS0DQB+CyUC+C2DwWnH0WoPS6nWbU+STj5T8suxQpqqY8yM1FzcQxsA4J9QIoDfwrUI&#10;PuOFJYm3TomkjcvstTXVIf0Zs4G2nU5t+AEaAUA3mD6dBu2FEgH8FkoEH7M6pvrFpUnr4xo87alm&#10;3ThTVjQfF35+Nx8AQHfAtQggXCgRfIzZxtwyOfLeWTG0fZlNXlU180sSoEQA6FYoEUC4ioqcWlwT&#10;53McDPvJ5sxeM6LFWgufMeXE6aKOlP7w98I+d5GALKbceH4VAHQhlAgA4GuSqrTXjg0LPlZE25cV&#10;ftZLfWYLbQBAV1MqadBeKBEAoEtozPY/z4r5S91DpXmFn99trS6SrviZtgHAt6FEAL+FaxF83q/H&#10;inrNiDqdSw9l+GsRWIe9epbr0gQA8HEoEcBvoUTwEwnl2vtmx4w4XEDbdWrWj7dW5NIGAHQFXIsA&#10;woUSwX88tiD++cWJDoZlPR7+pA3bpzm/gzYAoNOhRADhQongb0LDKm6bEhlerKZtp9MqKVVsnUEb&#10;ANC5UCIAgL9gOe7Ps2L+tijRYmdNNoZmnc6qaZ9xbH0TADrH0KE0aC+UCADQrUih8K+1qb8fFybT&#10;WfkMxzgki75nzHq+CQA+AiUC+C2caPBbosLajzdnvLA0aXlk1fFser+DYvtsm6yCjwHAF6BEAL+F&#10;EsH/3TI58v+mR6tNdqXBRpr6hDOac9v4VQDQUbgWAYQLJYL/szlY8no8RxEULFoZVeXKyCtr1o6t&#10;WwkAHYMSAYQLJUKgsDPsiMMFC8MqVkZX7U6tYe1WyZJhdB0AtBtKBAAIGONPFgcFixyMa+4E6fKR&#10;NmkZnweA9kCJAAABw86weTJj8PGiLYnSo1kKbeRhrWgfXQcA3Q4lAvgtmcxpNtMYAstDc2KvHhNG&#10;Apu0TLkvlE8CQDdDiQB+C9ciBC6LndFZ7H1WRzN6NVmKBz/FBxzrurwRAFrl669p0F4oEcBvoUQI&#10;dCqjPShYNGR/Hsc4ao+u0SecoSsAoDVwLQIIF0oEAfhmb95bq1O5uoc/2WoqataO4WMAaBlKBBAu&#10;icRpNNIYAlr/Xdlf7crRWxyM2VCzbpxdKaErAKAZKBEAIODtSpVeNVp0JIsOGmnObdfFHMNwAkBX&#10;Q4kAAH5AqrNeKFT13po1/FA+adpVkvKx7/GrAKCLoEQAv4VrEYTn7TWpN0+OKK81WR0sx3GydePt&#10;skq6DgC8SDp6Sg4lAvgtlAiCRIqDLKnh9qlRn2zOdDWrCmSbJvOrAKABXIsAwoUSQcB6b838dEvm&#10;mpjqU7lKg0YjnjvIoVHQdQDAQ4kAwoUSQfAOZ7oeEXkoQ8ZxnObMFn3CaboCAAiUCAAgZLtSaqJK&#10;Nf9YlvTckkRbTbl0+UjWbqXrAARuzhwatBdKBADwe78cK7x5cuS2JCnHOCRLh9nVMroCADoAJQL4&#10;LZxogIZMduaGCeH3zY4xZkbJt82kWQBoL5QI4LdQIsAVDmXIT+cpH58f/6fgk+mj/kOzAMKEaxFA&#10;uFAiQBN0Fsc9M2O+2J61bV7Iof1HaRZAaFAigHChRICm8dMzjzxScPfIPeJ5HX0kLoBfQokAANAU&#10;q4PNkOhravUrB3783OQjNAsgECgRAABaFFWqjj9xePh3I4N+vTT6eBHNAkCzUCKA3yorc+r1NAZo&#10;BYdBe/r79xeGVYRcKJt4qthkY+gKAGgMSgTwW7gWAdpFdWDJ6q1HgoJFZ/JUDMvZHCxdARBgcKIB&#10;hAslArSXMScubOZPxUrT4/PjbpkcaVeK6QqAQIISAYQLJQJ0AGu3V88ZtPZizsgjBb9MWjzqaGFc&#10;uYauAwgMKBFAuDQap81GY4B20Yr2qk9t1EUfvWas6OG5sWzdrZIAAQIlAgBA+zjUMmNmpC7mWPGA&#10;R0hAlpFzNgcFi87mK+kWAMKGEgEAhE4XfVSxY7Y5L9HqYD/elHk2T/VASGyv6dG45QEEDiUC+C1c&#10;iwCdhJQI5NVSli1d8TNrd529mnOp7JnQhK/35H60MWPW+dK6rQD8TUwMDdoLJQL4LZQI0En4EoHg&#10;GIdy1zy7UsI3iTumRf3f9KhN8eJBu3KUBlz7An4F1yKAcKFEgK5hyktU7JxDG3WKFMarRos+354V&#10;X6HdnizFVY3gH1AigHChRIAuwzGOyin/s1bk07bTabGTwoD7cntWULBIa3HQLIAvQ4kAANBF9Aln&#10;5Vun08ZliZW6dLH+9+PC/jgpgqYAfNOePTRoL5QIAABN4hz2qqm9OcZ72GB1TNXWJMlzixKCgkUH&#10;MmQ0CxBYUCKA38KJBuguhuQLih2zacODxmz/S0jsp1syzxfU7klFoQCBBiUC+C2UCNC9Ksd/wOjV&#10;tNFQaFhFULAorLiWxAyLixnBN+BaBBAulAjQ7dRntykPLKENDzaGTa7SRZSoH58f/9TCBJoF6Fko&#10;EUC4UCJAT2AtporR77IWI203NPZE8eurUoYfKph6trSs1kyzAD0CJQIAQPdTHV6hjTxMG40JChb9&#10;NTRBZ3FcKnSdfQDoASgRAAB6hEMtkyz+kbVZabsh/vkO25OlpFbYmuSartGBaxTA36BEAL+Vne2s&#10;xfEZ9CTXhM275xlSLtH2FUihsDFBHFGsfnBO3ENzY2kWwE+gRAC/hWsRwDeYi9LkO2YzZgNtN2Zn&#10;Ss2HGzPeXZv285HC3ak1NAvQpXCiAYQLJQL4DNZulS77yVpVQNtNsDPsn6ZG3jgxXGO2V2saP0MB&#10;0GlQIoBwoUQAH2Muy1btX0wbzdqTIgsKFq2MrqJtgK6AEgGEy253siyNAXwDx7I1q4MdWiVtN4Fl&#10;uRXRVWnV+psmRlw3PpxmAToXSgQAAF9jykuoWTeOlAu03bTdqTVPLkz4fFvW9wfyl0dV0iyAb0CJ&#10;AADQ+TiOKx7wMG20hGx87VjXoyPLay2Hs3D6DHwFSgTwW7gWAXyeNuJA7aHltOF0ihcMplETNCZ7&#10;ULDow43ptA3QETt30qC9UCKA30KJAH6i/Oc3WJuFBKVDn+MzzcgQ6xmWe3Fp0m9Hi8oxhTN0BK5F&#10;AOFCiQD+Q31yo/rMltaUCLzkKt2bq1KHHyoIPl4063wZzQK0CUoEEK60NKdKRWMAHyZZOqxs+Etk&#10;KfysV1H/h0gg3zqdrmvJg3Ni75sdky7Wk6LBYHVN6gzQWigRAAD8RenQ5ywlGZIlP9jVMppqiZ1h&#10;bQybLzf+dozo/bprFOR6G78KoAXx8TRoL5QIAADdxH2iwVyYVj27n13ehqmTLhaqJFrrW6tSg4JF&#10;ceUaB8PqLQ66DqBroEQAv4VrEcDfyLdMo1Eda2V+9fTPGZOetltBa7YPO5h/JEtx94zo6zHnEnQx&#10;lAjgt1AiQEAw5cSL5w+2SUpou3VO5SqH7s/7Ynt23x3ZWxKlNAvgCdcigHChRIBAwbGMKTu2ctJ/&#10;abst7pgWdffMaNoA8IQSAYQLJQIEHGNOnGTR9y0+MfJKn2/L6jUjOrW6DecsIPChRAAACCQcy5rz&#10;kyvGvEfbrSPRWq4dG9ZvZw5tAxAoEQAAApIxI7KtIwomG9N/V87flyTaHHgIKnQClAjgtxIScKIB&#10;AhvHceai9LIRr9F2K0w9UxoULFKb7LQN0AEoEcBv4VoEEAx93Cnx/G+s1UW03ZL96fKv9+RuiJPQ&#10;NggTTjSAcKFEAIExZsWUDX+ZtVtpu1m3T428f3YMw3K0DQKEEgGECyUCCJI+4Uz17K9s0hae7WRz&#10;sCzL/Xqs6O4Z0XvSatLF+jdWpdB1IBAoEUC4zJefkzt0qLNPH7rwlMr6zIwZNOnOkKWpTHJy/TZb&#10;t9a9rXVvPHSoPhN+ec47d4YsTWUWL67fpuxyp+/O9OvnnSELb+TI+gxXd6RoMNRnJkyo26h130NO&#10;Tn1m7VqadGfI0lTm1Kn6zJkzNOnOkKWpzOrV9Zm8PJp0Z8jSVGbs2PoMvwM4HPWZX36p26ixN37x&#10;hXempKQ+s3QpTbozZGkqc+lSfebIEZp0Z8jSVGbz5vpMWhpNujNkaSozdWp9Rq2myT59DA/9ifnP&#10;O84ff3RnjE/cQzfjDRpE4nNPva398NON8eLrxoe/MObooUfeOP74m8xnfTTTZ7P8nuP+4u43XpmJ&#10;ja3P7NlDk+4MWZrK7N5dn4mLo0l3hixNZebMqc9IL88N5c588413hiy877/3zqhU9Znplx+g5c6Q&#10;palMamp9ZssWmnRnyNJU5vDh+oxIRJPuDFmayjTfIXz5pXeGLLyff67PsHUXqxqNzrlz69a1H0oE&#10;AAC/xHGcIel89awv7Up6zUHVjM/5oFF2xvXJsS1JOvtC6Y5kaVCwaMj+y/UZQGNQIgAA+Dd90rnK&#10;yZ841PLmSwQvU8+W5suMT4cm3DUjulpjIRncKgleUCIAAPg32bqx1TO/LB74aNGAh6tn9yOL5tx2&#10;uq4lUaXqO6dF/Xy04KE5cX+eFUMy4cVqhQHPmwYXlAgAAAGCH0WwVRfLt82onjOo9sQ6m6ySX9Wi&#10;bUnSYYfy18eLfzta9Mi8uOQq3UcbM2pNrlqBxW0RQoUSAQAgQHidaGDtNpu0THVwWeWkj5UHlzp0&#10;tXRFs1KrdVKd9WCmLChY9NbqlEfmxd86JZLkRx4u2JrouuhhxnnXZXRVGkvIxXISmO2Mxc6QAAIP&#10;SgQAgAAhXXX5no7GWKVl8h2za1YH1x5f2+I9k25bEiVvr0ktUpj+NDXyiQXxww4VkNLh70uTXlya&#10;TILPtmaR15smRSRV6QbvzU2u0pG3FMhN5NXOsEarq3Qw1L0yLJeGp0z5G5QIAADCwjnsDrVcc3FX&#10;6fB/qI6u4hytuvLAYmdsdfdEKI2u7UkFIK+7ZCGyVJNUqc2TGX83VvRASGyvGdG/CRaNOlp4/+zY&#10;348LXxZZRV5fWpb0j2VJpJhYGFYRUaIOueAafgDfhxIBAEDQbJJS+fZZso0TXaMLkhKabTut2fVg&#10;CLXJHhpW4WDZtbHVg/a4njw5cHfOqVwFqTBWRFWRwuKlZcmkaBhxuOB/WzJn1Z2zAJ+FEgEAAFw4&#10;hmGMevWZLUUDH5VvuzznWNNYs5FGbcGwnJVUEBx365TIe2bGvLIi+foJ4VElGroafAlKBAAAaIS1&#10;ukixY7Z0xcjaY2ssJZk068Gh7oQZ0IuVppsnRQzcnbsqurrPtiyaBd+AEgEAAFrAWkz66KPFAx5V&#10;7J7PsQxXN3Nzp5QIblNOlwQFi64ZI7p+QvgLSxMZliPNDfHiHKnhwTmx5F/k0a2bxW9GXvnbNc/k&#10;K4uUJr3F/ti8uNN5ynWx1eQrK422M3mqdXHVZAP28lfmX8ENJQIAALSBKSeu8LNe5b/+U7Z+vGLb&#10;TH6h6zrGWje948DdOf135WjNjr8vSdqSIFkcUUk+0b/ckX3rlMi7Z0aXKE0/HykQFanLVObXV6ao&#10;TfZdKdL/bXENcry/IX3ymeJSlenPM2NWRle9ssJ1z8WgPbnk9Q8TwkMull03LnzepfLj2YqXlyef&#10;ylU+Oi+erBqyP4+8vrEqZVlkJXljllS/N1VG/gnyBU/mKsVa17yTgoUSAQAA2oMfRbArxIaEszVr&#10;xhR//XjFmPdqT6w3FSQzejVrMXFs++dL4Bjv9y6Pqhp7oogE14wJ+9uihG/35l41WjRfVP7qiuRr&#10;x4bFlGnunB7dZ7vrVMUfxocXK0xZUsOoY4Wk6Whp6qeRRwrzZIbcGgN5Y3yF9l9rU383NuyL7Vm/&#10;CRbdMzN6/MkiUkMcypRnSQzjThST7S12ln/gRcBDiQAAAO3R1IkGzmG3ScuMmVG1R1crts+qWTNa&#10;svgH5a55hlSRXV5FN2qJMfUSja6gszj4QKa38kGLRUBbmWyuAiWpUqcw2CRa6+srU45lyckrqRXG&#10;nyz+46SIv4TERJdp/rYoMbFCS7aZe8l1G2etyV5z+VsKDCgRAACgPRwaBY1aza6SGlMuybdMLfvp&#10;5crJn6iOrTamh9lqyh06FSks6EZ1mikRetySiMqtiZJipfEP48MH7s59a5WrdHh8QfxvgkW3T43K&#10;lhoemxe/PLLKYGV+OVZoc7B6q0Oud80h4XfTUKJEAACAHkMqA7tCbC5K1VzYqTq8ombduKppn8k2&#10;TvLlEsELKQLy5a77P8OL1afzlCYb88Ds2Amniocdyielw7vrUm+eFPm7sWFD9ufdPDnyk82ZEcXq&#10;R+fFl6nMkSWaX466LnoYdbRgc4LYbGf678ouVphSxbpv9+XaGfZwpvxsnopsEFZca7C6xk7Kas3k&#10;tdugRAAAAJ/jRyVCMzKlrjmnCxXG3ak1JPhsa+b+dFlujeGWyZEro6teXp507diwkAvlN02MeHhe&#10;3KTTJdeOC/t0c+YHG9J/O0b0yZbM68aFk9qCv+7y1RUpn293TXc9+0LZaytTyFfIlhqeXBA//1K5&#10;1uL4/kC+qW6IQlM3gVVnQYkAAAA+JzBKhOY5GE5WdwLCbGf4uzncj+FWGV2f9KQp1bkubrhYUKsx&#10;O0w2ZurZUtJcFlnVf1cOee8T8+Nnni9dFF5BSoenQhPunx1Lqg2O4zbGiy8UuIYfOgglAgAA+Bwh&#10;lAidSGlwlRSHMuQjDhdkSQ3XjQu/PySW1A07U6T8Bu2DEgEAAHwOZ6fH09AOcoNNZ3Z8tTPHffdH&#10;+6BEAAAAgEagRAAAAIBGoEQAAACARqBEAAAAgEagRAAAAIBGoEQAAACARqBEAAAAgEagRAAAAAAA&#10;AACAVsEgAgAAAAAAAAC0CgYRAAAAAAAAAKBVMIgAAAAAAAAAAK2CQQQAAAAAAAAAaBUMIgAAAAAA&#10;AABAq2AQAQAAAAAAAABaBYMIAAAAAAAAANAqGEQAAAAAAAAAgFbBIAIAAAAAAAAAtAoGEQBA6Bws&#10;J9VZTTaGtjvMJquwSkpoAwAAAAAggGAQAQACnLW6SL5pEh8zLHexsPZ/WzOfDk2YdaEssVK7NLLy&#10;tqmRQcGiGydGzL5YFluuWR8nfnVF8ttrUs8XqPh3Ga2MRGs121s7yqCLPqq9uJs2GqVQOFetcs6Y&#10;QZs8udw5a1Yjy/79dAPe4cPeG/CLWEw34Hmt5ZfZs+laXlaW9wb8Eh5ON+CtWeO9Ab8wHr8Qq9V7&#10;Lb9s2EA34F286L0Bv+Tl0Q14Xmvdi6fKSu+1/HL8ON2At3u39wb8UltLN+B5reWX0FC6lpeU5L0B&#10;vyQk0A14S5Z4b8AvnjQa77X8smMH3YB34oT3BvxSVkY34HmtdS+eCgq81/LLhQt0A96mTd4b8IvZ&#10;TDcgOM57Lb+QXdpTZKT3BvySkUE34M2Z470Bv3iqqfFeyy8HD9INeAcOeG/AL+TtnrzW8svcuXQt&#10;j3yTXhvwS1QU3YC3cqX3BvziyWj0Xssv5Fft6fx57w34pbCQbsDzWutePJHdw2stv5w8STfgbd/u&#10;vQG/kJ3Tk9dafiE7uaf4eO8N+IX8yXgif1BeG/CLJ/KH6bWWX8gfsqdjx7w34BfSLXjyWutePOXm&#10;eq/ll0uX6Aa89eu9N+AX0vW5ORzea/ll7Vq6AY90sF4b8Et2Nt2A57XWvXiqrvZeyy/kY8LTvn3e&#10;G/AL+STy5LWWX+bPp2t5qaneG/BLTAzdgLd8ufcG/OLJYPBeyy9bt9INeGfOeG/ALyUNR+q91roX&#10;T+QtXmv5hfwTnsg34LUBv5Bv2JPXWn4hP7gn8mvx2oBfyK/RE/kle23AL57I/yyvtfxC/ud6OnLE&#10;ewN+IbuKJ6+17sUT2SG91vKLV4VAdm+vDfiF/Dm4NVUhkD8rT+SPzmsDfiF/pJ681roXT01VCKTr&#10;8NQNFQLpHj21pkLQar3X8gvptN3IrzQiwqnX02ZPwCACAAS4kB0XQ4Z888SC+HEni8nro/Pjrh0X&#10;9ptgUb+d2Rlivd7qiCrVhFwsP5wp15rtpSpT/505ZIOgYNE7a9L6bs9+fH78H8aHXzMm7K3VqXK9&#10;jXxBucF2Nl8ZV9Gw1PbQ8iAC+VD57jvXqAEAAAAAQOuVlzs/+8x72LR7YRABAAJKttTwvy2Zr69M&#10;Gbo/b+SRgnfXpQ1ccnzu0G9eWJokKqJDy6zVzJqNZGH0tQ6NnCx2pcQmLSeLpTzHvZjzEsmSE37u&#10;55CNX01cs3j5lpM7d85duObT72fwy+aQWbXH15JFsWsOv8jWjZOtGV01vU/Nql+14fs9F5uklP/X&#10;XTCIAAAAAADtgEEEAIAO0lscZ/KUl4pUHMdFlqhfXhx36y9Hb//lSL/V4YUllQ6Nonz0v6pD+usT&#10;TpPFkHLRUpxOFpKni07FuBeDxrUYtYxJTxbWYqxfbBaycHYba7cpNEZRgSKjSmu02stV5m/25AYF&#10;i8jy3ro0qc51aasu+mj17K8qxn1gLs3kv0lvGEQAAAAAgHbAIAIAQAd9uDGDP4b/dEv9ETvHMsas&#10;aPHCIbXHVnvOidAVdBbHuXzVgXTZVzuzw0tcFzu4b2cggXT5CGNOHMeyddsCAAAAAHRAba1r8g61&#10;mjZ7AgYRAMDPLI+q+m5f3s9HCv+6ML7fjmw7w5aoTFlSA8tx/AaGpPPFgx41ZsdwdZmuHkRwI9/A&#10;1LOlI48Ues6JQL4HXdSRshGvWZq6KgEAAAAAwH9gEAEA/Mm+NNmNEyOCgkX3z469WFjLDxPwOJZV&#10;7FkgXT7CUtZgjmvWarJJG85m35WypPpXlid/tCljRVSV1lw/O7Eu5rh0xc+m3DhXA7czAAAAAIB/&#10;wiACAPi0SrV5/KniX48VLQqvfHx+fFSJ97VbHMfZ1QrxvG+q5w6kqR6VJTX83/TooGDRXTOij2c3&#10;fICW06mNPFQ28nXTrrXc4MEYRAAAAACAtsGcCAAAzRt7opif8uC1lckVao+H1dcxF6WLF3yrPrWR&#10;MfXkw3K9mGyMWGsdeaRwwqlimvLAsax1/xbru69ZU6NpCgAAAACgNTCIAADgiWG507nKUUcL54sq&#10;Bu/NfXVlikJvo+s8cAyjjz9VNa2PMTuGpnzSkSz58EP5GrOdtt3qbmfQHVhdOeFDU0EyxzI0DwAA&#10;AADQDAwiAAB4iq/Q3DEtKihYdNOkiNCwcs8pD3iMySDfMr16wWCrpISmfBjLcmfylN8fyLfYGx8m&#10;4BwO11wJS340FabQFAAAAABAUzCIAAACJ9Faxpwo/mhT5vhTxf9Zn7YlSWJnXE9DNKaHW6sK+G14&#10;DrVMvmWqbN14n7pzoUVKo23ymZLfjhbdOjlyW5LUwXoPi/C0EQerZvY15SVwTP1cjAAAAAAAvgaD&#10;CADQY6o1lp8OF5AD7KBg0WPz41KqdXSF01l7bLUxPYKPTTlx1bP7157exFqMfMaPWBzMssjKZxcl&#10;9JoRPftiGT9E4szNdS5a5PWAX9Zh08Uclyz4VivaS1MAAAAAAD4GgwgA0IUcLCfRWlOqdIUKk93B&#10;Wh1s761Z/ESJf12YcKmwlm53hdpjq/VJF/SxJ6rnDTJmBcIEhNUay7CDBbHlGlej2Uc86iIPV834&#10;Qht+gLVZaKqOXV5NIwAAAAAQJtzOAAABxsFySyMrp50tzZYYSHwoQ373DNfzDq8bH/bd/rzoUs2F&#10;gtqPN2UO2J2bLq6/K0EXfbRi9LueS8mQvxV+1qv468fdmcrxHxgz6LUJfqpaY3l5eXJKla75QQSC&#10;s9t0MceqpvxPc3E3TTmdpd8/TyMAAAAAECZBDSLI9LakSl1OjbGpCcYAwO+YbMzhTPkX27K+25d3&#10;KEO2KUH82Pw4eqHBgvgChevug8RK3bpY8fkCFf8WHmu32aRlxozI2hPrlQeWiEP6S5cOVx1a5npU&#10;Qd2kAJ63MwQStcn+0aaMA+uONz+I4KaLPlod0t91VYLdikEEAAAAAKETziBCvtz4zKJEclzxm2DR&#10;BxvTj2bLj2TJnwlNeHJB/JZEOo8aIdfbrpyMHQA6Yt6liq93566JqbbYGbneOnhv7p+mRl0/IWJl&#10;NL02flF4ZcjF8hKliW8SSqON8Zj/L7ZcE1miNuXGO7QKg9UxYFfO80sSfzpUMOdi+SvLk68ZG0b+&#10;tG+YED7zXJnW7CB/wuQ4udZktzno3zVhr60xZkXL1k8o/enlslFvqg4vN+cnOtQyxqjjHFc8/rBO&#10;oA4iEDtTpPdMEt3507F3VyXTVLPIr0gXc6xy3AcYRAAAAAAQOkFdiVAgN+1OrTmbT89GLo6o7DU9&#10;+tYpka+vTBlxuOCdtWn82ctbJ0dOP1d6Ok8592L5P5Ylf7Qx41yBysGw5PgnrFhN3p4r87+Z1YSD&#10;HGouj6o6m6c0Wl3Xm5BDyqhSTVy5Vm/BhPMtI0fpxrQw2miW5+8zQ6Lfm1ZzsVBFDvtNNob8Zf15&#10;VvSfpkYO2pM77kTxW2tS76x7YmKvGdH70mSncpULROV/X5JEliURlQcyZF/tzOb/9O6aET3qaGG/&#10;ndn3znLdfUCWDzemf7sv75F59MqCsYO/m77x5NADeffOirlxYsQLS5LKas3896Ay2rVmO2u32mQV&#10;5sLU2pPrZesnSJYOE4cOUR1cqos+alfL+C1bTxtx0BygTz3Mkxn/vT6NdIDvrUujqdYp7Huf8sBi&#10;1kp/7QAAAAAA3a8n50RgOY4c9vCXHpjtzKEM+cRTJWfylDYHK9Nb++/KIcct140P+9fatK/35L60&#10;LIk/krlvdswLS5O+3JH9VGjCb0eL7pgadTDDdXySLzeOOlIwYFdOttRQ9+Wha5H/dUcy5eR/xzVj&#10;wz7YkP7DwfxHL1/H/ptg0T0zo0nz6jGuc9RkeXReHNngs22ZN04MJ8lXlieT/1/ki1gdbKZErzE3&#10;fi46MJAD7Ira+unxYss1cy6WH8lSkH2eNMtU5iH7877Zm0fy+tjjSXvWf74t68mF8SMOF1TUHaLP&#10;v1R+5/SoF5cm7UqtIc29abLbp0aRPf/emdH/WZ9+86SIq+oebUB+51/tyokpU+9JqyFvf2BOzLYk&#10;Kfl/RN7iYDnyN0VeG73Mh6QtdpZ8Mw7+r5HjsiSG2RfKTuUq+IsR7AxL/ipP5CikW2dayrL4t5Ak&#10;2dJSkSfbOLHkh+fLRr4mWzvWkCpiLSbOYePY+msQoCnkF7g0svKL7a5faSsVf/u06vAK5f7Qpi7f&#10;AAAAAADoan4zsSI5aMmQ6EVF6hKV66Jrctg59Wzp06GJfbZlHctWpFbrv9iefd34cHI09Y/lyRNP&#10;l3y4MeOmiRGkSY5yl0VWkvdeKqz9aGPGgF05qXWPkSOHVUUKU2SJWoeT5E2rUJvJr47/FWVKDM8t&#10;dt2T8vtx4f9cnfr1npzRx4ueXBBPfsPk/4XR5jokJttHlKjFWnrMXGu0n8pVni+o5YcJ8mXGjzdl&#10;PLc46ceD+Wtjq38+Uvh/010nycny7d5cmd5qtjEJFdroUo3CYOO/QlczWBnyAxbIjeRAmjTz5cZh&#10;h/LfWp0671I52T22JEqeWphAvr2bJkV8szd31oWyN1elXj/BtZu9sDSJNIcdKuDP8//f9GiyBwYf&#10;K3L/it5ek/rz0YK/LUr8Xd3V/rdPi/zflsxPNmfwAyvkC5J/ZcThgtdXpvAbkC+4Z+PmtQsWPTY/&#10;/jfBomcWJZB/nezwA3bnkH/i0Xlx5ICzRmcl39Xgvbn/XJO6Jqaavx5BqrOSzXJqDKzHDQieyCE9&#10;Y9Tyi11RRRZrVYG1PNdSkmnKjXMtObGGpHNk0UYc1EYc0FzcpT69SXVwqergErIodsyWb51Oloqx&#10;/64Y95/iAY8UfnFv+a9vS5ePrD22xiYto/8MtMnliRVJ90X2olpTqwYFSr9/nrVba09uqFn5C00B&#10;AAAAgKBoNM6DB51aLW32BL8ZRGgrctxLjsGG7s/fmijhMwN35141WkSWl5cnv7EyxX2SnBwTkmPa&#10;UUcK758dQ5rk9Wy+ihwSL4us7DU96q4ZUb8eK7IzLDkwJl/tobmxE04V1xpdczeQYzaS58/f8v+E&#10;vyM/CPlp+FPWNobdliS9Y2ok+Z1cMzaMHPwXK0w7UqRD9ufPvlDWWQf55OtsT5aeK1CRfzGmVPPK&#10;8mT+f8pfF8YnVmqtDvaXY0VvrEqZfq6U/KrJ9uTbS6jQkANp/iQ5Qb5bsor8vyBIkz9JTpL8WrLZ&#10;uXzlrhRpldpCVikNti+2Z103znUpRIHctDlB8vQi1xgBWciOcd/smAG7cvid5JUVydUaK/kK+9Jk&#10;/16XNuF0MX/pfonSTHaAMSeK+ScLGKzM8shK8jtZG0vnFyivtcw6X7Yiqor/FZEd6UJhLfkZqzT1&#10;FyOQbcgupIs4UPj5PYV97ir8rNfl5S5XkyT55Ys/X17uLex7b1Hf+/il9McXyka8SpaKCR9Vzfyi&#10;KuSrmtXBil1z6w77l5Ljf134QV34ITpAkBtnl1c5dA0mNWwfxfZZ/JUI0Ak8ns5woUDVZ1uW3ED2&#10;d7obt8hUkFQ15VOrpJS2AQAAAEAg8IjHbkYOL0mdzsfkGG9/umxReGWmxHU0SA725ovKX16RMnhv&#10;bkqVrlJt2ZQgfmRe3AMhMb8eKzpfUEuODO+c5rqM/C9zYn84mOdqXj6L/umWzOM5ipM5ym/25r61&#10;OnVbkoQcDpCv6WDYWqOdP/r1WSVKk/bytRjDDxVcNz782nFhTy6MXxldTX7qXSk1k8+URJdquueZ&#10;GjU664kcBTm2L1aYTDbmSJb8z7NcIzu9pkePO1k04kjBAyGx/O/8+cWJ3x/Ie2Nlyg0TXNeb3D0j&#10;ZtihgqH7Xbfr8xu8tz79hwP5T4fSMYL7Z8fMvlC2Mrrqn6tdcwQ8vyQxrdr1/z23xrg+Trw7pUai&#10;dQ0ZdBbWarbJK41pYfq4k7VHV8m3Tq9Z9Yt01S/ybTNq1o6Rb5uuObtNe2mvMT3cUpxuqynnHK4R&#10;B33sce3FXfxX8EEYROhMHoMIuTWG11ek/KZuckqyN/LrW2Qpz5WEDrVWFdA2AAAAAAgBBhH8WrnK&#10;NOV0ydyL5XxzW7LklsmRV49xTVBHDmX/OCnyqrqb1W+fGrUqpkprdqRU66aeKZlwqjilSsdePm1u&#10;dbjOovNfoSuQr+8exdBbHLtTa5ZHVYm1Vr3VcbFQ9WCIaxYD8n2Sb3jcyeKoUvXQ/fmD9+al1x1g&#10;+yCNyX46V3kwo/7BeHNP50087Rrm4K9NSKrUkR9kYVgFv5aoUJkL6uZf6AjXCWKHnbWYWLPBoat1&#10;aOTm0kxd7HHlnvmSpcOLv32q5Ltnyn56Rbp8pOrYGn3CGbuqtYeCnnx9EGH3fEt5Dm1AB6WkOIOD&#10;nUol3zqdp/pyR9b9s2NP5NBMa1iri6tn9XPoNbQNAAAAAAEPgwiBh58agLcxXvLplqwJp4pjy7Wi&#10;IvXn27OuHRv2m7pp8N9cnfLJ5sx7Z8dcPyH8rVWpYcVqo82xJ7Xm3+vSBu7OiSt33eJSa7TvS5Mt&#10;Dq9MrdazLOdg2NhyDTk8PpRJD6HDimr77cz++UhBUqXWwbKFcuMnmzP+Midu0O7cPJnxZI7y440Z&#10;5OuTf+7TLZm9t2bdV3e/BlkemhN7MleZITFsTBCT/IKw8lbeku2DOuuhd6zZaJWU6hNOa8P2yTZO&#10;FC/8Tjx/sHjBt7INE2Trx6sOLNHFHDMknDbnJ1krC+xKCcd0/lQapvxEY0ZgPtQQWqNIafrxYH6b&#10;poZlDJrq2f3VZzbRNgAAAAAENoPBGRHhNPbkIwsxiNBjpFrr8MMFL9VNA+lgucRK3dtrUq8dF0YO&#10;+59dlPjN3tz7Z8dePSbsqtGiP06KfGJB/KPz4vkp/a4ZE/bKiuTPtma9XPeI/uvGhb++MmVn3cwC&#10;Ly5Nunly5EcbM3JqDDqLY3lk1QvLkj7blpVWdwM/oTTaCxUm95QBAaCpQQSOZVmbpe6qAYVNWmat&#10;zDdmRKoOr5BtniJe+F3p8JcqRr9bPfNL2cbJmrNbjWmidjyDEKDTkT/Pvtuz1Ma2DerJt82oPb62&#10;Kwa2AAAAAAC8YBDBt2jNdpPHtQwFclO21DUcQGKW5WR6W5bU4DlFn9Jok+ttDt+edqFLFQ96XH1m&#10;s3Tp8KrpfSShQ8ki3zpdeWCJ+vQmY3qEOT/JJim1y6sYk57jhPtbAp/jMSeCl9Rq/Z3TokqUrsfQ&#10;tBLZvRV7Fih2z+Ob5qI0xown3QIAAABAl8AgAvi3zrqdAaBbNT2IQCRW6K6fEP7aypQDGW24QEZ1&#10;aFnF5P+yFpNs3VibrH5aEAAAAAAIHJgTAaCDMIgAfqnZQYQpZ0pvneJ6uuqAXW2bydKUFSue/231&#10;7H4YRAAAAAAITBhEAOggDCKAX2p2EIEXVap5a3Wq0uh6/GczrNVF+oQzdIk/pdg2s3jQY+pz2+uT&#10;CWcMqSKHtg3PfQAAAAAAH4VBBIAOYgx4vh0ErHyZ8ZbJkYVtfEapbN3YsuEv0wYAAAAABBIMIgAA&#10;QDOqNZYvtmeniXW03QqydWONGZFV0z93aBQ0BQAAAADQSTCIAADQ7ZKTnT//7FS0fJDPcVyx0vTj&#10;wfy1sdVibf2TWZrBT6xoyk+SrR1nV4hpFgAAAACgM2AQAQCg27ViTgS36FLN3TOig4JFN02MOJbd&#10;2osLOJYxJJ2vWfkLa2nD0yIBAAAAwKfhdgYAACFqyyACUaQwhZeonw5NiC5r2yQgpuzYqll9aQMA&#10;AAAA/B0GEQAAhKiNgwg8rdnx48H8o9kKluVoqhV0McerZnzh0KtpGwAA/IHdbtcCtJrJhAsPBQOD&#10;CAAA0Hp6q2Pogbz96TW03TrG9Iia9RMcOowjAAD4jRMnTkyZMqW8vFwC0JL09PSRI0diHEEoMIgA&#10;AABtYrYzLy5N+uFA3qZ4sVxvpdlmcSyjObdNtnkqbQMAgM87ceLEwoULbTYbbQM0DYMI0M0wiAAA&#10;0O3MZqdM5nQ4aLMtipXGF5clBQWLrh4TNmR/Hse19tYG5b6FksU/0AYAAPg2DCJA62EQAboZBhEA&#10;ALpdu+ZEcDPZmDyZcVO85LNtmWyrBxEI5b5QxbYZtAEAAD4MgwjQehhEEBZSQC5c2JonhXcdDCIA&#10;AHS7jg0iuBUpjE+HJmRJDLTdEo5jVYeWq0+s45j2XAQBAADdRjiDCBqNJjQ09NFHH73vvvv+/Oc/&#10;/+c//4mOjuZXTZgw4c6Gbr/99hdffDE7O5vfwK2iouKf//znLbfckpWVRVN1MjIyHnvssZ07d9J2&#10;JwkPD3/rrbfuvffeu++++/PPPyffD8uydF0duVxO8u+88w5tdzEMIggL5kQAABCiThpEICx29qdD&#10;BXvTWjvVImPSS1f9qos9QdsAAOCTfHYQQaa3pon1Yq2FtjvskUce+fbbb41GI4k5jgsLC7vnnntW&#10;r17Nr3UjR+lDhw79y1/+Eh8f73XETvCDCH/+85+vvfbakJAQ9++t0UEE8q9YrdZ2/26nTp366KOP&#10;ZmZmkph8qbNnzz7wwAMRERH8WiIyMvLee+996KGHMIgAXQKDCAAAQpSf71y2zKnR0GbHLI2o/OOk&#10;iKBg0WPz41OrdTTbNMZkqJrWWxtxgLYBAMD3dOkgQonStCulZkuitK3Lr8eKrhkTRj5x/jQ1cvq5&#10;Uq+1rVzSq/X0+7gCObafP3/+7bffnpqaSlN1JBLJu++++8ILL1gsjQ9e8IMIAwYMKCsr++tf//rF&#10;F1/odK4PRK9BhISEhNtuu+29997bvXv34cOHP/vss0cfffTChQulpaV33HHHmjVr+OEJlUpFVn3+&#10;+ef8uzw5HI5rr7120KBBtO10SqXS999/v3fv3iQm/+iwYcPefvttkhwyZAgGEaBLYBABAAA6SKyx&#10;zL1U/uPBgicXxp/KbdUNcpzDLp73tfrURhKXj+6mEgcAAFqvSwcRHCxnc7DtWEw2Jq5csziiMqKk&#10;1mBlvNa2cmlqNp+jR4/efffdAwcOJEfgNFVHr9cPGDDg3Xff5ccFCLVafdaDXC53DyKQtVqttl+/&#10;fjfffHNCQoLnIEJZWdnDDz/cv3//uq/hwjDMvHnz7rvvPnL4feDAgUceeYS/MWHlypUvvviiWCwm&#10;G+Tm5tJ/5uzZlJQU8j1cc80148ePp1/C6ZTJZB999NGHH35YXV1N3rVx40byLrIZBhGgq5BuoaLC&#10;9dpzMIgAABAgHAy7JlY8/FB+a64yZSzGmnXjdLEnSob8jaYAAMBnCGdOBIPBMG3atAceeGDChAn8&#10;TQ1ejh07ds8994SHh9N23TABaboplUrPQQTetm3bbrvttr59+95///38IAI5yH/44YdJht+AsNvt&#10;s2bNeuihh8jhN/mnf/75548//rioqOjPf/4z+f2TDRiGIU36z4SHZ2dnk/8jzz///BtvvOG+JqKw&#10;sPCll15asmTJr7/++spl//jHP+68884//vGPJCbfCb9l18EgAnQzDCIAAHS7zpsT4UpZUv2HG9Nv&#10;mBjx3JKkNHGTl4wSdqVEsuynws/voW0AAPAZAhlEUKvV5Ej7//7v/3r37j3Qw9atW+kWTufbb7/d&#10;p08fvb65T7QrBxEIcnj/97//PSgoaOfl2xmys7NvuummV199dc+ePadPn37rrbceeOCB8PBw/nnJ&#10;Mpns2Wefvfbaa6dNm9bME5QtFstTTz312muv7du3b/v27ffdd9/gwYPdV0nwcCUCBDYMIgAAdLuu&#10;HEQoU5n77cy+e2b0Q3NjF4gq7I762ac4ltVGHJRvnuK5FPV/qGLsvz0z6tObGUPnzNcAAADtI5wr&#10;EaDjMIggLJgTAQBAiLpyEIHH1RFrLE+FJmyKF2vMDrOdoesaKv3+ecmSYerTm2gbAAB8AAYRoPUw&#10;iCAsGEQAABCirh9E8DRkf35QsIgsn27J1FscNHtZ6ffPsxaT8sAS1eEVLOO9FgAAegQGEaD1MIgg&#10;LBhEAACArqazOHal1GyIFz82P37+pXIH2+A+T/XpzXyg2BcqWTqMu+Lh2wAA0P0wiACth0EEYamo&#10;cH71lbOqijZ7AgYRAACEguO43BrDN3tzl0ZUzrlYdiZPqTXb6bo6xvTw6plf2pUS2gYAgB7iy4MI&#10;0hUjaAS+AYMI0M0wiAAA0O2693YGLwcz5LdPjQoKFj0QEhtV6j2BojEnTrzwO0t5Lm0DAEBP8OVB&#10;hIqx79GoMxiNxo0bNz788MO33HLLbbfd9sknn2RlZfGrJk6c+H8N3XnnnS+99FJ2dja/gSeDwRAS&#10;EnL77bffeOONN9988x/+8Ic33ngjOjra4ej8O/XS0tLeeeedW2+9lXzPgwYNKisr4ziuqqqKfpeX&#10;ke/2jjvuCA0NpW/rMhhEgG6GQQQAgG7Xo4MIRLXGki01nM1XfbUzO7bcexzBKimpnPSxtbqQtgEA&#10;oNsJZxDhqaeeGjhwIP+IRJZlz507d9ddd23a5D3dL1k1duzY+++/XyQSMYz3VMFisfjdd9/9+uuv&#10;PX9j8fHxDzzwwNKlS2m7DjnaJ9uQr0bbDTkcDqvVShtNmDdv3kMPPZScnExi8nWOHz9O/pXY2Fh+&#10;LY/8K+fPnyf5xYsX2+0NLvrrChhEEBbMiQAAIEQ9PYjgaVOC5PVVKatjq49myd13Nzh0qsqJH+tj&#10;T/JNAADoZl06iGBXio3p4YaUSy0umou7y0a9WfhZr+aXyin/83pjM4tNVkG/jyuQ4+1ly5bdeuut&#10;cXFxNFVHoVB88MEHTzzxhNlspqmGyJH/pEmTfv/73/fu3fvw4cP5+flSqdRzY6PROHbs2F69eo0Z&#10;M+bYsWOjR4++5ZZbxo0bxx/hDxky5Nprr33ppZc2bNhw6tSpf/3rX88++2xhYSOD6Q6Hg2zZv39/&#10;2nY6yT/0/vvvf0YO6jzs2rXrzjvvDAsLo+0uhkEEYcEgAgCAEPnSIALx/vp0/vENE0+V0JTTyTFM&#10;7bE1ZGFtFpoCAIDu0qWDCJzDzlrN7V7KR7/jlWnT0tQMvufPn3/sscfI0Xg5OUbyQI7/v/vuuzff&#10;fFOr1fIZEkR4UKlUfN5utxcXF0dGRi5fvrxPnz633Xbbgw8+eOrUKY7jdu/efeutt27YsOHsZStX&#10;rrzhhhs2b3bNLjxkyJBnnnmmpqaG/zrkaPybb7557733GIYpKiqi/0xERFZWlk6nu+aaa8aPH89v&#10;Schkso8++ujDDz+kbadz79695J/et28f+XdpqothEEFYMIgAAAA9zsGwpUpzWLH69VUp4cVqmnU6&#10;WZtVuWe+6uAS2gYAgO4inNsZzGbzokWL7r333qFDhxoMBpr1cPr06V69el26dIm2nU61Wk2SbuQw&#10;nvy6br/9dvdkCjyGYWbMmHHLLbeQg/lNmzY9+OCDRUVFdF3dxQvkjfzVCkOGDHn++ec1Gnp/Hzka&#10;Hzx48Lvvvku+Qk5ODv1nTp9OSUkh73rqqafefPNN9/+a4uLiV199dcGCBXyztLT0pptu+vHHH/lm&#10;98AggrBgEAEAAHyH1cFuTpB8uzdPqqN3hHKMQ3NuR9XMvg6D99QJAADQdXx5EEF5sMEsAx2h1Wrv&#10;uuuuXr16ff3116M8HDhwgG7hdL7zzju9e/d2X4bQKIvFMnv27BtvvPHZZ5/99ddf586dO2XKlBde&#10;eOHee+89edJ1a55arf7uu+/+7//+b/78+REREUuXLr377rvffPPN2tpasnbIkCFXXXXVyy+/TP7d&#10;CxcuvP/++88991yjtzMQGo3miSeeINuQ/0cHDx586qmn+vXr5x6AIP/XrrnmGq+LKboaBhGgm2EQ&#10;AQCg26lUzuRkUvLQpi9hWG5bkvSWyRG/CRZ9uiWjUGEkSWt1kWTJj1ax62YH+bYZdRsCAEAX8uVB&#10;BF/GcZxCocjMzJRIGn9csdlszs7OViqVnvcaDBky5IknnigpKZFKpXl5eVdO3Hgl8r+moKCgskfP&#10;BrthEAG6GQYRAAC6nY/NieAloUL77b7cF5ckfbgx3ca47lwllZalPFe8YIhDV1v+6z/5zQAAoOtg&#10;EKE7uQcRaNvfYBBBWKqrncOGOcVi2uwJGEQAAOh2vj2IwGNZbm1s9dyLZWY7PSFjV8sqJ3+CQQQA&#10;gG6AQQRoPQwiCAvmRAAAECJ/GEQgrJLSwkm9C/s/XDzwEX4p6v9QYZ+7yKs7QxbZpkn0DQAA0ElO&#10;nDjx5JNP/u1vf3sWoCVPP/00BhEEBIMIAABCRPr9w4edjc1B7YMOZcj/tyVTaaBnw8p//Sdrs2ov&#10;7a6a1kcfewIPgAQAAADoPhhEAAAAH1ettry0LCkoWHTblMijWXLP2xns8qqqqb2lq3/lGEe3PQ0b&#10;AAAAAHoQBhEAAKA5eosjNLzizVWpD8+NLVGaataNpSsuY81GbdgB6YqfNZd2s5YG11KSJI0AAAAA&#10;ICBgEAEAoNv5yZwIXgrlxmcXJxQpm7zlkjFoxLP7V076r01WybGu6RgrxrzLrwIAAACATsAwTq3W&#10;9dpzMIgAANDt/HMQgTBamUG7c49kNfeds3abMT28ZsUo9ZktGEQAAAAA6EyYEwEAQIj8dhCB0Jjs&#10;Px0pOJghl2itlstPfyRsNeXi0KHlP7/uuRR+fk9R/4dLf3jBnVHuC6VvAAAAAIC2wiACAIAQ+fkg&#10;wuB9uVeNFgUFiz7dkinWNvd0hvLgf1kqC8RzB6lPbqApAAAAAGg3DCIAAIDfKVOZVkZXDd2f99Gm&#10;DIujuVvy3LczONSyysmf6ONPcQ4HnwEAAACANpNKnZMnO2Uy2uwJGEQAAIB2OpAuG3+qWG2y0/YV&#10;lPsX0cjp5Ow2beTh6jkDHGoFTQEAAACAv8EgAgBAt/Pn2xm8nMpV9tmWpTLaaLslDr1auTdUumKk&#10;QxMIPz4AAACA0GAQAQCg2wXQIAJRJDfdODH8+/15e9NkZlvLDxziOM5eK5OtGa06tJymAAAAAKA1&#10;MCcCAIAQBdYgwq6UmusnhAcFi/66MD5HaqDZVjAXp0tCh2rD9rO25mZnBAAAAAAKgwgAAEIUWIMI&#10;hNnOyPTWvtuz96XV0FTrcCxryomrnvmltbqYpgAAAACgKRhEAACAgGG0Mqtjqr8/kG+2t3xTgyfG&#10;bKg9vka67CebpJSmAAAAAOBKGEQAAIAAE1mq/mBjhtzQ2qkW3RibRb51es2qX2gbAAAAAHwPBhEA&#10;ALpdZaXz8GGnoQ3TB/gRtcn+0aaMoGDRjRMjpp4podlWs1Tkihd8W3tqI2uz0hQAAAAA+AwMIgAA&#10;dLuAmxPBk4PhjmcrP9uW9VRo/KTTJXaGpStajeM4Q8rF8jHvWcpzaMrprD2MRzkAAACA4OF2BgAA&#10;IQroQQRP2VJD/105sWUa2m4L1mbVhh+snPI/S2kWaZYOfZbPAwAAAAgXBhEAAIRIMIMIhM7iGLg7&#10;57OtWd/uy4su1TAsR1e0DmuzKvcuVOyeVzTocZoCAAAAECwMIgAACJFK5UxOdlostBnoZp0vCwoW&#10;keX1VSnVmpZ/ao5l1Kc2SRYNdS+VEz8u/Pye6jkDPZPKfaEOnYq+p3VYu91ckEQbAAAAAH4HgwgA&#10;ACAQFgezNLJqyL48ldFOU21ROvRZh0Ej3zFbsmyEXVFNs23EGHWS0CG0AQAAAABth0EEAADoPgqD&#10;bcj+vMlnStIlenErrkpwc8+JwNpt+oQzlRM/1obvJzGfbCUMIgAAAAB0EAYRAAC6nZDmRLhSttT4&#10;xIJ4/gaH5VFVNNuSykkf06gOa7eZ8pMkC75Vn93qUMto1unUivbqoo7wMWPUmnITjOnh7kUff7py&#10;8ieeGbLYJG1+DiUAAABAzzCbnenprteeg0EEAIBuJ+xBBJbj0sT6ZVFVM8+Xfb49S2Nuz90Nbg6d&#10;SnlwqXTVL4xBS5qegwg8e22Ncs+88l/elm+ZZi5MLRr4qD7uJF0HAAAA4F8wJwIAgBAJexDBU4nS&#10;9N2+vFUx1TqLo9bU/tEE1mxQ7AwRzxlQs3KU6shK9dmtkiU/ShZ9r72wi2NZulHd7Qylw1+SLP7B&#10;Xlt/8QIAAACA38AgAgCAEGEQwYNEa/10a+bVo0V/GB/+/f48ud5KV7QCazHalWLPpfb/27sP+Liu&#10;Mu/jSmNZ2CWwQHbD5gVC2yVL2IWFBFgCCaETQnGq00MMpDqW5V7i3nvvdty74+44HhVbvfcujTRV&#10;mt7rvXfeO743jqK4Wx6V+X0/BzHnnGdkGVKkv899zjsrHEfXd1sUg36lXvC5DXNedJx4u2PVSGUF&#10;AACgPyFEAAAgo9nx5OaqB1eWPr+jptWm/sB/dT76OMN5dWyY6Hj3bXUCAADQX9hssbVrY3a7Ou0N&#10;hAgAgD5BkiSrN/KHDRXT39OqS1fuMkMESRJ1058O1JeocwAAAFweQgQASDgeZ7io9xrtX5qa/eWp&#10;OS/sqHEFourq5Yk4OqJOizq5qGBbnWHOi20jfy14neoSAAAALoUQAQASjhDhopqtge/ML7gpLf3/&#10;TT7TZPFLkqRu9ChJiNr2LWkYdDshAgAA6DfoiQAAyYgQ4fJ4Q9G9FZ3Pba/JaHI0W/1O/5WdSrgk&#10;wWPXTXo80FyuzgEAAPo4QgQASEaECFei0eL/4eKilNT49Q3TTmr9YUHd6AnGeUMan7zTX52rzgEA&#10;APoyQgQAAC4uEBHeqbK8vLfu9f31z2+vyWp29OADDsZ5QyJWo27KE57CE+oSAABAn0WIAADAFTlS&#10;Y717bv7ybP3oI80VRq+6erWM84YIXmfEajTO/6u/hvMIAAAAl0CIAAAJV1sbW7gw5qSf31Uae7Q5&#10;JVUjj5+tKFWXrlbU0SmJ8ecjwh3t7eP/GGyrUdYBAABwXoQIAJBw9ES4ZuGo6A0J+ys7f7y0KLvV&#10;GRV74AEHweNo/st/e8sy1DkAAEBfw+MMAJCMCBF6jj8srMszPrCi5L5lxa/vq9faA+rGVRHCAf2s&#10;5z3FJ9U5AABAn0KIAADJiBChR1WZvD9eWvzJ0RmfG5+1ucikrl6tcEe7cd4Qf32ROgcAAOg7CBEA&#10;IBkFg/EEIRpVp7hmgih5QlFfWJh0ovWlnbX+0DVdAxmxmbTDHgg0l6tzAACAPoIQAQCAnlXf6fv5&#10;qtIfLSn+44aKkw22q7sPMupzaYc94C16T50DAADgLEIEAMCAIkrSK3vrU1I1/zwmY/SRJnmqblwh&#10;wecyzHmRPosAAABdESIAQMLREyFRSvWep7dWv3GgodLkrTZ7XcEre4QkbG7Vz3o+0HitF0kCAAD0&#10;DJcrtn9//GPvIUQAgIQjREis/ZWWW8dmpqRqPj4yXdNol85qtQUs3vAlH3aIuu3to37rbyhW5wAA&#10;AL2InggAkIwIERLLGYisyTOMONx0rNaW3uQYf6zlC5POpKRq/mlM5tNbq3NanVp7YE66dtKJlpP1&#10;dvU9XQh+r2HGs76K0+ocAACgtxAiAEAyKiqKDR0as1jUKRLO6ArN1rTtLe/wheP3OEw92XrjcM0N&#10;wzX/MDL9B4sKn9lW881ZeTekau5bVlzQ5pIkydthaJ72vLOmKBwVlc8AAADQCwgRAADodYIomdyh&#10;BotfmdZ3+v60sfJzE7J+uqx4jqZtebb+zqnZd762Zd4zf5qy4Zhc4Dy5JdBSoRQDAAAkjscTO3Uq&#10;5vWq095AiAAAwCUEwsLBKsvIHYXlf7vPX5Nn2z1f/qjuAQAAJBNCBABIOHoi9FsnKgxZbzysm/An&#10;QgQAAJCcCBEAIOEIEfoV95kD7WMeOjeaR/ym4plvNb/wra6Lurce8VXnqm8AAAC4TuiJAADJiBCh&#10;PxNFqWPHvDXP/l439amCWp26CgAAkACECACQjAgR+jnb7vnfe2X5bW/s3vHyIx1njkpC/IoHAACA&#10;644QAQCAfsdbfMrY1KC1B57cWPrO3CnGeUPUDQAAgOuKEAEAgP6r2ep/ZFPlmeo2/dTBnrwjkhBR&#10;NwAAAAYoQgQASLji4lhqasxqVafozzo94Z8sKy7Q2hxH1ppXpokBn7oBAAAwEBEiAEDC0RNhYHEG&#10;ooO3VL2ws2bt4byyMY85T+1QNwAAAHoWjzMAQDIiRBhYDK7QDxcXpaRq5LEgs81bfEo/ZXDEalS3&#10;AQAAegohAgAkI0KEASciiOVGzyt760YeapSnIV2DftLj7uyDyi4AAEDPIEQAAGAg2V3e8YtVJYIo&#10;ya/dp/cbZj4fdduULQAAgGtFiAAAwABzst72l501emdQfh02a01Lh7oy9ypbAAAA/R0hAgAkXCgU&#10;s9ligqBOMbBIkrQu3/Cd+fmDNlbuKe+MCqI7a5/2zQeEgFetAAAA6LcIEQAg4eiJMKAFw8KCzPZP&#10;jc1MSdU8sbnK4IofSYh6HKZFrzpPbBIjYaUMAADgilkssQULevemcEIEAEg4QoTkYHSFfru27Eyr&#10;Q5mK4YDzxCbDzOeirt78Fz8AAOjH6IkAAMmIECFpmNzBl/fUZTWrOYIs6rSalw+zH16jzgEAAC4f&#10;IQIAJKOamti8eTHHBz9YYgDzBKNPbK58u9CozmMxSRA8OYdMi16L2D5YBAAAuDRCBAAABjyTK/Sd&#10;eQW3TTz9542VFm9IWQyb23STH3Oc2KRMAQAALi0UirW0xMK92WKJEAEAgOurRO++b2nxp8Zk3jk1&#10;u0TnVlfP8pamm5a9GdI3SpKkLgEAAPRhhAgAkHD0REg+kiRFBanVFvjPWblHaj5orCivR2wmw+wX&#10;7YdWq0sAAAB9GCECACQcIUJyW5mjf2lXbaneo3fGb39UeIvf0097OqitUaaC1xl125TXAAAAKnoi&#10;AEAyIkRIbs5A9A/rK25I1cjjb3vq1NVYTAh4LZunuTL3yK89OQdd721V1gEAAFSECACQjAgRkltE&#10;EDVN9tf31z+9tfrJzVUttoC6cZan4Lh26E+tu+YRIgAAgO4IEQAASGY2X2TI7tqdpWYxEpaiEWWI&#10;AZ951UjrnoViKHBuMT5EUX0bAABITlpt7LHHCBEAAEheoag4W9N2x+Tsu+fmDz/YaPdF5EVPzsGO&#10;deNMy4bZ9i4Wgz6lEgAAoNcRIgBAwvE4Az5sd1nnf87K+8eRGfcvL9E54t0Wz/VECOnqzcuGOU68&#10;LUZ680ZoAAAABSECACQcIQLOJyqK+W2uHy8tztU6uzZWFKORQEuFaemb1t0LOJUAAEBSoycCACQj&#10;QgRc1MxTbS/urG21B8yekLp0VsRpMS9PdZ7cKkXjjzwAAICkQ4gAAMmIEAEX5QlG/2defkqqRh4T&#10;j7eoq++LWI3mZcOsu+YLQb+6BAAAkgQhAgAA+KhWm39hpu7lPfUv7aq1nW212E08Slgx3LZvieD3&#10;qEsAAGDAI0QAAAAX0WLzP7mlKqvFoc4/LOroNK8cYXl7ctRtV5cAAACuJ0IEAEg4uz1WWhoLfehx&#10;d+BCAmHh9QMN9y8veWhd+f7KzrAgqhvvi3TqOlak2fYuErxOdQkAAOD6IEQAgISjJwKuhChKc9Lb&#10;bh6uuSVN88TmSoMrfgfkRwlep3nlCOOCv4c72tQlAAAwwOj1sddfjxmN6rQ3ECIAQMIRIuCqBCLC&#10;oixd6sEGdX4+UXtH56bJpoWvhI3N6hIAABgw6IkAAMmIEAFXS5SkFmvgGzNyd5d1qEvnI0ZC1m2z&#10;TPP/HrGZ1CUAADAAECIAQDJqa4vt3h3zetUpcIVK9O6vTM9JSdXcMTk7V+tSVz8iajdbNk3WT3sq&#10;pG9UlwAAQL9GiAAAAK6UIIrzMtqe217zmXFZ2dpLNFMUhah1z0L9tMFRt01dAgAA/ZQkxUQx/rH3&#10;ECIAANCPbSsxP721WmsPqPMLEEMB24Fl8VMJuou1VAAAALg4QgQASDh6IqBHdXhCT22rHrSx8i87&#10;a0+3OKQL/+mEJEQdR9YZZr/IqQQAAPolQYg/Eit2v+85kQgRACDhCBHQo/TO4OAtVTcP13x8RPrI&#10;w43uYETduAAxHLQfXqOfNjikq1eXAABAv0BPBABIRoQIuD7cwciIw43Lc/TCZfwBhRQNO09sMi8b&#10;FnXb1aVYrOnpr6uvAABAH0SIAADJiBAB101EELOaHT9YXHiw2tJqC4Sjl0gTxHDIlbHbuOBlpVcC&#10;IQIAAH0aIQIAAOhxU09qU1I18vjOvII2e1BdvTAxEnIcXW+Y+TwhAgAAfZrRGBs1KmY2q9PeQIgA&#10;AMBA4wxEdpR0jDzcdPfc/M1F5/8+Q4yEg9pqf1V219Ew6PbmF7/dsXaMrzxTWQm110mioL4HAAAk&#10;PUIEAEg4HmdAAm0oMD23vcbsDqnzi1JOIgQaS/XTnurcNCnqtCrrAAAACkIEAEg4QgQkkCRJtR2+&#10;X60qvW3i6fuXF2saP2ij+FFdH2cQfG7r7gWG2S+IQb+6BAAAehc9EQAgGREiILF0jsATm6s+NTbz&#10;M+Oy5mVe7NsOb+EJ9dX7BL/HU3jCOOclb/F7QsCrrgIAgF5BiAAAyYgQAb1BECV/RFiQ2f73PXW+&#10;0JW1OZBEIWxuM855yXFolboEAAASjxABAAAkWJPV/6vVpUN2175xoCG9yS5JkrpxGaJuu3XXvM61&#10;44JtterSWRGb0XFsgzoBAADXCSECAABIvDf2Nyh3QN49N18QryBEUEii4Mk90vj01z35R5WVsLG5&#10;Y81o5TUAABjACBEAIOH0+tjBgzGfT50CvcHmi5jcIWcgmtHkeG57zX/MzP3s+Kx7Fhbmt7nUikuR&#10;JDHQUGJeNsyydUawqZwQAQCAZECIAAAJR08E9DFt9sCfN1R+cnTGgytKfrai9EyLMxQV6zv9RldI&#10;PN/DDr6KMy0v39v45J0fjCe+3DDo9oZBX2h8/EvnFm37l6hvAAAAPYLHGQAgGREioG8rN3r+d0FB&#10;SqrmlrT01/fXh6KiunFhYWOzeUVqSNdg3bPQvHyY8+QWweNQ9wAAQE8hRACAZESIgD7P5AptKzHt&#10;q+jUOYLPbKv+/sLCHy0pvmNK9pNbqsPCeTKFbj0RBL+7c/NU7dD7Hcc3iEHfFfVuBAAAF0SIAADJ&#10;yGqN5efHgkF1CvR5+W2u/5lX8LkJp5/eVv301uqFWe1r84yjDjctymo3uUNyQcRudp7cohSfI0lS&#10;1GV1vbdNP/Upy9aZgt+jbgAAgKtDiAAAAPqdzCbHV6fnpKRqPj/h9Iz3tO5AVN24MEkQ3DkH20f/&#10;zpN7VHDb1dX3tY95SH0FAAD6NkIEAABwxVyBaJPVb/GGja7Q/srOexcVfnlqzpen5Uw83qJWXIAY&#10;DjpPbTfMet62e4EkCMoiIQIAAP0FIQIAJBw9ETDgbC023zU77/9Nyf7JsuJxR5tbbAGLN9xqC9j9&#10;EbXiIwSv05WxWzfhz9bdC1tf+z91FQAAXEQgEKuq6t2nYgkRACDhCBEwoPlCwupc/b9OPJOSqvna&#10;9FxNU/eHFyIWfbCprOvQDntAP21w2/CfO9N3KishXb0YCqhvAAAACnoiAEAyIkTAQNfpCW0pMqUd&#10;bFx2Rj/yUNOz22u2lZiHvdM4/T1tu+M80YDyOIMYCTnf3ayf9Jj79P6o3axsAQCADxAiAEAyIkRA&#10;kokK0g8XF6WkauTx5JYqdbWLbj0RhKDPlbVPP+NZ24Hl6hIAAJARIgAAgGQgiJLBFXQFI3ZfZHOR&#10;6f7lJbdNPP3Z8VmDt1TpHMFAbYFa92GCx2E/tFo/dbA7+x1JktRVAACSltUaW7UqZu/+qGAiESIA&#10;AICEkiQpu8X5w8VFX5yS/dC68sffrtS7LtYgSq4Pd7Rbt87QTXo0UF+krgIAgN5AiAAACcfjDEAX&#10;gbCwpcj0qbGZKamaOyafWZtvUDc+QoxGQu115uWp+mlPBRqKpUhY3QAAAIlCiAAACUeIAHzEqUb7&#10;pBOt24rNP1pSdM+iwg53uMMdarEGLvQUQ0hX3zbyVx3rxkmi8NGahkf/XX0FAMBAQk8EAEhGhAjA&#10;RbmD0Se2VCmNGH+3tkzvvODDDoLf66s407l+QufGt6KOD/6eIkQAAAxMhAgAkIwIEYBL6fCE1ucb&#10;Z2vaMpsc35qTvyHf5ApE3q23GVwh8QJnExxH1rS8fI/j6Pqo20aIAAAYmAgRAAAALmlzkVk5mHDn&#10;tJz6Tp+6epYYCfnKM12a7eeG/dDqhkG3t438tePYhnOLvorTYpQeCgCAfo4QAQAA4HIYnKEjNdba&#10;Dt+z22vuWVSY0eQ4VG3JanYEIoJa0UXDI/8ebKkwLXrVtHSo4HGoqwAA4JoRIgBAwtXXx5YujTmd&#10;6hTAFfKFoj9cXKScTRhxuEld7eLc4wxiOOh8d4t+0uPeEo0knCduAAAAV4QQAQASjp4IwDWz+yPp&#10;TfaCdtd7DbbBW6p3lXacbLDvKDN3eMKCKLk029W69/lr8gwznu3cPEXwkt8BAPotHmcAgGREiAD0&#10;qKgojTvafFNa/GDCj5cWt9oC6sZHRN0O2/5l+hnPhjt16hIAAP0IIQIAJCNCBOA6yGh27K+0nGqw&#10;P7W1+sWdtQerLOvzjWdaHP7weZ5icGcf1E97ynlquxi6YOIAAECfQ4gAAMnI748ZjbFoVJ0C6Gkt&#10;1sC35+YrTRMWZJ7/Oy1JEsNmrW33At2kx6Juu7oKAEBfRogAAABwPTj84dMtTr0zuL3E/OSWqgnH&#10;Wv6+p27ogYZinTsqiGrRWZIoutJ3Gef/3aXZqS4BAIALIEQAAAADXIcn/PS26pvSNLekpd+3tLhU&#10;71E3upBEMWRs7lw/3jjnxZCuXl0FAAAfRogAAAlHTwSgNzgCEVcgGowI+W2u364tUx52+N/5hXpn&#10;UK04S4yEXOk7jfP/5sk5JIY/tAUAQC9zuWKHDsXcbnXaGwgRACDhCBGA3iZK0hsHGn6yrHj6e9r7&#10;lxX/dFnx5Hdbf7+27O976s60xO+AlCQpYjcb5w0xrxwhiedpzQgAQC+gJwIAJCNCBKCPaXcEH15f&#10;fuNwjTwGbayUp+pGLCYGfbY9i0xLXvdXZosC/VABAL2KEAEAklFhYezVV2MWizoF0MccrLJ8emzm&#10;v711+p/HZLywoyYqSvKivzpXN+6P1l3zpGhEKTvHtnuB+goAgOuKEAEAAKAP0jTav7+g8Ntz878y&#10;LWfMkSZXQD2DEHU7rDvmmFekhYwtyoqs6blvqq8AALiu3O7YiRMxz3k6BCcMIQIAAMAlrMzRf2Zc&#10;1i1pmjunZR+vs8krvtL01td+7ErfKYaDhAgAgORBiAAACUdPBKC/MbmDr++v//bc/AeWFqyYMtU4&#10;76/xMfeltrRfNA7+SsOg29WV94dtzwLBG2/QCADAAEOIAAAJR4gA9GeBiDDzlPaxt6seWlfx4s7a&#10;/DZXw7P/6a8r0o37o+PYhqi9Q60DAKDH0RMBAJIRIQLQz4UF8fX99Smpmo+PynhlX13V4G8o62Ik&#10;7Mk9Yl461Lp9tuBxKIsAAPQYQgQASEaECMAAktXsrHjtgfFHm7X2gMEVCkQEeVEIeDs3TNRNfMRX&#10;niX4e7P9FQBgQCFEAAAAGABW5eo/PTbzYyPSvzUnP7NZPYMgSVK4U2fdMUc/5Ul/xRllEQCAq0eI&#10;AAAAMAA4/JGpJ1sf21y1Isfwi1WlK7P1dn+k1Rbo9ISVgpCuwTj3JeuOucHWamUFAID+iBABABKu&#10;pCQ2YkTMalWnAAYWUZKymh13TM5OSdXcOjZzpqY1ePYZh/hWyB+oL9JNetS6Y47gdyuLAAD0I4QI&#10;AJBw9EQAksCRGutfdtVOOtEy6nDT0AMNM0+1rcjWjz/enNMav/pRDAXsh1brpw52pe+MOvinAQDg&#10;8vA4AwAkI0IEIPm8sjd+m4M8fry02OgKKYuSJEW9zs6Nk7Rv/CRiNSqLAABcECECACQjQgQg+Qii&#10;2O4I1Ft8giidarA/vrnqv+cVfHpc1v8tKc7Vxs8mRKymjnXjOteN95VlKG8BAKA7QgQAAIAkVGH0&#10;/Gxl6U3DNV+YdObzE06/W2cLC6LDH5FHyGJsffVHnRveEvweSZLUNwAAICNEAAAAgDcUvW9ZsfK8&#10;w582VMgrQsDrytpvXjHctmdh2NSqlAEA0OsIEQAg4cLhmNMZE9Ru7QAgC0SE9flGeTRZ/S/tqvv9&#10;uvLnttf8aHHRIk2Tec9S7dD7g82VYjioVgMA0EsIEQAg4eiJAOCiBFE6Vmv90tT4JZH/OvH0s9uq&#10;89tcuvra7ROH1855LVBfpNYBAJKNxRJbvLh3bwonRACAhCNEAHCFKoyer07PUZ53SNuWVz/qD+YV&#10;aWFjsy8UUSsAAMmAnggAkIwIEQBcuTZ74J0qS16bq8HiX5Gtf2hp9oOvzNvx3C/zF090OV1qEQBg&#10;YCNEAIBkVF0dmz075nCoUwC4ciV696NvV/50eckTm8rmzlqU89pvtqx/+8HZJ5/ZVq21B9QiAMAA&#10;Q4gAAACAa5erdf52zvHnXkrb8szPh8zaPkvTVqJzz0tvX5mj7/SE1SIAQH8XCsUaGuIfew8hAgAA&#10;wIASNmv1C15Z+OpL//vyspuHvfvbtWU6ZzAqSvJWIMK9MACAa0KIAAAJR08EANefEA75W6oqRvyh&#10;ddZLNS3GJzZX3To282Mj0v9vSVFDp08tAgDgChEiAEDCESIASCAxGnHnHq5966nhQ8d8b+qJQZsq&#10;f7OmLO1Q47p84xsH6ped0Zk9vXksFgBwBeiJAADJiBABQMJJoiiGAp68Y9qh93uKTkYE8dtz85U7&#10;I4ceaHDnHHRl7FJLAQB9FiECACQjQgQAvSrQXG5emWZYO6ExJ73T4YsIYtk72556ddINqZqb09Kf&#10;2VZtcnM2AQD6JEIEAAAA9BbB69RPeqwt9eeOI+uOrlv5u7Vlv1lT9taJ1vuWFY892rzotO75HbUL&#10;s3RqNQCg1xEiAAAAIMFC7XX2A8u6DuOCl5ue/6+m5+7qWDtGWWnetvD+sdtSUjWfHJ3x9LbqE3W2&#10;SpP3QKVlf6WFOyMBIJkRIgBAwvE4A4A+xn3mgEuzXX7hryvUDv2pbf8SIeBVthSNnf4fLS5KSdXc&#10;NFzz6NuVTVZ/WBDl/3hC0VBUlKT4/ZEAgGRAiAAACUeIAKCPORciKMRQ0Hlis2nx6/aDq6Ieu7LY&#10;6QlntzrLDB6LN1xp8j7xdpXSl/H7CwvNbs4mAEBC8DgDACQjQgQAfUzY2BzS1auTLgS/x316X1va&#10;rxxH1wt+d7cTB1uKzFPebS1sd+udoae3Vn9sRHpKvDWjZlOhSSmQ6wWRQwoA0HMIEQAgGREiAOhX&#10;JEmKuu2OY+vb0n7hfG+r4PeoG134wsLWYvNDa8tf2lX7TpVl7NHm/5mX/9nxWf8yLmvYgcZgRFDr&#10;AADXghABAAAA/YgY9Fs2TTIteDlQVyQGferq+ewq67h3UdFds/PuWVj4w8VFow83DT/Y+Lu15VPe&#10;bXEGImoRAOCKECIAAACg35GikYjV4Di2QT/5cU/uYUkU1Y0Lq+3w3TU7T2mj8OeNFRVGj9UbPlZn&#10;y9U6/aGoWgQA6PMIEQAg4RyOWEVFLBRSpwDQnwlel2nhK8Z5f/XX5IrhoLp6KS02/91z81NSNZ8Y&#10;nfHCjhrOJgBAf0GIAAAJR08EAAOOJAohfZNt11zd5Md9pRp19aJsvsjpFmeRzt3uCC49rfv5ypJ/&#10;nXj60+OyHlpX3unhugcAOB+DITZsWMyk9q/tFYQIAJBwhAgABi5JFEP6xo514/Uznw82lYnhyz11&#10;laN1/mp12V2z8x5cWfqbNWVT3m091WCffkp7pMbKOQUAUNETAQCSESECgCQgiULY3Kaf8axp6VAx&#10;FFBXL48kSZpGxxenZKekav5xVMb4Y80++iYAgIwQAQCSkfxP/+3bY57z3JEGAAOPEPD6yrM61o6z&#10;bJ4WNrVKkqRuXIo7GM1vcxlcQV9Y2Fxk+sbM3E+OzpDHX3fXqRUAkGwIEQAAAJAMJJkoRiyG1pd/&#10;YJz/N8HnVjcuW7nB+6cNFfJYlq1/7O2q784vuHtu/i1p6U9uriw3EMsCSA6SFItE4h97DyECAAAA&#10;EkoMBz15R0wLX7HuXhBqv8pjBXltrh8vLf70uKyvTs/55erShZntxXr36lzDrrIOnn0AgOuHEAEA&#10;Eo6eCABwliQK/uo8/bSnOtePl6LX1D3R7A79dFlxSqrmhlTNQ+vKAxFBEKWIIIajovxCLQKA/k4U&#10;Y8Fg/GPvIUQAgIQjRACADxMCPseRdfqpg+0HV4jCVaYJoiRVmrz1nT5HIJLR5Pjd2vKPjUhPSdV8&#10;b0FBhZHnHQAMCPREAIBkRIgAABcQddsdR9fr33rUk3PoSu906KbVFhh+sOHPGysWZLY/uaX64fXl&#10;Qw80/GBR0WNvVzZZ/WoRAPQvhAgAkIwIEQDgoiRRiNhM7uxDuomPOA6vvcY0QVHf4fvt2vKUVM2n&#10;x2V9Z37BmjxDqcG9o7RjZ2lHo4VMAUA/QYgAAAAAXITgc1t3zm0f+WtfZbbgc6mr1ywYEZ/aWn3j&#10;cE1Kqubbc/NLDZ5QVHT4Ix2esD8sqEUA0NcYjbHhw2MmkzrtDYQIAAAA6AdC+kbH4dWmxa87T25R&#10;l65NICI0WvxVJq/VF85vcz2+ueoTozJuSNXcNTuPHgoAcCGECACQcDzOAADXIOqympa9qZ862Fdy&#10;SrpAi/KIxaC+umyOQGRhpm7ogfqNBcbl2fo/baz4/sLCO6fl3DUrb0WOXi0CgKRHiAAACUeIAADX&#10;TBKEQFN55/rxxrlDgs3l6ur7WoZ8V311tSRJGn246WvTc+6ek//DxUWDt1btr+ycrdFOPak90+JU&#10;iwAgweiJAADJiBABAHqOGI0Em8o6N0w0Lx8WaCiWp/LitYcI3QQj4kyN9uMj43dG/sfM3P2VnYIo&#10;hQXR4Ao6/Fd5JyUAXDFCBABIRoQIAHAdSNFIyNhiWvpm+5jf93iIIBNEyRmIWn3xzos2X2RfRcfN&#10;aeny+MSojJ1lHWoRAFxXhAgAAABAj2t8+huWzdPMS95waXaGdPXqak/bWGh6fkfNoqz2jQXG1/bX&#10;P7ml6o7J2XfNypub0c4VDwCuC0IEAAAAoMedO4kgRSMRq7Fz48S2Eb+07V2kLF4P3lB06Wn9rWMz&#10;bxquuXN6zl2z8yYcaxl3rPk3a8pma7SCKKl1ANDPESIAQMIZDLEjR2I+nzoFAPS0Cz3O4K/OtWyb&#10;aV76hvP4ppCuQV29PraXmG9/60xKqua2iaf/sL5iZY5+Ta7htX31Iw83Vpu9ahEA9DeECACQcPRE&#10;AIDeJolisKnMOPevrS/faz+0ShIFSbq+hwXa7MGfLitJSdXckKr544bydkdAlCRBjA/5xfX+1QEM&#10;EDzOAADJiBABAPqSqMfhK9FYNr5lmP6M/dDqkLFZ3ehpwYhgdIX0Tvm/xboO32/XlKekauTxy1Vl&#10;3lBULQKAiyBEAIBkRIgAAH2VFAn764oNs17QDr3feWKT4HNL4nVskTjjVNvoI81z0tvuXVw4N729&#10;xRoo1XucgQg9FACcHyECACQjiyWWnR0LBNQpAKDvkSRJ8Di8JRrL5mn6KU/a9i+NdOrUveujwuj5&#10;yvQc5WzCpkKTugoAXREiAAAAAH2fGAr4awoM05/WjfuD873tUXvH9ehi0Gjxrck15Lc5xx1rfvTt&#10;ygqjR3n8IRDhwkgAfQUhAgAAAHC5JFGMn1AoTbdum6mf/Lhtz8Koy6ru9SiHP/LL1WUpqZqbhmse&#10;fbvS6Y+oGwDQqwgRACDh6IkAAAOFEPD6q/MM05/RT37clb4z3NGmbvQEqze8Pt+4tdg84lDTr1aX&#10;lhk8Nl+kwxPmYAKQvILBWG1t/GPvIUQAgIQjRACAAUcSBcFt95VnmlcM100cZN09Xwz51b2eEIqK&#10;a/MMnxmXeeNwzX/NzktvsqsbAJIKPREAIBkRIgDAQCf43Z68I8a5QwwznnWl7w4ZmtSNa+AJRWe8&#10;px20qXJeevsz26oXZ+nKjZ7sVmexzu0Oxm+IFEXJ4Aq22AJRLncABipCBABIRh8NEdavjy1dep7R&#10;lcfTfVcZ+/erBYr09O4FytDr1QJFt91zo6vW1u67yjh9Wi1Q7N7dvUAZ3a6f6LarjM2b1V1FYWH3&#10;AmXU1qoFihUruhcooyuLpfuuMo4dUwsU8rRbgTLkt3fVbVcZy5eru4q6uu4FyigoUAsUW7Z0L1BG&#10;1w5twWD3XWXs2qUWKM6c6V6gDPn/uK667Z4bXRkM3XeVodGoBYoDB7oXKMPtVgsU3XaVIf9F3lVZ&#10;WfcCZVRUqAWKtWu7FyijK6ez+64yDh5UCxTvvde9QBlGo1qg6LZ7bnTV3Nx9VxnZ2WqBYufO7gXK&#10;CIfVApkgdN9VxtataoEiP797gTIaGtQCRbfdc6Mr+Z883XaVceKEWqA4cqR7gTJsNrVA0W1XGatW&#10;qbuK6uruBcooLlYLFJs2dS9QRlc+X/ddZezdqxYoMjO7Fyij7cMPGnTbPTe6kr9N77arjIwMtUCx&#10;b1/3AmXIX7ByQsHn8tfk2X72H87ffy80+s0P1WzcqHwOVUnJh3bPjaoqtUCxapW4ZIlu6typD6e+&#10;+sBrrz/4+lu/T1382Mh/n5x90/D45Q4PLC85md/knbfQMG3e7iET5I+uuQvUT3X4sPpJFO+++8Gv&#10;0nWYzWqBotvuudGV/Bdkt11lyP/W62rbtu4FyojGcxCV/LdJt11l7NihFihycroXKKPpw5FNt91z&#10;oyuTqfuuMk6eVAsUhw51L1CGw6EWKLrtKmPNGnVXUVnZvUAZpaVqgeJyvkPwervvKuMyv0PQffja&#10;kW6750ZXfec7hJoatUCxcmX3AmV0ZbV231XG0aNqgeL48e4Fyuj2h0DddpVx/b5DCIVi06bF7ruP&#10;EAEAAABICoLX5ck9bFr8mmH2iy7NjpCuXt34MN2kR9VXF9XuCByotGQ2OfzheJeEUERcl29cmNWe&#10;0eSIiuLBKss3ZuSmpGo+Oz5r0MaKDQXGpWf0v15d9sTmqvw2l/IZAOBKESIAAAAAiSaJYvzayNoC&#10;4/y/t6U+aN29UN046zJDhEuKCqIvJISiovxaEKUnt1SnpMaPKnxxavby7PgJtYZOX7bWebYWAC4L&#10;IQIAAADQy86eUDhiXjbMtPh158kt7WMfFvwede/6CEaEGae0nx6bmZKq+dSYzLdOtBTp3DmtrpFH&#10;mlbm6p0BbpQEcH6ECAAAAECvkWSiIAkfGm1jHvKVZ3WsGd029vcNT9ypm/S44/imQMOHG0lcM/lX&#10;rjZ7NxYadc6gKEllBvdXpmUrRxW+MOnMiztrX9hR86kxmTekatIO9UBjSAADAyECAAAA0Lec93GG&#10;qNvuryt0Z79j2TzNtGyYeUWaackb9gPLvcWnQvoGMdKlZ+c1aHMEXGePIQiitLO043sLCu6clvPr&#10;1WWv7W/43dqyfxmflZKquWPymdV5BrmmyRpYnWvYWmzW2tVWec5AROfszRvsAVxvhAgAAABA33Kl&#10;PREEj9PfUGLbvUA78lctf/ueaeErrlM7gi2VYtAvRcOSGG+72CMWZLS/vLd+yWmdwx9pcwS/O78g&#10;JVVzQ6rm4yPTvzk772szcm5Kix9k+PqM3FW5hqO11v+emy9Pb5t4esyR5vx215vvNHxiVPqNqZpH&#10;NlU02/zekPD3PXVfnJL9zLbq4NnekKIohaJiMCL/N7dUAn0UIQIAAADQt4SMzeqrqyWJQtTjCLXX&#10;eYtOWvcstGyZ3rF6lGHmc7Y9i+MnF3Qfvh/0avlCQoXRU9MRv8xSZnaHZqdrh+yq3VPe4QnFr2xc&#10;ka3/2YrS57bXNFjiNTmtzie2VN23tHh+ZnuVyftOpeW/5+X/w8j0L0/Nfnlv3Uu76r4yLefG4Zob&#10;UzXPbq/WNNqP1Fj/sL7ip8tKFmXpzoYLgvyWv+2pm3i8WTnvUG70TjjWnHaosVjnFkTR4Y+8tKv2&#10;rtl5f1xf0eb48D2CAHoIIQIAAACQXCKOTn9NrnXbrLa0X8qjY81Y58mtwdbqqMsqBn2SEP/5v1fk&#10;al0v7qh5emt1dmv8zoh1ecZ/Gp35iVEZP1hUuLXYNPF4yx2Tz9yQqrk5TfPAipIRh5r+b0nRTWma&#10;G4dr/nd+wcxT2g0Fxu/OL/jHURmfHpt1z6LCz084fdPw+MmIW8dmjj/W3OkJiZLkDEQ6vWHlUkwA&#10;V4EQAQAAAEh2UjQieBwhXYO3+D374dWWrTNMi1/Tz3jWtnuBrzTj2k9GXDX5x37likqF/MN/uyPY&#10;6f2gAUSnJ2xyhyLCBzXnhAVxb0XnI5uqXtxZu6PUvC7f+KMlRSlnO0d+fUZuepNdrnEGIpnNjhab&#10;X3kLgEsiRAAAAABwMRGrwVuWbtkyTZv2S91bj5oWv24/tDKkrQmbWqNu+5X2XIg6Ok2LX1MniRWK&#10;CpsKTQuz2nO0zhZrYPyxllvPXnL5T6Mz5me0eUOCJEmdnnD8YQzxPKkEABkhAgAAAIArI0bCgtcV&#10;Nrb4StM9uUesuxfoJj+unzq4Y/0495kDEatRrTufXgwRuokKYqnBszJHn95kb7D436my3LOw8JYR&#10;6TenpT+4skQuCISFd+vtc9Lbzpx9vEJWbvSsyTVuKjI5z95hIXMFomZ3z1yN0SO8IaHW7DW5QsrU&#10;6g1vKDAuytLVd6qtK4BrRIgAAAAAoMdIQjTqtAQaSixbpuneetQ4/2/m1SPt76wI1BaE2uuiLmvf&#10;CRE+yuAMTnm3deLxFvlHbp0zOOOU9jPj4kcVPjYi/dtzC+5bVqJccimPb8zMfeNAww8WFf3jqIyz&#10;z0fk7CnvqO/0r8zRP7W1euYprc0XTxYEUbL5ItazrxXOQKTZGjiXQYSjotYe0DnUezEjQnxabfba&#10;/WpBk9V/qNpapveIkiTvHq6x/mljxa9Wl20oMMpb20pM35yV9/GRGQ+uKF2TZ1iY1f71GbnKV/jd&#10;+QWDt1TJu8r03yaefmJz1ZijTV+emi1PPzfh9LIzukarf19l51NbqgdtrHy3zhYVRfkLLtZ55F+x&#10;1qyGDqGoaHSFLF0eIUGSI0QAAAAAcL2IQV9I3xDSVivDW5blytrXMuS77eP+IH9sGHR74+CvtL55&#10;v2l5quvUdn9ldrijXX1nHyD/RC3/8NzuCJ5LAbyhqDw1uELhs10YbL7IhgLT5Hdbc7RO+Sft7aXm&#10;O6flyD+i3zhc84NFhV+dniNP5Z/wbxmRfs/CwgnHW/68seKTo+OpxBcmnXlkU+VfdtZ+dnyWXHxz&#10;Wvq9i4vuX17yxSnZ8lQu+KfRGV+ZlvOjJUXyljy9OU3z2NtVo440PbOt+pOjM25I1TyztbrC6Gm2&#10;Bl7YUfu9BYUv762Xvzb5C262+pee1m0qNLqD8QaZEUE0u0N6Z1DpJSnXzDylfXh9xZBddfJvpNLo&#10;fWJLpfz55XH3nPwZp7RKr0p5ekta+pem5nxrTv7nJpyWp7eOzXxxZ+3uso6lZ/T/MTNXXvzr7rr4&#10;/yKx2KlG+1vHW3aWdihTDHiECAAAAAAS5+InEQSvK+q0+KvzPNkHbfsWd6wda5w3xDj3JcOM5zpW&#10;jZKnlm2z7IfXuLPf8ZVo/HUFkY62iEUvhq77hY7eopPBlgp1clEWb1j+WV15XW32ph1qfPNAg3Lf&#10;hNEV3Fhgempr9YYC9Yf8vDaX/FP9wsx25Y/6zZ7Q5iLz6lxDQbsr/v5YTGsP7C3vzG93iaKkrFxX&#10;8q8if83yr3jucMTxOtuQXbXyFyl/JfL0VKP93kWFd07LeXlP3cocw6gjTf86MZ4y/MPI9J+tKEk7&#10;2Phfs+NnHz4xKmPI7toWW6C2wzf2aPOfN1auzTe4zv6W5d9ppcnbbPWfa5kZjsZPQCiv0fcRIgAA&#10;AABInGt/nEESolI0Igb98cTh7PMRIW21p+C448g66675hlkvtKX9svnFu7Vv/EQ/89nOjW9Zd873&#10;lWeGzVr1/VfFcXi1r+SUOsH7REnyhQW7P+IJxs9ByCtHa60Pryt/dFNlkc5t8YXX5xvPpQw/X1n6&#10;9Rm5Hx8ZP1tx69jMX6wsGXag4bltNXLBP4xIf2RjhdUXbrb6n99R8+15+Y9trmrojN+aEYqKeVqn&#10;cpsG+gJCBAAAAACJI4ZDQW21OkkgweeOOq2BhhJPwQnH0XXWbTPNK9NMy940zftrx5rR8rBsm2nb&#10;Nd954u34MYeyzEBTWdjUKngc0tmbGggRekqRzr0oS7errENpDJHRZB+0seL7Cwtna7Qmd0hpb3nr&#10;2Mz/mp337LaaZ7fXfP7s8xTy+O78gtFHml7ZW3/H5DM3Dtf8eGnR3orO2g7fuGPN9y4qemhdeYXR&#10;I39CgzM4P7NtwvHmckN8Kmt3BAra3Y0W/7nzDlZf2B1QT4vIXIFohycU7nIyosMTlheVqUwu7trY&#10;IskRIgAAAABAnCSJkihKguA4uq7h0TsaHvlCw6DbGwZ9If7ikS80Pv6lxifv/GA88w1P7mH1neg5&#10;oiTJP+3LH5WpLyzkt7nKDJ5o/ApOKV/renhd+Vdn5Mw8pbV4w8GI+NC6ciVlGHm4aXdZhzz92Ij4&#10;9BOjMr42I/eTozKUNhOfn3D6ZytKBm+pum3i6RuGx/tWfH9B4YhDTX/aUCG/vkEumHh65KGmsUeb&#10;vzkrV57Ki39cXzHicNM9CwvjBcM19y4q2l/ZuSrXcPtbZ25K03x5ak6hzuUORudmtMm/1hcmnTlQ&#10;aZG/4BZrYNDGynsXFY453Kz8FrJbna/uq196Wm/zqf0yy42erGaH/MUr0/6FEAEAAAAALoGTCP2I&#10;yR08dwxBdrLBvrXYfKbFGRHEUFQ4WW97fnvNs9urS/XxGqMrODej7S+7areXmoMRQS7YWWaWp3PS&#10;2wyueGOIMoNHLn5ue8279TZ51+QKvryn7vsLC5/cXFVl8rY7AqMON905NfsbM3LTDjWdrLfPTW+7&#10;bcLpj49Mv2dR4fzM9r/tqbtNeaBjRPpv15QNPdCgdN+Ux9dm5D6/o+aFHbVfm55743DNt+bk7avs&#10;9IaE7Fbn6/vrxx9rru/0Se+HKX0HIQIAAAAAXAIhAnpQueGDkwjtjuBr++q/OTsv9Z1Gqzdi8YYf&#10;Xl9+Q2r87MMtaelfm55z76LCT42J3yT64MqSGae0z2yrGXW4qRdbURIiAAAAAMAlePKPBZpK1Qlw&#10;nemdQaVnhKzC6HlkU+U9i4pGHW66e25+ytm2lBsLjcpu4hEiAAAAAACAy0KIAAAAAAAALgshAgAA&#10;AAAAuCyECAAAAAAA4LIQIgAAAAAAgMtCiAAAAAAAAC4LIQIAAAAAALgshAgAAAAAAOAyxGL/H+cy&#10;J24Ht0FaAAAAAElFTkSuQmCCUEsDBBQABgAIAAAAIQDv1FiE4AAAAAkBAAAPAAAAZHJzL2Rvd25y&#10;ZXYueG1sTI9BS8NAFITvgv9heYK3drOtkTRmU0pRT0WwFaS31+Q1Cc3uhuw2Sf+9z5MehxlmvsnW&#10;k2nFQL1vnNWg5hEIsoUrG1tp+Dq8zRIQPqAtsXWWNNzIwzq/v8swLd1oP2nYh0pwifUpaqhD6FIp&#10;fVGTQT93HVn2zq43GFj2lSx7HLnctHIRRc/SYGN5ocaOtjUVl/3VaHgfcdws1euwu5y3t+Mh/vje&#10;KdL68WHavIAINIW/MPziMzrkzHRyV1t60WqYxQtOalgmCgT7q0jxlZOGJxUnIPNM/n+Q/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EjFkcRgQAAJgNAAAOAAAA&#10;AAAAAAAAAAAAADoCAABkcnMvZTJvRG9jLnhtbFBLAQItAAoAAAAAAAAAIQAdr++5D8wAAA/MAAAU&#10;AAAAAAAAAAAAAAAAAKwGAABkcnMvbWVkaWEvaW1hZ2UxLnBuZ1BLAQItABQABgAIAAAAIQDv1FiE&#10;4AAAAAkBAAAPAAAAAAAAAAAAAAAAAO3SAABkcnMvZG93bnJldi54bWxQSwECLQAUAAYACAAAACEA&#10;qiYOvrwAAAAhAQAAGQAAAAAAAAAAAAAAAAD60wAAZHJzL19yZWxzL2Uyb0RvYy54bWwucmVsc1BL&#10;BQYAAAAABgAGAHwBAADt1AAAAAA=&#10;">
                <v:shape id="Picture 30" o:spid="_x0000_s1027" type="#_x0000_t75" style="position:absolute;width:57594;height:23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GVMwAAAANsAAAAPAAAAZHJzL2Rvd25yZXYueG1sRE9La8JA&#10;EL4X+h+WKXirmyr4SF2lCIK0IBgDvQ7ZMQlmZ8PuqOm/7x4Ejx/fe7UZXKduFGLr2cDHOANFXHnb&#10;cm2gPO3eF6CiIFvsPJOBP4qwWb++rDC3/s5HuhVSqxTCMUcDjUifax2rhhzGse+JE3f2waEkGGpt&#10;A95TuOv0JMtm2mHLqaHBnrYNVZfi6gzMi0MZ9svDbPH9Oyyn5Y/sKi/GjN6Gr09QQoM8xQ/33hqY&#10;pvXpS/oBev0PAAD//wMAUEsBAi0AFAAGAAgAAAAhANvh9svuAAAAhQEAABMAAAAAAAAAAAAAAAAA&#10;AAAAAFtDb250ZW50X1R5cGVzXS54bWxQSwECLQAUAAYACAAAACEAWvQsW78AAAAVAQAACwAAAAAA&#10;AAAAAAAAAAAfAQAAX3JlbHMvLnJlbHNQSwECLQAUAAYACAAAACEA/FhlTMAAAADbAAAADwAAAAAA&#10;AAAAAAAAAAAHAgAAZHJzL2Rvd25yZXYueG1sUEsFBgAAAAADAAMAtwAAAPQCAAAAAA==&#10;">
                  <v:imagedata r:id="rId96" o:title=""/>
                </v:shape>
                <v:group id="Group 39" o:spid="_x0000_s1028" style="position:absolute;left:17471;top:272;width:26561;height:23295" coordsize="26561,23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7" o:spid="_x0000_s1029" style="position:absolute;width:4299;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N6wQAAANsAAAAPAAAAZHJzL2Rvd25yZXYueG1sRI9Bi8Iw&#10;FITvC/6H8IS9rakrqFSjiKwgxYvdxfOjebbF5qUmsXb/vREEj8PMfMMs171pREfO15YVjEcJCOLC&#10;6ppLBX+/u685CB+QNTaWScE/eVivBh9LTLW985G6PJQiQtinqKAKoU2l9EVFBv3ItsTRO1tnMETp&#10;Sqkd3iPcNPI7SabSYM1xocKWthUVl/xmFGRXa065+8k46yaz6f5wtsidUp/DfrMAEagP7/CrvdcK&#10;JjN4fok/QK4eAAAA//8DAFBLAQItABQABgAIAAAAIQDb4fbL7gAAAIUBAAATAAAAAAAAAAAAAAAA&#10;AAAAAABbQ29udGVudF9UeXBlc10ueG1sUEsBAi0AFAAGAAgAAAAhAFr0LFu/AAAAFQEAAAsAAAAA&#10;AAAAAAAAAAAAHwEAAF9yZWxzLy5yZWxzUEsBAi0AFAAGAAgAAAAhANxJ43rBAAAA2wAAAA8AAAAA&#10;AAAAAAAAAAAABwIAAGRycy9kb3ducmV2LnhtbFBLBQYAAAAAAwADALcAAAD1AgAAAAA=&#10;" filled="f" strokecolor="#e6a82f">
                    <v:shadow on="t" color="black" opacity="22937f" origin=",.5" offset="0,.63889mm"/>
                  </v:oval>
                  <v:oval id="Oval 38" o:spid="_x0000_s1030" style="position:absolute;left:22261;top:19757;width:4300;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cIvwAAANsAAAAPAAAAZHJzL2Rvd25yZXYueG1sRE/Pa4Mw&#10;FL4X9j+EN9itxk5wwzYtpWwg0svc2PlhXlVqXmySqfvvm8Ngx4/v9+6wmEFM5HxvWcEmSUEQN1b3&#10;3Cr4+nxfv4LwAVnjYJkU/JKHw/5htcNC25k/aKpDK2II+wIVdCGMhZS+6cigT+xIHLmLdQZDhK6V&#10;2uEcw80gn9M0lwZ7jg0djnTqqLnWP0ZBdbPmu3ZvFVdT9pKX54tFnpR6elyOWxCBlvAv/nOXWkEW&#10;x8Yv8QfI/R0AAP//AwBQSwECLQAUAAYACAAAACEA2+H2y+4AAACFAQAAEwAAAAAAAAAAAAAAAAAA&#10;AAAAW0NvbnRlbnRfVHlwZXNdLnhtbFBLAQItABQABgAIAAAAIQBa9CxbvwAAABUBAAALAAAAAAAA&#10;AAAAAAAAAB8BAABfcmVscy8ucmVsc1BLAQItABQABgAIAAAAIQCt1ncIvwAAANsAAAAPAAAAAAAA&#10;AAAAAAAAAAcCAABkcnMvZG93bnJldi54bWxQSwUGAAAAAAMAAwC3AAAA8wIAAAAA&#10;" filled="f" strokecolor="#e6a82f">
                    <v:shadow on="t" color="black" opacity="22937f" origin=",.5" offset="0,.63889mm"/>
                  </v:oval>
                </v:group>
                <w10:wrap type="topAndBottom"/>
              </v:group>
            </w:pict>
          </mc:Fallback>
        </mc:AlternateContent>
      </w:r>
    </w:p>
    <w:p w14:paraId="2B2D3538" w14:textId="574701F7" w:rsidR="00894E66" w:rsidRPr="00894E66" w:rsidRDefault="00894E66" w:rsidP="00894E66"/>
    <w:p w14:paraId="65D676D6" w14:textId="48DF32C9" w:rsidR="00894E66" w:rsidRPr="00894E66" w:rsidRDefault="00D364E0" w:rsidP="00894E66">
      <w:r w:rsidRPr="00894E66">
        <w:rPr>
          <w:noProof/>
        </w:rPr>
        <mc:AlternateContent>
          <mc:Choice Requires="wpg">
            <w:drawing>
              <wp:anchor distT="0" distB="0" distL="114300" distR="114300" simplePos="0" relativeHeight="251681792" behindDoc="0" locked="0" layoutInCell="1" allowOverlap="1" wp14:anchorId="1C7507A9" wp14:editId="7E84C312">
                <wp:simplePos x="0" y="0"/>
                <wp:positionH relativeFrom="margin">
                  <wp:align>center</wp:align>
                </wp:positionH>
                <wp:positionV relativeFrom="paragraph">
                  <wp:posOffset>576580</wp:posOffset>
                </wp:positionV>
                <wp:extent cx="4408805" cy="2445385"/>
                <wp:effectExtent l="0" t="0" r="0" b="0"/>
                <wp:wrapTopAndBottom/>
                <wp:docPr id="143" name="Group 7"/>
                <wp:cNvGraphicFramePr/>
                <a:graphic xmlns:a="http://schemas.openxmlformats.org/drawingml/2006/main">
                  <a:graphicData uri="http://schemas.microsoft.com/office/word/2010/wordprocessingGroup">
                    <wpg:wgp>
                      <wpg:cNvGrpSpPr/>
                      <wpg:grpSpPr>
                        <a:xfrm>
                          <a:off x="0" y="0"/>
                          <a:ext cx="4408805" cy="2445385"/>
                          <a:chOff x="0" y="0"/>
                          <a:chExt cx="4409292" cy="2445690"/>
                        </a:xfrm>
                      </wpg:grpSpPr>
                      <wpg:grpSp>
                        <wpg:cNvPr id="144" name="Group 144"/>
                        <wpg:cNvGrpSpPr/>
                        <wpg:grpSpPr>
                          <a:xfrm>
                            <a:off x="381622" y="402603"/>
                            <a:ext cx="3045880" cy="2043087"/>
                            <a:chOff x="381622" y="402603"/>
                            <a:chExt cx="3045880" cy="2043087"/>
                          </a:xfrm>
                        </wpg:grpSpPr>
                        <wps:wsp>
                          <wps:cNvPr id="145" name="Freeform: Shape 145"/>
                          <wps:cNvSpPr/>
                          <wps:spPr>
                            <a:xfrm>
                              <a:off x="768016" y="923124"/>
                              <a:ext cx="2421229" cy="1107584"/>
                            </a:xfrm>
                            <a:custGeom>
                              <a:avLst/>
                              <a:gdLst>
                                <a:gd name="connsiteX0" fmla="*/ 0 w 2421229"/>
                                <a:gd name="connsiteY0" fmla="*/ 0 h 1107584"/>
                                <a:gd name="connsiteX1" fmla="*/ 6440 w 2421229"/>
                                <a:gd name="connsiteY1" fmla="*/ 1107584 h 1107584"/>
                                <a:gd name="connsiteX2" fmla="*/ 2421229 w 2421229"/>
                                <a:gd name="connsiteY2" fmla="*/ 1094705 h 1107584"/>
                                <a:gd name="connsiteX3" fmla="*/ 2073499 w 2421229"/>
                                <a:gd name="connsiteY3" fmla="*/ 920840 h 1107584"/>
                                <a:gd name="connsiteX4" fmla="*/ 1687133 w 2421229"/>
                                <a:gd name="connsiteY4" fmla="*/ 824248 h 1107584"/>
                                <a:gd name="connsiteX5" fmla="*/ 1255690 w 2421229"/>
                                <a:gd name="connsiteY5" fmla="*/ 785612 h 1107584"/>
                                <a:gd name="connsiteX6" fmla="*/ 708338 w 2421229"/>
                                <a:gd name="connsiteY6" fmla="*/ 592429 h 1107584"/>
                                <a:gd name="connsiteX7" fmla="*/ 508716 w 2421229"/>
                                <a:gd name="connsiteY7" fmla="*/ 392806 h 1107584"/>
                                <a:gd name="connsiteX8" fmla="*/ 206062 w 2421229"/>
                                <a:gd name="connsiteY8" fmla="*/ 154547 h 1107584"/>
                                <a:gd name="connsiteX9" fmla="*/ 25758 w 2421229"/>
                                <a:gd name="connsiteY9" fmla="*/ 45076 h 1107584"/>
                                <a:gd name="connsiteX10" fmla="*/ 0 w 2421229"/>
                                <a:gd name="connsiteY10" fmla="*/ 0 h 1107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21229" h="1107584">
                                  <a:moveTo>
                                    <a:pt x="0" y="0"/>
                                  </a:moveTo>
                                  <a:cubicBezTo>
                                    <a:pt x="2147" y="369195"/>
                                    <a:pt x="4293" y="738389"/>
                                    <a:pt x="6440" y="1107584"/>
                                  </a:cubicBezTo>
                                  <a:lnTo>
                                    <a:pt x="2421229" y="1094705"/>
                                  </a:lnTo>
                                  <a:lnTo>
                                    <a:pt x="2073499" y="920840"/>
                                  </a:lnTo>
                                  <a:lnTo>
                                    <a:pt x="1687133" y="824248"/>
                                  </a:lnTo>
                                  <a:lnTo>
                                    <a:pt x="1255690" y="785612"/>
                                  </a:lnTo>
                                  <a:lnTo>
                                    <a:pt x="708338" y="592429"/>
                                  </a:lnTo>
                                  <a:lnTo>
                                    <a:pt x="508716" y="392806"/>
                                  </a:lnTo>
                                  <a:lnTo>
                                    <a:pt x="206062" y="154547"/>
                                  </a:lnTo>
                                  <a:lnTo>
                                    <a:pt x="25758" y="45076"/>
                                  </a:lnTo>
                                  <a:lnTo>
                                    <a:pt x="0" y="0"/>
                                  </a:lnTo>
                                  <a:close/>
                                </a:path>
                              </a:pathLst>
                            </a:custGeom>
                            <a:gradFill rotWithShape="1">
                              <a:gsLst>
                                <a:gs pos="0">
                                  <a:srgbClr val="E6A82F">
                                    <a:tint val="100000"/>
                                    <a:shade val="100000"/>
                                    <a:satMod val="130000"/>
                                  </a:srgbClr>
                                </a:gs>
                                <a:gs pos="100000">
                                  <a:srgbClr val="E6A82F">
                                    <a:tint val="50000"/>
                                    <a:shade val="100000"/>
                                    <a:satMod val="350000"/>
                                  </a:srgbClr>
                                </a:gs>
                              </a:gsLst>
                              <a:lin ang="16200000" scaled="0"/>
                            </a:gradFill>
                            <a:ln w="9525" cap="flat" cmpd="sng" algn="ctr">
                              <a:solidFill>
                                <a:srgbClr val="E6A82F">
                                  <a:shade val="95000"/>
                                  <a:satMod val="105000"/>
                                </a:srgbClr>
                              </a:solidFill>
                              <a:prstDash val="solid"/>
                            </a:ln>
                            <a:effectLst>
                              <a:outerShdw blurRad="40000" dist="23000" dir="5400000" rotWithShape="0">
                                <a:srgbClr val="000000">
                                  <a:alpha val="35000"/>
                                </a:srgbClr>
                              </a:outerShdw>
                            </a:effectLst>
                          </wps:spPr>
                          <wps:bodyPr rtlCol="0" anchor="ctr"/>
                        </wps:wsp>
                        <wps:wsp>
                          <wps:cNvPr id="146" name="Rectangle 146"/>
                          <wps:cNvSpPr/>
                          <wps:spPr>
                            <a:xfrm>
                              <a:off x="768016" y="402603"/>
                              <a:ext cx="2659486" cy="1628105"/>
                            </a:xfrm>
                            <a:prstGeom prst="rect">
                              <a:avLst/>
                            </a:prstGeom>
                            <a:noFill/>
                            <a:ln w="19050" cap="flat" cmpd="sng" algn="ctr">
                              <a:solidFill>
                                <a:srgbClr val="C00000"/>
                              </a:solidFill>
                              <a:prstDash val="lgDash"/>
                            </a:ln>
                            <a:effectLst>
                              <a:outerShdw blurRad="40000" dist="23000" dir="5400000" rotWithShape="0">
                                <a:srgbClr val="000000">
                                  <a:alpha val="35000"/>
                                </a:srgbClr>
                              </a:outerShdw>
                            </a:effectLst>
                          </wps:spPr>
                          <wps:bodyPr rtlCol="0" anchor="ctr"/>
                        </wps:wsp>
                        <wps:wsp>
                          <wps:cNvPr id="147" name="TextBox 81"/>
                          <wps:cNvSpPr txBox="1"/>
                          <wps:spPr>
                            <a:xfrm>
                              <a:off x="1077029" y="1505519"/>
                              <a:ext cx="735330" cy="411480"/>
                            </a:xfrm>
                            <a:prstGeom prst="rect">
                              <a:avLst/>
                            </a:prstGeom>
                            <a:noFill/>
                          </wps:spPr>
                          <wps:txbx>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wps:txbx>
                          <wps:bodyPr wrap="square" rtlCol="0">
                            <a:spAutoFit/>
                          </wps:bodyPr>
                        </wps:wsp>
                        <wpg:grpSp>
                          <wpg:cNvPr id="148" name="Group 148"/>
                          <wpg:cNvGrpSpPr/>
                          <wpg:grpSpPr>
                            <a:xfrm>
                              <a:off x="768018" y="2030350"/>
                              <a:ext cx="2404044" cy="415340"/>
                              <a:chOff x="768018" y="2030350"/>
                              <a:chExt cx="2404044" cy="415340"/>
                            </a:xfrm>
                          </wpg:grpSpPr>
                          <wps:wsp>
                            <wps:cNvPr id="149" name="TextBox 87"/>
                            <wps:cNvSpPr txBox="1"/>
                            <wps:spPr>
                              <a:xfrm>
                                <a:off x="1618977" y="2030350"/>
                                <a:ext cx="486464" cy="415340"/>
                              </a:xfrm>
                              <a:prstGeom prst="rect">
                                <a:avLst/>
                              </a:prstGeom>
                              <a:noFill/>
                            </wps:spPr>
                            <wps:txbx>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wps:txbx>
                            <wps:bodyPr wrap="square" rtlCol="0">
                              <a:spAutoFit/>
                            </wps:bodyPr>
                          </wps:wsp>
                          <wps:wsp>
                            <wps:cNvPr id="150" name="Straight Arrow Connector 150"/>
                            <wps:cNvCnPr>
                              <a:cxnSpLocks/>
                            </wps:cNvCnPr>
                            <wps:spPr>
                              <a:xfrm>
                                <a:off x="2105508" y="2215374"/>
                                <a:ext cx="1066554" cy="0"/>
                              </a:xfrm>
                              <a:prstGeom prst="straightConnector1">
                                <a:avLst/>
                              </a:prstGeom>
                              <a:noFill/>
                              <a:ln w="25400" cap="flat" cmpd="sng" algn="ctr">
                                <a:solidFill>
                                  <a:srgbClr val="E6A82F"/>
                                </a:solidFill>
                                <a:prstDash val="solid"/>
                                <a:tailEnd type="triangle"/>
                              </a:ln>
                              <a:effectLst/>
                            </wps:spPr>
                            <wps:bodyPr/>
                          </wps:wsp>
                          <wps:wsp>
                            <wps:cNvPr id="151" name="Straight Arrow Connector 151"/>
                            <wps:cNvCnPr>
                              <a:cxnSpLocks/>
                            </wps:cNvCnPr>
                            <wps:spPr>
                              <a:xfrm flipH="1">
                                <a:off x="768018" y="2215374"/>
                                <a:ext cx="851078" cy="72"/>
                              </a:xfrm>
                              <a:prstGeom prst="straightConnector1">
                                <a:avLst/>
                              </a:prstGeom>
                              <a:noFill/>
                              <a:ln w="25400" cap="flat" cmpd="sng" algn="ctr">
                                <a:solidFill>
                                  <a:srgbClr val="E6A82F"/>
                                </a:solidFill>
                                <a:prstDash val="solid"/>
                                <a:tailEnd type="triangle"/>
                              </a:ln>
                              <a:effectLst/>
                            </wps:spPr>
                            <wps:bodyPr/>
                          </wps:wsp>
                        </wpg:grpSp>
                        <wpg:grpSp>
                          <wpg:cNvPr id="152" name="Group 152"/>
                          <wpg:cNvGrpSpPr/>
                          <wpg:grpSpPr>
                            <a:xfrm>
                              <a:off x="381622" y="932345"/>
                              <a:ext cx="386080" cy="1098363"/>
                              <a:chOff x="381622" y="932345"/>
                              <a:chExt cx="386080" cy="1098363"/>
                            </a:xfrm>
                          </wpg:grpSpPr>
                          <wps:wsp>
                            <wps:cNvPr id="153" name="TextBox 84"/>
                            <wps:cNvSpPr txBox="1"/>
                            <wps:spPr>
                              <a:xfrm>
                                <a:off x="381622" y="1285375"/>
                                <a:ext cx="386080" cy="359410"/>
                              </a:xfrm>
                              <a:prstGeom prst="rect">
                                <a:avLst/>
                              </a:prstGeom>
                              <a:noFill/>
                            </wps:spPr>
                            <wps:txbx>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wps:txbx>
                            <wps:bodyPr wrap="square" rtlCol="0">
                              <a:spAutoFit/>
                            </wps:bodyPr>
                          </wps:wsp>
                          <wps:wsp>
                            <wps:cNvPr id="154" name="Straight Arrow Connector 154"/>
                            <wps:cNvCnPr>
                              <a:cxnSpLocks/>
                            </wps:cNvCnPr>
                            <wps:spPr>
                              <a:xfrm>
                                <a:off x="574833" y="1654863"/>
                                <a:ext cx="0" cy="375845"/>
                              </a:xfrm>
                              <a:prstGeom prst="straightConnector1">
                                <a:avLst/>
                              </a:prstGeom>
                              <a:noFill/>
                              <a:ln w="25400" cap="flat" cmpd="sng" algn="ctr">
                                <a:solidFill>
                                  <a:srgbClr val="E6A82F"/>
                                </a:solidFill>
                                <a:prstDash val="solid"/>
                                <a:tailEnd type="triangle"/>
                              </a:ln>
                              <a:effectLst/>
                            </wps:spPr>
                            <wps:bodyPr/>
                          </wps:wsp>
                          <wps:wsp>
                            <wps:cNvPr id="155" name="Straight Arrow Connector 155"/>
                            <wps:cNvCnPr>
                              <a:cxnSpLocks/>
                            </wps:cNvCnPr>
                            <wps:spPr>
                              <a:xfrm flipV="1">
                                <a:off x="574833" y="932345"/>
                                <a:ext cx="0" cy="477695"/>
                              </a:xfrm>
                              <a:prstGeom prst="straightConnector1">
                                <a:avLst/>
                              </a:prstGeom>
                              <a:noFill/>
                              <a:ln w="25400" cap="flat" cmpd="sng" algn="ctr">
                                <a:solidFill>
                                  <a:srgbClr val="E6A82F"/>
                                </a:solidFill>
                                <a:prstDash val="solid"/>
                                <a:tailEnd type="triangle"/>
                              </a:ln>
                              <a:effectLst/>
                            </wps:spPr>
                            <wps:bodyPr/>
                          </wps:wsp>
                        </wpg:grpSp>
                      </wpg:grpSp>
                      <wpg:grpSp>
                        <wpg:cNvPr id="156" name="Group 156"/>
                        <wpg:cNvGrpSpPr/>
                        <wpg:grpSpPr>
                          <a:xfrm>
                            <a:off x="0" y="2041076"/>
                            <a:ext cx="914501" cy="373184"/>
                            <a:chOff x="0" y="2041076"/>
                            <a:chExt cx="914501" cy="373184"/>
                          </a:xfrm>
                        </wpg:grpSpPr>
                        <wps:wsp>
                          <wps:cNvPr id="157" name="TextBox 76"/>
                          <wps:cNvSpPr txBox="1"/>
                          <wps:spPr>
                            <a:xfrm>
                              <a:off x="0" y="2109423"/>
                              <a:ext cx="914501" cy="304837"/>
                            </a:xfrm>
                            <a:prstGeom prst="rect">
                              <a:avLst/>
                            </a:prstGeom>
                            <a:noFill/>
                          </wps:spPr>
                          <wps:txbx>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wps:txbx>
                          <wps:bodyPr wrap="square" rtlCol="0">
                            <a:spAutoFit/>
                          </wps:bodyPr>
                        </wps:wsp>
                        <wps:wsp>
                          <wps:cNvPr id="158" name="Straight Arrow Connector 158"/>
                          <wps:cNvCnPr>
                            <a:cxnSpLocks/>
                          </wps:cNvCnPr>
                          <wps:spPr>
                            <a:xfrm flipV="1">
                              <a:off x="612117" y="2041076"/>
                              <a:ext cx="145051" cy="152107"/>
                            </a:xfrm>
                            <a:prstGeom prst="straightConnector1">
                              <a:avLst/>
                            </a:prstGeom>
                            <a:noFill/>
                            <a:ln w="25400" cap="flat" cmpd="sng" algn="ctr">
                              <a:solidFill>
                                <a:srgbClr val="2A659C">
                                  <a:lumMod val="60000"/>
                                  <a:lumOff val="40000"/>
                                </a:srgbClr>
                              </a:solidFill>
                              <a:prstDash val="solid"/>
                              <a:tailEnd type="triangle"/>
                            </a:ln>
                            <a:effectLst>
                              <a:outerShdw blurRad="40000" dist="20000" dir="5400000" rotWithShape="0">
                                <a:srgbClr val="000000">
                                  <a:alpha val="38000"/>
                                </a:srgbClr>
                              </a:outerShdw>
                            </a:effectLst>
                          </wps:spPr>
                          <wps:bodyPr/>
                        </wps:wsp>
                      </wpg:grpSp>
                      <wpg:grpSp>
                        <wpg:cNvPr id="159" name="Group 159"/>
                        <wpg:cNvGrpSpPr/>
                        <wpg:grpSpPr>
                          <a:xfrm>
                            <a:off x="772051" y="0"/>
                            <a:ext cx="3637241" cy="2027147"/>
                            <a:chOff x="772051" y="0"/>
                            <a:chExt cx="3637241" cy="2027147"/>
                          </a:xfrm>
                        </wpg:grpSpPr>
                        <wpg:grpSp>
                          <wpg:cNvPr id="160" name="Group 160"/>
                          <wpg:cNvGrpSpPr/>
                          <wpg:grpSpPr>
                            <a:xfrm>
                              <a:off x="775083" y="0"/>
                              <a:ext cx="3634209" cy="2027147"/>
                              <a:chOff x="775083" y="0"/>
                              <a:chExt cx="3634209" cy="2027147"/>
                            </a:xfrm>
                          </wpg:grpSpPr>
                          <wpg:grpSp>
                            <wpg:cNvPr id="161" name="Group 161"/>
                            <wpg:cNvGrpSpPr/>
                            <wpg:grpSpPr>
                              <a:xfrm>
                                <a:off x="3392022" y="394613"/>
                                <a:ext cx="1017270" cy="1632534"/>
                                <a:chOff x="3392022" y="394614"/>
                                <a:chExt cx="1017270" cy="1107581"/>
                              </a:xfrm>
                            </wpg:grpSpPr>
                            <wps:wsp>
                              <wps:cNvPr id="162" name="TextBox 64"/>
                              <wps:cNvSpPr txBox="1"/>
                              <wps:spPr>
                                <a:xfrm>
                                  <a:off x="3392022" y="756942"/>
                                  <a:ext cx="1017270" cy="243839"/>
                                </a:xfrm>
                                <a:prstGeom prst="rect">
                                  <a:avLst/>
                                </a:prstGeom>
                                <a:noFill/>
                              </wps:spPr>
                              <wps:txbx>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wps:txbx>
                              <wps:bodyPr wrap="square" rtlCol="0">
                                <a:spAutoFit/>
                              </wps:bodyPr>
                            </wps:wsp>
                            <wps:wsp>
                              <wps:cNvPr id="163" name="Straight Arrow Connector 163"/>
                              <wps:cNvCnPr>
                                <a:cxnSpLocks/>
                              </wps:cNvCnPr>
                              <wps:spPr>
                                <a:xfrm>
                                  <a:off x="3630527" y="1007589"/>
                                  <a:ext cx="0" cy="494606"/>
                                </a:xfrm>
                                <a:prstGeom prst="straightConnector1">
                                  <a:avLst/>
                                </a:prstGeom>
                                <a:noFill/>
                                <a:ln w="19050" cap="flat" cmpd="sng" algn="ctr">
                                  <a:solidFill>
                                    <a:srgbClr val="2A659C">
                                      <a:lumMod val="75000"/>
                                    </a:srgbClr>
                                  </a:solidFill>
                                  <a:prstDash val="solid"/>
                                  <a:tailEnd type="triangle"/>
                                </a:ln>
                                <a:effectLst/>
                              </wps:spPr>
                              <wps:bodyPr/>
                            </wps:wsp>
                            <wps:wsp>
                              <wps:cNvPr id="164" name="Straight Arrow Connector 164"/>
                              <wps:cNvCnPr>
                                <a:cxnSpLocks/>
                              </wps:cNvCnPr>
                              <wps:spPr>
                                <a:xfrm flipV="1">
                                  <a:off x="3630527" y="394614"/>
                                  <a:ext cx="0" cy="392087"/>
                                </a:xfrm>
                                <a:prstGeom prst="straightConnector1">
                                  <a:avLst/>
                                </a:prstGeom>
                                <a:noFill/>
                                <a:ln w="19050" cap="flat" cmpd="sng" algn="ctr">
                                  <a:solidFill>
                                    <a:srgbClr val="2A659C">
                                      <a:lumMod val="75000"/>
                                    </a:srgbClr>
                                  </a:solidFill>
                                  <a:prstDash val="solid"/>
                                  <a:tailEnd type="triangle"/>
                                </a:ln>
                                <a:effectLst/>
                              </wps:spPr>
                              <wps:bodyPr/>
                            </wps:wsp>
                          </wpg:grpSp>
                          <wpg:grpSp>
                            <wpg:cNvPr id="165" name="Group 165"/>
                            <wpg:cNvGrpSpPr/>
                            <wpg:grpSpPr>
                              <a:xfrm>
                                <a:off x="777866" y="0"/>
                                <a:ext cx="2659482" cy="415340"/>
                                <a:chOff x="777865" y="0"/>
                                <a:chExt cx="2404041" cy="415340"/>
                              </a:xfrm>
                            </wpg:grpSpPr>
                            <wps:wsp>
                              <wps:cNvPr id="166" name="TextBox 61"/>
                              <wps:cNvSpPr txBox="1"/>
                              <wps:spPr>
                                <a:xfrm>
                                  <a:off x="1628767" y="0"/>
                                  <a:ext cx="935164" cy="415340"/>
                                </a:xfrm>
                                <a:prstGeom prst="rect">
                                  <a:avLst/>
                                </a:prstGeom>
                                <a:noFill/>
                              </wps:spPr>
                              <wps:txbx>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wps:txbx>
                              <wps:bodyPr wrap="square" rtlCol="0">
                                <a:spAutoFit/>
                              </wps:bodyPr>
                            </wps:wsp>
                            <wps:wsp>
                              <wps:cNvPr id="167" name="Straight Arrow Connector 167"/>
                              <wps:cNvCnPr>
                                <a:cxnSpLocks/>
                              </wps:cNvCnPr>
                              <wps:spPr>
                                <a:xfrm>
                                  <a:off x="2563814" y="184666"/>
                                  <a:ext cx="618092" cy="2"/>
                                </a:xfrm>
                                <a:prstGeom prst="straightConnector1">
                                  <a:avLst/>
                                </a:prstGeom>
                                <a:noFill/>
                                <a:ln w="19050" cap="flat" cmpd="sng" algn="ctr">
                                  <a:solidFill>
                                    <a:srgbClr val="2A659C">
                                      <a:lumMod val="75000"/>
                                    </a:srgbClr>
                                  </a:solidFill>
                                  <a:prstDash val="solid"/>
                                  <a:tailEnd type="triangle"/>
                                </a:ln>
                                <a:effectLst/>
                              </wps:spPr>
                              <wps:bodyPr/>
                            </wps:wsp>
                            <wps:wsp>
                              <wps:cNvPr id="168" name="Straight Arrow Connector 168"/>
                              <wps:cNvCnPr>
                                <a:cxnSpLocks/>
                              </wps:cNvCnPr>
                              <wps:spPr>
                                <a:xfrm flipH="1">
                                  <a:off x="777865" y="184666"/>
                                  <a:ext cx="851074" cy="74"/>
                                </a:xfrm>
                                <a:prstGeom prst="straightConnector1">
                                  <a:avLst/>
                                </a:prstGeom>
                                <a:noFill/>
                                <a:ln w="19050" cap="flat" cmpd="sng" algn="ctr">
                                  <a:solidFill>
                                    <a:srgbClr val="2A659C">
                                      <a:lumMod val="75000"/>
                                    </a:srgbClr>
                                  </a:solidFill>
                                  <a:prstDash val="solid"/>
                                  <a:tailEnd type="triangle"/>
                                </a:ln>
                                <a:effectLst/>
                              </wps:spPr>
                              <wps:bodyPr/>
                            </wps:wsp>
                          </wpg:grpSp>
                          <wps:wsp>
                            <wps:cNvPr id="169" name="Freeform: Shape 169"/>
                            <wps:cNvSpPr/>
                            <wps:spPr>
                              <a:xfrm>
                                <a:off x="775083" y="646644"/>
                                <a:ext cx="2651413" cy="1377049"/>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22073" y="524406"/>
                                      <a:pt x="1029521" y="527385"/>
                                    </a:cubicBezTo>
                                    <a:cubicBezTo>
                                      <a:pt x="1044559" y="533400"/>
                                      <a:pt x="1060668" y="536284"/>
                                      <a:pt x="1076242" y="540734"/>
                                    </a:cubicBezTo>
                                    <a:cubicBezTo>
                                      <a:pt x="1080692" y="547408"/>
                                      <a:pt x="1083919" y="555085"/>
                                      <a:pt x="1089591" y="560757"/>
                                    </a:cubicBezTo>
                                    <a:cubicBezTo>
                                      <a:pt x="1095263" y="566429"/>
                                      <a:pt x="1102649" y="570126"/>
                                      <a:pt x="1109614" y="574106"/>
                                    </a:cubicBezTo>
                                    <a:cubicBezTo>
                                      <a:pt x="1145444" y="594581"/>
                                      <a:pt x="1145595" y="589518"/>
                                      <a:pt x="1196382" y="600804"/>
                                    </a:cubicBezTo>
                                    <a:cubicBezTo>
                                      <a:pt x="1203056" y="605254"/>
                                      <a:pt x="1209878" y="609491"/>
                                      <a:pt x="1216405" y="614153"/>
                                    </a:cubicBezTo>
                                    <a:cubicBezTo>
                                      <a:pt x="1225457" y="620619"/>
                                      <a:pt x="1233153" y="629201"/>
                                      <a:pt x="1243103" y="634176"/>
                                    </a:cubicBezTo>
                                    <a:cubicBezTo>
                                      <a:pt x="1259351" y="642300"/>
                                      <a:pt x="1290688" y="649410"/>
                                      <a:pt x="1309848" y="654200"/>
                                    </a:cubicBezTo>
                                    <a:cubicBezTo>
                                      <a:pt x="1408961" y="713667"/>
                                      <a:pt x="1289710" y="646522"/>
                                      <a:pt x="1369918" y="680898"/>
                                    </a:cubicBezTo>
                                    <a:cubicBezTo>
                                      <a:pt x="1377291" y="684058"/>
                                      <a:pt x="1382878" y="690444"/>
                                      <a:pt x="1389941" y="694247"/>
                                    </a:cubicBezTo>
                                    <a:cubicBezTo>
                                      <a:pt x="1411842" y="706040"/>
                                      <a:pt x="1435989" y="713821"/>
                                      <a:pt x="1456686" y="727619"/>
                                    </a:cubicBezTo>
                                    <a:cubicBezTo>
                                      <a:pt x="1501781" y="757683"/>
                                      <a:pt x="1446156" y="722354"/>
                                      <a:pt x="1523430" y="760991"/>
                                    </a:cubicBezTo>
                                    <a:cubicBezTo>
                                      <a:pt x="1540538" y="769545"/>
                                      <a:pt x="1564217" y="787935"/>
                                      <a:pt x="1583500" y="794363"/>
                                    </a:cubicBezTo>
                                    <a:cubicBezTo>
                                      <a:pt x="1600905" y="800165"/>
                                      <a:pt x="1619037" y="803510"/>
                                      <a:pt x="1636896" y="807712"/>
                                    </a:cubicBezTo>
                                    <a:cubicBezTo>
                                      <a:pt x="1767199" y="83837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dash"/>
                              </a:ln>
                              <a:effectLst>
                                <a:outerShdw blurRad="40000" dist="23000" dir="5400000" rotWithShape="0">
                                  <a:srgbClr val="000000">
                                    <a:alpha val="35000"/>
                                  </a:srgbClr>
                                </a:outerShdw>
                              </a:effectLst>
                            </wps:spPr>
                            <wps:bodyPr rtlCol="0" anchor="ctr"/>
                          </wps:wsp>
                        </wpg:grpSp>
                        <wps:wsp>
                          <wps:cNvPr id="170" name="Freeform: Shape 170"/>
                          <wps:cNvSpPr/>
                          <wps:spPr>
                            <a:xfrm rot="10800000">
                              <a:off x="772051" y="408727"/>
                              <a:ext cx="2260869" cy="1614965"/>
                            </a:xfrm>
                            <a:custGeom>
                              <a:avLst/>
                              <a:gdLst>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927749 w 2623060"/>
                                <a:gd name="connsiteY19" fmla="*/ 580677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1121 w 2623060"/>
                                <a:gd name="connsiteY21" fmla="*/ 640748 h 1603877"/>
                                <a:gd name="connsiteX22" fmla="*/ 967795 w 2623060"/>
                                <a:gd name="connsiteY22" fmla="*/ 667445 h 1603877"/>
                                <a:gd name="connsiteX23" fmla="*/ 974470 w 2623060"/>
                                <a:gd name="connsiteY23" fmla="*/ 687469 h 1603877"/>
                                <a:gd name="connsiteX24" fmla="*/ 981144 w 2623060"/>
                                <a:gd name="connsiteY24" fmla="*/ 740864 h 1603877"/>
                                <a:gd name="connsiteX25" fmla="*/ 1001168 w 2623060"/>
                                <a:gd name="connsiteY25" fmla="*/ 754213 h 1603877"/>
                                <a:gd name="connsiteX26" fmla="*/ 1047889 w 2623060"/>
                                <a:gd name="connsiteY26" fmla="*/ 767562 h 1603877"/>
                                <a:gd name="connsiteX27" fmla="*/ 1061238 w 2623060"/>
                                <a:gd name="connsiteY27" fmla="*/ 787585 h 1603877"/>
                                <a:gd name="connsiteX28" fmla="*/ 1081261 w 2623060"/>
                                <a:gd name="connsiteY28" fmla="*/ 800934 h 1603877"/>
                                <a:gd name="connsiteX29" fmla="*/ 1168029 w 2623060"/>
                                <a:gd name="connsiteY29" fmla="*/ 827632 h 1603877"/>
                                <a:gd name="connsiteX30" fmla="*/ 1188052 w 2623060"/>
                                <a:gd name="connsiteY30" fmla="*/ 840981 h 1603877"/>
                                <a:gd name="connsiteX31" fmla="*/ 1214750 w 2623060"/>
                                <a:gd name="connsiteY31" fmla="*/ 861004 h 1603877"/>
                                <a:gd name="connsiteX32" fmla="*/ 1281495 w 2623060"/>
                                <a:gd name="connsiteY32" fmla="*/ 881028 h 1603877"/>
                                <a:gd name="connsiteX33" fmla="*/ 1341565 w 2623060"/>
                                <a:gd name="connsiteY33" fmla="*/ 907726 h 1603877"/>
                                <a:gd name="connsiteX34" fmla="*/ 1361588 w 2623060"/>
                                <a:gd name="connsiteY34" fmla="*/ 921075 h 1603877"/>
                                <a:gd name="connsiteX35" fmla="*/ 1428333 w 2623060"/>
                                <a:gd name="connsiteY35" fmla="*/ 954447 h 1603877"/>
                                <a:gd name="connsiteX36" fmla="*/ 1495077 w 2623060"/>
                                <a:gd name="connsiteY36" fmla="*/ 987819 h 1603877"/>
                                <a:gd name="connsiteX37" fmla="*/ 1555147 w 2623060"/>
                                <a:gd name="connsiteY37" fmla="*/ 1021191 h 1603877"/>
                                <a:gd name="connsiteX38" fmla="*/ 1608543 w 2623060"/>
                                <a:gd name="connsiteY38" fmla="*/ 1034540 h 1603877"/>
                                <a:gd name="connsiteX39" fmla="*/ 1695311 w 2623060"/>
                                <a:gd name="connsiteY39" fmla="*/ 1054564 h 1603877"/>
                                <a:gd name="connsiteX40" fmla="*/ 1715334 w 2623060"/>
                                <a:gd name="connsiteY40" fmla="*/ 1074587 h 1603877"/>
                                <a:gd name="connsiteX41" fmla="*/ 1788753 w 2623060"/>
                                <a:gd name="connsiteY41" fmla="*/ 1087936 h 1603877"/>
                                <a:gd name="connsiteX42" fmla="*/ 1868847 w 2623060"/>
                                <a:gd name="connsiteY42" fmla="*/ 1114634 h 1603877"/>
                                <a:gd name="connsiteX43" fmla="*/ 1915568 w 2623060"/>
                                <a:gd name="connsiteY43" fmla="*/ 1127983 h 1603877"/>
                                <a:gd name="connsiteX44" fmla="*/ 2002336 w 2623060"/>
                                <a:gd name="connsiteY44" fmla="*/ 1174704 h 1603877"/>
                                <a:gd name="connsiteX45" fmla="*/ 2002336 w 2623060"/>
                                <a:gd name="connsiteY45" fmla="*/ 1174704 h 1603877"/>
                                <a:gd name="connsiteX46" fmla="*/ 2035708 w 2623060"/>
                                <a:gd name="connsiteY46" fmla="*/ 1194727 h 1603877"/>
                                <a:gd name="connsiteX47" fmla="*/ 2069080 w 2623060"/>
                                <a:gd name="connsiteY47" fmla="*/ 1221425 h 1603877"/>
                                <a:gd name="connsiteX48" fmla="*/ 2115801 w 2623060"/>
                                <a:gd name="connsiteY48" fmla="*/ 1241448 h 1603877"/>
                                <a:gd name="connsiteX49" fmla="*/ 2149174 w 2623060"/>
                                <a:gd name="connsiteY49" fmla="*/ 1261472 h 1603877"/>
                                <a:gd name="connsiteX50" fmla="*/ 2189220 w 2623060"/>
                                <a:gd name="connsiteY50" fmla="*/ 1288169 h 1603877"/>
                                <a:gd name="connsiteX51" fmla="*/ 2222593 w 2623060"/>
                                <a:gd name="connsiteY51" fmla="*/ 1328216 h 1603877"/>
                                <a:gd name="connsiteX52" fmla="*/ 2262639 w 2623060"/>
                                <a:gd name="connsiteY52" fmla="*/ 1354914 h 1603877"/>
                                <a:gd name="connsiteX53" fmla="*/ 2316035 w 2623060"/>
                                <a:gd name="connsiteY53" fmla="*/ 1394961 h 1603877"/>
                                <a:gd name="connsiteX54" fmla="*/ 2349407 w 2623060"/>
                                <a:gd name="connsiteY54" fmla="*/ 1435007 h 1603877"/>
                                <a:gd name="connsiteX55" fmla="*/ 2369430 w 2623060"/>
                                <a:gd name="connsiteY55" fmla="*/ 1448356 h 1603877"/>
                                <a:gd name="connsiteX56" fmla="*/ 2376105 w 2623060"/>
                                <a:gd name="connsiteY56" fmla="*/ 1468380 h 1603877"/>
                                <a:gd name="connsiteX57" fmla="*/ 2389454 w 2623060"/>
                                <a:gd name="connsiteY57" fmla="*/ 1488403 h 1603877"/>
                                <a:gd name="connsiteX58" fmla="*/ 2449524 w 2623060"/>
                                <a:gd name="connsiteY58" fmla="*/ 1521775 h 1603877"/>
                                <a:gd name="connsiteX59" fmla="*/ 2469547 w 2623060"/>
                                <a:gd name="connsiteY59" fmla="*/ 1535124 h 1603877"/>
                                <a:gd name="connsiteX60" fmla="*/ 2496245 w 2623060"/>
                                <a:gd name="connsiteY60" fmla="*/ 1555148 h 1603877"/>
                                <a:gd name="connsiteX61" fmla="*/ 2522943 w 2623060"/>
                                <a:gd name="connsiteY61" fmla="*/ 1561822 h 1603877"/>
                                <a:gd name="connsiteX62" fmla="*/ 2542966 w 2623060"/>
                                <a:gd name="connsiteY62" fmla="*/ 1568496 h 1603877"/>
                                <a:gd name="connsiteX63" fmla="*/ 2603036 w 2623060"/>
                                <a:gd name="connsiteY63" fmla="*/ 1581845 h 1603877"/>
                                <a:gd name="connsiteX64" fmla="*/ 2623060 w 2623060"/>
                                <a:gd name="connsiteY64" fmla="*/ 1601869 h 1603877"/>
                                <a:gd name="connsiteX65" fmla="*/ 2603036 w 2623060"/>
                                <a:gd name="connsiteY65"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67795 w 2623060"/>
                                <a:gd name="connsiteY21" fmla="*/ 667445 h 1603877"/>
                                <a:gd name="connsiteX22" fmla="*/ 974470 w 2623060"/>
                                <a:gd name="connsiteY22" fmla="*/ 687469 h 1603877"/>
                                <a:gd name="connsiteX23" fmla="*/ 981144 w 2623060"/>
                                <a:gd name="connsiteY23" fmla="*/ 740864 h 1603877"/>
                                <a:gd name="connsiteX24" fmla="*/ 1001168 w 2623060"/>
                                <a:gd name="connsiteY24" fmla="*/ 754213 h 1603877"/>
                                <a:gd name="connsiteX25" fmla="*/ 1047889 w 2623060"/>
                                <a:gd name="connsiteY25" fmla="*/ 767562 h 1603877"/>
                                <a:gd name="connsiteX26" fmla="*/ 1061238 w 2623060"/>
                                <a:gd name="connsiteY26" fmla="*/ 787585 h 1603877"/>
                                <a:gd name="connsiteX27" fmla="*/ 1081261 w 2623060"/>
                                <a:gd name="connsiteY27" fmla="*/ 800934 h 1603877"/>
                                <a:gd name="connsiteX28" fmla="*/ 1168029 w 2623060"/>
                                <a:gd name="connsiteY28" fmla="*/ 827632 h 1603877"/>
                                <a:gd name="connsiteX29" fmla="*/ 1188052 w 2623060"/>
                                <a:gd name="connsiteY29" fmla="*/ 840981 h 1603877"/>
                                <a:gd name="connsiteX30" fmla="*/ 1214750 w 2623060"/>
                                <a:gd name="connsiteY30" fmla="*/ 861004 h 1603877"/>
                                <a:gd name="connsiteX31" fmla="*/ 1281495 w 2623060"/>
                                <a:gd name="connsiteY31" fmla="*/ 881028 h 1603877"/>
                                <a:gd name="connsiteX32" fmla="*/ 1341565 w 2623060"/>
                                <a:gd name="connsiteY32" fmla="*/ 907726 h 1603877"/>
                                <a:gd name="connsiteX33" fmla="*/ 1361588 w 2623060"/>
                                <a:gd name="connsiteY33" fmla="*/ 921075 h 1603877"/>
                                <a:gd name="connsiteX34" fmla="*/ 1428333 w 2623060"/>
                                <a:gd name="connsiteY34" fmla="*/ 954447 h 1603877"/>
                                <a:gd name="connsiteX35" fmla="*/ 1495077 w 2623060"/>
                                <a:gd name="connsiteY35" fmla="*/ 987819 h 1603877"/>
                                <a:gd name="connsiteX36" fmla="*/ 1555147 w 2623060"/>
                                <a:gd name="connsiteY36" fmla="*/ 1021191 h 1603877"/>
                                <a:gd name="connsiteX37" fmla="*/ 1608543 w 2623060"/>
                                <a:gd name="connsiteY37" fmla="*/ 1034540 h 1603877"/>
                                <a:gd name="connsiteX38" fmla="*/ 1695311 w 2623060"/>
                                <a:gd name="connsiteY38" fmla="*/ 1054564 h 1603877"/>
                                <a:gd name="connsiteX39" fmla="*/ 1715334 w 2623060"/>
                                <a:gd name="connsiteY39" fmla="*/ 1074587 h 1603877"/>
                                <a:gd name="connsiteX40" fmla="*/ 1788753 w 2623060"/>
                                <a:gd name="connsiteY40" fmla="*/ 1087936 h 1603877"/>
                                <a:gd name="connsiteX41" fmla="*/ 1868847 w 2623060"/>
                                <a:gd name="connsiteY41" fmla="*/ 1114634 h 1603877"/>
                                <a:gd name="connsiteX42" fmla="*/ 1915568 w 2623060"/>
                                <a:gd name="connsiteY42" fmla="*/ 1127983 h 1603877"/>
                                <a:gd name="connsiteX43" fmla="*/ 2002336 w 2623060"/>
                                <a:gd name="connsiteY43" fmla="*/ 1174704 h 1603877"/>
                                <a:gd name="connsiteX44" fmla="*/ 2002336 w 2623060"/>
                                <a:gd name="connsiteY44" fmla="*/ 1174704 h 1603877"/>
                                <a:gd name="connsiteX45" fmla="*/ 2035708 w 2623060"/>
                                <a:gd name="connsiteY45" fmla="*/ 1194727 h 1603877"/>
                                <a:gd name="connsiteX46" fmla="*/ 2069080 w 2623060"/>
                                <a:gd name="connsiteY46" fmla="*/ 1221425 h 1603877"/>
                                <a:gd name="connsiteX47" fmla="*/ 2115801 w 2623060"/>
                                <a:gd name="connsiteY47" fmla="*/ 1241448 h 1603877"/>
                                <a:gd name="connsiteX48" fmla="*/ 2149174 w 2623060"/>
                                <a:gd name="connsiteY48" fmla="*/ 1261472 h 1603877"/>
                                <a:gd name="connsiteX49" fmla="*/ 2189220 w 2623060"/>
                                <a:gd name="connsiteY49" fmla="*/ 1288169 h 1603877"/>
                                <a:gd name="connsiteX50" fmla="*/ 2222593 w 2623060"/>
                                <a:gd name="connsiteY50" fmla="*/ 1328216 h 1603877"/>
                                <a:gd name="connsiteX51" fmla="*/ 2262639 w 2623060"/>
                                <a:gd name="connsiteY51" fmla="*/ 1354914 h 1603877"/>
                                <a:gd name="connsiteX52" fmla="*/ 2316035 w 2623060"/>
                                <a:gd name="connsiteY52" fmla="*/ 1394961 h 1603877"/>
                                <a:gd name="connsiteX53" fmla="*/ 2349407 w 2623060"/>
                                <a:gd name="connsiteY53" fmla="*/ 1435007 h 1603877"/>
                                <a:gd name="connsiteX54" fmla="*/ 2369430 w 2623060"/>
                                <a:gd name="connsiteY54" fmla="*/ 1448356 h 1603877"/>
                                <a:gd name="connsiteX55" fmla="*/ 2376105 w 2623060"/>
                                <a:gd name="connsiteY55" fmla="*/ 1468380 h 1603877"/>
                                <a:gd name="connsiteX56" fmla="*/ 2389454 w 2623060"/>
                                <a:gd name="connsiteY56" fmla="*/ 1488403 h 1603877"/>
                                <a:gd name="connsiteX57" fmla="*/ 2449524 w 2623060"/>
                                <a:gd name="connsiteY57" fmla="*/ 1521775 h 1603877"/>
                                <a:gd name="connsiteX58" fmla="*/ 2469547 w 2623060"/>
                                <a:gd name="connsiteY58" fmla="*/ 1535124 h 1603877"/>
                                <a:gd name="connsiteX59" fmla="*/ 2496245 w 2623060"/>
                                <a:gd name="connsiteY59" fmla="*/ 1555148 h 1603877"/>
                                <a:gd name="connsiteX60" fmla="*/ 2522943 w 2623060"/>
                                <a:gd name="connsiteY60" fmla="*/ 1561822 h 1603877"/>
                                <a:gd name="connsiteX61" fmla="*/ 2542966 w 2623060"/>
                                <a:gd name="connsiteY61" fmla="*/ 1568496 h 1603877"/>
                                <a:gd name="connsiteX62" fmla="*/ 2603036 w 2623060"/>
                                <a:gd name="connsiteY62" fmla="*/ 1581845 h 1603877"/>
                                <a:gd name="connsiteX63" fmla="*/ 2623060 w 2623060"/>
                                <a:gd name="connsiteY63" fmla="*/ 1601869 h 1603877"/>
                                <a:gd name="connsiteX64" fmla="*/ 2603036 w 2623060"/>
                                <a:gd name="connsiteY64"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47772 w 2623060"/>
                                <a:gd name="connsiteY20" fmla="*/ 620724 h 1603877"/>
                                <a:gd name="connsiteX21" fmla="*/ 974470 w 2623060"/>
                                <a:gd name="connsiteY21" fmla="*/ 687469 h 1603877"/>
                                <a:gd name="connsiteX22" fmla="*/ 981144 w 2623060"/>
                                <a:gd name="connsiteY22" fmla="*/ 740864 h 1603877"/>
                                <a:gd name="connsiteX23" fmla="*/ 1001168 w 2623060"/>
                                <a:gd name="connsiteY23" fmla="*/ 754213 h 1603877"/>
                                <a:gd name="connsiteX24" fmla="*/ 1047889 w 2623060"/>
                                <a:gd name="connsiteY24" fmla="*/ 767562 h 1603877"/>
                                <a:gd name="connsiteX25" fmla="*/ 1061238 w 2623060"/>
                                <a:gd name="connsiteY25" fmla="*/ 787585 h 1603877"/>
                                <a:gd name="connsiteX26" fmla="*/ 1081261 w 2623060"/>
                                <a:gd name="connsiteY26" fmla="*/ 800934 h 1603877"/>
                                <a:gd name="connsiteX27" fmla="*/ 1168029 w 2623060"/>
                                <a:gd name="connsiteY27" fmla="*/ 827632 h 1603877"/>
                                <a:gd name="connsiteX28" fmla="*/ 1188052 w 2623060"/>
                                <a:gd name="connsiteY28" fmla="*/ 840981 h 1603877"/>
                                <a:gd name="connsiteX29" fmla="*/ 1214750 w 2623060"/>
                                <a:gd name="connsiteY29" fmla="*/ 861004 h 1603877"/>
                                <a:gd name="connsiteX30" fmla="*/ 1281495 w 2623060"/>
                                <a:gd name="connsiteY30" fmla="*/ 881028 h 1603877"/>
                                <a:gd name="connsiteX31" fmla="*/ 1341565 w 2623060"/>
                                <a:gd name="connsiteY31" fmla="*/ 907726 h 1603877"/>
                                <a:gd name="connsiteX32" fmla="*/ 1361588 w 2623060"/>
                                <a:gd name="connsiteY32" fmla="*/ 921075 h 1603877"/>
                                <a:gd name="connsiteX33" fmla="*/ 1428333 w 2623060"/>
                                <a:gd name="connsiteY33" fmla="*/ 954447 h 1603877"/>
                                <a:gd name="connsiteX34" fmla="*/ 1495077 w 2623060"/>
                                <a:gd name="connsiteY34" fmla="*/ 987819 h 1603877"/>
                                <a:gd name="connsiteX35" fmla="*/ 1555147 w 2623060"/>
                                <a:gd name="connsiteY35" fmla="*/ 1021191 h 1603877"/>
                                <a:gd name="connsiteX36" fmla="*/ 1608543 w 2623060"/>
                                <a:gd name="connsiteY36" fmla="*/ 1034540 h 1603877"/>
                                <a:gd name="connsiteX37" fmla="*/ 1695311 w 2623060"/>
                                <a:gd name="connsiteY37" fmla="*/ 1054564 h 1603877"/>
                                <a:gd name="connsiteX38" fmla="*/ 1715334 w 2623060"/>
                                <a:gd name="connsiteY38" fmla="*/ 1074587 h 1603877"/>
                                <a:gd name="connsiteX39" fmla="*/ 1788753 w 2623060"/>
                                <a:gd name="connsiteY39" fmla="*/ 1087936 h 1603877"/>
                                <a:gd name="connsiteX40" fmla="*/ 1868847 w 2623060"/>
                                <a:gd name="connsiteY40" fmla="*/ 1114634 h 1603877"/>
                                <a:gd name="connsiteX41" fmla="*/ 1915568 w 2623060"/>
                                <a:gd name="connsiteY41" fmla="*/ 1127983 h 1603877"/>
                                <a:gd name="connsiteX42" fmla="*/ 2002336 w 2623060"/>
                                <a:gd name="connsiteY42" fmla="*/ 1174704 h 1603877"/>
                                <a:gd name="connsiteX43" fmla="*/ 2002336 w 2623060"/>
                                <a:gd name="connsiteY43" fmla="*/ 1174704 h 1603877"/>
                                <a:gd name="connsiteX44" fmla="*/ 2035708 w 2623060"/>
                                <a:gd name="connsiteY44" fmla="*/ 1194727 h 1603877"/>
                                <a:gd name="connsiteX45" fmla="*/ 2069080 w 2623060"/>
                                <a:gd name="connsiteY45" fmla="*/ 1221425 h 1603877"/>
                                <a:gd name="connsiteX46" fmla="*/ 2115801 w 2623060"/>
                                <a:gd name="connsiteY46" fmla="*/ 1241448 h 1603877"/>
                                <a:gd name="connsiteX47" fmla="*/ 2149174 w 2623060"/>
                                <a:gd name="connsiteY47" fmla="*/ 1261472 h 1603877"/>
                                <a:gd name="connsiteX48" fmla="*/ 2189220 w 2623060"/>
                                <a:gd name="connsiteY48" fmla="*/ 1288169 h 1603877"/>
                                <a:gd name="connsiteX49" fmla="*/ 2222593 w 2623060"/>
                                <a:gd name="connsiteY49" fmla="*/ 1328216 h 1603877"/>
                                <a:gd name="connsiteX50" fmla="*/ 2262639 w 2623060"/>
                                <a:gd name="connsiteY50" fmla="*/ 1354914 h 1603877"/>
                                <a:gd name="connsiteX51" fmla="*/ 2316035 w 2623060"/>
                                <a:gd name="connsiteY51" fmla="*/ 1394961 h 1603877"/>
                                <a:gd name="connsiteX52" fmla="*/ 2349407 w 2623060"/>
                                <a:gd name="connsiteY52" fmla="*/ 1435007 h 1603877"/>
                                <a:gd name="connsiteX53" fmla="*/ 2369430 w 2623060"/>
                                <a:gd name="connsiteY53" fmla="*/ 1448356 h 1603877"/>
                                <a:gd name="connsiteX54" fmla="*/ 2376105 w 2623060"/>
                                <a:gd name="connsiteY54" fmla="*/ 1468380 h 1603877"/>
                                <a:gd name="connsiteX55" fmla="*/ 2389454 w 2623060"/>
                                <a:gd name="connsiteY55" fmla="*/ 1488403 h 1603877"/>
                                <a:gd name="connsiteX56" fmla="*/ 2449524 w 2623060"/>
                                <a:gd name="connsiteY56" fmla="*/ 1521775 h 1603877"/>
                                <a:gd name="connsiteX57" fmla="*/ 2469547 w 2623060"/>
                                <a:gd name="connsiteY57" fmla="*/ 1535124 h 1603877"/>
                                <a:gd name="connsiteX58" fmla="*/ 2496245 w 2623060"/>
                                <a:gd name="connsiteY58" fmla="*/ 1555148 h 1603877"/>
                                <a:gd name="connsiteX59" fmla="*/ 2522943 w 2623060"/>
                                <a:gd name="connsiteY59" fmla="*/ 1561822 h 1603877"/>
                                <a:gd name="connsiteX60" fmla="*/ 2542966 w 2623060"/>
                                <a:gd name="connsiteY60" fmla="*/ 1568496 h 1603877"/>
                                <a:gd name="connsiteX61" fmla="*/ 2603036 w 2623060"/>
                                <a:gd name="connsiteY61" fmla="*/ 1581845 h 1603877"/>
                                <a:gd name="connsiteX62" fmla="*/ 2623060 w 2623060"/>
                                <a:gd name="connsiteY62" fmla="*/ 1601869 h 1603877"/>
                                <a:gd name="connsiteX63" fmla="*/ 2603036 w 2623060"/>
                                <a:gd name="connsiteY63"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74470 w 2623060"/>
                                <a:gd name="connsiteY20" fmla="*/ 687469 h 1603877"/>
                                <a:gd name="connsiteX21" fmla="*/ 981144 w 2623060"/>
                                <a:gd name="connsiteY21" fmla="*/ 740864 h 1603877"/>
                                <a:gd name="connsiteX22" fmla="*/ 1001168 w 2623060"/>
                                <a:gd name="connsiteY22" fmla="*/ 754213 h 1603877"/>
                                <a:gd name="connsiteX23" fmla="*/ 1047889 w 2623060"/>
                                <a:gd name="connsiteY23" fmla="*/ 767562 h 1603877"/>
                                <a:gd name="connsiteX24" fmla="*/ 1061238 w 2623060"/>
                                <a:gd name="connsiteY24" fmla="*/ 787585 h 1603877"/>
                                <a:gd name="connsiteX25" fmla="*/ 1081261 w 2623060"/>
                                <a:gd name="connsiteY25" fmla="*/ 800934 h 1603877"/>
                                <a:gd name="connsiteX26" fmla="*/ 1168029 w 2623060"/>
                                <a:gd name="connsiteY26" fmla="*/ 827632 h 1603877"/>
                                <a:gd name="connsiteX27" fmla="*/ 1188052 w 2623060"/>
                                <a:gd name="connsiteY27" fmla="*/ 840981 h 1603877"/>
                                <a:gd name="connsiteX28" fmla="*/ 1214750 w 2623060"/>
                                <a:gd name="connsiteY28" fmla="*/ 861004 h 1603877"/>
                                <a:gd name="connsiteX29" fmla="*/ 1281495 w 2623060"/>
                                <a:gd name="connsiteY29" fmla="*/ 881028 h 1603877"/>
                                <a:gd name="connsiteX30" fmla="*/ 1341565 w 2623060"/>
                                <a:gd name="connsiteY30" fmla="*/ 907726 h 1603877"/>
                                <a:gd name="connsiteX31" fmla="*/ 1361588 w 2623060"/>
                                <a:gd name="connsiteY31" fmla="*/ 921075 h 1603877"/>
                                <a:gd name="connsiteX32" fmla="*/ 1428333 w 2623060"/>
                                <a:gd name="connsiteY32" fmla="*/ 954447 h 1603877"/>
                                <a:gd name="connsiteX33" fmla="*/ 1495077 w 2623060"/>
                                <a:gd name="connsiteY33" fmla="*/ 987819 h 1603877"/>
                                <a:gd name="connsiteX34" fmla="*/ 1555147 w 2623060"/>
                                <a:gd name="connsiteY34" fmla="*/ 1021191 h 1603877"/>
                                <a:gd name="connsiteX35" fmla="*/ 1608543 w 2623060"/>
                                <a:gd name="connsiteY35" fmla="*/ 1034540 h 1603877"/>
                                <a:gd name="connsiteX36" fmla="*/ 1695311 w 2623060"/>
                                <a:gd name="connsiteY36" fmla="*/ 1054564 h 1603877"/>
                                <a:gd name="connsiteX37" fmla="*/ 1715334 w 2623060"/>
                                <a:gd name="connsiteY37" fmla="*/ 1074587 h 1603877"/>
                                <a:gd name="connsiteX38" fmla="*/ 1788753 w 2623060"/>
                                <a:gd name="connsiteY38" fmla="*/ 1087936 h 1603877"/>
                                <a:gd name="connsiteX39" fmla="*/ 1868847 w 2623060"/>
                                <a:gd name="connsiteY39" fmla="*/ 1114634 h 1603877"/>
                                <a:gd name="connsiteX40" fmla="*/ 1915568 w 2623060"/>
                                <a:gd name="connsiteY40" fmla="*/ 1127983 h 1603877"/>
                                <a:gd name="connsiteX41" fmla="*/ 2002336 w 2623060"/>
                                <a:gd name="connsiteY41" fmla="*/ 1174704 h 1603877"/>
                                <a:gd name="connsiteX42" fmla="*/ 2002336 w 2623060"/>
                                <a:gd name="connsiteY42" fmla="*/ 1174704 h 1603877"/>
                                <a:gd name="connsiteX43" fmla="*/ 2035708 w 2623060"/>
                                <a:gd name="connsiteY43" fmla="*/ 1194727 h 1603877"/>
                                <a:gd name="connsiteX44" fmla="*/ 2069080 w 2623060"/>
                                <a:gd name="connsiteY44" fmla="*/ 1221425 h 1603877"/>
                                <a:gd name="connsiteX45" fmla="*/ 2115801 w 2623060"/>
                                <a:gd name="connsiteY45" fmla="*/ 1241448 h 1603877"/>
                                <a:gd name="connsiteX46" fmla="*/ 2149174 w 2623060"/>
                                <a:gd name="connsiteY46" fmla="*/ 1261472 h 1603877"/>
                                <a:gd name="connsiteX47" fmla="*/ 2189220 w 2623060"/>
                                <a:gd name="connsiteY47" fmla="*/ 1288169 h 1603877"/>
                                <a:gd name="connsiteX48" fmla="*/ 2222593 w 2623060"/>
                                <a:gd name="connsiteY48" fmla="*/ 1328216 h 1603877"/>
                                <a:gd name="connsiteX49" fmla="*/ 2262639 w 2623060"/>
                                <a:gd name="connsiteY49" fmla="*/ 1354914 h 1603877"/>
                                <a:gd name="connsiteX50" fmla="*/ 2316035 w 2623060"/>
                                <a:gd name="connsiteY50" fmla="*/ 1394961 h 1603877"/>
                                <a:gd name="connsiteX51" fmla="*/ 2349407 w 2623060"/>
                                <a:gd name="connsiteY51" fmla="*/ 1435007 h 1603877"/>
                                <a:gd name="connsiteX52" fmla="*/ 2369430 w 2623060"/>
                                <a:gd name="connsiteY52" fmla="*/ 1448356 h 1603877"/>
                                <a:gd name="connsiteX53" fmla="*/ 2376105 w 2623060"/>
                                <a:gd name="connsiteY53" fmla="*/ 1468380 h 1603877"/>
                                <a:gd name="connsiteX54" fmla="*/ 2389454 w 2623060"/>
                                <a:gd name="connsiteY54" fmla="*/ 1488403 h 1603877"/>
                                <a:gd name="connsiteX55" fmla="*/ 2449524 w 2623060"/>
                                <a:gd name="connsiteY55" fmla="*/ 1521775 h 1603877"/>
                                <a:gd name="connsiteX56" fmla="*/ 2469547 w 2623060"/>
                                <a:gd name="connsiteY56" fmla="*/ 1535124 h 1603877"/>
                                <a:gd name="connsiteX57" fmla="*/ 2496245 w 2623060"/>
                                <a:gd name="connsiteY57" fmla="*/ 1555148 h 1603877"/>
                                <a:gd name="connsiteX58" fmla="*/ 2522943 w 2623060"/>
                                <a:gd name="connsiteY58" fmla="*/ 1561822 h 1603877"/>
                                <a:gd name="connsiteX59" fmla="*/ 2542966 w 2623060"/>
                                <a:gd name="connsiteY59" fmla="*/ 1568496 h 1603877"/>
                                <a:gd name="connsiteX60" fmla="*/ 2603036 w 2623060"/>
                                <a:gd name="connsiteY60" fmla="*/ 1581845 h 1603877"/>
                                <a:gd name="connsiteX61" fmla="*/ 2623060 w 2623060"/>
                                <a:gd name="connsiteY61" fmla="*/ 1601869 h 1603877"/>
                                <a:gd name="connsiteX62" fmla="*/ 2603036 w 2623060"/>
                                <a:gd name="connsiteY62"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54330 w 2623060"/>
                                <a:gd name="connsiteY18" fmla="*/ 547305 h 1603877"/>
                                <a:gd name="connsiteX19" fmla="*/ 867679 w 2623060"/>
                                <a:gd name="connsiteY19" fmla="*/ 614049 h 1603877"/>
                                <a:gd name="connsiteX20" fmla="*/ 981144 w 2623060"/>
                                <a:gd name="connsiteY20" fmla="*/ 740864 h 1603877"/>
                                <a:gd name="connsiteX21" fmla="*/ 1001168 w 2623060"/>
                                <a:gd name="connsiteY21" fmla="*/ 754213 h 1603877"/>
                                <a:gd name="connsiteX22" fmla="*/ 1047889 w 2623060"/>
                                <a:gd name="connsiteY22" fmla="*/ 767562 h 1603877"/>
                                <a:gd name="connsiteX23" fmla="*/ 1061238 w 2623060"/>
                                <a:gd name="connsiteY23" fmla="*/ 787585 h 1603877"/>
                                <a:gd name="connsiteX24" fmla="*/ 1081261 w 2623060"/>
                                <a:gd name="connsiteY24" fmla="*/ 800934 h 1603877"/>
                                <a:gd name="connsiteX25" fmla="*/ 1168029 w 2623060"/>
                                <a:gd name="connsiteY25" fmla="*/ 827632 h 1603877"/>
                                <a:gd name="connsiteX26" fmla="*/ 1188052 w 2623060"/>
                                <a:gd name="connsiteY26" fmla="*/ 840981 h 1603877"/>
                                <a:gd name="connsiteX27" fmla="*/ 1214750 w 2623060"/>
                                <a:gd name="connsiteY27" fmla="*/ 861004 h 1603877"/>
                                <a:gd name="connsiteX28" fmla="*/ 1281495 w 2623060"/>
                                <a:gd name="connsiteY28" fmla="*/ 881028 h 1603877"/>
                                <a:gd name="connsiteX29" fmla="*/ 1341565 w 2623060"/>
                                <a:gd name="connsiteY29" fmla="*/ 907726 h 1603877"/>
                                <a:gd name="connsiteX30" fmla="*/ 1361588 w 2623060"/>
                                <a:gd name="connsiteY30" fmla="*/ 921075 h 1603877"/>
                                <a:gd name="connsiteX31" fmla="*/ 1428333 w 2623060"/>
                                <a:gd name="connsiteY31" fmla="*/ 954447 h 1603877"/>
                                <a:gd name="connsiteX32" fmla="*/ 1495077 w 2623060"/>
                                <a:gd name="connsiteY32" fmla="*/ 987819 h 1603877"/>
                                <a:gd name="connsiteX33" fmla="*/ 1555147 w 2623060"/>
                                <a:gd name="connsiteY33" fmla="*/ 1021191 h 1603877"/>
                                <a:gd name="connsiteX34" fmla="*/ 1608543 w 2623060"/>
                                <a:gd name="connsiteY34" fmla="*/ 1034540 h 1603877"/>
                                <a:gd name="connsiteX35" fmla="*/ 1695311 w 2623060"/>
                                <a:gd name="connsiteY35" fmla="*/ 1054564 h 1603877"/>
                                <a:gd name="connsiteX36" fmla="*/ 1715334 w 2623060"/>
                                <a:gd name="connsiteY36" fmla="*/ 1074587 h 1603877"/>
                                <a:gd name="connsiteX37" fmla="*/ 1788753 w 2623060"/>
                                <a:gd name="connsiteY37" fmla="*/ 1087936 h 1603877"/>
                                <a:gd name="connsiteX38" fmla="*/ 1868847 w 2623060"/>
                                <a:gd name="connsiteY38" fmla="*/ 1114634 h 1603877"/>
                                <a:gd name="connsiteX39" fmla="*/ 1915568 w 2623060"/>
                                <a:gd name="connsiteY39" fmla="*/ 1127983 h 1603877"/>
                                <a:gd name="connsiteX40" fmla="*/ 2002336 w 2623060"/>
                                <a:gd name="connsiteY40" fmla="*/ 1174704 h 1603877"/>
                                <a:gd name="connsiteX41" fmla="*/ 2002336 w 2623060"/>
                                <a:gd name="connsiteY41" fmla="*/ 1174704 h 1603877"/>
                                <a:gd name="connsiteX42" fmla="*/ 2035708 w 2623060"/>
                                <a:gd name="connsiteY42" fmla="*/ 1194727 h 1603877"/>
                                <a:gd name="connsiteX43" fmla="*/ 2069080 w 2623060"/>
                                <a:gd name="connsiteY43" fmla="*/ 1221425 h 1603877"/>
                                <a:gd name="connsiteX44" fmla="*/ 2115801 w 2623060"/>
                                <a:gd name="connsiteY44" fmla="*/ 1241448 h 1603877"/>
                                <a:gd name="connsiteX45" fmla="*/ 2149174 w 2623060"/>
                                <a:gd name="connsiteY45" fmla="*/ 1261472 h 1603877"/>
                                <a:gd name="connsiteX46" fmla="*/ 2189220 w 2623060"/>
                                <a:gd name="connsiteY46" fmla="*/ 1288169 h 1603877"/>
                                <a:gd name="connsiteX47" fmla="*/ 2222593 w 2623060"/>
                                <a:gd name="connsiteY47" fmla="*/ 1328216 h 1603877"/>
                                <a:gd name="connsiteX48" fmla="*/ 2262639 w 2623060"/>
                                <a:gd name="connsiteY48" fmla="*/ 1354914 h 1603877"/>
                                <a:gd name="connsiteX49" fmla="*/ 2316035 w 2623060"/>
                                <a:gd name="connsiteY49" fmla="*/ 1394961 h 1603877"/>
                                <a:gd name="connsiteX50" fmla="*/ 2349407 w 2623060"/>
                                <a:gd name="connsiteY50" fmla="*/ 1435007 h 1603877"/>
                                <a:gd name="connsiteX51" fmla="*/ 2369430 w 2623060"/>
                                <a:gd name="connsiteY51" fmla="*/ 1448356 h 1603877"/>
                                <a:gd name="connsiteX52" fmla="*/ 2376105 w 2623060"/>
                                <a:gd name="connsiteY52" fmla="*/ 1468380 h 1603877"/>
                                <a:gd name="connsiteX53" fmla="*/ 2389454 w 2623060"/>
                                <a:gd name="connsiteY53" fmla="*/ 1488403 h 1603877"/>
                                <a:gd name="connsiteX54" fmla="*/ 2449524 w 2623060"/>
                                <a:gd name="connsiteY54" fmla="*/ 1521775 h 1603877"/>
                                <a:gd name="connsiteX55" fmla="*/ 2469547 w 2623060"/>
                                <a:gd name="connsiteY55" fmla="*/ 1535124 h 1603877"/>
                                <a:gd name="connsiteX56" fmla="*/ 2496245 w 2623060"/>
                                <a:gd name="connsiteY56" fmla="*/ 1555148 h 1603877"/>
                                <a:gd name="connsiteX57" fmla="*/ 2522943 w 2623060"/>
                                <a:gd name="connsiteY57" fmla="*/ 1561822 h 1603877"/>
                                <a:gd name="connsiteX58" fmla="*/ 2542966 w 2623060"/>
                                <a:gd name="connsiteY58" fmla="*/ 1568496 h 1603877"/>
                                <a:gd name="connsiteX59" fmla="*/ 2603036 w 2623060"/>
                                <a:gd name="connsiteY59" fmla="*/ 1581845 h 1603877"/>
                                <a:gd name="connsiteX60" fmla="*/ 2623060 w 2623060"/>
                                <a:gd name="connsiteY60" fmla="*/ 1601869 h 1603877"/>
                                <a:gd name="connsiteX61" fmla="*/ 2603036 w 2623060"/>
                                <a:gd name="connsiteY61" fmla="*/ 1595194 h 1603877"/>
                                <a:gd name="connsiteX0" fmla="*/ 0 w 2623060"/>
                                <a:gd name="connsiteY0" fmla="*/ 0 h 1603877"/>
                                <a:gd name="connsiteX1" fmla="*/ 26698 w 2623060"/>
                                <a:gd name="connsiteY1" fmla="*/ 40047 h 1603877"/>
                                <a:gd name="connsiteX2" fmla="*/ 66744 w 2623060"/>
                                <a:gd name="connsiteY2" fmla="*/ 66745 h 1603877"/>
                                <a:gd name="connsiteX3" fmla="*/ 140163 w 2623060"/>
                                <a:gd name="connsiteY3" fmla="*/ 180210 h 1603877"/>
                                <a:gd name="connsiteX4" fmla="*/ 166861 w 2623060"/>
                                <a:gd name="connsiteY4" fmla="*/ 220257 h 1603877"/>
                                <a:gd name="connsiteX5" fmla="*/ 180210 w 2623060"/>
                                <a:gd name="connsiteY5" fmla="*/ 246955 h 1603877"/>
                                <a:gd name="connsiteX6" fmla="*/ 233606 w 2623060"/>
                                <a:gd name="connsiteY6" fmla="*/ 300350 h 1603877"/>
                                <a:gd name="connsiteX7" fmla="*/ 293676 w 2623060"/>
                                <a:gd name="connsiteY7" fmla="*/ 320374 h 1603877"/>
                                <a:gd name="connsiteX8" fmla="*/ 333722 w 2623060"/>
                                <a:gd name="connsiteY8" fmla="*/ 340397 h 1603877"/>
                                <a:gd name="connsiteX9" fmla="*/ 387118 w 2623060"/>
                                <a:gd name="connsiteY9" fmla="*/ 347072 h 1603877"/>
                                <a:gd name="connsiteX10" fmla="*/ 427165 w 2623060"/>
                                <a:gd name="connsiteY10" fmla="*/ 367095 h 1603877"/>
                                <a:gd name="connsiteX11" fmla="*/ 493909 w 2623060"/>
                                <a:gd name="connsiteY11" fmla="*/ 387118 h 1603877"/>
                                <a:gd name="connsiteX12" fmla="*/ 547305 w 2623060"/>
                                <a:gd name="connsiteY12" fmla="*/ 420491 h 1603877"/>
                                <a:gd name="connsiteX13" fmla="*/ 587352 w 2623060"/>
                                <a:gd name="connsiteY13" fmla="*/ 433840 h 1603877"/>
                                <a:gd name="connsiteX14" fmla="*/ 647422 w 2623060"/>
                                <a:gd name="connsiteY14" fmla="*/ 473886 h 1603877"/>
                                <a:gd name="connsiteX15" fmla="*/ 714166 w 2623060"/>
                                <a:gd name="connsiteY15" fmla="*/ 493910 h 1603877"/>
                                <a:gd name="connsiteX16" fmla="*/ 767562 w 2623060"/>
                                <a:gd name="connsiteY16" fmla="*/ 507258 h 1603877"/>
                                <a:gd name="connsiteX17" fmla="*/ 827632 w 2623060"/>
                                <a:gd name="connsiteY17" fmla="*/ 540631 h 1603877"/>
                                <a:gd name="connsiteX18" fmla="*/ 867679 w 2623060"/>
                                <a:gd name="connsiteY18" fmla="*/ 614049 h 1603877"/>
                                <a:gd name="connsiteX19" fmla="*/ 981144 w 2623060"/>
                                <a:gd name="connsiteY19" fmla="*/ 740864 h 1603877"/>
                                <a:gd name="connsiteX20" fmla="*/ 1001168 w 2623060"/>
                                <a:gd name="connsiteY20" fmla="*/ 754213 h 1603877"/>
                                <a:gd name="connsiteX21" fmla="*/ 1047889 w 2623060"/>
                                <a:gd name="connsiteY21" fmla="*/ 767562 h 1603877"/>
                                <a:gd name="connsiteX22" fmla="*/ 1061238 w 2623060"/>
                                <a:gd name="connsiteY22" fmla="*/ 787585 h 1603877"/>
                                <a:gd name="connsiteX23" fmla="*/ 1081261 w 2623060"/>
                                <a:gd name="connsiteY23" fmla="*/ 800934 h 1603877"/>
                                <a:gd name="connsiteX24" fmla="*/ 1168029 w 2623060"/>
                                <a:gd name="connsiteY24" fmla="*/ 827632 h 1603877"/>
                                <a:gd name="connsiteX25" fmla="*/ 1188052 w 2623060"/>
                                <a:gd name="connsiteY25" fmla="*/ 840981 h 1603877"/>
                                <a:gd name="connsiteX26" fmla="*/ 1214750 w 2623060"/>
                                <a:gd name="connsiteY26" fmla="*/ 861004 h 1603877"/>
                                <a:gd name="connsiteX27" fmla="*/ 1281495 w 2623060"/>
                                <a:gd name="connsiteY27" fmla="*/ 881028 h 1603877"/>
                                <a:gd name="connsiteX28" fmla="*/ 1341565 w 2623060"/>
                                <a:gd name="connsiteY28" fmla="*/ 907726 h 1603877"/>
                                <a:gd name="connsiteX29" fmla="*/ 1361588 w 2623060"/>
                                <a:gd name="connsiteY29" fmla="*/ 921075 h 1603877"/>
                                <a:gd name="connsiteX30" fmla="*/ 1428333 w 2623060"/>
                                <a:gd name="connsiteY30" fmla="*/ 954447 h 1603877"/>
                                <a:gd name="connsiteX31" fmla="*/ 1495077 w 2623060"/>
                                <a:gd name="connsiteY31" fmla="*/ 987819 h 1603877"/>
                                <a:gd name="connsiteX32" fmla="*/ 1555147 w 2623060"/>
                                <a:gd name="connsiteY32" fmla="*/ 1021191 h 1603877"/>
                                <a:gd name="connsiteX33" fmla="*/ 1608543 w 2623060"/>
                                <a:gd name="connsiteY33" fmla="*/ 1034540 h 1603877"/>
                                <a:gd name="connsiteX34" fmla="*/ 1695311 w 2623060"/>
                                <a:gd name="connsiteY34" fmla="*/ 1054564 h 1603877"/>
                                <a:gd name="connsiteX35" fmla="*/ 1715334 w 2623060"/>
                                <a:gd name="connsiteY35" fmla="*/ 1074587 h 1603877"/>
                                <a:gd name="connsiteX36" fmla="*/ 1788753 w 2623060"/>
                                <a:gd name="connsiteY36" fmla="*/ 1087936 h 1603877"/>
                                <a:gd name="connsiteX37" fmla="*/ 1868847 w 2623060"/>
                                <a:gd name="connsiteY37" fmla="*/ 1114634 h 1603877"/>
                                <a:gd name="connsiteX38" fmla="*/ 1915568 w 2623060"/>
                                <a:gd name="connsiteY38" fmla="*/ 1127983 h 1603877"/>
                                <a:gd name="connsiteX39" fmla="*/ 2002336 w 2623060"/>
                                <a:gd name="connsiteY39" fmla="*/ 1174704 h 1603877"/>
                                <a:gd name="connsiteX40" fmla="*/ 2002336 w 2623060"/>
                                <a:gd name="connsiteY40" fmla="*/ 1174704 h 1603877"/>
                                <a:gd name="connsiteX41" fmla="*/ 2035708 w 2623060"/>
                                <a:gd name="connsiteY41" fmla="*/ 1194727 h 1603877"/>
                                <a:gd name="connsiteX42" fmla="*/ 2069080 w 2623060"/>
                                <a:gd name="connsiteY42" fmla="*/ 1221425 h 1603877"/>
                                <a:gd name="connsiteX43" fmla="*/ 2115801 w 2623060"/>
                                <a:gd name="connsiteY43" fmla="*/ 1241448 h 1603877"/>
                                <a:gd name="connsiteX44" fmla="*/ 2149174 w 2623060"/>
                                <a:gd name="connsiteY44" fmla="*/ 1261472 h 1603877"/>
                                <a:gd name="connsiteX45" fmla="*/ 2189220 w 2623060"/>
                                <a:gd name="connsiteY45" fmla="*/ 1288169 h 1603877"/>
                                <a:gd name="connsiteX46" fmla="*/ 2222593 w 2623060"/>
                                <a:gd name="connsiteY46" fmla="*/ 1328216 h 1603877"/>
                                <a:gd name="connsiteX47" fmla="*/ 2262639 w 2623060"/>
                                <a:gd name="connsiteY47" fmla="*/ 1354914 h 1603877"/>
                                <a:gd name="connsiteX48" fmla="*/ 2316035 w 2623060"/>
                                <a:gd name="connsiteY48" fmla="*/ 1394961 h 1603877"/>
                                <a:gd name="connsiteX49" fmla="*/ 2349407 w 2623060"/>
                                <a:gd name="connsiteY49" fmla="*/ 1435007 h 1603877"/>
                                <a:gd name="connsiteX50" fmla="*/ 2369430 w 2623060"/>
                                <a:gd name="connsiteY50" fmla="*/ 1448356 h 1603877"/>
                                <a:gd name="connsiteX51" fmla="*/ 2376105 w 2623060"/>
                                <a:gd name="connsiteY51" fmla="*/ 1468380 h 1603877"/>
                                <a:gd name="connsiteX52" fmla="*/ 2389454 w 2623060"/>
                                <a:gd name="connsiteY52" fmla="*/ 1488403 h 1603877"/>
                                <a:gd name="connsiteX53" fmla="*/ 2449524 w 2623060"/>
                                <a:gd name="connsiteY53" fmla="*/ 1521775 h 1603877"/>
                                <a:gd name="connsiteX54" fmla="*/ 2469547 w 2623060"/>
                                <a:gd name="connsiteY54" fmla="*/ 1535124 h 1603877"/>
                                <a:gd name="connsiteX55" fmla="*/ 2496245 w 2623060"/>
                                <a:gd name="connsiteY55" fmla="*/ 1555148 h 1603877"/>
                                <a:gd name="connsiteX56" fmla="*/ 2522943 w 2623060"/>
                                <a:gd name="connsiteY56" fmla="*/ 1561822 h 1603877"/>
                                <a:gd name="connsiteX57" fmla="*/ 2542966 w 2623060"/>
                                <a:gd name="connsiteY57" fmla="*/ 1568496 h 1603877"/>
                                <a:gd name="connsiteX58" fmla="*/ 2603036 w 2623060"/>
                                <a:gd name="connsiteY58" fmla="*/ 1581845 h 1603877"/>
                                <a:gd name="connsiteX59" fmla="*/ 2623060 w 2623060"/>
                                <a:gd name="connsiteY59" fmla="*/ 1601869 h 1603877"/>
                                <a:gd name="connsiteX60" fmla="*/ 2603036 w 2623060"/>
                                <a:gd name="connsiteY60" fmla="*/ 1595194 h 1603877"/>
                                <a:gd name="connsiteX0" fmla="*/ 4998 w 2628058"/>
                                <a:gd name="connsiteY0" fmla="*/ 0 h 1603877"/>
                                <a:gd name="connsiteX1" fmla="*/ 3343 w 2628058"/>
                                <a:gd name="connsiteY1" fmla="*/ 323582 h 1603877"/>
                                <a:gd name="connsiteX2" fmla="*/ 71742 w 2628058"/>
                                <a:gd name="connsiteY2" fmla="*/ 66745 h 1603877"/>
                                <a:gd name="connsiteX3" fmla="*/ 145161 w 2628058"/>
                                <a:gd name="connsiteY3" fmla="*/ 180210 h 1603877"/>
                                <a:gd name="connsiteX4" fmla="*/ 171859 w 2628058"/>
                                <a:gd name="connsiteY4" fmla="*/ 220257 h 1603877"/>
                                <a:gd name="connsiteX5" fmla="*/ 185208 w 2628058"/>
                                <a:gd name="connsiteY5" fmla="*/ 246955 h 1603877"/>
                                <a:gd name="connsiteX6" fmla="*/ 238604 w 2628058"/>
                                <a:gd name="connsiteY6" fmla="*/ 300350 h 1603877"/>
                                <a:gd name="connsiteX7" fmla="*/ 298674 w 2628058"/>
                                <a:gd name="connsiteY7" fmla="*/ 320374 h 1603877"/>
                                <a:gd name="connsiteX8" fmla="*/ 338720 w 2628058"/>
                                <a:gd name="connsiteY8" fmla="*/ 340397 h 1603877"/>
                                <a:gd name="connsiteX9" fmla="*/ 392116 w 2628058"/>
                                <a:gd name="connsiteY9" fmla="*/ 347072 h 1603877"/>
                                <a:gd name="connsiteX10" fmla="*/ 432163 w 2628058"/>
                                <a:gd name="connsiteY10" fmla="*/ 367095 h 1603877"/>
                                <a:gd name="connsiteX11" fmla="*/ 498907 w 2628058"/>
                                <a:gd name="connsiteY11" fmla="*/ 387118 h 1603877"/>
                                <a:gd name="connsiteX12" fmla="*/ 552303 w 2628058"/>
                                <a:gd name="connsiteY12" fmla="*/ 420491 h 1603877"/>
                                <a:gd name="connsiteX13" fmla="*/ 592350 w 2628058"/>
                                <a:gd name="connsiteY13" fmla="*/ 433840 h 1603877"/>
                                <a:gd name="connsiteX14" fmla="*/ 652420 w 2628058"/>
                                <a:gd name="connsiteY14" fmla="*/ 473886 h 1603877"/>
                                <a:gd name="connsiteX15" fmla="*/ 719164 w 2628058"/>
                                <a:gd name="connsiteY15" fmla="*/ 493910 h 1603877"/>
                                <a:gd name="connsiteX16" fmla="*/ 772560 w 2628058"/>
                                <a:gd name="connsiteY16" fmla="*/ 507258 h 1603877"/>
                                <a:gd name="connsiteX17" fmla="*/ 832630 w 2628058"/>
                                <a:gd name="connsiteY17" fmla="*/ 540631 h 1603877"/>
                                <a:gd name="connsiteX18" fmla="*/ 872677 w 2628058"/>
                                <a:gd name="connsiteY18" fmla="*/ 614049 h 1603877"/>
                                <a:gd name="connsiteX19" fmla="*/ 986142 w 2628058"/>
                                <a:gd name="connsiteY19" fmla="*/ 740864 h 1603877"/>
                                <a:gd name="connsiteX20" fmla="*/ 1006166 w 2628058"/>
                                <a:gd name="connsiteY20" fmla="*/ 754213 h 1603877"/>
                                <a:gd name="connsiteX21" fmla="*/ 1052887 w 2628058"/>
                                <a:gd name="connsiteY21" fmla="*/ 767562 h 1603877"/>
                                <a:gd name="connsiteX22" fmla="*/ 1066236 w 2628058"/>
                                <a:gd name="connsiteY22" fmla="*/ 787585 h 1603877"/>
                                <a:gd name="connsiteX23" fmla="*/ 1086259 w 2628058"/>
                                <a:gd name="connsiteY23" fmla="*/ 800934 h 1603877"/>
                                <a:gd name="connsiteX24" fmla="*/ 1173027 w 2628058"/>
                                <a:gd name="connsiteY24" fmla="*/ 827632 h 1603877"/>
                                <a:gd name="connsiteX25" fmla="*/ 1193050 w 2628058"/>
                                <a:gd name="connsiteY25" fmla="*/ 840981 h 1603877"/>
                                <a:gd name="connsiteX26" fmla="*/ 1219748 w 2628058"/>
                                <a:gd name="connsiteY26" fmla="*/ 861004 h 1603877"/>
                                <a:gd name="connsiteX27" fmla="*/ 1286493 w 2628058"/>
                                <a:gd name="connsiteY27" fmla="*/ 881028 h 1603877"/>
                                <a:gd name="connsiteX28" fmla="*/ 1346563 w 2628058"/>
                                <a:gd name="connsiteY28" fmla="*/ 907726 h 1603877"/>
                                <a:gd name="connsiteX29" fmla="*/ 1366586 w 2628058"/>
                                <a:gd name="connsiteY29" fmla="*/ 921075 h 1603877"/>
                                <a:gd name="connsiteX30" fmla="*/ 1433331 w 2628058"/>
                                <a:gd name="connsiteY30" fmla="*/ 954447 h 1603877"/>
                                <a:gd name="connsiteX31" fmla="*/ 1500075 w 2628058"/>
                                <a:gd name="connsiteY31" fmla="*/ 987819 h 1603877"/>
                                <a:gd name="connsiteX32" fmla="*/ 1560145 w 2628058"/>
                                <a:gd name="connsiteY32" fmla="*/ 1021191 h 1603877"/>
                                <a:gd name="connsiteX33" fmla="*/ 1613541 w 2628058"/>
                                <a:gd name="connsiteY33" fmla="*/ 1034540 h 1603877"/>
                                <a:gd name="connsiteX34" fmla="*/ 1700309 w 2628058"/>
                                <a:gd name="connsiteY34" fmla="*/ 1054564 h 1603877"/>
                                <a:gd name="connsiteX35" fmla="*/ 1720332 w 2628058"/>
                                <a:gd name="connsiteY35" fmla="*/ 1074587 h 1603877"/>
                                <a:gd name="connsiteX36" fmla="*/ 1793751 w 2628058"/>
                                <a:gd name="connsiteY36" fmla="*/ 1087936 h 1603877"/>
                                <a:gd name="connsiteX37" fmla="*/ 1873845 w 2628058"/>
                                <a:gd name="connsiteY37" fmla="*/ 1114634 h 1603877"/>
                                <a:gd name="connsiteX38" fmla="*/ 1920566 w 2628058"/>
                                <a:gd name="connsiteY38" fmla="*/ 1127983 h 1603877"/>
                                <a:gd name="connsiteX39" fmla="*/ 2007334 w 2628058"/>
                                <a:gd name="connsiteY39" fmla="*/ 1174704 h 1603877"/>
                                <a:gd name="connsiteX40" fmla="*/ 2007334 w 2628058"/>
                                <a:gd name="connsiteY40" fmla="*/ 1174704 h 1603877"/>
                                <a:gd name="connsiteX41" fmla="*/ 2040706 w 2628058"/>
                                <a:gd name="connsiteY41" fmla="*/ 1194727 h 1603877"/>
                                <a:gd name="connsiteX42" fmla="*/ 2074078 w 2628058"/>
                                <a:gd name="connsiteY42" fmla="*/ 1221425 h 1603877"/>
                                <a:gd name="connsiteX43" fmla="*/ 2120799 w 2628058"/>
                                <a:gd name="connsiteY43" fmla="*/ 1241448 h 1603877"/>
                                <a:gd name="connsiteX44" fmla="*/ 2154172 w 2628058"/>
                                <a:gd name="connsiteY44" fmla="*/ 1261472 h 1603877"/>
                                <a:gd name="connsiteX45" fmla="*/ 2194218 w 2628058"/>
                                <a:gd name="connsiteY45" fmla="*/ 1288169 h 1603877"/>
                                <a:gd name="connsiteX46" fmla="*/ 2227591 w 2628058"/>
                                <a:gd name="connsiteY46" fmla="*/ 1328216 h 1603877"/>
                                <a:gd name="connsiteX47" fmla="*/ 2267637 w 2628058"/>
                                <a:gd name="connsiteY47" fmla="*/ 1354914 h 1603877"/>
                                <a:gd name="connsiteX48" fmla="*/ 2321033 w 2628058"/>
                                <a:gd name="connsiteY48" fmla="*/ 1394961 h 1603877"/>
                                <a:gd name="connsiteX49" fmla="*/ 2354405 w 2628058"/>
                                <a:gd name="connsiteY49" fmla="*/ 1435007 h 1603877"/>
                                <a:gd name="connsiteX50" fmla="*/ 2374428 w 2628058"/>
                                <a:gd name="connsiteY50" fmla="*/ 1448356 h 1603877"/>
                                <a:gd name="connsiteX51" fmla="*/ 2381103 w 2628058"/>
                                <a:gd name="connsiteY51" fmla="*/ 1468380 h 1603877"/>
                                <a:gd name="connsiteX52" fmla="*/ 2394452 w 2628058"/>
                                <a:gd name="connsiteY52" fmla="*/ 1488403 h 1603877"/>
                                <a:gd name="connsiteX53" fmla="*/ 2454522 w 2628058"/>
                                <a:gd name="connsiteY53" fmla="*/ 1521775 h 1603877"/>
                                <a:gd name="connsiteX54" fmla="*/ 2474545 w 2628058"/>
                                <a:gd name="connsiteY54" fmla="*/ 1535124 h 1603877"/>
                                <a:gd name="connsiteX55" fmla="*/ 2501243 w 2628058"/>
                                <a:gd name="connsiteY55" fmla="*/ 1555148 h 1603877"/>
                                <a:gd name="connsiteX56" fmla="*/ 2527941 w 2628058"/>
                                <a:gd name="connsiteY56" fmla="*/ 1561822 h 1603877"/>
                                <a:gd name="connsiteX57" fmla="*/ 2547964 w 2628058"/>
                                <a:gd name="connsiteY57" fmla="*/ 1568496 h 1603877"/>
                                <a:gd name="connsiteX58" fmla="*/ 2608034 w 2628058"/>
                                <a:gd name="connsiteY58" fmla="*/ 1581845 h 1603877"/>
                                <a:gd name="connsiteX59" fmla="*/ 2628058 w 2628058"/>
                                <a:gd name="connsiteY59" fmla="*/ 1601869 h 1603877"/>
                                <a:gd name="connsiteX60" fmla="*/ 2608034 w 2628058"/>
                                <a:gd name="connsiteY60" fmla="*/ 1595194 h 1603877"/>
                                <a:gd name="connsiteX0" fmla="*/ 9334 w 2632394"/>
                                <a:gd name="connsiteY0" fmla="*/ 0 h 1603877"/>
                                <a:gd name="connsiteX1" fmla="*/ 7679 w 2632394"/>
                                <a:gd name="connsiteY1" fmla="*/ 323582 h 1603877"/>
                                <a:gd name="connsiteX2" fmla="*/ 139873 w 2632394"/>
                                <a:gd name="connsiteY2" fmla="*/ 293573 h 1603877"/>
                                <a:gd name="connsiteX3" fmla="*/ 149497 w 2632394"/>
                                <a:gd name="connsiteY3" fmla="*/ 180210 h 1603877"/>
                                <a:gd name="connsiteX4" fmla="*/ 176195 w 2632394"/>
                                <a:gd name="connsiteY4" fmla="*/ 220257 h 1603877"/>
                                <a:gd name="connsiteX5" fmla="*/ 189544 w 2632394"/>
                                <a:gd name="connsiteY5" fmla="*/ 246955 h 1603877"/>
                                <a:gd name="connsiteX6" fmla="*/ 242940 w 2632394"/>
                                <a:gd name="connsiteY6" fmla="*/ 300350 h 1603877"/>
                                <a:gd name="connsiteX7" fmla="*/ 303010 w 2632394"/>
                                <a:gd name="connsiteY7" fmla="*/ 320374 h 1603877"/>
                                <a:gd name="connsiteX8" fmla="*/ 343056 w 2632394"/>
                                <a:gd name="connsiteY8" fmla="*/ 340397 h 1603877"/>
                                <a:gd name="connsiteX9" fmla="*/ 396452 w 2632394"/>
                                <a:gd name="connsiteY9" fmla="*/ 347072 h 1603877"/>
                                <a:gd name="connsiteX10" fmla="*/ 436499 w 2632394"/>
                                <a:gd name="connsiteY10" fmla="*/ 367095 h 1603877"/>
                                <a:gd name="connsiteX11" fmla="*/ 503243 w 2632394"/>
                                <a:gd name="connsiteY11" fmla="*/ 387118 h 1603877"/>
                                <a:gd name="connsiteX12" fmla="*/ 556639 w 2632394"/>
                                <a:gd name="connsiteY12" fmla="*/ 420491 h 1603877"/>
                                <a:gd name="connsiteX13" fmla="*/ 596686 w 2632394"/>
                                <a:gd name="connsiteY13" fmla="*/ 433840 h 1603877"/>
                                <a:gd name="connsiteX14" fmla="*/ 656756 w 2632394"/>
                                <a:gd name="connsiteY14" fmla="*/ 473886 h 1603877"/>
                                <a:gd name="connsiteX15" fmla="*/ 723500 w 2632394"/>
                                <a:gd name="connsiteY15" fmla="*/ 493910 h 1603877"/>
                                <a:gd name="connsiteX16" fmla="*/ 776896 w 2632394"/>
                                <a:gd name="connsiteY16" fmla="*/ 507258 h 1603877"/>
                                <a:gd name="connsiteX17" fmla="*/ 836966 w 2632394"/>
                                <a:gd name="connsiteY17" fmla="*/ 540631 h 1603877"/>
                                <a:gd name="connsiteX18" fmla="*/ 877013 w 2632394"/>
                                <a:gd name="connsiteY18" fmla="*/ 614049 h 1603877"/>
                                <a:gd name="connsiteX19" fmla="*/ 990478 w 2632394"/>
                                <a:gd name="connsiteY19" fmla="*/ 740864 h 1603877"/>
                                <a:gd name="connsiteX20" fmla="*/ 1010502 w 2632394"/>
                                <a:gd name="connsiteY20" fmla="*/ 754213 h 1603877"/>
                                <a:gd name="connsiteX21" fmla="*/ 1057223 w 2632394"/>
                                <a:gd name="connsiteY21" fmla="*/ 767562 h 1603877"/>
                                <a:gd name="connsiteX22" fmla="*/ 1070572 w 2632394"/>
                                <a:gd name="connsiteY22" fmla="*/ 787585 h 1603877"/>
                                <a:gd name="connsiteX23" fmla="*/ 1090595 w 2632394"/>
                                <a:gd name="connsiteY23" fmla="*/ 800934 h 1603877"/>
                                <a:gd name="connsiteX24" fmla="*/ 1177363 w 2632394"/>
                                <a:gd name="connsiteY24" fmla="*/ 827632 h 1603877"/>
                                <a:gd name="connsiteX25" fmla="*/ 1197386 w 2632394"/>
                                <a:gd name="connsiteY25" fmla="*/ 840981 h 1603877"/>
                                <a:gd name="connsiteX26" fmla="*/ 1224084 w 2632394"/>
                                <a:gd name="connsiteY26" fmla="*/ 861004 h 1603877"/>
                                <a:gd name="connsiteX27" fmla="*/ 1290829 w 2632394"/>
                                <a:gd name="connsiteY27" fmla="*/ 881028 h 1603877"/>
                                <a:gd name="connsiteX28" fmla="*/ 1350899 w 2632394"/>
                                <a:gd name="connsiteY28" fmla="*/ 907726 h 1603877"/>
                                <a:gd name="connsiteX29" fmla="*/ 1370922 w 2632394"/>
                                <a:gd name="connsiteY29" fmla="*/ 921075 h 1603877"/>
                                <a:gd name="connsiteX30" fmla="*/ 1437667 w 2632394"/>
                                <a:gd name="connsiteY30" fmla="*/ 954447 h 1603877"/>
                                <a:gd name="connsiteX31" fmla="*/ 1504411 w 2632394"/>
                                <a:gd name="connsiteY31" fmla="*/ 987819 h 1603877"/>
                                <a:gd name="connsiteX32" fmla="*/ 1564481 w 2632394"/>
                                <a:gd name="connsiteY32" fmla="*/ 1021191 h 1603877"/>
                                <a:gd name="connsiteX33" fmla="*/ 1617877 w 2632394"/>
                                <a:gd name="connsiteY33" fmla="*/ 1034540 h 1603877"/>
                                <a:gd name="connsiteX34" fmla="*/ 1704645 w 2632394"/>
                                <a:gd name="connsiteY34" fmla="*/ 1054564 h 1603877"/>
                                <a:gd name="connsiteX35" fmla="*/ 1724668 w 2632394"/>
                                <a:gd name="connsiteY35" fmla="*/ 1074587 h 1603877"/>
                                <a:gd name="connsiteX36" fmla="*/ 1798087 w 2632394"/>
                                <a:gd name="connsiteY36" fmla="*/ 1087936 h 1603877"/>
                                <a:gd name="connsiteX37" fmla="*/ 1878181 w 2632394"/>
                                <a:gd name="connsiteY37" fmla="*/ 1114634 h 1603877"/>
                                <a:gd name="connsiteX38" fmla="*/ 1924902 w 2632394"/>
                                <a:gd name="connsiteY38" fmla="*/ 1127983 h 1603877"/>
                                <a:gd name="connsiteX39" fmla="*/ 2011670 w 2632394"/>
                                <a:gd name="connsiteY39" fmla="*/ 1174704 h 1603877"/>
                                <a:gd name="connsiteX40" fmla="*/ 2011670 w 2632394"/>
                                <a:gd name="connsiteY40" fmla="*/ 1174704 h 1603877"/>
                                <a:gd name="connsiteX41" fmla="*/ 2045042 w 2632394"/>
                                <a:gd name="connsiteY41" fmla="*/ 1194727 h 1603877"/>
                                <a:gd name="connsiteX42" fmla="*/ 2078414 w 2632394"/>
                                <a:gd name="connsiteY42" fmla="*/ 1221425 h 1603877"/>
                                <a:gd name="connsiteX43" fmla="*/ 2125135 w 2632394"/>
                                <a:gd name="connsiteY43" fmla="*/ 1241448 h 1603877"/>
                                <a:gd name="connsiteX44" fmla="*/ 2158508 w 2632394"/>
                                <a:gd name="connsiteY44" fmla="*/ 1261472 h 1603877"/>
                                <a:gd name="connsiteX45" fmla="*/ 2198554 w 2632394"/>
                                <a:gd name="connsiteY45" fmla="*/ 1288169 h 1603877"/>
                                <a:gd name="connsiteX46" fmla="*/ 2231927 w 2632394"/>
                                <a:gd name="connsiteY46" fmla="*/ 1328216 h 1603877"/>
                                <a:gd name="connsiteX47" fmla="*/ 2271973 w 2632394"/>
                                <a:gd name="connsiteY47" fmla="*/ 1354914 h 1603877"/>
                                <a:gd name="connsiteX48" fmla="*/ 2325369 w 2632394"/>
                                <a:gd name="connsiteY48" fmla="*/ 1394961 h 1603877"/>
                                <a:gd name="connsiteX49" fmla="*/ 2358741 w 2632394"/>
                                <a:gd name="connsiteY49" fmla="*/ 1435007 h 1603877"/>
                                <a:gd name="connsiteX50" fmla="*/ 2378764 w 2632394"/>
                                <a:gd name="connsiteY50" fmla="*/ 1448356 h 1603877"/>
                                <a:gd name="connsiteX51" fmla="*/ 2385439 w 2632394"/>
                                <a:gd name="connsiteY51" fmla="*/ 1468380 h 1603877"/>
                                <a:gd name="connsiteX52" fmla="*/ 2398788 w 2632394"/>
                                <a:gd name="connsiteY52" fmla="*/ 1488403 h 1603877"/>
                                <a:gd name="connsiteX53" fmla="*/ 2458858 w 2632394"/>
                                <a:gd name="connsiteY53" fmla="*/ 1521775 h 1603877"/>
                                <a:gd name="connsiteX54" fmla="*/ 2478881 w 2632394"/>
                                <a:gd name="connsiteY54" fmla="*/ 1535124 h 1603877"/>
                                <a:gd name="connsiteX55" fmla="*/ 2505579 w 2632394"/>
                                <a:gd name="connsiteY55" fmla="*/ 1555148 h 1603877"/>
                                <a:gd name="connsiteX56" fmla="*/ 2532277 w 2632394"/>
                                <a:gd name="connsiteY56" fmla="*/ 1561822 h 1603877"/>
                                <a:gd name="connsiteX57" fmla="*/ 2552300 w 2632394"/>
                                <a:gd name="connsiteY57" fmla="*/ 1568496 h 1603877"/>
                                <a:gd name="connsiteX58" fmla="*/ 2612370 w 2632394"/>
                                <a:gd name="connsiteY58" fmla="*/ 1581845 h 1603877"/>
                                <a:gd name="connsiteX59" fmla="*/ 2632394 w 2632394"/>
                                <a:gd name="connsiteY59" fmla="*/ 1601869 h 1603877"/>
                                <a:gd name="connsiteX60" fmla="*/ 2612370 w 2632394"/>
                                <a:gd name="connsiteY60" fmla="*/ 1595194 h 1603877"/>
                                <a:gd name="connsiteX0" fmla="*/ 0 w 2651413"/>
                                <a:gd name="connsiteY0" fmla="*/ 49007 h 1426056"/>
                                <a:gd name="connsiteX1" fmla="*/ 26698 w 2651413"/>
                                <a:gd name="connsiteY1" fmla="*/ 14576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49007 h 1426056"/>
                                <a:gd name="connsiteX1" fmla="*/ 83405 w 2651413"/>
                                <a:gd name="connsiteY1" fmla="*/ 60701 h 1426056"/>
                                <a:gd name="connsiteX2" fmla="*/ 158892 w 2651413"/>
                                <a:gd name="connsiteY2" fmla="*/ 115752 h 1426056"/>
                                <a:gd name="connsiteX3" fmla="*/ 168516 w 2651413"/>
                                <a:gd name="connsiteY3" fmla="*/ 2389 h 1426056"/>
                                <a:gd name="connsiteX4" fmla="*/ 195214 w 2651413"/>
                                <a:gd name="connsiteY4" fmla="*/ 42436 h 1426056"/>
                                <a:gd name="connsiteX5" fmla="*/ 208563 w 2651413"/>
                                <a:gd name="connsiteY5" fmla="*/ 69134 h 1426056"/>
                                <a:gd name="connsiteX6" fmla="*/ 261959 w 2651413"/>
                                <a:gd name="connsiteY6" fmla="*/ 122529 h 1426056"/>
                                <a:gd name="connsiteX7" fmla="*/ 322029 w 2651413"/>
                                <a:gd name="connsiteY7" fmla="*/ 142553 h 1426056"/>
                                <a:gd name="connsiteX8" fmla="*/ 362075 w 2651413"/>
                                <a:gd name="connsiteY8" fmla="*/ 162576 h 1426056"/>
                                <a:gd name="connsiteX9" fmla="*/ 415471 w 2651413"/>
                                <a:gd name="connsiteY9" fmla="*/ 169251 h 1426056"/>
                                <a:gd name="connsiteX10" fmla="*/ 455518 w 2651413"/>
                                <a:gd name="connsiteY10" fmla="*/ 189274 h 1426056"/>
                                <a:gd name="connsiteX11" fmla="*/ 522262 w 2651413"/>
                                <a:gd name="connsiteY11" fmla="*/ 209297 h 1426056"/>
                                <a:gd name="connsiteX12" fmla="*/ 575658 w 2651413"/>
                                <a:gd name="connsiteY12" fmla="*/ 242670 h 1426056"/>
                                <a:gd name="connsiteX13" fmla="*/ 615705 w 2651413"/>
                                <a:gd name="connsiteY13" fmla="*/ 256019 h 1426056"/>
                                <a:gd name="connsiteX14" fmla="*/ 675775 w 2651413"/>
                                <a:gd name="connsiteY14" fmla="*/ 296065 h 1426056"/>
                                <a:gd name="connsiteX15" fmla="*/ 742519 w 2651413"/>
                                <a:gd name="connsiteY15" fmla="*/ 316089 h 1426056"/>
                                <a:gd name="connsiteX16" fmla="*/ 795915 w 2651413"/>
                                <a:gd name="connsiteY16" fmla="*/ 329437 h 1426056"/>
                                <a:gd name="connsiteX17" fmla="*/ 855985 w 2651413"/>
                                <a:gd name="connsiteY17" fmla="*/ 362810 h 1426056"/>
                                <a:gd name="connsiteX18" fmla="*/ 896032 w 2651413"/>
                                <a:gd name="connsiteY18" fmla="*/ 436228 h 1426056"/>
                                <a:gd name="connsiteX19" fmla="*/ 1009497 w 2651413"/>
                                <a:gd name="connsiteY19" fmla="*/ 563043 h 1426056"/>
                                <a:gd name="connsiteX20" fmla="*/ 1029521 w 2651413"/>
                                <a:gd name="connsiteY20" fmla="*/ 576392 h 1426056"/>
                                <a:gd name="connsiteX21" fmla="*/ 1076242 w 2651413"/>
                                <a:gd name="connsiteY21" fmla="*/ 589741 h 1426056"/>
                                <a:gd name="connsiteX22" fmla="*/ 1089591 w 2651413"/>
                                <a:gd name="connsiteY22" fmla="*/ 609764 h 1426056"/>
                                <a:gd name="connsiteX23" fmla="*/ 1109614 w 2651413"/>
                                <a:gd name="connsiteY23" fmla="*/ 623113 h 1426056"/>
                                <a:gd name="connsiteX24" fmla="*/ 1196382 w 2651413"/>
                                <a:gd name="connsiteY24" fmla="*/ 649811 h 1426056"/>
                                <a:gd name="connsiteX25" fmla="*/ 1216405 w 2651413"/>
                                <a:gd name="connsiteY25" fmla="*/ 663160 h 1426056"/>
                                <a:gd name="connsiteX26" fmla="*/ 1243103 w 2651413"/>
                                <a:gd name="connsiteY26" fmla="*/ 683183 h 1426056"/>
                                <a:gd name="connsiteX27" fmla="*/ 1309848 w 2651413"/>
                                <a:gd name="connsiteY27" fmla="*/ 703207 h 1426056"/>
                                <a:gd name="connsiteX28" fmla="*/ 1369918 w 2651413"/>
                                <a:gd name="connsiteY28" fmla="*/ 729905 h 1426056"/>
                                <a:gd name="connsiteX29" fmla="*/ 1389941 w 2651413"/>
                                <a:gd name="connsiteY29" fmla="*/ 743254 h 1426056"/>
                                <a:gd name="connsiteX30" fmla="*/ 1456686 w 2651413"/>
                                <a:gd name="connsiteY30" fmla="*/ 776626 h 1426056"/>
                                <a:gd name="connsiteX31" fmla="*/ 1523430 w 2651413"/>
                                <a:gd name="connsiteY31" fmla="*/ 809998 h 1426056"/>
                                <a:gd name="connsiteX32" fmla="*/ 1583500 w 2651413"/>
                                <a:gd name="connsiteY32" fmla="*/ 843370 h 1426056"/>
                                <a:gd name="connsiteX33" fmla="*/ 1636896 w 2651413"/>
                                <a:gd name="connsiteY33" fmla="*/ 856719 h 1426056"/>
                                <a:gd name="connsiteX34" fmla="*/ 1723664 w 2651413"/>
                                <a:gd name="connsiteY34" fmla="*/ 876743 h 1426056"/>
                                <a:gd name="connsiteX35" fmla="*/ 1743687 w 2651413"/>
                                <a:gd name="connsiteY35" fmla="*/ 896766 h 1426056"/>
                                <a:gd name="connsiteX36" fmla="*/ 1817106 w 2651413"/>
                                <a:gd name="connsiteY36" fmla="*/ 910115 h 1426056"/>
                                <a:gd name="connsiteX37" fmla="*/ 1897200 w 2651413"/>
                                <a:gd name="connsiteY37" fmla="*/ 936813 h 1426056"/>
                                <a:gd name="connsiteX38" fmla="*/ 1943921 w 2651413"/>
                                <a:gd name="connsiteY38" fmla="*/ 950162 h 1426056"/>
                                <a:gd name="connsiteX39" fmla="*/ 2030689 w 2651413"/>
                                <a:gd name="connsiteY39" fmla="*/ 996883 h 1426056"/>
                                <a:gd name="connsiteX40" fmla="*/ 2030689 w 2651413"/>
                                <a:gd name="connsiteY40" fmla="*/ 996883 h 1426056"/>
                                <a:gd name="connsiteX41" fmla="*/ 2064061 w 2651413"/>
                                <a:gd name="connsiteY41" fmla="*/ 1016906 h 1426056"/>
                                <a:gd name="connsiteX42" fmla="*/ 2097433 w 2651413"/>
                                <a:gd name="connsiteY42" fmla="*/ 1043604 h 1426056"/>
                                <a:gd name="connsiteX43" fmla="*/ 2144154 w 2651413"/>
                                <a:gd name="connsiteY43" fmla="*/ 1063627 h 1426056"/>
                                <a:gd name="connsiteX44" fmla="*/ 2177527 w 2651413"/>
                                <a:gd name="connsiteY44" fmla="*/ 1083651 h 1426056"/>
                                <a:gd name="connsiteX45" fmla="*/ 2217573 w 2651413"/>
                                <a:gd name="connsiteY45" fmla="*/ 1110348 h 1426056"/>
                                <a:gd name="connsiteX46" fmla="*/ 2250946 w 2651413"/>
                                <a:gd name="connsiteY46" fmla="*/ 1150395 h 1426056"/>
                                <a:gd name="connsiteX47" fmla="*/ 2290992 w 2651413"/>
                                <a:gd name="connsiteY47" fmla="*/ 1177093 h 1426056"/>
                                <a:gd name="connsiteX48" fmla="*/ 2344388 w 2651413"/>
                                <a:gd name="connsiteY48" fmla="*/ 1217140 h 1426056"/>
                                <a:gd name="connsiteX49" fmla="*/ 2377760 w 2651413"/>
                                <a:gd name="connsiteY49" fmla="*/ 1257186 h 1426056"/>
                                <a:gd name="connsiteX50" fmla="*/ 2397783 w 2651413"/>
                                <a:gd name="connsiteY50" fmla="*/ 1270535 h 1426056"/>
                                <a:gd name="connsiteX51" fmla="*/ 2404458 w 2651413"/>
                                <a:gd name="connsiteY51" fmla="*/ 1290559 h 1426056"/>
                                <a:gd name="connsiteX52" fmla="*/ 2417807 w 2651413"/>
                                <a:gd name="connsiteY52" fmla="*/ 1310582 h 1426056"/>
                                <a:gd name="connsiteX53" fmla="*/ 2477877 w 2651413"/>
                                <a:gd name="connsiteY53" fmla="*/ 1343954 h 1426056"/>
                                <a:gd name="connsiteX54" fmla="*/ 2497900 w 2651413"/>
                                <a:gd name="connsiteY54" fmla="*/ 1357303 h 1426056"/>
                                <a:gd name="connsiteX55" fmla="*/ 2524598 w 2651413"/>
                                <a:gd name="connsiteY55" fmla="*/ 1377327 h 1426056"/>
                                <a:gd name="connsiteX56" fmla="*/ 2551296 w 2651413"/>
                                <a:gd name="connsiteY56" fmla="*/ 1384001 h 1426056"/>
                                <a:gd name="connsiteX57" fmla="*/ 2571319 w 2651413"/>
                                <a:gd name="connsiteY57" fmla="*/ 1390675 h 1426056"/>
                                <a:gd name="connsiteX58" fmla="*/ 2631389 w 2651413"/>
                                <a:gd name="connsiteY58" fmla="*/ 1404024 h 1426056"/>
                                <a:gd name="connsiteX59" fmla="*/ 2651413 w 2651413"/>
                                <a:gd name="connsiteY59" fmla="*/ 1424048 h 1426056"/>
                                <a:gd name="connsiteX60" fmla="*/ 2631389 w 2651413"/>
                                <a:gd name="connsiteY60" fmla="*/ 1417373 h 1426056"/>
                                <a:gd name="connsiteX0" fmla="*/ 0 w 2651413"/>
                                <a:gd name="connsiteY0" fmla="*/ 7969 h 1385018"/>
                                <a:gd name="connsiteX1" fmla="*/ 83405 w 2651413"/>
                                <a:gd name="connsiteY1" fmla="*/ 19663 h 1385018"/>
                                <a:gd name="connsiteX2" fmla="*/ 158892 w 2651413"/>
                                <a:gd name="connsiteY2" fmla="*/ 74714 h 1385018"/>
                                <a:gd name="connsiteX3" fmla="*/ 195214 w 2651413"/>
                                <a:gd name="connsiteY3" fmla="*/ 1398 h 1385018"/>
                                <a:gd name="connsiteX4" fmla="*/ 208563 w 2651413"/>
                                <a:gd name="connsiteY4" fmla="*/ 28096 h 1385018"/>
                                <a:gd name="connsiteX5" fmla="*/ 261959 w 2651413"/>
                                <a:gd name="connsiteY5" fmla="*/ 81491 h 1385018"/>
                                <a:gd name="connsiteX6" fmla="*/ 322029 w 2651413"/>
                                <a:gd name="connsiteY6" fmla="*/ 101515 h 1385018"/>
                                <a:gd name="connsiteX7" fmla="*/ 362075 w 2651413"/>
                                <a:gd name="connsiteY7" fmla="*/ 121538 h 1385018"/>
                                <a:gd name="connsiteX8" fmla="*/ 415471 w 2651413"/>
                                <a:gd name="connsiteY8" fmla="*/ 128213 h 1385018"/>
                                <a:gd name="connsiteX9" fmla="*/ 455518 w 2651413"/>
                                <a:gd name="connsiteY9" fmla="*/ 148236 h 1385018"/>
                                <a:gd name="connsiteX10" fmla="*/ 522262 w 2651413"/>
                                <a:gd name="connsiteY10" fmla="*/ 168259 h 1385018"/>
                                <a:gd name="connsiteX11" fmla="*/ 575658 w 2651413"/>
                                <a:gd name="connsiteY11" fmla="*/ 201632 h 1385018"/>
                                <a:gd name="connsiteX12" fmla="*/ 615705 w 2651413"/>
                                <a:gd name="connsiteY12" fmla="*/ 214981 h 1385018"/>
                                <a:gd name="connsiteX13" fmla="*/ 675775 w 2651413"/>
                                <a:gd name="connsiteY13" fmla="*/ 255027 h 1385018"/>
                                <a:gd name="connsiteX14" fmla="*/ 742519 w 2651413"/>
                                <a:gd name="connsiteY14" fmla="*/ 275051 h 1385018"/>
                                <a:gd name="connsiteX15" fmla="*/ 795915 w 2651413"/>
                                <a:gd name="connsiteY15" fmla="*/ 288399 h 1385018"/>
                                <a:gd name="connsiteX16" fmla="*/ 855985 w 2651413"/>
                                <a:gd name="connsiteY16" fmla="*/ 321772 h 1385018"/>
                                <a:gd name="connsiteX17" fmla="*/ 896032 w 2651413"/>
                                <a:gd name="connsiteY17" fmla="*/ 395190 h 1385018"/>
                                <a:gd name="connsiteX18" fmla="*/ 1009497 w 2651413"/>
                                <a:gd name="connsiteY18" fmla="*/ 522005 h 1385018"/>
                                <a:gd name="connsiteX19" fmla="*/ 1029521 w 2651413"/>
                                <a:gd name="connsiteY19" fmla="*/ 535354 h 1385018"/>
                                <a:gd name="connsiteX20" fmla="*/ 1076242 w 2651413"/>
                                <a:gd name="connsiteY20" fmla="*/ 548703 h 1385018"/>
                                <a:gd name="connsiteX21" fmla="*/ 1089591 w 2651413"/>
                                <a:gd name="connsiteY21" fmla="*/ 568726 h 1385018"/>
                                <a:gd name="connsiteX22" fmla="*/ 1109614 w 2651413"/>
                                <a:gd name="connsiteY22" fmla="*/ 582075 h 1385018"/>
                                <a:gd name="connsiteX23" fmla="*/ 1196382 w 2651413"/>
                                <a:gd name="connsiteY23" fmla="*/ 608773 h 1385018"/>
                                <a:gd name="connsiteX24" fmla="*/ 1216405 w 2651413"/>
                                <a:gd name="connsiteY24" fmla="*/ 622122 h 1385018"/>
                                <a:gd name="connsiteX25" fmla="*/ 1243103 w 2651413"/>
                                <a:gd name="connsiteY25" fmla="*/ 642145 h 1385018"/>
                                <a:gd name="connsiteX26" fmla="*/ 1309848 w 2651413"/>
                                <a:gd name="connsiteY26" fmla="*/ 662169 h 1385018"/>
                                <a:gd name="connsiteX27" fmla="*/ 1369918 w 2651413"/>
                                <a:gd name="connsiteY27" fmla="*/ 688867 h 1385018"/>
                                <a:gd name="connsiteX28" fmla="*/ 1389941 w 2651413"/>
                                <a:gd name="connsiteY28" fmla="*/ 702216 h 1385018"/>
                                <a:gd name="connsiteX29" fmla="*/ 1456686 w 2651413"/>
                                <a:gd name="connsiteY29" fmla="*/ 735588 h 1385018"/>
                                <a:gd name="connsiteX30" fmla="*/ 1523430 w 2651413"/>
                                <a:gd name="connsiteY30" fmla="*/ 768960 h 1385018"/>
                                <a:gd name="connsiteX31" fmla="*/ 1583500 w 2651413"/>
                                <a:gd name="connsiteY31" fmla="*/ 802332 h 1385018"/>
                                <a:gd name="connsiteX32" fmla="*/ 1636896 w 2651413"/>
                                <a:gd name="connsiteY32" fmla="*/ 815681 h 1385018"/>
                                <a:gd name="connsiteX33" fmla="*/ 1723664 w 2651413"/>
                                <a:gd name="connsiteY33" fmla="*/ 835705 h 1385018"/>
                                <a:gd name="connsiteX34" fmla="*/ 1743687 w 2651413"/>
                                <a:gd name="connsiteY34" fmla="*/ 855728 h 1385018"/>
                                <a:gd name="connsiteX35" fmla="*/ 1817106 w 2651413"/>
                                <a:gd name="connsiteY35" fmla="*/ 869077 h 1385018"/>
                                <a:gd name="connsiteX36" fmla="*/ 1897200 w 2651413"/>
                                <a:gd name="connsiteY36" fmla="*/ 895775 h 1385018"/>
                                <a:gd name="connsiteX37" fmla="*/ 1943921 w 2651413"/>
                                <a:gd name="connsiteY37" fmla="*/ 909124 h 1385018"/>
                                <a:gd name="connsiteX38" fmla="*/ 2030689 w 2651413"/>
                                <a:gd name="connsiteY38" fmla="*/ 955845 h 1385018"/>
                                <a:gd name="connsiteX39" fmla="*/ 2030689 w 2651413"/>
                                <a:gd name="connsiteY39" fmla="*/ 955845 h 1385018"/>
                                <a:gd name="connsiteX40" fmla="*/ 2064061 w 2651413"/>
                                <a:gd name="connsiteY40" fmla="*/ 975868 h 1385018"/>
                                <a:gd name="connsiteX41" fmla="*/ 2097433 w 2651413"/>
                                <a:gd name="connsiteY41" fmla="*/ 1002566 h 1385018"/>
                                <a:gd name="connsiteX42" fmla="*/ 2144154 w 2651413"/>
                                <a:gd name="connsiteY42" fmla="*/ 1022589 h 1385018"/>
                                <a:gd name="connsiteX43" fmla="*/ 2177527 w 2651413"/>
                                <a:gd name="connsiteY43" fmla="*/ 1042613 h 1385018"/>
                                <a:gd name="connsiteX44" fmla="*/ 2217573 w 2651413"/>
                                <a:gd name="connsiteY44" fmla="*/ 1069310 h 1385018"/>
                                <a:gd name="connsiteX45" fmla="*/ 2250946 w 2651413"/>
                                <a:gd name="connsiteY45" fmla="*/ 1109357 h 1385018"/>
                                <a:gd name="connsiteX46" fmla="*/ 2290992 w 2651413"/>
                                <a:gd name="connsiteY46" fmla="*/ 1136055 h 1385018"/>
                                <a:gd name="connsiteX47" fmla="*/ 2344388 w 2651413"/>
                                <a:gd name="connsiteY47" fmla="*/ 1176102 h 1385018"/>
                                <a:gd name="connsiteX48" fmla="*/ 2377760 w 2651413"/>
                                <a:gd name="connsiteY48" fmla="*/ 1216148 h 1385018"/>
                                <a:gd name="connsiteX49" fmla="*/ 2397783 w 2651413"/>
                                <a:gd name="connsiteY49" fmla="*/ 1229497 h 1385018"/>
                                <a:gd name="connsiteX50" fmla="*/ 2404458 w 2651413"/>
                                <a:gd name="connsiteY50" fmla="*/ 1249521 h 1385018"/>
                                <a:gd name="connsiteX51" fmla="*/ 2417807 w 2651413"/>
                                <a:gd name="connsiteY51" fmla="*/ 1269544 h 1385018"/>
                                <a:gd name="connsiteX52" fmla="*/ 2477877 w 2651413"/>
                                <a:gd name="connsiteY52" fmla="*/ 1302916 h 1385018"/>
                                <a:gd name="connsiteX53" fmla="*/ 2497900 w 2651413"/>
                                <a:gd name="connsiteY53" fmla="*/ 1316265 h 1385018"/>
                                <a:gd name="connsiteX54" fmla="*/ 2524598 w 2651413"/>
                                <a:gd name="connsiteY54" fmla="*/ 1336289 h 1385018"/>
                                <a:gd name="connsiteX55" fmla="*/ 2551296 w 2651413"/>
                                <a:gd name="connsiteY55" fmla="*/ 1342963 h 1385018"/>
                                <a:gd name="connsiteX56" fmla="*/ 2571319 w 2651413"/>
                                <a:gd name="connsiteY56" fmla="*/ 1349637 h 1385018"/>
                                <a:gd name="connsiteX57" fmla="*/ 2631389 w 2651413"/>
                                <a:gd name="connsiteY57" fmla="*/ 1362986 h 1385018"/>
                                <a:gd name="connsiteX58" fmla="*/ 2651413 w 2651413"/>
                                <a:gd name="connsiteY58" fmla="*/ 1383010 h 1385018"/>
                                <a:gd name="connsiteX59" fmla="*/ 2631389 w 2651413"/>
                                <a:gd name="connsiteY59" fmla="*/ 1376335 h 1385018"/>
                                <a:gd name="connsiteX0" fmla="*/ 0 w 2651413"/>
                                <a:gd name="connsiteY0" fmla="*/ 6585 h 1383634"/>
                                <a:gd name="connsiteX1" fmla="*/ 83405 w 2651413"/>
                                <a:gd name="connsiteY1" fmla="*/ 18279 h 1383634"/>
                                <a:gd name="connsiteX2" fmla="*/ 158892 w 2651413"/>
                                <a:gd name="connsiteY2" fmla="*/ 73330 h 1383634"/>
                                <a:gd name="connsiteX3" fmla="*/ 195214 w 2651413"/>
                                <a:gd name="connsiteY3" fmla="*/ 14 h 1383634"/>
                                <a:gd name="connsiteX4" fmla="*/ 261959 w 2651413"/>
                                <a:gd name="connsiteY4" fmla="*/ 80107 h 1383634"/>
                                <a:gd name="connsiteX5" fmla="*/ 322029 w 2651413"/>
                                <a:gd name="connsiteY5" fmla="*/ 100131 h 1383634"/>
                                <a:gd name="connsiteX6" fmla="*/ 362075 w 2651413"/>
                                <a:gd name="connsiteY6" fmla="*/ 120154 h 1383634"/>
                                <a:gd name="connsiteX7" fmla="*/ 415471 w 2651413"/>
                                <a:gd name="connsiteY7" fmla="*/ 126829 h 1383634"/>
                                <a:gd name="connsiteX8" fmla="*/ 455518 w 2651413"/>
                                <a:gd name="connsiteY8" fmla="*/ 146852 h 1383634"/>
                                <a:gd name="connsiteX9" fmla="*/ 522262 w 2651413"/>
                                <a:gd name="connsiteY9" fmla="*/ 166875 h 1383634"/>
                                <a:gd name="connsiteX10" fmla="*/ 575658 w 2651413"/>
                                <a:gd name="connsiteY10" fmla="*/ 200248 h 1383634"/>
                                <a:gd name="connsiteX11" fmla="*/ 615705 w 2651413"/>
                                <a:gd name="connsiteY11" fmla="*/ 213597 h 1383634"/>
                                <a:gd name="connsiteX12" fmla="*/ 675775 w 2651413"/>
                                <a:gd name="connsiteY12" fmla="*/ 253643 h 1383634"/>
                                <a:gd name="connsiteX13" fmla="*/ 742519 w 2651413"/>
                                <a:gd name="connsiteY13" fmla="*/ 273667 h 1383634"/>
                                <a:gd name="connsiteX14" fmla="*/ 795915 w 2651413"/>
                                <a:gd name="connsiteY14" fmla="*/ 287015 h 1383634"/>
                                <a:gd name="connsiteX15" fmla="*/ 855985 w 2651413"/>
                                <a:gd name="connsiteY15" fmla="*/ 320388 h 1383634"/>
                                <a:gd name="connsiteX16" fmla="*/ 896032 w 2651413"/>
                                <a:gd name="connsiteY16" fmla="*/ 393806 h 1383634"/>
                                <a:gd name="connsiteX17" fmla="*/ 1009497 w 2651413"/>
                                <a:gd name="connsiteY17" fmla="*/ 520621 h 1383634"/>
                                <a:gd name="connsiteX18" fmla="*/ 1029521 w 2651413"/>
                                <a:gd name="connsiteY18" fmla="*/ 533970 h 1383634"/>
                                <a:gd name="connsiteX19" fmla="*/ 1076242 w 2651413"/>
                                <a:gd name="connsiteY19" fmla="*/ 547319 h 1383634"/>
                                <a:gd name="connsiteX20" fmla="*/ 1089591 w 2651413"/>
                                <a:gd name="connsiteY20" fmla="*/ 567342 h 1383634"/>
                                <a:gd name="connsiteX21" fmla="*/ 1109614 w 2651413"/>
                                <a:gd name="connsiteY21" fmla="*/ 580691 h 1383634"/>
                                <a:gd name="connsiteX22" fmla="*/ 1196382 w 2651413"/>
                                <a:gd name="connsiteY22" fmla="*/ 607389 h 1383634"/>
                                <a:gd name="connsiteX23" fmla="*/ 1216405 w 2651413"/>
                                <a:gd name="connsiteY23" fmla="*/ 620738 h 1383634"/>
                                <a:gd name="connsiteX24" fmla="*/ 1243103 w 2651413"/>
                                <a:gd name="connsiteY24" fmla="*/ 640761 h 1383634"/>
                                <a:gd name="connsiteX25" fmla="*/ 1309848 w 2651413"/>
                                <a:gd name="connsiteY25" fmla="*/ 660785 h 1383634"/>
                                <a:gd name="connsiteX26" fmla="*/ 1369918 w 2651413"/>
                                <a:gd name="connsiteY26" fmla="*/ 687483 h 1383634"/>
                                <a:gd name="connsiteX27" fmla="*/ 1389941 w 2651413"/>
                                <a:gd name="connsiteY27" fmla="*/ 700832 h 1383634"/>
                                <a:gd name="connsiteX28" fmla="*/ 1456686 w 2651413"/>
                                <a:gd name="connsiteY28" fmla="*/ 734204 h 1383634"/>
                                <a:gd name="connsiteX29" fmla="*/ 1523430 w 2651413"/>
                                <a:gd name="connsiteY29" fmla="*/ 767576 h 1383634"/>
                                <a:gd name="connsiteX30" fmla="*/ 1583500 w 2651413"/>
                                <a:gd name="connsiteY30" fmla="*/ 800948 h 1383634"/>
                                <a:gd name="connsiteX31" fmla="*/ 1636896 w 2651413"/>
                                <a:gd name="connsiteY31" fmla="*/ 814297 h 1383634"/>
                                <a:gd name="connsiteX32" fmla="*/ 1723664 w 2651413"/>
                                <a:gd name="connsiteY32" fmla="*/ 834321 h 1383634"/>
                                <a:gd name="connsiteX33" fmla="*/ 1743687 w 2651413"/>
                                <a:gd name="connsiteY33" fmla="*/ 854344 h 1383634"/>
                                <a:gd name="connsiteX34" fmla="*/ 1817106 w 2651413"/>
                                <a:gd name="connsiteY34" fmla="*/ 867693 h 1383634"/>
                                <a:gd name="connsiteX35" fmla="*/ 1897200 w 2651413"/>
                                <a:gd name="connsiteY35" fmla="*/ 894391 h 1383634"/>
                                <a:gd name="connsiteX36" fmla="*/ 1943921 w 2651413"/>
                                <a:gd name="connsiteY36" fmla="*/ 907740 h 1383634"/>
                                <a:gd name="connsiteX37" fmla="*/ 2030689 w 2651413"/>
                                <a:gd name="connsiteY37" fmla="*/ 954461 h 1383634"/>
                                <a:gd name="connsiteX38" fmla="*/ 2030689 w 2651413"/>
                                <a:gd name="connsiteY38" fmla="*/ 954461 h 1383634"/>
                                <a:gd name="connsiteX39" fmla="*/ 2064061 w 2651413"/>
                                <a:gd name="connsiteY39" fmla="*/ 974484 h 1383634"/>
                                <a:gd name="connsiteX40" fmla="*/ 2097433 w 2651413"/>
                                <a:gd name="connsiteY40" fmla="*/ 1001182 h 1383634"/>
                                <a:gd name="connsiteX41" fmla="*/ 2144154 w 2651413"/>
                                <a:gd name="connsiteY41" fmla="*/ 1021205 h 1383634"/>
                                <a:gd name="connsiteX42" fmla="*/ 2177527 w 2651413"/>
                                <a:gd name="connsiteY42" fmla="*/ 1041229 h 1383634"/>
                                <a:gd name="connsiteX43" fmla="*/ 2217573 w 2651413"/>
                                <a:gd name="connsiteY43" fmla="*/ 1067926 h 1383634"/>
                                <a:gd name="connsiteX44" fmla="*/ 2250946 w 2651413"/>
                                <a:gd name="connsiteY44" fmla="*/ 1107973 h 1383634"/>
                                <a:gd name="connsiteX45" fmla="*/ 2290992 w 2651413"/>
                                <a:gd name="connsiteY45" fmla="*/ 1134671 h 1383634"/>
                                <a:gd name="connsiteX46" fmla="*/ 2344388 w 2651413"/>
                                <a:gd name="connsiteY46" fmla="*/ 1174718 h 1383634"/>
                                <a:gd name="connsiteX47" fmla="*/ 2377760 w 2651413"/>
                                <a:gd name="connsiteY47" fmla="*/ 1214764 h 1383634"/>
                                <a:gd name="connsiteX48" fmla="*/ 2397783 w 2651413"/>
                                <a:gd name="connsiteY48" fmla="*/ 1228113 h 1383634"/>
                                <a:gd name="connsiteX49" fmla="*/ 2404458 w 2651413"/>
                                <a:gd name="connsiteY49" fmla="*/ 1248137 h 1383634"/>
                                <a:gd name="connsiteX50" fmla="*/ 2417807 w 2651413"/>
                                <a:gd name="connsiteY50" fmla="*/ 1268160 h 1383634"/>
                                <a:gd name="connsiteX51" fmla="*/ 2477877 w 2651413"/>
                                <a:gd name="connsiteY51" fmla="*/ 1301532 h 1383634"/>
                                <a:gd name="connsiteX52" fmla="*/ 2497900 w 2651413"/>
                                <a:gd name="connsiteY52" fmla="*/ 1314881 h 1383634"/>
                                <a:gd name="connsiteX53" fmla="*/ 2524598 w 2651413"/>
                                <a:gd name="connsiteY53" fmla="*/ 1334905 h 1383634"/>
                                <a:gd name="connsiteX54" fmla="*/ 2551296 w 2651413"/>
                                <a:gd name="connsiteY54" fmla="*/ 1341579 h 1383634"/>
                                <a:gd name="connsiteX55" fmla="*/ 2571319 w 2651413"/>
                                <a:gd name="connsiteY55" fmla="*/ 1348253 h 1383634"/>
                                <a:gd name="connsiteX56" fmla="*/ 2631389 w 2651413"/>
                                <a:gd name="connsiteY56" fmla="*/ 1361602 h 1383634"/>
                                <a:gd name="connsiteX57" fmla="*/ 2651413 w 2651413"/>
                                <a:gd name="connsiteY57" fmla="*/ 1381626 h 1383634"/>
                                <a:gd name="connsiteX58" fmla="*/ 2631389 w 2651413"/>
                                <a:gd name="connsiteY58" fmla="*/ 1374951 h 1383634"/>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36896 w 2651413"/>
                                <a:gd name="connsiteY30" fmla="*/ 807712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60991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456686 w 2651413"/>
                                <a:gd name="connsiteY27" fmla="*/ 727619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1 w 2651413"/>
                                <a:gd name="connsiteY26" fmla="*/ 694247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09848 w 2651413"/>
                                <a:gd name="connsiteY24" fmla="*/ 65420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43103 w 2651413"/>
                                <a:gd name="connsiteY23" fmla="*/ 634176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234789 w 2651413"/>
                                <a:gd name="connsiteY23" fmla="*/ 591867 h 1377049"/>
                                <a:gd name="connsiteX24" fmla="*/ 1326473 w 2651413"/>
                                <a:gd name="connsiteY24" fmla="*/ 623980 h 1377049"/>
                                <a:gd name="connsiteX25" fmla="*/ 1369918 w 2651413"/>
                                <a:gd name="connsiteY25" fmla="*/ 680898 h 1377049"/>
                                <a:gd name="connsiteX26" fmla="*/ 1389942 w 2651413"/>
                                <a:gd name="connsiteY26" fmla="*/ 670070 h 1377049"/>
                                <a:gd name="connsiteX27" fmla="*/ 1523188 w 2651413"/>
                                <a:gd name="connsiteY27" fmla="*/ 703443 h 1377049"/>
                                <a:gd name="connsiteX28" fmla="*/ 1523430 w 2651413"/>
                                <a:gd name="connsiteY28" fmla="*/ 736814 h 1377049"/>
                                <a:gd name="connsiteX29" fmla="*/ 1583500 w 2651413"/>
                                <a:gd name="connsiteY29" fmla="*/ 794363 h 1377049"/>
                                <a:gd name="connsiteX30" fmla="*/ 1628584 w 2651413"/>
                                <a:gd name="connsiteY30" fmla="*/ 795623 h 1377049"/>
                                <a:gd name="connsiteX31" fmla="*/ 1723664 w 2651413"/>
                                <a:gd name="connsiteY31" fmla="*/ 827736 h 1377049"/>
                                <a:gd name="connsiteX32" fmla="*/ 1743687 w 2651413"/>
                                <a:gd name="connsiteY32" fmla="*/ 847759 h 1377049"/>
                                <a:gd name="connsiteX33" fmla="*/ 1817106 w 2651413"/>
                                <a:gd name="connsiteY33" fmla="*/ 861108 h 1377049"/>
                                <a:gd name="connsiteX34" fmla="*/ 1897200 w 2651413"/>
                                <a:gd name="connsiteY34" fmla="*/ 887806 h 1377049"/>
                                <a:gd name="connsiteX35" fmla="*/ 1943921 w 2651413"/>
                                <a:gd name="connsiteY35" fmla="*/ 901155 h 1377049"/>
                                <a:gd name="connsiteX36" fmla="*/ 2030689 w 2651413"/>
                                <a:gd name="connsiteY36" fmla="*/ 947876 h 1377049"/>
                                <a:gd name="connsiteX37" fmla="*/ 2030689 w 2651413"/>
                                <a:gd name="connsiteY37" fmla="*/ 947876 h 1377049"/>
                                <a:gd name="connsiteX38" fmla="*/ 2064061 w 2651413"/>
                                <a:gd name="connsiteY38" fmla="*/ 967899 h 1377049"/>
                                <a:gd name="connsiteX39" fmla="*/ 2097433 w 2651413"/>
                                <a:gd name="connsiteY39" fmla="*/ 994597 h 1377049"/>
                                <a:gd name="connsiteX40" fmla="*/ 2144154 w 2651413"/>
                                <a:gd name="connsiteY40" fmla="*/ 1014620 h 1377049"/>
                                <a:gd name="connsiteX41" fmla="*/ 2177527 w 2651413"/>
                                <a:gd name="connsiteY41" fmla="*/ 1034644 h 1377049"/>
                                <a:gd name="connsiteX42" fmla="*/ 2217573 w 2651413"/>
                                <a:gd name="connsiteY42" fmla="*/ 1061341 h 1377049"/>
                                <a:gd name="connsiteX43" fmla="*/ 2250946 w 2651413"/>
                                <a:gd name="connsiteY43" fmla="*/ 1101388 h 1377049"/>
                                <a:gd name="connsiteX44" fmla="*/ 2290992 w 2651413"/>
                                <a:gd name="connsiteY44" fmla="*/ 1128086 h 1377049"/>
                                <a:gd name="connsiteX45" fmla="*/ 2344388 w 2651413"/>
                                <a:gd name="connsiteY45" fmla="*/ 1168133 h 1377049"/>
                                <a:gd name="connsiteX46" fmla="*/ 2377760 w 2651413"/>
                                <a:gd name="connsiteY46" fmla="*/ 1208179 h 1377049"/>
                                <a:gd name="connsiteX47" fmla="*/ 2397783 w 2651413"/>
                                <a:gd name="connsiteY47" fmla="*/ 1221528 h 1377049"/>
                                <a:gd name="connsiteX48" fmla="*/ 2404458 w 2651413"/>
                                <a:gd name="connsiteY48" fmla="*/ 1241552 h 1377049"/>
                                <a:gd name="connsiteX49" fmla="*/ 2417807 w 2651413"/>
                                <a:gd name="connsiteY49" fmla="*/ 1261575 h 1377049"/>
                                <a:gd name="connsiteX50" fmla="*/ 2477877 w 2651413"/>
                                <a:gd name="connsiteY50" fmla="*/ 1294947 h 1377049"/>
                                <a:gd name="connsiteX51" fmla="*/ 2497900 w 2651413"/>
                                <a:gd name="connsiteY51" fmla="*/ 1308296 h 1377049"/>
                                <a:gd name="connsiteX52" fmla="*/ 2524598 w 2651413"/>
                                <a:gd name="connsiteY52" fmla="*/ 1328320 h 1377049"/>
                                <a:gd name="connsiteX53" fmla="*/ 2551296 w 2651413"/>
                                <a:gd name="connsiteY53" fmla="*/ 1334994 h 1377049"/>
                                <a:gd name="connsiteX54" fmla="*/ 2571319 w 2651413"/>
                                <a:gd name="connsiteY54" fmla="*/ 1341668 h 1377049"/>
                                <a:gd name="connsiteX55" fmla="*/ 2631389 w 2651413"/>
                                <a:gd name="connsiteY55" fmla="*/ 1355017 h 1377049"/>
                                <a:gd name="connsiteX56" fmla="*/ 2651413 w 2651413"/>
                                <a:gd name="connsiteY56" fmla="*/ 1375041 h 1377049"/>
                                <a:gd name="connsiteX57" fmla="*/ 2631389 w 2651413"/>
                                <a:gd name="connsiteY57"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389942 w 2651413"/>
                                <a:gd name="connsiteY25" fmla="*/ 670070 h 1377049"/>
                                <a:gd name="connsiteX26" fmla="*/ 1523188 w 2651413"/>
                                <a:gd name="connsiteY26" fmla="*/ 703443 h 1377049"/>
                                <a:gd name="connsiteX27" fmla="*/ 1523430 w 2651413"/>
                                <a:gd name="connsiteY27" fmla="*/ 736814 h 1377049"/>
                                <a:gd name="connsiteX28" fmla="*/ 1583500 w 2651413"/>
                                <a:gd name="connsiteY28" fmla="*/ 794363 h 1377049"/>
                                <a:gd name="connsiteX29" fmla="*/ 1628584 w 2651413"/>
                                <a:gd name="connsiteY29" fmla="*/ 795623 h 1377049"/>
                                <a:gd name="connsiteX30" fmla="*/ 1723664 w 2651413"/>
                                <a:gd name="connsiteY30" fmla="*/ 827736 h 1377049"/>
                                <a:gd name="connsiteX31" fmla="*/ 1743687 w 2651413"/>
                                <a:gd name="connsiteY31" fmla="*/ 847759 h 1377049"/>
                                <a:gd name="connsiteX32" fmla="*/ 1817106 w 2651413"/>
                                <a:gd name="connsiteY32" fmla="*/ 861108 h 1377049"/>
                                <a:gd name="connsiteX33" fmla="*/ 1897200 w 2651413"/>
                                <a:gd name="connsiteY33" fmla="*/ 887806 h 1377049"/>
                                <a:gd name="connsiteX34" fmla="*/ 1943921 w 2651413"/>
                                <a:gd name="connsiteY34" fmla="*/ 901155 h 1377049"/>
                                <a:gd name="connsiteX35" fmla="*/ 2030689 w 2651413"/>
                                <a:gd name="connsiteY35" fmla="*/ 947876 h 1377049"/>
                                <a:gd name="connsiteX36" fmla="*/ 2030689 w 2651413"/>
                                <a:gd name="connsiteY36" fmla="*/ 947876 h 1377049"/>
                                <a:gd name="connsiteX37" fmla="*/ 2064061 w 2651413"/>
                                <a:gd name="connsiteY37" fmla="*/ 967899 h 1377049"/>
                                <a:gd name="connsiteX38" fmla="*/ 2097433 w 2651413"/>
                                <a:gd name="connsiteY38" fmla="*/ 994597 h 1377049"/>
                                <a:gd name="connsiteX39" fmla="*/ 2144154 w 2651413"/>
                                <a:gd name="connsiteY39" fmla="*/ 1014620 h 1377049"/>
                                <a:gd name="connsiteX40" fmla="*/ 2177527 w 2651413"/>
                                <a:gd name="connsiteY40" fmla="*/ 1034644 h 1377049"/>
                                <a:gd name="connsiteX41" fmla="*/ 2217573 w 2651413"/>
                                <a:gd name="connsiteY41" fmla="*/ 1061341 h 1377049"/>
                                <a:gd name="connsiteX42" fmla="*/ 2250946 w 2651413"/>
                                <a:gd name="connsiteY42" fmla="*/ 1101388 h 1377049"/>
                                <a:gd name="connsiteX43" fmla="*/ 2290992 w 2651413"/>
                                <a:gd name="connsiteY43" fmla="*/ 1128086 h 1377049"/>
                                <a:gd name="connsiteX44" fmla="*/ 2344388 w 2651413"/>
                                <a:gd name="connsiteY44" fmla="*/ 1168133 h 1377049"/>
                                <a:gd name="connsiteX45" fmla="*/ 2377760 w 2651413"/>
                                <a:gd name="connsiteY45" fmla="*/ 1208179 h 1377049"/>
                                <a:gd name="connsiteX46" fmla="*/ 2397783 w 2651413"/>
                                <a:gd name="connsiteY46" fmla="*/ 1221528 h 1377049"/>
                                <a:gd name="connsiteX47" fmla="*/ 2404458 w 2651413"/>
                                <a:gd name="connsiteY47" fmla="*/ 1241552 h 1377049"/>
                                <a:gd name="connsiteX48" fmla="*/ 2417807 w 2651413"/>
                                <a:gd name="connsiteY48" fmla="*/ 1261575 h 1377049"/>
                                <a:gd name="connsiteX49" fmla="*/ 2477877 w 2651413"/>
                                <a:gd name="connsiteY49" fmla="*/ 1294947 h 1377049"/>
                                <a:gd name="connsiteX50" fmla="*/ 2497900 w 2651413"/>
                                <a:gd name="connsiteY50" fmla="*/ 1308296 h 1377049"/>
                                <a:gd name="connsiteX51" fmla="*/ 2524598 w 2651413"/>
                                <a:gd name="connsiteY51" fmla="*/ 1328320 h 1377049"/>
                                <a:gd name="connsiteX52" fmla="*/ 2551296 w 2651413"/>
                                <a:gd name="connsiteY52" fmla="*/ 1334994 h 1377049"/>
                                <a:gd name="connsiteX53" fmla="*/ 2571319 w 2651413"/>
                                <a:gd name="connsiteY53" fmla="*/ 1341668 h 1377049"/>
                                <a:gd name="connsiteX54" fmla="*/ 2631389 w 2651413"/>
                                <a:gd name="connsiteY54" fmla="*/ 1355017 h 1377049"/>
                                <a:gd name="connsiteX55" fmla="*/ 2651413 w 2651413"/>
                                <a:gd name="connsiteY55" fmla="*/ 1375041 h 1377049"/>
                                <a:gd name="connsiteX56" fmla="*/ 2631389 w 2651413"/>
                                <a:gd name="connsiteY56"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26473 w 2651413"/>
                                <a:gd name="connsiteY23" fmla="*/ 623980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583500 w 2651413"/>
                                <a:gd name="connsiteY27" fmla="*/ 794363 h 1377049"/>
                                <a:gd name="connsiteX28" fmla="*/ 1628584 w 2651413"/>
                                <a:gd name="connsiteY28" fmla="*/ 795623 h 1377049"/>
                                <a:gd name="connsiteX29" fmla="*/ 1723664 w 2651413"/>
                                <a:gd name="connsiteY29" fmla="*/ 827736 h 1377049"/>
                                <a:gd name="connsiteX30" fmla="*/ 1743687 w 2651413"/>
                                <a:gd name="connsiteY30" fmla="*/ 847759 h 1377049"/>
                                <a:gd name="connsiteX31" fmla="*/ 1817106 w 2651413"/>
                                <a:gd name="connsiteY31" fmla="*/ 861108 h 1377049"/>
                                <a:gd name="connsiteX32" fmla="*/ 1897200 w 2651413"/>
                                <a:gd name="connsiteY32" fmla="*/ 887806 h 1377049"/>
                                <a:gd name="connsiteX33" fmla="*/ 1943921 w 2651413"/>
                                <a:gd name="connsiteY33" fmla="*/ 901155 h 1377049"/>
                                <a:gd name="connsiteX34" fmla="*/ 2030689 w 2651413"/>
                                <a:gd name="connsiteY34" fmla="*/ 947876 h 1377049"/>
                                <a:gd name="connsiteX35" fmla="*/ 2030689 w 2651413"/>
                                <a:gd name="connsiteY35" fmla="*/ 947876 h 1377049"/>
                                <a:gd name="connsiteX36" fmla="*/ 2064061 w 2651413"/>
                                <a:gd name="connsiteY36" fmla="*/ 967899 h 1377049"/>
                                <a:gd name="connsiteX37" fmla="*/ 2097433 w 2651413"/>
                                <a:gd name="connsiteY37" fmla="*/ 994597 h 1377049"/>
                                <a:gd name="connsiteX38" fmla="*/ 2144154 w 2651413"/>
                                <a:gd name="connsiteY38" fmla="*/ 1014620 h 1377049"/>
                                <a:gd name="connsiteX39" fmla="*/ 2177527 w 2651413"/>
                                <a:gd name="connsiteY39" fmla="*/ 1034644 h 1377049"/>
                                <a:gd name="connsiteX40" fmla="*/ 2217573 w 2651413"/>
                                <a:gd name="connsiteY40" fmla="*/ 1061341 h 1377049"/>
                                <a:gd name="connsiteX41" fmla="*/ 2250946 w 2651413"/>
                                <a:gd name="connsiteY41" fmla="*/ 1101388 h 1377049"/>
                                <a:gd name="connsiteX42" fmla="*/ 2290992 w 2651413"/>
                                <a:gd name="connsiteY42" fmla="*/ 1128086 h 1377049"/>
                                <a:gd name="connsiteX43" fmla="*/ 2344388 w 2651413"/>
                                <a:gd name="connsiteY43" fmla="*/ 1168133 h 1377049"/>
                                <a:gd name="connsiteX44" fmla="*/ 2377760 w 2651413"/>
                                <a:gd name="connsiteY44" fmla="*/ 1208179 h 1377049"/>
                                <a:gd name="connsiteX45" fmla="*/ 2397783 w 2651413"/>
                                <a:gd name="connsiteY45" fmla="*/ 1221528 h 1377049"/>
                                <a:gd name="connsiteX46" fmla="*/ 2404458 w 2651413"/>
                                <a:gd name="connsiteY46" fmla="*/ 1241552 h 1377049"/>
                                <a:gd name="connsiteX47" fmla="*/ 2417807 w 2651413"/>
                                <a:gd name="connsiteY47" fmla="*/ 1261575 h 1377049"/>
                                <a:gd name="connsiteX48" fmla="*/ 2477877 w 2651413"/>
                                <a:gd name="connsiteY48" fmla="*/ 1294947 h 1377049"/>
                                <a:gd name="connsiteX49" fmla="*/ 2497900 w 2651413"/>
                                <a:gd name="connsiteY49" fmla="*/ 1308296 h 1377049"/>
                                <a:gd name="connsiteX50" fmla="*/ 2524598 w 2651413"/>
                                <a:gd name="connsiteY50" fmla="*/ 1328320 h 1377049"/>
                                <a:gd name="connsiteX51" fmla="*/ 2551296 w 2651413"/>
                                <a:gd name="connsiteY51" fmla="*/ 1334994 h 1377049"/>
                                <a:gd name="connsiteX52" fmla="*/ 2571319 w 2651413"/>
                                <a:gd name="connsiteY52" fmla="*/ 1341668 h 1377049"/>
                                <a:gd name="connsiteX53" fmla="*/ 2631389 w 2651413"/>
                                <a:gd name="connsiteY53" fmla="*/ 1355017 h 1377049"/>
                                <a:gd name="connsiteX54" fmla="*/ 2651413 w 2651413"/>
                                <a:gd name="connsiteY54" fmla="*/ 1375041 h 1377049"/>
                                <a:gd name="connsiteX55" fmla="*/ 2631389 w 2651413"/>
                                <a:gd name="connsiteY55"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23430 w 2651413"/>
                                <a:gd name="connsiteY26" fmla="*/ 736814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76242 w 2651413"/>
                                <a:gd name="connsiteY18" fmla="*/ 540734 h 1377049"/>
                                <a:gd name="connsiteX19" fmla="*/ 1089591 w 2651413"/>
                                <a:gd name="connsiteY19" fmla="*/ 560757 h 1377049"/>
                                <a:gd name="connsiteX20" fmla="*/ 1109614 w 2651413"/>
                                <a:gd name="connsiteY20" fmla="*/ 574106 h 1377049"/>
                                <a:gd name="connsiteX21" fmla="*/ 1196382 w 2651413"/>
                                <a:gd name="connsiteY21" fmla="*/ 600804 h 1377049"/>
                                <a:gd name="connsiteX22" fmla="*/ 1216405 w 2651413"/>
                                <a:gd name="connsiteY22" fmla="*/ 614153 h 1377049"/>
                                <a:gd name="connsiteX23" fmla="*/ 1309847 w 2651413"/>
                                <a:gd name="connsiteY23" fmla="*/ 642113 h 1377049"/>
                                <a:gd name="connsiteX24" fmla="*/ 1369918 w 2651413"/>
                                <a:gd name="connsiteY24" fmla="*/ 680898 h 1377049"/>
                                <a:gd name="connsiteX25" fmla="*/ 1523188 w 2651413"/>
                                <a:gd name="connsiteY25" fmla="*/ 703443 h 1377049"/>
                                <a:gd name="connsiteX26" fmla="*/ 1581620 w 2651413"/>
                                <a:gd name="connsiteY26" fmla="*/ 748902 h 1377049"/>
                                <a:gd name="connsiteX27" fmla="*/ 1628584 w 2651413"/>
                                <a:gd name="connsiteY27" fmla="*/ 795623 h 1377049"/>
                                <a:gd name="connsiteX28" fmla="*/ 1723664 w 2651413"/>
                                <a:gd name="connsiteY28" fmla="*/ 827736 h 1377049"/>
                                <a:gd name="connsiteX29" fmla="*/ 1743687 w 2651413"/>
                                <a:gd name="connsiteY29" fmla="*/ 847759 h 1377049"/>
                                <a:gd name="connsiteX30" fmla="*/ 1817106 w 2651413"/>
                                <a:gd name="connsiteY30" fmla="*/ 861108 h 1377049"/>
                                <a:gd name="connsiteX31" fmla="*/ 1897200 w 2651413"/>
                                <a:gd name="connsiteY31" fmla="*/ 887806 h 1377049"/>
                                <a:gd name="connsiteX32" fmla="*/ 1943921 w 2651413"/>
                                <a:gd name="connsiteY32" fmla="*/ 901155 h 1377049"/>
                                <a:gd name="connsiteX33" fmla="*/ 2030689 w 2651413"/>
                                <a:gd name="connsiteY33" fmla="*/ 947876 h 1377049"/>
                                <a:gd name="connsiteX34" fmla="*/ 2030689 w 2651413"/>
                                <a:gd name="connsiteY34" fmla="*/ 947876 h 1377049"/>
                                <a:gd name="connsiteX35" fmla="*/ 2064061 w 2651413"/>
                                <a:gd name="connsiteY35" fmla="*/ 967899 h 1377049"/>
                                <a:gd name="connsiteX36" fmla="*/ 2097433 w 2651413"/>
                                <a:gd name="connsiteY36" fmla="*/ 994597 h 1377049"/>
                                <a:gd name="connsiteX37" fmla="*/ 2144154 w 2651413"/>
                                <a:gd name="connsiteY37" fmla="*/ 1014620 h 1377049"/>
                                <a:gd name="connsiteX38" fmla="*/ 2177527 w 2651413"/>
                                <a:gd name="connsiteY38" fmla="*/ 1034644 h 1377049"/>
                                <a:gd name="connsiteX39" fmla="*/ 2217573 w 2651413"/>
                                <a:gd name="connsiteY39" fmla="*/ 1061341 h 1377049"/>
                                <a:gd name="connsiteX40" fmla="*/ 2250946 w 2651413"/>
                                <a:gd name="connsiteY40" fmla="*/ 1101388 h 1377049"/>
                                <a:gd name="connsiteX41" fmla="*/ 2290992 w 2651413"/>
                                <a:gd name="connsiteY41" fmla="*/ 1128086 h 1377049"/>
                                <a:gd name="connsiteX42" fmla="*/ 2344388 w 2651413"/>
                                <a:gd name="connsiteY42" fmla="*/ 1168133 h 1377049"/>
                                <a:gd name="connsiteX43" fmla="*/ 2377760 w 2651413"/>
                                <a:gd name="connsiteY43" fmla="*/ 1208179 h 1377049"/>
                                <a:gd name="connsiteX44" fmla="*/ 2397783 w 2651413"/>
                                <a:gd name="connsiteY44" fmla="*/ 1221528 h 1377049"/>
                                <a:gd name="connsiteX45" fmla="*/ 2404458 w 2651413"/>
                                <a:gd name="connsiteY45" fmla="*/ 1241552 h 1377049"/>
                                <a:gd name="connsiteX46" fmla="*/ 2417807 w 2651413"/>
                                <a:gd name="connsiteY46" fmla="*/ 1261575 h 1377049"/>
                                <a:gd name="connsiteX47" fmla="*/ 2477877 w 2651413"/>
                                <a:gd name="connsiteY47" fmla="*/ 1294947 h 1377049"/>
                                <a:gd name="connsiteX48" fmla="*/ 2497900 w 2651413"/>
                                <a:gd name="connsiteY48" fmla="*/ 1308296 h 1377049"/>
                                <a:gd name="connsiteX49" fmla="*/ 2524598 w 2651413"/>
                                <a:gd name="connsiteY49" fmla="*/ 1328320 h 1377049"/>
                                <a:gd name="connsiteX50" fmla="*/ 2551296 w 2651413"/>
                                <a:gd name="connsiteY50" fmla="*/ 1334994 h 1377049"/>
                                <a:gd name="connsiteX51" fmla="*/ 2571319 w 2651413"/>
                                <a:gd name="connsiteY51" fmla="*/ 1341668 h 1377049"/>
                                <a:gd name="connsiteX52" fmla="*/ 2631389 w 2651413"/>
                                <a:gd name="connsiteY52" fmla="*/ 1355017 h 1377049"/>
                                <a:gd name="connsiteX53" fmla="*/ 2651413 w 2651413"/>
                                <a:gd name="connsiteY53" fmla="*/ 1375041 h 1377049"/>
                                <a:gd name="connsiteX54" fmla="*/ 2631389 w 2651413"/>
                                <a:gd name="connsiteY54"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09614 w 2651413"/>
                                <a:gd name="connsiteY19" fmla="*/ 574106 h 1377049"/>
                                <a:gd name="connsiteX20" fmla="*/ 1196382 w 2651413"/>
                                <a:gd name="connsiteY20" fmla="*/ 600804 h 1377049"/>
                                <a:gd name="connsiteX21" fmla="*/ 1216405 w 2651413"/>
                                <a:gd name="connsiteY21" fmla="*/ 614153 h 1377049"/>
                                <a:gd name="connsiteX22" fmla="*/ 1309847 w 2651413"/>
                                <a:gd name="connsiteY22" fmla="*/ 642113 h 1377049"/>
                                <a:gd name="connsiteX23" fmla="*/ 1369918 w 2651413"/>
                                <a:gd name="connsiteY23" fmla="*/ 680898 h 1377049"/>
                                <a:gd name="connsiteX24" fmla="*/ 1523188 w 2651413"/>
                                <a:gd name="connsiteY24" fmla="*/ 703443 h 1377049"/>
                                <a:gd name="connsiteX25" fmla="*/ 1581620 w 2651413"/>
                                <a:gd name="connsiteY25" fmla="*/ 748902 h 1377049"/>
                                <a:gd name="connsiteX26" fmla="*/ 1628584 w 2651413"/>
                                <a:gd name="connsiteY26" fmla="*/ 795623 h 1377049"/>
                                <a:gd name="connsiteX27" fmla="*/ 1723664 w 2651413"/>
                                <a:gd name="connsiteY27" fmla="*/ 827736 h 1377049"/>
                                <a:gd name="connsiteX28" fmla="*/ 1743687 w 2651413"/>
                                <a:gd name="connsiteY28" fmla="*/ 847759 h 1377049"/>
                                <a:gd name="connsiteX29" fmla="*/ 1817106 w 2651413"/>
                                <a:gd name="connsiteY29" fmla="*/ 861108 h 1377049"/>
                                <a:gd name="connsiteX30" fmla="*/ 1897200 w 2651413"/>
                                <a:gd name="connsiteY30" fmla="*/ 887806 h 1377049"/>
                                <a:gd name="connsiteX31" fmla="*/ 1943921 w 2651413"/>
                                <a:gd name="connsiteY31" fmla="*/ 901155 h 1377049"/>
                                <a:gd name="connsiteX32" fmla="*/ 2030689 w 2651413"/>
                                <a:gd name="connsiteY32" fmla="*/ 947876 h 1377049"/>
                                <a:gd name="connsiteX33" fmla="*/ 2030689 w 2651413"/>
                                <a:gd name="connsiteY33" fmla="*/ 947876 h 1377049"/>
                                <a:gd name="connsiteX34" fmla="*/ 2064061 w 2651413"/>
                                <a:gd name="connsiteY34" fmla="*/ 967899 h 1377049"/>
                                <a:gd name="connsiteX35" fmla="*/ 2097433 w 2651413"/>
                                <a:gd name="connsiteY35" fmla="*/ 994597 h 1377049"/>
                                <a:gd name="connsiteX36" fmla="*/ 2144154 w 2651413"/>
                                <a:gd name="connsiteY36" fmla="*/ 1014620 h 1377049"/>
                                <a:gd name="connsiteX37" fmla="*/ 2177527 w 2651413"/>
                                <a:gd name="connsiteY37" fmla="*/ 1034644 h 1377049"/>
                                <a:gd name="connsiteX38" fmla="*/ 2217573 w 2651413"/>
                                <a:gd name="connsiteY38" fmla="*/ 1061341 h 1377049"/>
                                <a:gd name="connsiteX39" fmla="*/ 2250946 w 2651413"/>
                                <a:gd name="connsiteY39" fmla="*/ 1101388 h 1377049"/>
                                <a:gd name="connsiteX40" fmla="*/ 2290992 w 2651413"/>
                                <a:gd name="connsiteY40" fmla="*/ 1128086 h 1377049"/>
                                <a:gd name="connsiteX41" fmla="*/ 2344388 w 2651413"/>
                                <a:gd name="connsiteY41" fmla="*/ 1168133 h 1377049"/>
                                <a:gd name="connsiteX42" fmla="*/ 2377760 w 2651413"/>
                                <a:gd name="connsiteY42" fmla="*/ 1208179 h 1377049"/>
                                <a:gd name="connsiteX43" fmla="*/ 2397783 w 2651413"/>
                                <a:gd name="connsiteY43" fmla="*/ 1221528 h 1377049"/>
                                <a:gd name="connsiteX44" fmla="*/ 2404458 w 2651413"/>
                                <a:gd name="connsiteY44" fmla="*/ 1241552 h 1377049"/>
                                <a:gd name="connsiteX45" fmla="*/ 2417807 w 2651413"/>
                                <a:gd name="connsiteY45" fmla="*/ 1261575 h 1377049"/>
                                <a:gd name="connsiteX46" fmla="*/ 2477877 w 2651413"/>
                                <a:gd name="connsiteY46" fmla="*/ 1294947 h 1377049"/>
                                <a:gd name="connsiteX47" fmla="*/ 2497900 w 2651413"/>
                                <a:gd name="connsiteY47" fmla="*/ 1308296 h 1377049"/>
                                <a:gd name="connsiteX48" fmla="*/ 2524598 w 2651413"/>
                                <a:gd name="connsiteY48" fmla="*/ 1328320 h 1377049"/>
                                <a:gd name="connsiteX49" fmla="*/ 2551296 w 2651413"/>
                                <a:gd name="connsiteY49" fmla="*/ 1334994 h 1377049"/>
                                <a:gd name="connsiteX50" fmla="*/ 2571319 w 2651413"/>
                                <a:gd name="connsiteY50" fmla="*/ 1341668 h 1377049"/>
                                <a:gd name="connsiteX51" fmla="*/ 2631389 w 2651413"/>
                                <a:gd name="connsiteY51" fmla="*/ 1355017 h 1377049"/>
                                <a:gd name="connsiteX52" fmla="*/ 2651413 w 2651413"/>
                                <a:gd name="connsiteY52" fmla="*/ 1375041 h 1377049"/>
                                <a:gd name="connsiteX53" fmla="*/ 2631389 w 2651413"/>
                                <a:gd name="connsiteY53" fmla="*/ 1368366 h 1377049"/>
                                <a:gd name="connsiteX0" fmla="*/ 0 w 2651413"/>
                                <a:gd name="connsiteY0" fmla="*/ 0 h 1377049"/>
                                <a:gd name="connsiteX1" fmla="*/ 83405 w 2651413"/>
                                <a:gd name="connsiteY1" fmla="*/ 11694 h 1377049"/>
                                <a:gd name="connsiteX2" fmla="*/ 158892 w 2651413"/>
                                <a:gd name="connsiteY2" fmla="*/ 66745 h 1377049"/>
                                <a:gd name="connsiteX3" fmla="*/ 261959 w 2651413"/>
                                <a:gd name="connsiteY3" fmla="*/ 73522 h 1377049"/>
                                <a:gd name="connsiteX4" fmla="*/ 322029 w 2651413"/>
                                <a:gd name="connsiteY4" fmla="*/ 93546 h 1377049"/>
                                <a:gd name="connsiteX5" fmla="*/ 362075 w 2651413"/>
                                <a:gd name="connsiteY5" fmla="*/ 113569 h 1377049"/>
                                <a:gd name="connsiteX6" fmla="*/ 415471 w 2651413"/>
                                <a:gd name="connsiteY6" fmla="*/ 120244 h 1377049"/>
                                <a:gd name="connsiteX7" fmla="*/ 455518 w 2651413"/>
                                <a:gd name="connsiteY7" fmla="*/ 140267 h 1377049"/>
                                <a:gd name="connsiteX8" fmla="*/ 522262 w 2651413"/>
                                <a:gd name="connsiteY8" fmla="*/ 160290 h 1377049"/>
                                <a:gd name="connsiteX9" fmla="*/ 575658 w 2651413"/>
                                <a:gd name="connsiteY9" fmla="*/ 193663 h 1377049"/>
                                <a:gd name="connsiteX10" fmla="*/ 615705 w 2651413"/>
                                <a:gd name="connsiteY10" fmla="*/ 207012 h 1377049"/>
                                <a:gd name="connsiteX11" fmla="*/ 675775 w 2651413"/>
                                <a:gd name="connsiteY11" fmla="*/ 247058 h 1377049"/>
                                <a:gd name="connsiteX12" fmla="*/ 742519 w 2651413"/>
                                <a:gd name="connsiteY12" fmla="*/ 267082 h 1377049"/>
                                <a:gd name="connsiteX13" fmla="*/ 795915 w 2651413"/>
                                <a:gd name="connsiteY13" fmla="*/ 280430 h 1377049"/>
                                <a:gd name="connsiteX14" fmla="*/ 855985 w 2651413"/>
                                <a:gd name="connsiteY14" fmla="*/ 313803 h 1377049"/>
                                <a:gd name="connsiteX15" fmla="*/ 896032 w 2651413"/>
                                <a:gd name="connsiteY15" fmla="*/ 387221 h 1377049"/>
                                <a:gd name="connsiteX16" fmla="*/ 1009497 w 2651413"/>
                                <a:gd name="connsiteY16" fmla="*/ 514036 h 1377049"/>
                                <a:gd name="connsiteX17" fmla="*/ 1029521 w 2651413"/>
                                <a:gd name="connsiteY17" fmla="*/ 527385 h 1377049"/>
                                <a:gd name="connsiteX18" fmla="*/ 1089591 w 2651413"/>
                                <a:gd name="connsiteY18" fmla="*/ 560757 h 1377049"/>
                                <a:gd name="connsiteX19" fmla="*/ 1196382 w 2651413"/>
                                <a:gd name="connsiteY19" fmla="*/ 600804 h 1377049"/>
                                <a:gd name="connsiteX20" fmla="*/ 1216405 w 2651413"/>
                                <a:gd name="connsiteY20" fmla="*/ 614153 h 1377049"/>
                                <a:gd name="connsiteX21" fmla="*/ 1309847 w 2651413"/>
                                <a:gd name="connsiteY21" fmla="*/ 642113 h 1377049"/>
                                <a:gd name="connsiteX22" fmla="*/ 1369918 w 2651413"/>
                                <a:gd name="connsiteY22" fmla="*/ 680898 h 1377049"/>
                                <a:gd name="connsiteX23" fmla="*/ 1523188 w 2651413"/>
                                <a:gd name="connsiteY23" fmla="*/ 703443 h 1377049"/>
                                <a:gd name="connsiteX24" fmla="*/ 1581620 w 2651413"/>
                                <a:gd name="connsiteY24" fmla="*/ 748902 h 1377049"/>
                                <a:gd name="connsiteX25" fmla="*/ 1628584 w 2651413"/>
                                <a:gd name="connsiteY25" fmla="*/ 795623 h 1377049"/>
                                <a:gd name="connsiteX26" fmla="*/ 1723664 w 2651413"/>
                                <a:gd name="connsiteY26" fmla="*/ 827736 h 1377049"/>
                                <a:gd name="connsiteX27" fmla="*/ 1743687 w 2651413"/>
                                <a:gd name="connsiteY27" fmla="*/ 847759 h 1377049"/>
                                <a:gd name="connsiteX28" fmla="*/ 1817106 w 2651413"/>
                                <a:gd name="connsiteY28" fmla="*/ 861108 h 1377049"/>
                                <a:gd name="connsiteX29" fmla="*/ 1897200 w 2651413"/>
                                <a:gd name="connsiteY29" fmla="*/ 887806 h 1377049"/>
                                <a:gd name="connsiteX30" fmla="*/ 1943921 w 2651413"/>
                                <a:gd name="connsiteY30" fmla="*/ 901155 h 1377049"/>
                                <a:gd name="connsiteX31" fmla="*/ 2030689 w 2651413"/>
                                <a:gd name="connsiteY31" fmla="*/ 947876 h 1377049"/>
                                <a:gd name="connsiteX32" fmla="*/ 2030689 w 2651413"/>
                                <a:gd name="connsiteY32" fmla="*/ 947876 h 1377049"/>
                                <a:gd name="connsiteX33" fmla="*/ 2064061 w 2651413"/>
                                <a:gd name="connsiteY33" fmla="*/ 967899 h 1377049"/>
                                <a:gd name="connsiteX34" fmla="*/ 2097433 w 2651413"/>
                                <a:gd name="connsiteY34" fmla="*/ 994597 h 1377049"/>
                                <a:gd name="connsiteX35" fmla="*/ 2144154 w 2651413"/>
                                <a:gd name="connsiteY35" fmla="*/ 1014620 h 1377049"/>
                                <a:gd name="connsiteX36" fmla="*/ 2177527 w 2651413"/>
                                <a:gd name="connsiteY36" fmla="*/ 1034644 h 1377049"/>
                                <a:gd name="connsiteX37" fmla="*/ 2217573 w 2651413"/>
                                <a:gd name="connsiteY37" fmla="*/ 1061341 h 1377049"/>
                                <a:gd name="connsiteX38" fmla="*/ 2250946 w 2651413"/>
                                <a:gd name="connsiteY38" fmla="*/ 1101388 h 1377049"/>
                                <a:gd name="connsiteX39" fmla="*/ 2290992 w 2651413"/>
                                <a:gd name="connsiteY39" fmla="*/ 1128086 h 1377049"/>
                                <a:gd name="connsiteX40" fmla="*/ 2344388 w 2651413"/>
                                <a:gd name="connsiteY40" fmla="*/ 1168133 h 1377049"/>
                                <a:gd name="connsiteX41" fmla="*/ 2377760 w 2651413"/>
                                <a:gd name="connsiteY41" fmla="*/ 1208179 h 1377049"/>
                                <a:gd name="connsiteX42" fmla="*/ 2397783 w 2651413"/>
                                <a:gd name="connsiteY42" fmla="*/ 1221528 h 1377049"/>
                                <a:gd name="connsiteX43" fmla="*/ 2404458 w 2651413"/>
                                <a:gd name="connsiteY43" fmla="*/ 1241552 h 1377049"/>
                                <a:gd name="connsiteX44" fmla="*/ 2417807 w 2651413"/>
                                <a:gd name="connsiteY44" fmla="*/ 1261575 h 1377049"/>
                                <a:gd name="connsiteX45" fmla="*/ 2477877 w 2651413"/>
                                <a:gd name="connsiteY45" fmla="*/ 1294947 h 1377049"/>
                                <a:gd name="connsiteX46" fmla="*/ 2497900 w 2651413"/>
                                <a:gd name="connsiteY46" fmla="*/ 1308296 h 1377049"/>
                                <a:gd name="connsiteX47" fmla="*/ 2524598 w 2651413"/>
                                <a:gd name="connsiteY47" fmla="*/ 1328320 h 1377049"/>
                                <a:gd name="connsiteX48" fmla="*/ 2551296 w 2651413"/>
                                <a:gd name="connsiteY48" fmla="*/ 1334994 h 1377049"/>
                                <a:gd name="connsiteX49" fmla="*/ 2571319 w 2651413"/>
                                <a:gd name="connsiteY49" fmla="*/ 1341668 h 1377049"/>
                                <a:gd name="connsiteX50" fmla="*/ 2631389 w 2651413"/>
                                <a:gd name="connsiteY50" fmla="*/ 1355017 h 1377049"/>
                                <a:gd name="connsiteX51" fmla="*/ 2651413 w 2651413"/>
                                <a:gd name="connsiteY51" fmla="*/ 1375041 h 1377049"/>
                                <a:gd name="connsiteX52" fmla="*/ 2631389 w 2651413"/>
                                <a:gd name="connsiteY52" fmla="*/ 1368366 h 13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651413" h="1377049">
                                  <a:moveTo>
                                    <a:pt x="0" y="0"/>
                                  </a:moveTo>
                                  <a:cubicBezTo>
                                    <a:pt x="8899" y="13349"/>
                                    <a:pt x="56923" y="570"/>
                                    <a:pt x="83405" y="11694"/>
                                  </a:cubicBezTo>
                                  <a:cubicBezTo>
                                    <a:pt x="109887" y="22818"/>
                                    <a:pt x="129133" y="56440"/>
                                    <a:pt x="158892" y="66745"/>
                                  </a:cubicBezTo>
                                  <a:cubicBezTo>
                                    <a:pt x="188651" y="77050"/>
                                    <a:pt x="234770" y="69055"/>
                                    <a:pt x="261959" y="73522"/>
                                  </a:cubicBezTo>
                                  <a:cubicBezTo>
                                    <a:pt x="289148" y="77989"/>
                                    <a:pt x="302432" y="85707"/>
                                    <a:pt x="322029" y="93546"/>
                                  </a:cubicBezTo>
                                  <a:cubicBezTo>
                                    <a:pt x="335886" y="99089"/>
                                    <a:pt x="347725" y="109469"/>
                                    <a:pt x="362075" y="113569"/>
                                  </a:cubicBezTo>
                                  <a:cubicBezTo>
                                    <a:pt x="379322" y="118497"/>
                                    <a:pt x="397672" y="118019"/>
                                    <a:pt x="415471" y="120244"/>
                                  </a:cubicBezTo>
                                  <a:cubicBezTo>
                                    <a:pt x="488482" y="144580"/>
                                    <a:pt x="377899" y="105769"/>
                                    <a:pt x="455518" y="140267"/>
                                  </a:cubicBezTo>
                                  <a:cubicBezTo>
                                    <a:pt x="476415" y="149554"/>
                                    <a:pt x="500071" y="154743"/>
                                    <a:pt x="522262" y="160290"/>
                                  </a:cubicBezTo>
                                  <a:cubicBezTo>
                                    <a:pt x="545214" y="177504"/>
                                    <a:pt x="549480" y="183192"/>
                                    <a:pt x="575658" y="193663"/>
                                  </a:cubicBezTo>
                                  <a:cubicBezTo>
                                    <a:pt x="588723" y="198889"/>
                                    <a:pt x="603289" y="200390"/>
                                    <a:pt x="615705" y="207012"/>
                                  </a:cubicBezTo>
                                  <a:cubicBezTo>
                                    <a:pt x="636939" y="218337"/>
                                    <a:pt x="652177" y="242338"/>
                                    <a:pt x="675775" y="247058"/>
                                  </a:cubicBezTo>
                                  <a:cubicBezTo>
                                    <a:pt x="756544" y="263213"/>
                                    <a:pt x="660965" y="241989"/>
                                    <a:pt x="742519" y="267082"/>
                                  </a:cubicBezTo>
                                  <a:cubicBezTo>
                                    <a:pt x="760054" y="272477"/>
                                    <a:pt x="778116" y="275981"/>
                                    <a:pt x="795915" y="280430"/>
                                  </a:cubicBezTo>
                                  <a:cubicBezTo>
                                    <a:pt x="810077" y="288928"/>
                                    <a:pt x="839299" y="296005"/>
                                    <a:pt x="855985" y="313803"/>
                                  </a:cubicBezTo>
                                  <a:cubicBezTo>
                                    <a:pt x="872671" y="331602"/>
                                    <a:pt x="870447" y="353849"/>
                                    <a:pt x="896032" y="387221"/>
                                  </a:cubicBezTo>
                                  <a:cubicBezTo>
                                    <a:pt x="921617" y="420593"/>
                                    <a:pt x="987249" y="490675"/>
                                    <a:pt x="1009497" y="514036"/>
                                  </a:cubicBezTo>
                                  <a:cubicBezTo>
                                    <a:pt x="1031745" y="537397"/>
                                    <a:pt x="1016172" y="519598"/>
                                    <a:pt x="1029521" y="527385"/>
                                  </a:cubicBezTo>
                                  <a:cubicBezTo>
                                    <a:pt x="1042870" y="535172"/>
                                    <a:pt x="1076242" y="552970"/>
                                    <a:pt x="1089591" y="560757"/>
                                  </a:cubicBezTo>
                                  <a:cubicBezTo>
                                    <a:pt x="1117401" y="572994"/>
                                    <a:pt x="1175246" y="591905"/>
                                    <a:pt x="1196382" y="600804"/>
                                  </a:cubicBezTo>
                                  <a:cubicBezTo>
                                    <a:pt x="1217518" y="609703"/>
                                    <a:pt x="1197494" y="607268"/>
                                    <a:pt x="1216405" y="614153"/>
                                  </a:cubicBezTo>
                                  <a:cubicBezTo>
                                    <a:pt x="1235316" y="621038"/>
                                    <a:pt x="1284261" y="630989"/>
                                    <a:pt x="1309847" y="642113"/>
                                  </a:cubicBezTo>
                                  <a:cubicBezTo>
                                    <a:pt x="1335433" y="653237"/>
                                    <a:pt x="1334361" y="670676"/>
                                    <a:pt x="1369918" y="680898"/>
                                  </a:cubicBezTo>
                                  <a:cubicBezTo>
                                    <a:pt x="1405475" y="691120"/>
                                    <a:pt x="1487904" y="692109"/>
                                    <a:pt x="1523188" y="703443"/>
                                  </a:cubicBezTo>
                                  <a:cubicBezTo>
                                    <a:pt x="1558472" y="714777"/>
                                    <a:pt x="1564054" y="733539"/>
                                    <a:pt x="1581620" y="748902"/>
                                  </a:cubicBezTo>
                                  <a:cubicBezTo>
                                    <a:pt x="1599186" y="764265"/>
                                    <a:pt x="1604910" y="782484"/>
                                    <a:pt x="1628584" y="795623"/>
                                  </a:cubicBezTo>
                                  <a:cubicBezTo>
                                    <a:pt x="1652258" y="808762"/>
                                    <a:pt x="1649662" y="809234"/>
                                    <a:pt x="1723664" y="827736"/>
                                  </a:cubicBezTo>
                                  <a:cubicBezTo>
                                    <a:pt x="1730338" y="834410"/>
                                    <a:pt x="1735492" y="843076"/>
                                    <a:pt x="1743687" y="847759"/>
                                  </a:cubicBezTo>
                                  <a:cubicBezTo>
                                    <a:pt x="1754281" y="853813"/>
                                    <a:pt x="1815096" y="860743"/>
                                    <a:pt x="1817106" y="861108"/>
                                  </a:cubicBezTo>
                                  <a:cubicBezTo>
                                    <a:pt x="1847194" y="866579"/>
                                    <a:pt x="1866406" y="876608"/>
                                    <a:pt x="1897200" y="887806"/>
                                  </a:cubicBezTo>
                                  <a:cubicBezTo>
                                    <a:pt x="1918259" y="895464"/>
                                    <a:pt x="1920393" y="895273"/>
                                    <a:pt x="1943921" y="901155"/>
                                  </a:cubicBezTo>
                                  <a:cubicBezTo>
                                    <a:pt x="1984641" y="928300"/>
                                    <a:pt x="1956769" y="910916"/>
                                    <a:pt x="2030689" y="947876"/>
                                  </a:cubicBezTo>
                                  <a:lnTo>
                                    <a:pt x="2030689" y="947876"/>
                                  </a:lnTo>
                                  <a:cubicBezTo>
                                    <a:pt x="2041813" y="954550"/>
                                    <a:pt x="2053433" y="960460"/>
                                    <a:pt x="2064061" y="967899"/>
                                  </a:cubicBezTo>
                                  <a:cubicBezTo>
                                    <a:pt x="2075732" y="976068"/>
                                    <a:pt x="2085128" y="987419"/>
                                    <a:pt x="2097433" y="994597"/>
                                  </a:cubicBezTo>
                                  <a:cubicBezTo>
                                    <a:pt x="2112069" y="1003134"/>
                                    <a:pt x="2128999" y="1007043"/>
                                    <a:pt x="2144154" y="1014620"/>
                                  </a:cubicBezTo>
                                  <a:cubicBezTo>
                                    <a:pt x="2155758" y="1020422"/>
                                    <a:pt x="2166582" y="1027679"/>
                                    <a:pt x="2177527" y="1034644"/>
                                  </a:cubicBezTo>
                                  <a:cubicBezTo>
                                    <a:pt x="2191062" y="1043257"/>
                                    <a:pt x="2217573" y="1061341"/>
                                    <a:pt x="2217573" y="1061341"/>
                                  </a:cubicBezTo>
                                  <a:cubicBezTo>
                                    <a:pt x="2229440" y="1079142"/>
                                    <a:pt x="2233154" y="1087550"/>
                                    <a:pt x="2250946" y="1101388"/>
                                  </a:cubicBezTo>
                                  <a:cubicBezTo>
                                    <a:pt x="2263610" y="1111238"/>
                                    <a:pt x="2278157" y="1118460"/>
                                    <a:pt x="2290992" y="1128086"/>
                                  </a:cubicBezTo>
                                  <a:cubicBezTo>
                                    <a:pt x="2308791" y="1141435"/>
                                    <a:pt x="2332047" y="1149621"/>
                                    <a:pt x="2344388" y="1168133"/>
                                  </a:cubicBezTo>
                                  <a:cubicBezTo>
                                    <a:pt x="2357514" y="1187821"/>
                                    <a:pt x="2358489" y="1192119"/>
                                    <a:pt x="2377760" y="1208179"/>
                                  </a:cubicBezTo>
                                  <a:cubicBezTo>
                                    <a:pt x="2383922" y="1213314"/>
                                    <a:pt x="2391109" y="1217078"/>
                                    <a:pt x="2397783" y="1221528"/>
                                  </a:cubicBezTo>
                                  <a:cubicBezTo>
                                    <a:pt x="2400008" y="1228203"/>
                                    <a:pt x="2401311" y="1235259"/>
                                    <a:pt x="2404458" y="1241552"/>
                                  </a:cubicBezTo>
                                  <a:cubicBezTo>
                                    <a:pt x="2408045" y="1248727"/>
                                    <a:pt x="2412135" y="1255903"/>
                                    <a:pt x="2417807" y="1261575"/>
                                  </a:cubicBezTo>
                                  <a:cubicBezTo>
                                    <a:pt x="2429092" y="1272860"/>
                                    <a:pt x="2470017" y="1290580"/>
                                    <a:pt x="2477877" y="1294947"/>
                                  </a:cubicBezTo>
                                  <a:cubicBezTo>
                                    <a:pt x="2484889" y="1298843"/>
                                    <a:pt x="2491373" y="1303633"/>
                                    <a:pt x="2497900" y="1308296"/>
                                  </a:cubicBezTo>
                                  <a:cubicBezTo>
                                    <a:pt x="2506952" y="1314762"/>
                                    <a:pt x="2514648" y="1323345"/>
                                    <a:pt x="2524598" y="1328320"/>
                                  </a:cubicBezTo>
                                  <a:cubicBezTo>
                                    <a:pt x="2532803" y="1332422"/>
                                    <a:pt x="2542476" y="1332474"/>
                                    <a:pt x="2551296" y="1334994"/>
                                  </a:cubicBezTo>
                                  <a:cubicBezTo>
                                    <a:pt x="2558061" y="1336927"/>
                                    <a:pt x="2564451" y="1340142"/>
                                    <a:pt x="2571319" y="1341668"/>
                                  </a:cubicBezTo>
                                  <a:cubicBezTo>
                                    <a:pt x="2641798" y="1357330"/>
                                    <a:pt x="2586314" y="1339993"/>
                                    <a:pt x="2631389" y="1355017"/>
                                  </a:cubicBezTo>
                                  <a:cubicBezTo>
                                    <a:pt x="2638064" y="1361692"/>
                                    <a:pt x="2651413" y="1365602"/>
                                    <a:pt x="2651413" y="1375041"/>
                                  </a:cubicBezTo>
                                  <a:cubicBezTo>
                                    <a:pt x="2651413" y="1382077"/>
                                    <a:pt x="2631389" y="1368366"/>
                                    <a:pt x="2631389" y="1368366"/>
                                  </a:cubicBezTo>
                                </a:path>
                              </a:pathLst>
                            </a:custGeom>
                            <a:noFill/>
                            <a:ln w="19050" cap="flat" cmpd="sng" algn="ctr">
                              <a:solidFill>
                                <a:srgbClr val="2A659C">
                                  <a:lumMod val="75000"/>
                                </a:srgbClr>
                              </a:solidFill>
                              <a:prstDash val="sysDot"/>
                            </a:ln>
                            <a:effectLst>
                              <a:outerShdw blurRad="40000" dist="23000" dir="5400000" rotWithShape="0">
                                <a:srgbClr val="000000">
                                  <a:alpha val="35000"/>
                                </a:srgbClr>
                              </a:outerShdw>
                            </a:effectLst>
                          </wps:spPr>
                          <wps:bodyPr rtlCol="0" anchor="ctr"/>
                        </wps:wsp>
                      </wpg:grpSp>
                    </wpg:wgp>
                  </a:graphicData>
                </a:graphic>
              </wp:anchor>
            </w:drawing>
          </mc:Choice>
          <mc:Fallback>
            <w:pict>
              <v:group w14:anchorId="1C7507A9" id="Group 7" o:spid="_x0000_s1041" style="position:absolute;margin-left:0;margin-top:45.4pt;width:347.15pt;height:192.55pt;z-index:251681792;mso-position-horizontal:center;mso-position-horizontal-relative:margin" coordsize="44092,2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0nPz3EAAN2QBAAOAAAAZHJzL2Uyb0RvYy54bWzsfV1vHMmx5fsC+x8afLzAWvX9IYzmYjz2&#10;eB987xoe797xY4ukSGJJNre7NdLcX78nP6r6RImsPNXDEeyLMmBbUvfpqMyKiIyME5H5zb9+frjf&#10;/Hy9P9ztHt9d5L/LLjbXj5e7q7vHm3cX//tvP/yP7mJzOG4fr7b3u8frdxe/XB8u/vXb//7fvvn0&#10;9Pa62N3u7q+u9xv8yOPh7aendxe3x+PT2zdvDpe31w/bw+92T9eP+PDDbv+wPeKv+5s3V/vtJ/z6&#10;w/2bIsuaN592+6un/e7y+nDAv/4hfHjxrf/9Dx+uL4//68OHw/Vxc//uAs929P+79//73v3vm2+/&#10;2b692W+fbu8u42Nsz3iKh+3dI4SOP/WH7XG7+bi/++KnHu4u97vD7sPxd5e7hze7Dx/uLq/9GDCa&#10;PJuM5k/73ccnP5abt59unsZpwtRO5unsn73895//tH/68ekve8zEp6cbzIX/mxvL5w/7B/f/eMrN&#10;Zz9lv4xTdv35uLnEP1ZV1nVZfbG5xGdFVdVlV4dJvbzFzH+Bu7z94wnZF31xQja9fx1vBsFvzOOM&#10;fwmPief+y35zdwWdq6qLzeP2Acrl52vj/iEOZsHoyi5vCjwNhlFlRZOVYRTDOMusqjHQ+LRZVWZd&#10;OxnnC79wGvFLv/HiiGESh9NbP/y6t/7j7fbp2ivT4S3PHt5dmL0f9tfXztDebvxXMY/+TX568t8f&#10;VeTw9gBteUY/2qbL8sbPYF+UeeHfwvbtMINFVeRF0YcZzPOsrTv/jXH027eXHw/HP13vvNJtf/7z&#10;4Ris8wp/8rZ1FZ/0cvf4eLg7Xv+E9/Hh4R4G+y9vNtnm02aQEXGTr//dfv12Q08By/3i13P69QaK&#10;nhbAiPjjm6QYKN04iDiAtCQG5VlftVmdllSypKwtq75PS2JQX2Qd5iE5JFjkOKS86dq8LNOCGNRh&#10;IqouLQjKexJU1DV8SFoQg9qubvIiLQh6PQpqs64su7QcxtQ9RtSn5bQkp4aPyZu0HMaUfdFlTVoO&#10;luVxPEXWZE2RlsOYvK7qqk3Lgb2f5NSw+bQYhlR11gqjya1lJx3B5PtGn+GPbgaPs70dnNDl58fo&#10;hfCnzdZFN5lf8J92B7fIsUvCEjL8FS4Hvgg/CZRzYQkw/AeD80XgsHiNkotFYFg5S/arn/zYsFwG&#10;D25dGzOskcF+zZElh+VmHHOzaMywG5bs13NZMoyBwd0iyVBxBveLwE55GY2/k46FAURd3SP+dZHv&#10;vY98jxcbRL77iw0i3/cOs337tD06FR/+uPnkgri4Tt8itorLtPv8Yffz9d92/pvHSVgHmadPLz++&#10;v7v8/fV/8neLvAqTXTZ93scA8cn/DLxi0L227MrOzwQey3/k1lw/1OEx4jCNgPtHI2h4eExQXBbj&#10;5AzfG/4/iCjCKuilhMVt9utxLfNfD0vU/NfDiuS/Hhaa2a+HdcV/OywXs98Oq4P/dnD6s98OPt5/&#10;O7ju+W87T+2/7B3w7HfDKxp0cJjey/vd4Tq8L6dj3geOyuZ0lEI9bL+ufri7v9/sd8f/uDve+vAT&#10;78/715tD1M+bwwa+dnC7h/3N++/v95uft1DvPzbfdcUP/uvHu8dj+Mc8c/9xj759e7jdXl0/88/b&#10;47/truK/l8PX8XTx1/1T3xzcLwzS46/6H00+Qj38pPQE5fj1Z54A/zTOxP1dXIGwY3ES8AYOl9v7&#10;a2yGhtcwTKl7zvtHZ9Z9XcDTXm6xx/5wv4UruHx4AuDweHOx2d7fYPN+edz7KTzs7u/8+5gbJM1o&#10;7547zjNPaDb8+2Q45vef9ofjH7aH2/AS/Eejtjn5134PH1Vg9/F4vf/x9urT5v39x/1ft3j+Koz/&#10;6u5whOty7/Bic3UHN1f7T/A3q1Rh0Tba434BMCdte/90uw2P4t9GfBRWh/EZvHLQ42G7OmyN3J/e&#10;765+wQ51f7z/fhdyD9vHy9sdnszNs7MM9y3s79x+9qts9LBWho3eX7EqIIK5v8YWz6+Y7gGwJVy0&#10;xXtuk1w0dV91kOOSAVDOLkdmIDiBIZfg3rfb4m3cH7AY4VHCzMftHnRl+Ip7IY875xi8DQc1znuo&#10;1a/V4+/DGw9PNqOO9zdONVd9/G0SD4gIgj7+DSmC3+8+bzof75Iybo6f8e9uJcCrcv/+QuYBUUqb&#10;udSCU7s6q+s8xhFD7qEt67J0aoMvVHleIZHzOmo5Mfrj5/effVLKx8/uiaMb+IQMI5zt//u43V/D&#10;JY1OwbvYp+8+HqHnLtvhfy9grIeIibkvk19Ypm3yy0eiLlu2IPnlUzdhwS+yMoPvc/PDuZusylye&#10;LUxgXSIw818Yk3wv/cIp+1XgF575DRh88A0YOmUf3dx9heQXdGaig34XcI4ONnnXtyHKfXYO4Rir&#10;5ospHId/8ntLXeNLOhizoK+ng1/jjTjnHt7Ij8f99u7m9rj5br/ffdp8j5wfFovdfgMLH/wBVPz7&#10;x5CMxGbzx6c/7y7/72Ewo/HDGc9RYIVCIO09R1HkddlOspZ51jR1HV9bwmsc4hOPjxoi2CGTmVra&#10;Chey/NqlLYbCbg4QdHIk55bVZyKt7dvj9u7+j49Xm+MvT8ihH/d3PjaIDvLepy3GMGeY2+CITw5u&#10;+PevGM/USJYkNWVcOUZl8DkYVVM2H+7vnv7nsBWJPAi7uudUpquxHkGlnK9shyzMC/HPqjIhBD45&#10;/7DC3TgW6ovFrkaKyyx2+Ado3sLFjniavizKwHKc1rqya7KB6EEKoSubSAWNa90LP3Ba6l74idHX&#10;n0brfNfXWepqZFkmS924QMA4XOyvhls0/rzo4DNjQmeItnj4JXYEY4LqBSOQNwEvrXRe/skZbX51&#10;tPVVVjosKkn/xa/o1610dVuBtQghclMjGJkQnDE6xsvsgkWM2vpFZLI6ra+5b6+RtknqyWgBv2Kd&#10;+z+TdY405jk/OWyn2rYJGd1VYcYd6skXmcDo5Pf95s7s6V5Y8cakTaxtqGPCZtH2Dq8KsUiRwRO3&#10;Hn9a7Xqw/BkiKReslG2ZB04eQZKt3jDY00L3PHpUhNN4v+I690VaIQzZvZKF61ycNscjFBNvaQae&#10;wbMO5NFvtcSNebrXSih8lSVuTE7MbOZivsK/nTOWOB+iT10XKP08H/biz2i9U3q3f3Ban9fYBCZe&#10;3z/Cild8h+zq9z5Zev/xYeQtGp+8hptBov/jgyu58pRIyIs772PZjNffEjrJY1L8pcS8f8hXSsx3&#10;Llv/5cjGZ/BjHnes3tMOmUPBL49ZqHFfMdSZ1WOyaPDFPsu4cPfRtoVXPWhezKGNYXNTtkUVtbLI&#10;itaRpv7Fjs74S/DJF2Of8iz8RW9slh+4xmGcDfye2WXhH/AYi8eJvEqIN78cZ1VkmExnfS+Ncwo2&#10;43wWvnycYwIhvs8mZgsWra0lyNcsFg6WfdXkk5Uiz/K2aGOwlDdlgeTp5K1+8RPjF/4YayXtj8Bd&#10;1SFX/uKYv4Z3b8bd+JDAR3rTK8rilZZnoEURV+X39acoxYy/qFApMJRM/Fbr7ZgG/mdab7GnS24V&#10;wr4vRkNnrLfe3YfCXnicrC7CMgteHEo5oV2i1lcwi8wHMKO+vvae8lVowRdW2PZX8Nj/tNlVx1Sk&#10;dp3G3M9QpWdDN1Yq70+jMxxWyahTzuuGCuxVp359xv60UQvr/POb0WbMRAwLZkw7LFow27btmlC3&#10;NwkMQvkAVhUXGFQgY75kGR0WT3EKnk5xQeAXY/h0Qo/qcRrj19uMunEGKxqXSGYkliRdc5RTtE1w&#10;tpN568s6/6rM4rhl+6daHMfEwMubUczvKYA5w6PR4ljUDfLk8KLQVWRVGqiCj+UHPwa6OBu7X9xH&#10;o6Kua6OfjH9c5rER0hr4zq/SpOeZx5P7e06lPPEYqerAY6869dpr41fZWI2Jhi9aspqYchh3WFHJ&#10;XiiMahG7xk04ik9QT219EBbcvMKGNeTBShRRVdN9FdfpDoUM1CDxZdMU4rOx4cP34jSoygwZBIeL&#10;y+FYsW+/jkYMdN51KKPxvvKLr/+E5X389aJpet9OMi+BIciKhaaVeSkIQUYpTdNWlWtamZcyhfhu&#10;rHkpmPdRSl6hdc73SM2LMZguQ+bSteDMy4FHOMlpmq7J08NhTIH8Ru1bfeblIC47yQnPlpw2xhQV&#10;iCRh3hBTjXKKssTWMj0exqBIGAVu6XlDvHCS05cNGpGS42FMiTKwtkrLwWoyyilLJPF8K9a8HhhM&#10;lZW98H7gVU5y0FmWC8ZjMGgybH2r3LwemOaqCmnMpk5PnAFhrrNe0ITc2HZf9pnvZ5yfOgOCr3Hz&#10;kLShnO0bjW9IfAhjYhByllWfC5LYxOsOlauCOjgfPr7bCs2JoUkz8Z7YyJuqrRTFcxHtSRJ6djrf&#10;npeQxGaOtHbeCKaUM6jCy1V8nes/Hh8P26U69DUmNIJBaDgs0KWY1gg29a5okdkVNIJBKPdrSkUj&#10;2Ni7Gq9XWFdzBkWFTY+Jzb0v2rZS7IlBNZpPW8EXFbzuo3sZxEZ69gwIrS+gO9LvqWAf0Tc5mEFB&#10;EoOaKkPtjCCJzb3HNMCFJRcMxxyMCutjDcHvgY0+gXrEJ62gEQaEnmystsKY2Nz7DqXzSizEoBYH&#10;RDTKe2JzRzY5R6+dMH2Mamt0/5XCoNjec0SEXSfoecGo6FqSFuWy4+PrRS1xXoTG8XmHZFBth8S6&#10;ohRs8XnW5YUS6BWMArPal8q7YpN3LwrNF8K7YlT0mMkJdF0bpwnM3VkjgqcwKCyG0Ny0WpRs9HAT&#10;FTZP6VEZFGJr7DAEUWz1qKHMK8VXlIzq0FxVCF7J1fydJrBEYlQJxwyqR3tNISzzIDZZVJPjxBRh&#10;AhnVu1oMQdlLtvu8KlDaqOyeGNXXFRyn8K7Y7t2LwmwIo2JU37VdLnhbVBHRBNboY8IDJpcQi8Ke&#10;MFfizJINHztIF1gIsgwqQ/G0EmmCraVxYZdX5sIibFEZDpxQ1hHXMn7S9xYsAjxacg4tCus9Iu+0&#10;arhiDZLVwVMLc2hRYLGwtxRksfHnXdN1im6ASKcnxPLdKP69Mj6jz3GuimDIFpUXLWrnhXGx+aOd&#10;2e3ohffFKJR6IQIS3C4Km0+zoctilC6LHQAyATW6+4VxMQqGXKF2RJhD9hvo9O/RwCDIYhSOZoIb&#10;FTxvxR4AvgYRv2DLBoWjoRBHCmsXspH0vuB78aKFcTHKRUGYxPQcusaz0ZYL9PIh7ZWWZVBYyHGI&#10;mODnXenhSVZRFHUv+A2DysuiK3A4UDKAcj0zJKspmlKI1QwqL2tMvWBfrsfkJKt0eUlhC2RQOTh/&#10;7NKEcbEHQBdPj12a8L4YlVeuyV+wL1eCT+NCfZKyBTcop/Blrbwv9gBF2SKiVOaQUfDyOEpFyHDW&#10;7AGwM+mxnAtzyCj0UiO+Fvy8O0/kNIcV4ijs3pPrskG5Sl0wGoJusAfwaWVlrXT1neMTIm6o4afS&#10;sly15IgqoLtFJbwvg8L6ikhP8IcoUCRZNU7TU2I2g0L4n3dI9CX9hqvuO40LO+teSdoZFGR1mBBB&#10;lvEb8BqZEgO4arfxCbEOgRIVdMMVSoyoSOqk9dCg4NcQgAl+3pWqkCx1XIzK6x6nGQh6yGooLFz2&#10;60ltMIq38m4r77bybhuUp62825uNo2ZW3g0H0K68WzyJd+Xd4kScxbt1KDRohS0azjg6BRfY5IJe&#10;TkdahkJbebf4nlbeLU7EyrudTGrl3catC0pkVt4tmsjKu53UYuXdTnOx8m4UjuQr78azsfJuNBsr&#10;72by5yvvxrqx8m40GyvvxpnwAncHrLzbcNvRyrsxg7HybszWrbyb8Rsyn8iolXdLlCjTOuXSZwLz&#10;aujatd8Nl9Wt/W5rv5u7unDtdxsIk7XfLVxmufa7DenWr9bv9l+TdxO70Li+R2bDOOaUu9AYJHeh&#10;ceggd6ExSO5C4+ownQ1jlNyFZsJNuQuNUXIXmqkOlbvQGCWzYSa5JXehMUruQuOKUr0LjVFqF5q7&#10;W+iU6lfZMIOSu9B4X6t3oTFK7kJjq9e70Bgls2Fs9rnchcYouQuN7T4v1S40RsldaGz3ehcao+Qu&#10;NLZ7vQuNUXIXGtt9qE0WKutLg5LZMDZ8vQvNoOQuNLZ89GmIXWgGpXah2d41lQ2zKLkLjW0/RzOz&#10;1oVmUHIXGhu/3oVmUDIbxtaPnkaxC82g5C40Nn+doWKU3hnG9q/LYpQuix2A3oXGKL0LjT2A3oXG&#10;KL0LjT2A3oXGKL0LjT0AuuTELjRGyV1ok443sQvNoPQuNPYAaEITu9AYpXehsQco0HahdaExSmfD&#10;2AMUchcao/QuNPYAehcao/QuNPYAOhvGKL0LjT2A3oXGKL0LjT2A3oXGKJ0NYw9QyF1ojNK70NgD&#10;6F1ojJK70EzvmsyGGZTehcYeoJC70Bild6GxB8AFiWIXGqN0Now9QCGzRozSu9DYA+hdaIzSu9DY&#10;A+jjYtTKhq1smOvmnjmZ07j+9fTHzXr6o2uJWk9/jHzOevpjmIj19MeB6vzHPv3xvyQbpp6UyOGj&#10;zFFxHChzVAySOSoTBconJTJK5qhMEChzVIySOSoTQMgcFaNkjspsHWWOilEyR2V2jvJJiYySOSqz&#10;cZQ5KkapHJUhtmSOyqBkjspsG+WTEhklc1Rs9jpHxSiZo2K71zkqRskcFdu9zlExSuao2O51jopR&#10;MkfFdq9zVAYlc1Rs+DpHZVAyR8WWr3NUBiVzVGz6cseWPTdS5agss6VyVBYlc1Rs/DpHZVAyR8XW&#10;r3NUBiVzVGz+Om/EKJ03YvvXZTFKl8UOQOeoGKVzVOwBdI6KUTpHxR5A56gYpXNU7AF0jopROkfF&#10;fkM+KXFyAqR4UqJhtmSOyqB0joo9gM5RMUrnqNgD6BwVo3SOij2AzlExSueo2APoHBWjdI6KPYDO&#10;UTFK56jYA+gcFaN0joo9gM5RMUrnqNgD6BwVo3SOyvgN9aTEyQmQ4kmJhtmSOSqD0jkq9gA6R8Uo&#10;naNiD6BzOYzSOSr2ADpHxSido2IPoI+LUStHtXJUK0eVPFGXXffKUa0c1amufb2hLFIzK0e1clQ/&#10;2ZMSVeaIgzqZOeLoTGaOGCQzRyY2k5kjRsnMkQnNZOaIUTJzZHZ0MnPEKJk5Mhs6mTlilMwcmf2c&#10;zBwxSmaOOCaQz/ozl5TJzBHvAXXmiFEqc2ToJrm7yaBk5ojNXmeOGCUzR2z3OnPEKJk5YrvXmSNG&#10;ycwR273OHDFKZo7Y7nXmyKBk5ogNX2eODEpmjtjydebIoGTmyDgMubvJoGTmiG1f7m6asFTiHVuW&#10;b1Lv2LIomTli69eZI4OSmSM2f53NYZTO5rD967IYpctiB6AzR4zSmSP2ADpzxCidOWIPoDNHjNKZ&#10;I/YAOnPEKJ05Yg+gM0eMkrubDN+kM0fG26h3bBm+SWaODEpnjtgD6MwRo3TmiD2AzhwxSmeO2APo&#10;zBGjdOaIPYDOHDFKZ47YA+jMEaN05og9gM4cMUpnjtgD6MwRo3TmiD2A3t3EKLm7yfBNOnNk/IZ6&#10;x5bhm2TmyKB05og9gM6wMEpnjtgD6MwRo3TmiD2APi5GrczRyhytzNHKHAm3IubsD9fupsgTrMzR&#10;yhz9PedwC9fCN6Vwi2/OcZO7gl65WNeA/tHv2OqQEBIuujV0k8znmIhJ5nMYJfM5JmCS+RxGyXyO&#10;2WfJfA6jZD7HbLNkPodRMp9jdlkyn8Momc8xmyy5E4hRMp/DRq/zOYyS+Rx2FTqfwyiVzzEkkMzn&#10;GJTM53BAofM5jJL5HLZ7nc9hlMznsN3rfA6jZD6H7V7ncwxK5nPY8HU+x6BkPoctX+dzDErmc9j0&#10;9U4gg5L5HLZ9nc8xKLUTyLJAMp/DLiNX+RzLAqmn1VmUzOew+escC6N0joXtX5fFKF0WOwCdz2GU&#10;zuewB9D5HEbpfA57AJ3PYZTO57AH0PkcRul8DnsAnc9hlM7nsAfQ+RxGyZ1AE+5IPK3OoGQ+x7BA&#10;Mp9jUDqfwx5A53MYpfM57AF0PodROp/DHkDncxil8znsAXQ+h1E6n8MeQOdzGKXzOewBdD6HUTqf&#10;wx5A53MYpfM57AF0PodRcifQhDsST6szKJnPMSyQzHsYlM7nsAfQ+RxG6XwOewB5XA2jVj5n5XNW&#10;Pmflc1Y+580mpseTypBzMLTyOSuf8xp8ToOUf79J6x4nXJq8yqp+c7tJePCcr2RRu2YMSGZZTBwj&#10;syyMklkWE8bILAujZJaFDT6XWRZGySyL2fzILAujZJbF7H1kloVRMstitj4yy8IomWUxOx8kddo6&#10;S5tVwSiZZTEbH/W8NdsL1OVZ0aUtuGCz11kWRqksi6FmZJbFoGSWhe1eZ1kYJbMsbPc6y8IomWVh&#10;u9dZFoOSWRY2fJ1lMSiZZWHL11kWg5JZFjZ9nWUxKJllYdvXWRaDklkW4zJklsWgZJaFrV/umrE8&#10;kMqyGG5GZj4MSmc+2P5lWRWjdFnsAHSWhVE6y8IeQGdZGKWzLOwBdJaFUTrLwh5AZ1kYpbMs7AF0&#10;loVROsvCHkBnWRilsyzsAfSuGUbpLAv7DZ1lYZTMshhuRmZZDEpnWdgD6CwLo3SWhT2AzrIwSmdZ&#10;2APoLAujdJaFPYDOsjBKZ1nYA+gsC6N0loU9gM6yMEpnWdgD6CwLo3SWhT2A3jXDKJ1lYQ8gsxET&#10;RqfLu6pO74cMNyOzLAalsyzsAeRxNYw6i2Wp+r4LO9cuwyy9+fab7dubq83j9uH63cXl7vHxcHe8&#10;/juLydITxx6mLKsyLcAgirLuhFQx+5Y2b6siLYYh7lZtQQmMV6nqvMnTYgwmXL2TTJ8Zj9LmXR3z&#10;dHOvhTFFkRV1m343xpt0dZEJr58x3kcK88aeBOtFk8Wa67nxMKbMshJJleS8sRcpetySIchhzHlH&#10;rnVtERM+c+NhX1VWWdkL74ezqCVyHHmT1jeDqdqsFazHNs6URd4oZsqOoGzarBc0IWfjrvoOOaL0&#10;kAwI11zhFJy0LhjOpK6LMlPGxE7hPKKlh8cS1CFnv4DOCmQbhTGxkTd1gScUZo9BVVt2XSNIYjNv&#10;sZdvBFPKGVT1ZZ8rY2JDb9uibpQxMaiGjteKRrCpdyVuOVUkMei8xpm2aFpFy9lDnEm0ACasfK9C&#10;tDR5I3gj2zmDKyLzMq18BTuJPKsL3Jqd1nODOpdoQW2GMip2E+cSLQ2u9BVGxX7iTKKlLbNCmUB2&#10;FGcSLX2ZKd6vYE9xLtHSt5UQr7wK0dLAmwnvin2F3M7CZg+ipamVxdfQM+cSLU2NpcATwHOBy2sQ&#10;LSX+o8TKHFKcR7TUWZa1dXpUJfuYM4mWJsuxa0hOYMneAuwb8rNC82XJho+dRllXygwa1HlES4to&#10;OxNcU8n+Am66qhEkJGP0kk0/R+hclsKSZVFnEi192dbKHHJwkZ9JtCDOknSDXYbezmJ8Rl9ktbIW&#10;vw7R0mITL+g8b0N08oPtH0SLJutViJYqazPBGVbsNs4lWlDb0gorV2X8RgEioxB2WBV7gCIvsrYX&#10;bNmgziVa4KGw20z6w8r4jQIxq7JHrdhvFHmPUFKZQ0adTbS0NTx2elzGb8jHk7EHANHSNqUQq1WM&#10;OpdoKXI4X2FcxtuUPS4HEdYvQ5lgT1xVmbBWGtS5RAvOg0aJS/J91extziVacIKAkliojd+omq7s&#10;hL1xzR6gwMxXtWBfBnUu0YLVvFBksbc5l2hB7lVZK2vjN+qyhp9Kxxs1e4CizgASdN6gziZa2l6J&#10;2WrjN+TjydgDgGhpeyVFUzPqbKKlQ2Ap2JfxG/WZRIvbmgiyTLyBwLxrhDJVQ5mAaNHGZVBnES39&#10;EEOVzqh/A6JlLO2dFcA+CV9cTLSAdO/aYEyzcowX68samPQ24eJ09wWq5yqky51Dn5VjfNFZVEuT&#10;I4mdlMN+6Dyqxe1t03KM56qavhbCP/YlyA/3SCsnx8OYc6gWpNYzpHqTctj3nEW1VMguhSB9Vg/Y&#10;75xHtTTDQjsrh31OeR7VgsRSiM5nBRl+5iyqpc7KYd2bl2R8wnlUS9OUypjYK5xJtTRNTGDNj4n9&#10;wplUS9MqipezZziPanHskWBKr0G1NF0vGFPO3uFMqqXpY35i/j2xfziTamkzEAxJR2TOKDuPauld&#10;/4cgiX3EmT0tSK1lIRSfnb5XoVraohDm7zWoljarY7JgflTsJs6kWvqsVpb1gv3EuVRLW8b0/fyo&#10;2FGcS7UgxSjY72tQLUWVdUK88hpUS591hbB6vEZPS511yuL7GlQLiiPibnpeLdhbnNnTUrYoZko7&#10;ppKTH+dSLVWVh7zY7KhehWqpqk4Rxd7ibKoFbkaZQXYXSAIhiSGkdCxp0mYVQk3hbbG/OJtqqRAv&#10;CbJ425GfS7V04E0EWRxcnE21ILOg6AaHF2dTLVWvrMWvQrWg3KsVQsFX6WkRZb0O1VJnsUpl1m28&#10;DtXSVbmwcr0O1VIjEZ/W+dehWjqsXoIs4zfOpVq6ulbm0PgN1OygYy+d56nYAyD4zPtC8BsGdW5P&#10;C8ralOzV61AtdYnZSG5MJqeUnUm1dG1MO8/bFwcbZ1MtXRvTzrOyXodqwQnUwhy+DtXStZ1gX69D&#10;tXRdTHHPz6GJN+oib1HnksyjGtKkwJ4VdpnWQ4M6s6elzuo6HjAxPy7jN+q6BmUljMv4jbosCiVm&#10;exWqxdUSC+vyq1AtOVq5FFmc8pRPDjPdKTG3LuiG8RtnUi3iuH491RImDzqFgmuhoQXhHSrSYVUV&#10;6CBoy/OQnzhLWjRNbJuZlcIQlI21gUOfF2N2M3XX9SENNCvHYPK6BWOcHI7xLE2HxhavBrNyGON6&#10;ANNSTCzSw4GFoGJWCmMqZLB96fr8pLE7QUfLUE45K4YxTY8qzPRojP9xvFFYmmbFMAad0zUyHcl3&#10;w7sWeLksZkdm5TDGVQ3VnnCbnzb2IGWDsqEQys7KYUyOeuZWeD3sPaocvHVYjmblMAZRZYEqvuS8&#10;Gc6kcstKWM9nBRlQDntDB1FaEps2qibQHZg2H9PTUiA9FPqB5t+R7WkBJRHjhvkxsUcAJeg2lekx&#10;sXk3cCOxeGdeEoNcI0cu6LfhTECzuKjGxcnzktgvFH2TNT4USsweWzlaBGs8XloSg0p34IkyJjb0&#10;Fq4hV8bEoBLMLerA0u+JTR37tL5TJDEIto4jgQRJbOxgjkAoCrPHIHjvIhw9lHhPxtyzbCT/51WC&#10;UXD6Gcp8ktNnOBPkC92qlB6VQcHpoTVPEMVeAmm1BqYoiGJU3aHlQXB9BVs8smpOAQVRjGqy3m3s&#10;0hPIJo9SOJQGCqu6YVrQcpOHrqB5tSjY5lF625RoDE7ar0GBbUe9njAqNnpcnNIMtYuzGmiYFpDg&#10;cBaCKLZ6V5s2lBPOi2IUignzTlF2NvscJf5d7J+ZF8WoFlavxMeGM8GRXn2vrL4G1RY9eDthAtnu&#10;cwSiQ83d/KgY1VYlCujSogxnghh+LD+YFWVQLdiZQoiSDGeCuko0zgs7GYPqst718ydN2Lan1N1Y&#10;gDA/KvYWHaoqlKhi0tNSjhUI86LYxyCeR95OGJXxFi3a+mKeal4Uo5DagmYIooy3AKSJ1Me8KEZh&#10;PYViCKLY7sF6tDgbMu0DS0ahKTdHOJJWC7Z7hMLo1FE0kFE9ZkLx7JYtQeAD6lMYFccWPQp7EXan&#10;R8V2j96jDCooiGJU3zed4m4NVyKLMihZFEcJOMgL9/sJE2gJFsxfD2VKzqChSrBxgb6HipFZbTeo&#10;HLGZOwMiLYstH/kCt19Mvy1LsOCqw6YQImnTleKTq0AlwwuDQqhVYt8ijIttH4092PUoc8goEJig&#10;nAX3bqgS5BwQTgsuw6DgL3BeheAzDFVSFD1WICFEMyj0iqFYQvC6hirB+ljhYAPhfbHTQGTX4kBj&#10;4X2x/SMji1Vc8IW2lwXZERSlp2UZqgTl4W0LZ5PUQ4PCGYoZ2iMEWcZv4GjnSkkoWIIFbxnbTkEW&#10;BwwFOsW6ePTHrN+wBAuC41ikPr9VqI3fqDCFkRyYl8Uo5ACh8oKPMlQJDvJqkUEW3hcHGqCN0aIv&#10;6LzpSkH6sMJ+X5Bl/Aa0tywEf2ioEqQQc6RZBFkcaiAar3Ait6AbHDU4QwENLMhiFHoRMmSPBFns&#10;AUB6uC2DIItR7hD0LPQeJfTQ+I2Q0hJkMQrpW0gT/LyhSuRxGRRIkrYMzRnz4+LaMUHZ+etnECwd&#10;aviVrBZ1jDTo5hX0jl0SWLOVX1n5lZVfWfmV7buLf8HlLCu/EiZi5VfihTMrv/IQZ2LlVz4MU7Hy&#10;K6dG3ZVfOanFyq+Mc7HyK+NUYJex8ivDcrryK+MisvIro4nIpAenFVZ+hbIfK7/CGc+VXzF50pVf&#10;IUtZ+RWTAl35FdaNlV+h2Vj5FRNuqLzRV+dXcAycJ2NLNIjimBOhf+UMegXFlzjlAuUb81KMbzmD&#10;XmnRHOAZ2HkxhrYV+0oMBseYpQfDhK3aVmIwqMfz9P/8YEzkIraVMKbDYWme+ZoXwzSt2lXCGBSR&#10;1aGKbF4Ohx5qVwljUKJRl8LbYXpW7SphDI6GjVcTzI+HqVm1qYQx6G10NwwkTcc0osg9JeyicL2y&#10;u2AgLYlrQGTOg0EFSsfQDJCWxP5A7ilhkLvLEe2raUls3nJPCYNQ8ODuTEhLYhOXe0oYVOC66FAz&#10;Nq955sQvuaeEXQNa8ksceJMeExu6zHkwCDcI4SYXQRKbutxTwiDU6OS9r+BKzJ4xdrmnhFGwwiwU&#10;pCdEGXtXe0rMnSwo3sKByen5M40oek8Ju4m66lDUL4hii9c5D0bVqIsOte/zE2jbV+SeEnYUqBJz&#10;DYxJVTeNKHpPCXsKdIShokoQxUav95QwCu1T6BoVRLHV6z0ljGpwvDoOJkpPIJu93lPCKDRExJNC&#10;EmrBdq/3lDAKhdu4FE4YFdu93lPCqDbDyxIWenO7itxTYlBtWSO4To/KNKLoPSXsLVrXsSG4W9OI&#10;onMe7C1wfq+7GSSpgbZ9BcXeeMJ0jZ1Bde4gbCGssO0rck8JewuwP66VNj0qtnvcZyn2lDAKK3cb&#10;2i3n7cperSL3lLC3wGHbGSps06Niu9d7ShiFZsZ47kliVGz3uC1C7ClhFMrX4wnzCVFs9zIRYZpe&#10;cLRzvIU2IYpjC10Uo1RRphFF7ylhb9G3uGBKcEymEUVvKWFvkWe48TR0UM3PoGlE0VtKOLhAnzDu&#10;GxQCadOIoreUsL8AlYNTu4TwwjSi6JQHOwz0kvXIAKfN2F7FIreUsMdwrcJwhYIsNn69pYRR6C7G&#10;WS6C0zWNKHpLCfsMtK800A9hXMZpyC0ljHJBZDwrKaHzbP8y5TFpX8GBBOGIinlZphHFla5rLSXs&#10;NuB0fR9+cjkxjSh6S4nxGwWO1cdZ/GlZ7AFwjpbYUsIohMcFLlIVZLEH0FtKGIUOCvQZCzpv21dk&#10;ysP4jdKdISH4w0n7itpSYvxGiTsNlNzzpH1FbSkxfqPETUfhEI6EzrMHkFsv7PlgmEJcWC3oBnuA&#10;eEpKOty1d96Xnb+vIa3zxm+olIc5VSzHccRlaEWbn0N2AAtbSnAKTlR0nL390m0q5siucygPnNId&#10;VXxOirH3cygPXJQZV+A5McbUz6E8osebk8EmjhhEOuCKMR3uBIkL/JwYtm6ViWAMIj84u2A4c3LY&#10;slUmgjG4Sc91H3ujmZPDvkBlIhiTF0jcC5rGfkBlIhiT4xKycDYc3MGM3bAPUIkIxuCa6G5Ixc3J&#10;sYyH2nvBbgPp2SJ0ys2PyBy9JfMQHDWAKqqHYGh2TOwOZB6CQQXOjQ1nUCTGxB5B5iEYVODmgiE3&#10;NjsmtnGZh2BQgYzzwB3OSmIzl3kIBrlLhobM2KwkNnSZh2BQ2eNCv7h8z0oypi7zEIyqsRnH+RhJ&#10;R2QuOZHPtjKoukT/ubAcGfJC5iEMCgcBuqbf5KgmlId6thX7CZwggyhSEMUmr59txagaSjHQ8XNq&#10;MaE81LOt2FOg5TWewjnvKSzlIZ9txa7CnQ45kPKzo2Kr13kIRuEok3hSamJUbPY6D8GoBjOoBJLm&#10;lhOdh2BvgRWxCkfIJEbFdq/zEIzCZd7dkEaffVc2NhDPtrIndsGqwqkuiVGZ8EA928pSHm4xFdzt&#10;hPJQey/YW7iLgJSowlIeMg/B3gK1O/EY0PkJNOQFrlwWz7Zib4EdEEj6tA+cUB4qD8HeosOx7UOG&#10;ZU4D7c0oMg/B3gLkHlKYwqjY7nUeglGdoxSUCWS713kIRjluJZxSk1ALtnudHGCUy4WFg6kTothb&#10;6KIYJYtibyHzEOZSFJxRVeH+qmRsMaE81KOt2Fu43WiOcynTstjwdR6CUYjpsCkVUh8TzgP8GUqb&#10;kkcKGRR4CJQeCPGZ5Tzko63YYYCHaPuhUGTOY0w4D/VoK/YYCOtadwtI+n2x8es8BKPAQ1Q4vFCQ&#10;xdav8xCMAg+B4tnIvc3OIZu/frQVo8BDVPGw2HmvMTmySzzayqCghDjBVXlfxm2oPMSE88CdY0P+&#10;d24OJ5yHerSV8RvI+sTzYufncMJ5qDyE8RvI/uLCjLQemsO3dB6C4wyk5ip340jSvuyRXTIPYfwG&#10;btWOR8Ym5pA9gH60FaNgyjgUXfCHE85D5SGM38A5f8gDCXPIHkDnIRiF/QzUUNEN9gA6D8EobGgc&#10;SSWMi+MGfVyMgh2DVBT0kI1yIQ8REiU4vhBe5Dfqu0ChXIhjZqUYAzyDhEAeMNb+zYph21MJAsag&#10;bi1WM86KYbNTCQLGoM4AJ146BzQrhi1O5QcYg1Wpjq03s3LY2lR+gDEI+Yq4nZqVw5am8gOMwSF3&#10;uCoiPW9sZSo/wBjnbmIF9+x4eD1X2xQYk+M04kgcz8oxPITMDrDbQHYsy4MLnZfEi7LMDjAIdQg4&#10;EDP9jsy9ITI7wG7E3RoStzXzYzIGrt58waCiw+nAiitlG5fZAQa5ox9j6fv8mNjMZXaAQSUK32O2&#10;ZV6SMXSZHWAUTjjNYoPRvChj63KXAqOwiwSnL2ifMXf15gtLRCANHC5lmnfihlKQuxQMCtfWILeY&#10;HpUlIuQuBXYUNW7ziKTR7Lsy163rXQrsKRqkgWNudl4UG73epcAo1KRheyFMIFu9zg4wCrQ16u0E&#10;UWz2OjvAqKZGcltwS+YSEJ0dYG/R4O7k2JE6/67Y7nV2gFEIJ7GGCBPIdq93KTCqLUDkhA3T/KiM&#10;t5DZAUbhdG5cOCKMysQH6slMlohAGliJKiwRIbMD7C1wXnarhBWWiJDZAfYWqHVCNUB6AidEhMoO&#10;sLfoUEoZ21Rn1cISETI7wN6ia5DtE6KlCRGh3nzB3qLD9bGKZ7e9F3KXAnuL3l3nIazC5hIQPWXP&#10;3qLH9bGKuy3Z7nVRjJJFsd3r7ACjcPUKLg0SlJ29hdylYImIHie2C+7WEhHyvRfsLdCgX4GnTw/L&#10;Nl+4S4UlcoDdhbuJolH2pIZS0JsU2F8gYHK5N2FcbPr6vReMgrvAsip4jAkRod57wR4jxwkEWSwA&#10;nnWEtvlCvveCXUaOswFy3NqSzImYW0B0coB9BtIVcNaCeU2aL1RygJ0GyAG0NSrvi+1fblKYEBGI&#10;cmP95Pz7Mm5DvfdiQkS4PITg4ydEhEoOGL/h+jyUkHBCRKj3Xhi/USKnEA9FmZ1DS0TI5IDxG2WB&#10;OhjBH06ICLVJwfgNR0QoidpJ84VKDhi/AWeICtu0LVsiQi7mN34DjcZZLqxftvlCvvfC+I0S52Io&#10;ft60UejkgPEb6K5FctDO4Zvt25urPx+O336zfbu9xR98Sv/y82P8N/xps328eXeRXbivPO0Om8/v&#10;Li53j4+Hu+P1T7CpX05//XvmGAH8JFDu2wkwjITB+SIwtJ7BxSIw1JjB/s50+bGhlwz2rRgyGIrG&#10;4HrRY0NzGOzvbZclQxUY3C6SjJWEwf7ELVkylgYGe9pIBrtENaPx90U6NlWyZVrmUspG+jI9yyeK&#10;hr8veviJquES6UXwibLhbJ1F8Im65cv0LZ8oHP6+SPpE5cIpb7raTJQOyc8l0l3ak987/r4IPtE6&#10;pDYXwSdah7rpRfCJ1qEWehF8onW4W3gRfKJ1SBUugk+0DnXIi+ATrSuWaZ2r9DXvfZmnc0kzA1+m&#10;dS59xnD8fcnYXUrMwJdpnUtzGfgyrXOpKwNfpnUuHWXgy7TOpZgMfJnWubSRgS/TOpcKMvBlWucO&#10;yTDwZVrnki8GvkzrXBqG4fj7Eq1zmRUDX6Z1Llli4Mu0zhViGvgyrXMpDQNfpnUuS2Hgy7TOJR4M&#10;fJnWuVyCgS/TOrfRN/BlWuf27ga+TOvcJp7h+PsSrXP7cgNfpnVuq23gy7TO7Z4NfJnWuQ2xgS/T&#10;OrfHNfBlWue2rQa+TOvcTtTAjdaFAC1uHvfXl8fN/buL+4vN8d3F8WKzf3exv9i8f3fx3r1sbCe3&#10;R7fnHP64+fTuIhbZXWxu310MtUzu84fdz9d/2/lvHt0WNKjPoDSnTy8/vr+7/P31f/J3ceVhUFak&#10;A4eqtSf/K6hlcp1iGA8OrIrP5D/wvfP+A6QR+/H9mB9/ThQYcrAiHuhqeL1JYZz+N3G3KB4gSEMi&#10;2cgL9zL6z3xd2mAMaYE46y0aA5JLwYoGgSiqxr+FH3X31/IAQymb/8xXqMkCcQYGil0DsO07b/WD&#10;QBz9gYYb/1mHCfWaMX6GgyVjfORr1WSBOFgBY/Q/2vfgjHkUboCOi8YLxMxXjf3QdfDFD33Zmi6y&#10;7VGDF34273AijJHZ40aX8cMs7CyGUYZat4D0JWyyTBQQowA2IN1xMkY9UA8y6nCGnjAzzlD3FpGu&#10;nE2XiYJ2d+Kqmz4UjsIvBbMMtpFlWRvcLI4EwOFs5sOiKJr4tL60TZZZVzUq6YNM0DCZlYmsLEbu&#10;H6hDp6x3y8Pchnq48KEvc9NlwiajneewT6tDTYakafAPqH3ABbs8zlAa52WGgjdZJtjvPkZmRd6V&#10;CBFpbhvMQRvdRIUTAI2fCEVyQaYvfZNluvMEYkiDHCH6941M1As04WXjFKGJ5YZyuSDTF8HpMlF0&#10;Exe0onVHBrFMqC38Z/hZEOCdX6WH9xna6sOHvhxOltmhAWmYPnefrZk+HP9bRH/v7nTMjNsLJXRe&#10;ZiiM02XiVNdoDiWOHcqMaqLXv4rhGA61hcfgSQjFdEGmL5GTZfbu7KugJqjLqXvzPnv8VgzC0BAA&#10;pWGZmCB3kpUXGorlZKHgOdFWExSlxkXJ1vu5Y+FQpRZ+GCW6mY8ehlcaG/Djp65wboFYeD13qo5b&#10;jLFOZ8YOQYhmIADipziIybiN2IwfPvVFdAvEuub14Mmcl8uMLqGSAv2P8aFAC4TxnEbrG/ODWF9Q&#10;t0AszrNphmAA59AajQElW+CWwfDDrszWTnIow4ufuuI6XSyqmqroIWrQ9NYgc3xa9/HNY2iT8AX3&#10;IZRxhQqFdrpYVx4R404cUlfYhQbkKXQ5vFv4KJzs7354nOTQvO9HG4ruFoiFpBivIhZAYZb9Ydhx&#10;jORxLBUOvrGfVjglMLygUIC3QCwsNcZkeLPlRJNRB44TesN4sNyFhPY42nChYvjUF+PpYqG7fRMW&#10;bHBsCCPteHD5WkymNxXWH+O/YglfEOsL83SxiE0Q2EYo7jC3BgSNGd9tDydp7RZnOWAGAtYX6eli&#10;K3SgxuRBC+cwCacrHF0TF3XMBW49MHNR+cZ/LzYU7OliHTUIq3FeyjXnd8Ylo4YFAUNY71ALjZYM&#10;IzaU+QWsL95bIBYTG9NEiP6g1faH3UHWwdmjdgnKZz/1BwIEsb6QTxcLO8fGwUNxQkCO8IEtEwaV&#10;xdQXSszriSaH8r+IdUV9ulgE2Hlcwjs0uSHaNmJxYF2MPXHbCDY55tNQChjE+gK/BWLLzIVi7t1i&#10;/ze1TGyTqrhQdKjdb61PDocXB6wv9lsgFnYeVarDS7ZRW45jmxG3hR/GGmPDcHwKox4+dYV/uljU&#10;JKJTP/5wgzY/M41dg0NJ4g+3ODTEWnW4yDFgfRGgLrZH43hc5rHEoKLKiIUbxiFD4YexQiLQ4Dcf&#10;Sgf9p6EgcIHYDqKC3SJenPrkHqflYFPl3nyP1TVQXYNPjrV94VNfHPis2PtHzjm8CBq+9lz2AAeL&#10;4I2G4Tsjn2zn4QKqmEBAYFvh1iWanFgWGJ7SF/s9+5TPi4Uri/t2bG6xPNkf7lAeEswC6zS2DvZT&#10;f4BAEOsL/3SxqAZD7OWhiFcRjxtdQNs/VofxY0TYRhniaQIR7csAF0jGqeHutEi8b4RaOH3YeBhE&#10;HDhtMe5ucUEKGvXNkEP5YET7osAFkqFfw8YZIyoQnvBLDEcJxJ/2NYDCxy7plkwUYcPeu6RTGHOL&#10;JI4dM3ah2ObHj3GW3UT3wvnH4eNQMKiPGYEujguOWLx0u90tCiyoMUrL3aI+0WvES330u7F8UJeM&#10;0iuMNEquckQFZjpx9H4Wt22IfXscOGY/rioURka0LyZcIBkKNqQ5crjI6U/jJPQYn6DVpcB/reS2&#10;hR0GyaG0cIFktwGOyosUAFrT7U/3WCaiVUHbcBrU5GPs2YMHioWGumTs2dCAE58aV00hfGbdrtwR&#10;lvFlIDZyq4D92KW9ItqXHS6RjARCiFPQY4ONsbUqnOqBBGD8aWxxpg/mzzKIH/sixAWSnXoOs42b&#10;CCbKi/wNAsb40wilbFovnrA8fOxKEhdIhgYNKoRTdRGT2OlEsjnu09ELhPaN6cdtj42J9wahQFGX&#10;XMNrRwbFnXzQwp/xi4TeNzFDnJdwKzZYLUJhY5TsyxUXSEaqLm7KoNnF1G8jkMLTxJ/Gx61V/dqX&#10;OQ4fu+LFBZLdIXdReXESdD/RsBoJ/bjlwzKGqvTJlPiixyjZlzLqkhG2IM8esVinQ1XAGJzg8gFn&#10;4uFF4uYrmySKpYID2u1eFkh2pz0OP40TE6Dn/J5DxWP86QYdhTMf+zLHBZKhQzEOcrs3l+wzkl3u&#10;LvqwUNUofDxZJfFXRz/5esWRh/LfORz/dL17cBmIx90Pd/f3XvL9o2OnsOHBuri53D69u/hwvz3i&#10;jw9PV+8uDo83F5vt/c0jiiGPe18qedjd3105uPuhw/7m/ff3+83PW9BhxXdN3X/vv3T/8eHfdlfh&#10;nzFFIVOAh4jf9w9nfuhpfzj+YXu4DZAr/ClO6r2vuLz+8AGcW6TUdh+P1/sfb68+bd7ff9z/dYvn&#10;9B76YnN1dwAh5zITGMzVHWi52n+Cv+13x/+4O97+eLt9uh6qPs3TOx8PmBvV9v7pdhuepHzh4cdn&#10;8EOhx3vz6enw9vD0l/2337g/vd9d/fKX/WZ/vP9+hynCg2wfL293eDI3n3gD/vufDk/+Tzdvb/ZP&#10;P+LPDop/3Hx+uH/En54O7y5uj8ent2/eHC5vrx+2h9893F3ud4fdh+PvLncPb3YfPtxdXr/5tNtf&#10;vUHCJ/N/etrvLq8Ph7vHGz9qDM397OW//4wHusOkYZG82DxuHzAfP+yvrz/s9g9vN/6rG/cRHi5+&#10;/0cMJ/4tjGz79vOH/YObUxdnYgc9zByew5GYyJzgVjxvQUjejKvW9efj5hIfg2JBswT0/NLFqUh+&#10;ufy9m4vwu+4VXH48aev2Z7x4fEwlvTdX8cG5Yne8gz6c/AE1GBatL76Oit4NfR2tFGBLcBOYewon&#10;ZvrrGMv49aJp0N/pDuCalcAQKGEoyp+XguV2lOLY0iotZQrxbQbzUhAEjVLQbo7bH9NiDAZ3O4V7&#10;RublwMGe5CDHjZPpkpPGGMerhlbueTmIf05ywrMl5TCmAL0aWvDm5WD9HeVg9cd2Mj0exsArwZu4&#10;MvV5OYiqTnLAB6JnLzkexrhjk1t/zsy8HCy9oxycW4+8XlqOweCogtAONy8Hdn6S07XYCaXlGAxi&#10;zXAd5bwctxMbBVVFi6xeWpABYa6zXrAgcwR5BTY06wVJ7BDga9w8JHXBHP3hDlnGgYFJZTAgd6hr&#10;6KZOzB6beN252glBEoOQwunCQZcJSWzkDWJZRfFcJHh6uSDgQrNdQhKbOS6jRvpDGBOD3MtVfJ3j&#10;gsfHQ16lbpTZY1ANHQ+HwSTGxKaOTm93d29aIxiEkAiRtaB7bOzuGFic65KWxKCosGktZ3PHDgSH&#10;fQmSGOQ2MeEKu/nZc/Xv43vCrtTdc5sckwG52ptC8K7Ii5Ak9K7jBJm0JAa5w7PD0cWJMXEMgHZo&#10;lB8IkhjkYw3B75nDx92xrDhdPj0m9hHu6OxwzFZiTGzuKK8AASVIYpBjvBvlPbG5+/Nf0Y6XHhSj&#10;WmzPw6GWiUGxveNI1hZpDkEUo6JrSVoUdvEn7UNi1uUmBVGMAuEWb+ZJjIotHpsBkPqKpjPKHdId&#10;zgdKiGKTd23QKLwTRsWo6DGTE2hP/Mi7Dux+WpRBYTGM153Pj8qe+OFOY0WUmNRAg0JsjR1G2qXb&#10;Ez9AzqE4ThDFvgLHgWahSTsxKjZ7f96mEo45Fujkn5EeCQdMJkSx3bsjMN19uukJZBQy1fHG6YQo&#10;tnskw1D/puyeGOVOzlY2g+bED/eiMBvCqNhbuOqTcGhPYlRs9/+fvfPrkSs5svtXafBxX3j//xFE&#10;AbYE+8UGFpYBzzz2zFDDATgkQVKrlT+9T96bVXXiYnTzV7W9g7GQeppW8XR0ZmWczIwTEam6eAWp&#10;iKmA0p2wJefMpENfv2HdhNLBAgwroNSwQocYsNzd8xXmGxWmB7YCSjmAioGWbSUF6jauWQk4YrTi&#10;Iowo7fc6eQNbfkxQjF9MDeYwtAoRUSufYiuaPl8bKRXlNi49CCt5HYwroLR9K9UIjMu9X6tp1MPO&#10;wFZAtXrobX+cozAud//09pRu9MCWo7Yu3YR2k4JznUNuy1HclhOAIgFKVydz6Cg58qCYHfi+nAGS&#10;5K1QIJhDRyUtbujA2TO07xDX6MQPfDmgpKDpHAlu3SlD8fZ9iXuVNwrG5ah0CtIklucwhd3NlpJ+&#10;1eaiyBsBpXwCtWLemrScr/kUkr3ZknCufD5gy1ESviT5At6ITT8UK516cFYLKEmbmnrAG7HpR0pi&#10;1puV5TkMvNErP3N/O6Mwh84AytFadUsDthyV5HrleYO14Qygd2KUJkTWhqPSgldnY2DLGUDNgnSi&#10;JHPoKLG8strAvpySIm7rUIqXtnMwh45KfekVfwTj8pOD8rol8BJbjlJXopQZA2w5A2xhZbJXxhdX&#10;R+UbkvhCyqK4zWHK8VDT7+KaD6j9pAf4MOnDN1tKsdVCBLYcpexR5ccBPkw5RGYrvRcM9uWAki1V&#10;KoA1n/LUb7bk96n3bnkOHaV9SJk9YG0kvdlsbdIRsOUo8Vor2ay8DlM1jNmi43JUq3x5HQPKtnwZ&#10;AnKK/7x4DfclVHW3qrtV3e31k9Jwqu72+qnqbu+f37z6F01E1d32iai6W14RD+lu6fVFdfosHn9S&#10;1eD1cKFLruTl8ikhSGhVd8vfU9Xd8kRU3e3mUlV3u7KLUmSq7pZdpOput2VRdbfbXFTdzY4jKhqt&#10;utttbVTdzdZG1d1C/Lzqbr429Ip81d1+vpzGq+7ma6PqbjYbVXdzBUN9qqrudjtvVN3NPEU1blBP&#10;rLqboti13q3Wu71+6mq9m/S9Wu+2CVu13i0fyFX3V+vdktT5z1jv9s+pu8EqNM/vwWqYZ4jhKjQH&#10;4So0z/TCVWgOwlVoIc9LrXVU3FSWYvWCjelGtAotHDdxFZqjcBVayA7FVWiOwmpYCG7hKjRH4Sq0&#10;kBuKq9AcRavQwmPVWA0LKFyF5vdaFavCKjRH4So093olr8MqNEdhNczdnlehOWqlVWju97wKzVG4&#10;Cs39nlehOQpXobnf8yo0R+EqNPd7XoUWUFgNc8fnVWgBhavQ3PN5FVpA0Sq08F41VsMiClehue/z&#10;KrSAwlVo7vxKgoZVaAGF1TD3fl6FFlC4Cs3dnytUjuKVYe7/3JajuC0nAF6F5iheheYMwKvQHMWr&#10;0JwBeBWao3gVmjOANmRYheYoXIV2qHiDalhA8So0ZwAVocEqNEfxKjRngPSyC6tCcxSvQnMG6HAV&#10;mqNaXIXmDMCr0BzFq9CcAXgVmqN4FZozAK9CcxSvQnMGUH8MWIXmKK6GOQPwKjRH8So0ZwBeheYo&#10;ZdGwKrRQu4bVsIDiVWjOAOq2CqvQHMWr0JwB9NgGrEJzFK9CcwbgqpGjeBWaM0BuYFiOM4Q6OV6F&#10;5gzAx+WoWoV23mPS10AKn4E6RF8AtfujFKfa/fGpdn9M4kLt/pjlptr98aK71e6Pe2Xdr9f98Z9S&#10;DaOdEv34iDUqPwNgjcpBWKMKRwesUTkKd0oMh0CsUTkKa1Th7og1KkdhjSpcHbFG5SisUYWbI9ao&#10;HIU1qnBxpBVb6d2la+Ig1aiCsIU1qoDCGlW4NmKNylFYo3K35xqVo7BG5X7PNSpHYY3K/Z5rVI7C&#10;GpX7PdeoHIU1Kvd7rlEFFNao3PG5RhVQWKNyz+caVUBhjcpdn2tUAUU1qqhs0U6JEYU1Knd+rlEF&#10;FNao3Pu5RhVQWKNy9+e6kaO4buT+z205ittyAuAalaO4RuUMwDUqR3GNyhmAa1SO4hqVMwDXqBzF&#10;NSpnAD09zyq2Dh0gYafEoGxhjSqguEblDMA1KkdxjcoZgGtUjuIalTMA16gcxTUqZwCuUTmKa1TO&#10;AFyjchTXqJwBuEblKK5ROQNwjcpRXKNyBuAalaO4RhV4g1ZspRcbrxcUrFEFZQtrVAHFNSpnAK5R&#10;OYprVM4AXMtxFNeonAG4RuUorlE5A/BxOapqVFWj0no7ez0u0HF9oeypvlCW2vbVF8py/8L6Qlnu&#10;X1hfKNsn4jf+QtmvqFFR5cgPdVg58tMZVo4chJWjcDbDypGjsHIUjmZYOXIUVo7CjQ4rR47CylE4&#10;QWDlyFFYOQr3OawcOQorR+E6h5UjR2HlKNzmaHVTFKngG1tBbsLVTQGFlSN3e64cOQorR+73XDly&#10;FFaO3O+5cuQorBy533PlyFFYOXK/58pRQGHlyB2fK0cBhZUj93yuHAUUVo7c9blyFFBYOQqMgZWj&#10;gKLKUdSbaHVTRGHlyL2fK0cBhZUjd3+u5jiKqznu/9yWo7gtJwCuHDmKK0fOAFw5chRXjpwBuHLk&#10;KK4cOQNw5chRXDlyBuDKkaNwdVPQm7hyFHiDvrEV9CasHAUUV46cAbhy5CiuHDkDcOXIUVw5cgbg&#10;ypGjuHLkDMCVI0dx5cgZgCtHjuLKkTMAV44cxZUjZwCuHDmKK0fOALy6yVFcOXIG4MqRo7ByFPQm&#10;rBwFFFeOnAG4wuIorhw5A3DlyFFcOXIG4ONyVFWOqnJUlaPigzNOp1U5qsrRLS1jqMpRVY5a54eq&#10;HOXSNazn+EEL6znhxIT1HEdhPSccmLCe4yis54R7FtZzHIX1nHDNwnqOo7CeE25ZWM9xFNZzwiUL&#10;6zmOwnqOOz2vBHIUrQQKIhDXc/xiRvWcIAJhPSegsJ7jfs/1HEdhPcf9nus5jsJ6jvs913MchfUc&#10;93uu5wQU1nPc8bmeE1BYz3HP53pOQGE9x12f6zkBhfUc933cra4PKKznuPPjSqA+oKieE1WgVSuR&#10;dI6NKKznuPtzjcVRXGNx/+e2HMVtOQFwPcdRXM9xBuB6jqO4nuMMwPUcR3E9xxmA6zmO4nqOMwDX&#10;cxzF9RxnAK7nOApXAh20I9itLqCwnhNUIKznBBTXc5wBuJ7jKK7nOANwPcdRXM9xBuB6jqO4nuMM&#10;wPUcR3E9xxmA6zmO4nqOMwDXcxzF9RxnAK7nOIrrOc4AXM9xFNdz/OTA9RxHYT0nqEBY9wgoruc4&#10;A3A9x1Fcz3EGwOOaHFX1nKrnVD2n6jnd07unwjponaNqJdCl31rVc6qe8wJ6zqSQ/1pua9v6AWhS&#10;M9RhBZ67Wl04VVlaB2GVxTmixSqLo7DKEo4xWGVxFFZZwu0HqyyOwipLuPxglcVRWGUJdx+ssjgK&#10;qyzh6oNVFkdhlSXcfHDVjKOwyhIuPrTfWucorLK423OVxVFUZQnSDFZZAgqrLO73XGVxFFZZ3O+5&#10;yuIorLK433OVJaCwyuKOz1WWgMIqi3s+V1kCCqss7vpcZQkorLK473OVJaCwyuLOz1WWgMIqi3s/&#10;rpo5KDrdvC59+YQRtBmsfAQUVz7c/7GtwVHclhMAV1kcxVUWZwCusjiKqyzOAFxlcRRXWZwBuMri&#10;KK6yOANwlcVRXGVxBuAqi6O4yuIMwKtmHMVVFucNrrI4CqssQZvBKktAcZXFGYCrLI7iKoszAFdZ&#10;HMVVFmcArrI4iqsszgBcZXEUV1mcAbjK4iiusjgDcJXFUVxlcQbgKoujuMriDMBVFkdxlcUZAKsR&#10;h551S7uQF2GCNoNVloDiKoszAB7X5KiHVJZhXfN7ykujWXr9h98//+7HH54+PP/89s2r7z9++PDl&#10;p69vv3UzTfmg5gzT90O/R5zODARE148LCBU7t8ztPHRlMw556FmgsZ3aspnARHtbs2LgOzDK3C5j&#10;jtOdzZpjuq7pxrn83QQ2WcauAV+/YzaOBM8pOZNov5iaoTxvjumbph/BWnMW6VZ1IAJ2HPNY4cwy&#10;d015PM5V/dD0K/h+PCDaK8bRTmU7ATPMzQy8JwotfddOxE2dCB58FmhRjKg8pDYwwjLrje/y2m7d&#10;v8ex6xsyJgc9VjizirHAcmidF4a+V7QRjMmdfBo7/YVg9hw0zP2yTMCSu/msu/wEXKl10PDQs0Bz&#10;N05kTM4Oo9b4SFaEu/rS65VTYslBjxXOzN00k1XuDPGg0CIY2PleRGiZ2gmwUeck8aDQMnbLAuav&#10;c5Z4VGhRbgYZldPEo0LLpCd9y97bOU88KLTMfdORCXSieFBoWfuGsF/nTPGo0LLOAzivdE4Vjwot&#10;k9gMfFfOFY8KLdNINt9Qb/Oo0DKN2gq2TJSzg+VLCC16O7EnZ2Vni8eElrFpmnksj6p3tnhQaJma&#10;VlfH4gT2zhbtg0JLCqaRGXS6aB8TWmadthtATb3zRfug0KIQdw+2rN4Jo31QaFn7eSRz6IzRPii0&#10;6JyF1oZTRvug0NI1I9mLX0ZomXWJB2veryFc/HD/l9DCbL2I0DI0cwPIcHDaeFRoUW7LDHauIfBG&#10;JyGjA3ftwRmga7tmXoEvB9SjQosYSrfNIh8OgTc6nVnJHXVwBujadZDYAmw56mGhZR5XwBtD4A3c&#10;nswZQELLPPXgrDY46lGhpdMGAY41h9KZVY+DtOUbZJBMdCcehgbslQH1qNCiftAdWBujs82jQsvS&#10;ahLL63AMvDFMS7+A+/7oDND16zCMwL8C6lGhZZQpYsvZ5lGhRU+yk71yDLwx9qN4qrwOR2eAbmwE&#10;It+Xox4WWuaVnNnGwBvj1C6a+WKMeHQGkNAyryREE1APCy2LDpZgzXtAA5ezBMlEQku6mgBb4byh&#10;g/kygTTVIJlIaGHjCqiHhJb1cobqk1P/Jwgt19TeUwPOSfqHdwstEt2XeXemUzuBxdZ+FKa4vAOv&#10;DNpz9k3x1E7APCS1TO26b1KndpyHHpNa0t12W9SndpyDHpJahm5VWDkdyE7tOP88IrUotN60wI4z&#10;1kNSy6Do0n5IPx2P885jUst02WhP7Tjn9I9JLQos7afzU0NBn3lIahmb/rLvnVsKnPCY1DJNPRmT&#10;s8KDUss05QDW+ZicFx6UWqaZLLzWmeExqSWpR8CVXkJqmZYVOFPr7PCg1DKtOT5x/j05PzwotcxN&#10;CzakF6hpWVP9R5laX0JqUWit2Y/ip9P3IlLL3HVg/l5CapmbMQcLzkflNPGg1LI2I9nWX0Rqmfsc&#10;vj8flRPFo1KLQozAf19CaumGZgHnlZeQWtZm6cDu8RI1LWOzkM33JaSWudE7zGW2eBGpZVYyU9lU&#10;78GPR6WWYWj3uNjpYn8RqWUYFmLK2eJhqUU0Q2bQjxUPSy2Djprg23K+eFhqGXReArb82vGw1LJI&#10;NwG2/HDxsNSiFE6yNvx48bDUMqxkL34RqUXpXjM4Cr5ITQu09TJSy9jkLJVT2ngZqWUZWrBzvYzU&#10;MioQX17zLyO1LNq9gK3AG49KLcs4kjkMvKGcHVXsleM8QTTR4bNdO8AbAfVoTYvS2kj06mWklrHX&#10;bBQjMS8jtSxzDjuf+5eHLx6WWpY5h51Pbb2M1DIOJLDwMlLLosfMyt/Xy0gty5JD3OdzGM4bY9fO&#10;ynMpxlGDaNLpziq/BOMKvPGo1DKOucHE+bgCb4zjKMkKjMtPDt3Ydx05s72I1JJyicG+/CJSS6tS&#10;LmLLQ56PSi3btwTWRuCNB6UWOK7/uNSyT57WlBKuQUGLjnfKSJdXDZKDtFp+GfKNR0m7acplM6dW&#10;HKK0sXnX0M/NhNvMuCzrfoc8tRMw7ThLMS4OJzDLtKiwZVsGp3Yck2oAy1YCp6wisP1QcWrFMYMi&#10;2Fvq+vmkOZ2oouWSTnlqxjHTqnYX5dEE/km60b69n5pxjCqnR0U6it+N31rEck2OjpzacUzKGho3&#10;we182pxB+klpQ/tR9tSOY1rlM8/g63H2GFrp1vt2dGrHMTpVdsriK85b0EyGtK3s+/mpoQBq5W+q&#10;ICpbctdW1oRE67L7hJqWTuGhvR7o/DuKNS2SJPK54XxMzggqGUmXyvKY3L0n0UhO3jm35KBUyNGC&#10;9R00E8ks6VSTzsnnlpwXunVqpu0oVJg993KVCI7688qWHNSnhidkTO7os6ihJWNyUC/lVnlg5e/J&#10;XV33tHUhlhwkX18k3pYtubNLOZKgCGbPQWLvTnlZZUvB3ZvmKv6fLwlHifQbpfkUTQXNRPHCtCuV&#10;RxVQIj2V5gFTzhIKq01yRWDKUeOikgdAfZ17vKJqaQECU46amjVd7MoT6C6vVDilBoJdPSgtKrlp&#10;JdqVTbnPK/V26lUYXPTfzlFS25WvB0y50+vhlOmSu3i6AoPSIhFcZAFMuden3LRLOuG5KUcpmbDd&#10;W+ac81/QTFql+C+5fubclJPFLK8n5+Ogmail17qS3Teg5m6Vbgcm0P2+1UH0knN3PipHzUOvBLqy&#10;qaCZ6Ax/TT84NRVQs9SZDpySgmaivEoVzoObTEAtzZrq+Yt+FctTxuWagHA+KmeLRVkV5FTRB7aY&#10;+msGwrkpR+k8r7gdGJX7vdLS+ynHqc5NOUqhLa0MYCqwhSBTlj7OTTlK+6kWBjDlfi/VY25z0cK5&#10;KUetbdPqOFJeFu73OgqryJ2sQEetmgnC7FEt0cFHpe5lZg+oVYm9OnaXR+V+r9qjRksQmHLUuk4L&#10;oduglWBTAYVN+SlBjbwGdQwtjyoKLJq/VYupOINBKtHFRet9zxg5XYIB1epslnpAlG255ytekO6L&#10;YFyOkoPo2AlO0qEqZQuuClU8XgSUjlq97i1gXO77KuzRrYfMoaMkYCoJG9B7kEoUc9BxGkR3Akp8&#10;oX4VgDOCVNJ1q3YgcEQLKNWKKVkCsG6QSrQ/DmpsAL4vv5DoZDeroTH4vtz/FZHVLg64MNayKDqi&#10;pPSyrSCVKD18nkU2xXUYUHqpqlHMHtgKvKHWzgMJKESBRd+yrp3Alh8YOlWKLbn1xylvRIFFh+Oc&#10;pH5+0h2dASR6XBM6zm05SjFALXnAUQeBZZ0VQQbflx80JBurRB+s+UMtSzfovg9sBd7Q6u07wIdB&#10;KlEIsVWYBdjyo4ZO44M6coO14aeG5CiSgYEtR6kWoVH0CNhyBlBifLoyAFuOSk3Qm732qLAOA2/s&#10;IS1gy1EK38oa4PkgleBxBZREkrnfizPOx+W5Y2Cx+z9/QGBZlMNPolrWcn5SNS9Yd05JUs2qvlL1&#10;laqvVH1lf15E0mnVV179y+unqq/kl3eqvvJznomqr/zlMhVVX3m6zkXVV65TUfWV27Ko+sptWVR9&#10;5ToXVV+5TkXVV25sgUUPDytUfcWiH1Vf8Yhn1VdCnLTqK+YpVV8JIdCqr/jaUH/1qq9cr7lVX/G1&#10;QXWjX11fURu4TYztVSCqNiegfuUBeUXJl+pyofSNcyuBWx6QV2YVB2wK7LmZINvCupKAURuz8mBc&#10;sKVlJQGjfLxN/j8fTDi5wLISxyx6anRTvs7NuExLq0ocoySycc8iO7fjRw9aVeIYpWiMPfh2XJ6l&#10;VSWOUWvYbk9VOx+PS7O0qMQxqm1MLwwUXScUouCaEr8R6Xnl9MBA2ZLngGDNw0GdUsdUDFC25HyA&#10;a0oclN5yVPlq2ZK7N64pcZASHtKbCWVL7uK4psRB3Tw2e87Y+coLHb9wTYlTg0ryezW8KY/JHR1r&#10;Hg7SC0Lz3tO5MCZ3dVxT4iDl6LTrlsFVsBScHdeUOEpe2OwJ6QVTwd9pTUloFKbkLTVMLn9ToRCF&#10;15Q4TYzDoqR+YMo9nmsejhqVF73nvp9PYCxfwTUlThTKEksFjMWlHgpReE2JM4UqwpRRBUy50/Oa&#10;EkepfEpVo8CUez2vKXHUpPbqakxUnkB3e655OEoFEblTSGFZuN/zmhJHKXFbj8KBUbnf85oSR82N&#10;viyw0YeWX7imJKDmftThujyqUIjCa0qcLeZUsQHoNhSiKLMK1pQ4W6h/b3oZpLgCY/kKrilxtlhS&#10;I2xwrIjlK7imxNlCM5FKacujcr/Xe5awpsRR2rnnvdzy3K/i0yq4psTZQs22G7XfKI/K/Z5rHo5S&#10;MWPue1IYlfu9XouANSWOUvp67jBfMOV+j4WIQ/nKmF+hLZjyswU35ahVZEGYPRSi8JoSZ4t11gNT&#10;gJhCIQovKXG2aBu9eLpXUJ3PYChE4SUlTheqE9Z7g+AgHTp98ZIS5wtJOeraBY4XoRCFSx5OGCqV&#10;WRUBLrtxfIoFl5Q4Y6RSYVEhsOXOz0tKHKXqYvVyAaQbClF4SYlzhspXJq0PMK5AGrikxFHpEJl7&#10;JRXWvPs/ljwO5StqSLC3qDi3FQpRUuo6Kylx2hDpbnX4xe0kFKLwkpLAG9209eIv23IG4CUljtLx&#10;uNNDquW1cShfoSUlgTdUfa4eGsCWM4A60kDJw1Ftn3pIAD48lK/QkpLAG73eNCCx50P5Ci0pCbzR&#10;66WjvQlHYc07A+DSi9gfTFOoB6vB9+UMkLukgJISR+lCs73XUF7zgTeo5BEecGl7tcfYS9HO59AJ&#10;4M6SEmVp54Wu3tv/6DWV0LLrEclDXbrzEj+zEvz9EclDD2XmHfjMTHD1RySPHFw6s+EurjMIanDl&#10;mEVvguQN/syMezdVIhyjk5/KxXbHObPjnk2VCMfoJb1Ufbw5zZkd5wKqRDim7RS4ByvNPZoqEY5p&#10;9QjZ3htOdHDiN84BVIhwjJ6JXi6huDM7UfGgtRdOGwrPdnul3PmIQustrEP4qUFS0Xg5DJ2OyekA&#10;6xAOUmfLae9BURiTMwLWIRzU6eWCS2zsdEzu41iHcFCniPNFOzy15G6OdQgHpUeGLpGxU0vu6FiH&#10;cFC/6kG/vH2fWgqujnUIR426jKs/RpGIwiMnuLdVQI296s/BdhTEC6xDBJQaAaai3+KoDpIH7W3l&#10;PKEOMjpFAlPu8ry3laNGLYqLHH+2LA6SB+1t5UyhktfchfOcKaLkgXtbOVWk7pAXUf50VO71XIdw&#10;lFqZ5E6phVG523MdwlGTZpAcJMMrJ1yHcLbQjjjsLWQKo3K/5zqEo/SY93IJo59+V/FsAHtbxY5d&#10;8qq9q0thVOF4QHtbRckjbaaAbg+SB9UhnC2WRNI5iHk2gVHywDqEs4Vyd3Ib0PMJjJIH1iGcLXQD&#10;kkhf5sCD5EF1CGeLRW3b9dphkdnjc/JYh3C2kLinECYw5X7PdQhHLUlSIBPofs91CEclbWXvUlNY&#10;Fu73XBxwVIqF7Y2pC6acLbgpR2FTzhZYhwiPoqhH1aD3q4or8CB50NZWzhbpNqr3e4Etd3yuQzhK&#10;ZzpdSkHo46B5SD9TalOxpVBASYdQ6gE4n0XNA7e2csKQDjGvl0SRM8o9aB60tZUzho51c3oFpLw2&#10;3Pm5DuEo6RCDmhcCW+79XIdwlHQIJc+CbeugedDWVk4a0iGG3Cz2nDUOLbtga6uA0iJUB1fyfQXa&#10;oDrEQfPQm2OX+O/ZOjxoHrS1VeANRX1yv9jzOTxoHrS1VeANRX/1YEZ5HYbmWxJlYGsrP2coNDek&#10;F0eK/hU1D6xDBN7Qq9q5ZWxhDp0BeGsrR8mV1RQd8OFB86A6ROAN9flTHAjMoTMA1yEcpfuMliFZ&#10;G84AXIdwlC40SaQC4/JzAx+Xo+THEhXBOnSnvFOH2AMlal8oFvlPqrtQotx+jjm1EhzwARFCccCc&#10;IXJqxn2PCgSOUd5azmY8NeNuRwUCxyjPQB0vEwGdmnGPo/qAY7Qrjbn05tSOexvVBxyjI1+Xr1On&#10;dtzTqD7gGDW501MR5XlzL6P6gGMS3eQM7tPx+H5OyxQc06obcRaOT+0EHQKrA04bio417U6h55Z8&#10;U8bqgIOUh6CGmOXvKLwbgtUBp5H0aki+1pyPKTg4ffnCQd2i7sCESt3HsTrgoNT6Mae+n4/J3Ryr&#10;Aw7qlfieoy3nloKjY3XAUepw2uQCo3NTwddxlYKjdIuUpg9WX3B3+vJFFCIUBt4fZTon8SAp4CqF&#10;gNKzNYotlkcVhQhcpeBEMeo1jywanX5X4bl1XqXgTDEpDJxjs+em3Ol5lYKjlJOm6wWYQPd6rg44&#10;SrK18u2AKXd7rg44ahoV3Aa0FB4B4eqAs8Wkt5NzRer5d+V+z9UBR+k4qT0ETKD7Pa9ScNTcScjZ&#10;L0znowpsgdUBR6k7tx4cAaMK5wNapRCFCIWByakiChFYHXC2UL/smRwrohCB1QFnC+U6KRugPIEH&#10;IYKqA84Wi7pz5zLV02URhQisDjhbLJOifeC0dBAi6MsXzhaLno8lzB5rL3CVgrPFmp7zALtw737P&#10;Q/aOWvV8LKHb3v2em3IUNuV+z9UBR+npFT0aBBa7swWuUohCxKr0WkC3UYjA7144W6hAf5BOXx5W&#10;LL5IjwojccDpIr1EMZE7aZAUeJGC84UOTCn2Bsblrs/fvXCU6ELbKmCMgxBB371wxmjVgaDJCcCn&#10;RBiLL/C7F04ZrXoDKGkbzKF7P3/3wlEKV4isgXsdhAgqDjhpSBxQWSP5vtz/cZHCQYjQKTfnT55/&#10;X4E26LsXByEixSEAxx+ECCoOBN5IdR7kSHgQIqg4EHijV0whN0U5ncMoRGBxIPBG3ykPBvDhQYig&#10;RQqBN5IQQQK18e0Q/O5F4A2RoTJsy74chQiczB94Q4XGTQv2r1h8gd+9CLzRqy8G4flQRsHFgcAb&#10;qq5VcLA8h+4oVRw4dVn3hyoOVHHg9VMVB7bHFKo4sD+vgUsHApNUcWCfPeWZwWexfVOt4sCt4zZ9&#10;FruKA99//PDhy09f334TqxRw6YAfw6s4cFuB+FlsP4NXceA2gf+k4kC3qENLOT83SAraTacORHSq&#10;OPDqQmffBkmhigNXv+IRez9b4Ii937y5KUdhUyHMR5/Fjo2ZqjhwWxdVHLAW4FUccO+v4oBzjbJZ&#10;qjhw4w1cOVDFgTfX48k3VRx4e5uNb4OkoFTuKg4UC/iCN9XKAeXNg4feXVurlQNPtXLg9VOtHMiv&#10;/tbKgTwRtXLg+ixUrRy4nnNr5cB1KmrlwO0901o5cFsWA+0r5OG+X7NyQJlA+cmx0+yWUAOA3zcI&#10;qPmxyoEqDly2nlo5cPOrWjlwnYsqDlyngrcV8sTGWjkQMo7w8waOquJAFQcseFkrByyU+02tHLDZ&#10;+DbUG6gqp1YO3PavWjnwL6+fQM2KR/ofedugigNVHKhthZ5qW6E9uby2Fcpx/tpW6BJsqZUD11NJ&#10;bStkse3aVujiIbWtkC2Lh9oKKZ2/VbeFYl5LF8QB9Z7ID+ScR+xDft5jlQNVHLgu9tpW6Lof1MqB&#10;61TwdH4PD+KIvfs9N+UobMrZorYVujF7FQc8zF/bCnlpYm0rFFgDvzngqFo54LFM/uaAo3QSr22F&#10;bntybSvkVVu1cmAs37CCN1VxoIoDVRyo4kCOiVdxoIoDb79t/QJfxYHraauKA7dYQX1z4LYs+mZd&#10;9IpsObbt9Yf/f1QOdGBUzhZ6SUY98MrNNkOYX319qziQN55aOXDzq7m+OXDRZOqbA9dlUcWB2y6s&#10;RtT1zYGLj9Q3B/x8Ud8ccG2w6+ubAzfaaNW0u745cOWN+uZACKLXNwdunlLfHCi+resdgFUtvazk&#10;zmgLrj5IrKec9ABMMXwQ5fj6IHF9c6C+OWA8Ut8cyCGk+iDxNVbQ1geJr3NRHyS+TsWv+iBxNw1z&#10;X97dO7+8q937upAwejgT/NpvDpCDXhUHrg9s+FuBta3Q7Y5VHyS+EdNSHyS+hGVwOn+I8zV9My2g&#10;FWx4xhib8mzeWjlwc+FaOVArB7wlTjiW1AeJ7ZZaHyQO7cjqg8S+Nsb6ILHtKfVB4ttk1AeJTwvA&#10;w+47tetIToDmeXOvYHI5a82v6H1XKwdq5UCtHKiVA9+0zgu1rdDlAl8rB25xnfog8XUufvuVA/0w&#10;kxBS56eOcW2XaS4fIUKYv+2rOHBhi1o5cPWQKg7cLj5VHLgtiyoOXOcCR+yrOHB7EtsFyFo5YNf/&#10;WjngN5haORBIo1YOmKfUygFPd+5q5YCvjb5WDtwOrrVyoFYOFFP6fdutDxLXB4n1Ikh9kPjSCWHo&#10;xhboeG3YkRVGWoCS13rsrlYO1MqBr2+/aT27r1YO3I4ytXLgGnfiEXsnGJzO7+eBFqfzO2paJDUt&#10;QIcIKXr9ongQSed3FI7Yew0A7/XjqJk+BOA392Rq6EHmTGhGNNOHAAJbjEs/NsSUo2ivn/C0cDvB&#10;V4IDSlucFmF5WfQhOw8/BOAoHLEPjUhxrx9H4VeC/YjQLu3cNlO5Iqd3FH4IwP2+xRF7R+FeP+73&#10;LX4l2FFr07bjCJaF+z1vwOMoHLF3v+emHIVNOVvwdH5HrZOk4hVMoPt916xa7qAmrHcUjdj3HubH&#10;rwQHFE/nd8fv2nkeu7nsWIOjWlH7NAzlKRzc83nE3lFy+1ZBKmDLXZ8/BOAo/kqw+37Xrc1KOigM&#10;juIRe3d+7Y5DT97kGRzFHwJw7+/6eZ4nsEEOjmq7RmQN3Gtw9+e9fhzVakmNHTg5De7/PJ3fUfwh&#10;ACeAbmjnpSH+5SgcsR8CbwzzvMzElqNanM7vDMAfAnAUfwjAGYBH7B2lU//Sd6Aed3QG6HA6v6P4&#10;K8HOAB1+CMBRiQynCaz50RmAR7Yd1eJ0fmeADr8S7KgWPwTgDMDH5Shd05Z+msp7ii9eQITxnxdj&#10;6b5c6yvBNZ2/HYe5LR/Fwkqu6fw1nb+m89d0/mvGWH0I4DIV37ThnFvT+a8R8d98Oj/OsfeT8W8+&#10;Yo9b5vu5GIfRw7EAh9EdhcPo4V6Mw+iOwmH0cC3GYXRH0TB6iL23NIweUDiM7heFFofRHYXD6H7J&#10;4GF0R+EwergS4zC6o3AY3f2eh9EdhcPofiHmsW1H4di2+z035Shsyv2eh9EdhcPo7vc8jO4oHEZ3&#10;v+dhdEfhMHoIvuMwekDxMLp7Pg+jO4qH0d31eRjdUTyM7r7Pw+iO4mF0d34eRncUD6O79/MwuqN4&#10;GN3dn4fRHcXD6O7/PIzuKB5GdwLgYXRH8TC6M4De04NhdEfhMPohZL/OK8lBCCgeRncG4GF0R/Ew&#10;ujMAD6M7iofRnQF4GN1RPIzuDMDDzY7iYXRnAB5GdxQPozsD8HE5qobR83f06vUffv/8ux9/ePrw&#10;/PNb66nmC662zK8t85/aoelIxwHfWWrL/Noy3yq2auJ7TXyvie9xm/UDa018v4b5dU/QI7cgISh0&#10;xZmGrm1B2vGhK860qptOWbwOqMcS32sY/foN1zD6dSpqGP1W/FPD6NdlUcPot2VRw+h2jq5hdI9O&#10;1DC6B7ZqGL2G0W9hvG9Gv1/UMHrgDZyN7gFxHm52VA2j2/ZVs9Frc3k1a1ZPjH+gPfh+pvv8OIGS&#10;LBdqh5qN/tROjWr7ymUinmeqN9qnEQRCHFP7x9T+Md+GjvR92y8NCMK17ubLOjU96AgRQPXl2Wus&#10;oPaPucUKahj9tixqGP06F7/5bHScIu43XJwi7ro8TxF3FE0RD3nlOLYdUDhF3K+3PEXcUThFPKR7&#10;4RRxR+HYdrim4k4rjsIp4n5L5QFnR+G8bc/14qYchU350YKniDsKp4j7xYOniDsKx7bd73mKuKN4&#10;irg7Pk8RdxROEQ+J5Ti2HVA8Rdxdn6eIO4qniLvv8xRxR/HYtjs/TxF3FE8Rd+/nKeKO4ini7v48&#10;tu0oniLu/s9TxB3FU8SdAHiKuKN4irgzAE8RdxRPEXcGwJ1WBkfhFPGQWI5j2wHFU8SdAXiKuKN4&#10;irgzAE8RdxRPEXcG4LFtR/HYtjMATxF3FE8Rdwbg43JUTRGvKeJqI9aIMH45Tv2NM39fU8RrinjK&#10;9p7acW7GcjZh63tD18xNS/qIO8lP86gOiMCSg7T/N4rxlxs8OcXPtTf685v05dbY9uX9xFby0tiB&#10;lk+tnyPVr7NfQAPY2hv91aUVzLedE0WNbV/juTVF/CZ5PBjbXtTdG2RjdH7tnIdlbcBWFbqc8y7i&#10;zhY1tn1b7LiLuLNFjW1fJ5AHnP2+iQPOfnHkphyFTfmto8a2bxxYY9vu+jW27ReYGtsOrDE0w0AS&#10;vQ7d0ZVXN4KdP3ZHx13E/ZBRY9ueY1dj2x7BqLFtPzbU2HYxlBU2gnFZyHsXjqntT2psu8a2a2zb&#10;SljUCae++5lWRM3bvkYYHoxtL+u4kjC6p0iMUyPtB4g4fopU3tI6tQPQixyFA85++Wzbder1Lm7x&#10;QeoQ28atvcNpsGungehtnaM0D+0IahQ6PwfwgLOjcE8SjzvxxzgdhXuS+AGSv5DpKBxw9ntnO9KA&#10;s6NwwDlcIHEytaNwwNmj1DyZ2lE4mdr9nidTO4omU4cMbJxMHVA44BzYAidTOwonU7vf837bjsLJ&#10;1O73PArsKBwFdr/nphyFTbnf84Czo3Aytfs9T6Z2FE6mdr/nydSO4gFnd3yeTO0onkztns+TqR2F&#10;k6lDCjYOOAcUT6Z23+fJ1I7iydTu/DyZ2lE84Ozez5OpHcWTqd39eTK1o3gytfs/T6Z2FE+mdgLg&#10;ydSO4gFnZwCeTO0onkztDMCTqR3Fk6mdAXjA2VE4mTqkYONk6oDiydTOADyZ2lE84OwMwAOzjuLJ&#10;1M4APJnaUTyZ2hmAj8tRNZm6JlPXZOqnwiIIzF37bddk6mtwsQacc5uVGnC+ronffsAZRoHDY5c4&#10;ChyOaDgK7CgcBY4nNNqZ2lE4ChwPaLQztaNwFDicz3BnakfhKHC41uEosKNwFDjc6nAU2FE4Chwu&#10;dfjVRUfhKHA4GdBXF0MKNo4ChysdTTvuHEWjwCF03NIocEDhKLD7PY8COwpHgd3veWjWUTg0637P&#10;TTkKm3K/51FgR+EosPs9jwI7CkeB3e95FNhRPArsjs+jwI7iUWDnCx4FdhSPArvr8yiwo3AUOMSO&#10;cRQ4oHgU2J2fR4EdxaPA7v08CuwoHgV29+dRYEfxKLD7P48CO4pHgZ0AeBTYUTwK7AzAo8CO4lFg&#10;ZwAeBXYUjwI7A/AosKN4FNgZgEeBHYWjwCF2jKPAAcWjwM4APFrqKB4FdgbgUWBH8SiwMwAfl6N+&#10;MQr8Oj0/+D++fE3vED6/039s3Ra+//cP+f/Tfz09f/jxzavmVfonnz5+efp363Cuefv77cdvm9Ss&#10;Qb9SqPSvC2BNhIPbu8AamYO7u8CiOAdvvZDxny3OcvBwl2WRkIPHu8BiFQdPd4FFEw6e7wLL7x28&#10;3AVWRpuDt44eeLZTpwZH6+e71thxkd23ytrDMtPPd1k/LLS96zYf+2GpqdPvXdYPi03te++CH5Zb&#10;e996S60Hwhd334pLTQgC/L41l6JaAX7fqkupkQ7Xz/dMXUp3DPD7Vl1KfAzw+1ZdepUtwO/jt/TS&#10;WoDft+q6w6rTz3dN3WHVqfz9Lvhh1SkKcxf8sOoUWbkLflh1ipbcA+8Pq04/3wU/rLr+vlXXH1ad&#10;fr7L+mHV9fetuv6w6vTzXdYPq66/b9X1h1Wnn++yflh1/X2rrj+sOv18l/XDqtON+x74cFh1+vku&#10;+GHVDfetuuGw6vTzXdYPq264b9UNh1Wnn++yflh1Ktm9C35YdardvQt+WHXDfasu9X10ntfPd1k/&#10;rDrd1+6Bp7eR3Lp+vgt+WHXjfatuPKw6/WzW9wNavgF9fvv916f3b169f/X09c2rr6+ePr959fnV&#10;03dvXn2XMLoTPX9NF6fLfz797c2rS6bB07s3r3TF29rYpc9//vhvb//3x+1ffk33qH0OLiO/ffr9&#10;X7/76fv/+vb/+r9V6eQ+49u9O5vefoueaMlbvpqf+QdLr+KMbZoVC1uvSzv88l8ypVoVhfY3YNct&#10;Oont49yMKXKiP2D7bJyGnSs0B/tnW33n9tlWtplwaS7LBpdl0jeYFoQma18Kl1+q4J/+v/2Xrs24&#10;edj1s6lVAc+O6/XeOTbYLWub1/88r8u2dC+/tG+6Ie+FiyZ0c6rrZ12n1lubwbUfb/5aHGHfa252&#10;d1/X5mBQA8ynJs38MMW/Ziv/3Czur/HgMfbz2ueTZNsuwxoHss7TvDuBPmx0XLbveH/CZ7ep8d5I&#10;sTjMYVmGJf/a1OUgLEc5wnUNN+McxzmM45jP/Ptj93icwzzpD97/2mEdx22dX76wsWmaeV9Z6V2i&#10;fXu4fth13ZT/2u3FHmxzHNR+bd87WrUBbKLNYR008rSa26Vv121ZXm1uz/zsH679NF33q+LcagFJ&#10;5szIRXTgX1l6wEX/T7LZNU2/honfuyLmD1OvQzzOqZ/WFMBPv1Zj2c81l6FMmoM508TQ9fup5frh&#10;1h9xR25dD7HNNEF5X1agq7u8VLVTzDSpjm7/shVlPnju3ilxt7nViHKbSnzQwtnGOaeQss+tlq34&#10;M384rsu21VzGKb16zauvW5rhdmQvfp9Lq6WZpy/VxQeaXfq1y3zf6XUe0bj55zLqr9gnYe+JiMep&#10;FTRld+j79EpV+LXap3SGSJPQj70YI3y4vRG0f6jfohsuJfdV6SE5GDB0zbhuK/4yfat+V4r0yuaw&#10;Nmqq6TY1QWvirfSp3ixrbqfy4uRKrFO91j5HYz/3kf0kG+pP2j1/TFtImPvcXXE3u/VMxGNtm6Fb&#10;8m419mOyYd9bfido/8Vjt8bdutW2oLW0f7rVmHKzrQbbZOishRP4SB+OXeoLk6ZxbbWJhj9qLxfd&#10;Pt3Tf7hZ+f+FtOWXSkg5/OJZTJh/sRZenOQ9aWj/dCsIvcOslmd2yKnTN334xcvQTftcTOkFnrCM&#10;cxnpbnZ7sJ6b1R4+5KPPNPYSCsNo+37oL2ZnreTtLH9Z5rmkdDe76Ive/mR2NtIZbpBfpG9vWiWg&#10;BmrXKWZetf3sn2oy4mj3xKLt0z1diI92HJW0srvI3IoR42h19rsQ5qx52a+c19HuSUa72a1j4R1m&#10;17XNByXt6zpIh0me1BA6R4TnpRuWuM73hKPd7DpO2iwpR7Xay7pxvxDp65l1KnC/nYZ1ygeFpdFh&#10;O5rdk482s3tKETc7903aN9O3p8P6sAe3r9M4a8Hp9LB9qp3lsKT2RKT8qQ4h2zfPltQ8iqZ2F1nE&#10;9HGLVfHpqE12/8XioXhmyqWp+VPlDtyxkrWglP2TodM4x7W6TFpT2eysfT569Z6gtGOXedE/xN+t&#10;FlSXbwli2GGK396q1B3tSdskq6nuHDlsf/9n+3RPQbrD7CJT+yRrc++b6Ldan+kEnMxqRa97cP3y&#10;zedsov3TYdZ6/EWz7z/4BfEfgi7/LN7D9vNU1wz6Rvfha27Gw92rGcVq+VP53hTGkBOR9r9y2s72&#10;9DtRy+1xzpcs3USauDd0zTK2KaktTc4y65yXhn+bnFVrMv9R6zDuWzta+F2izzzrOlzo8BTWQiej&#10;6+WWrcOZjnPBcCsPzafEnHj0i1/LL86zurfNmWB0vtAxITCMNkM9/pmvIk2nu1kccrpkpIRCTUhO&#10;Q7rDstbX5ZajEUmAD4NKe7gW/f6rpyS0g4/ZbCtHKEUI9l8968Ydx6wrw206l/m49jqxUD615BQl&#10;PmZdHKa8T7T6XxePCF2nE72mYfvD0t34sK71duuaeTcnLHHLvXaPfIhrdawZ9kD0de32vb77i2Xt&#10;Kvs5+vbxMPTLvvBz+tIdlrXALnfSVhR5/NXaz/MNUR1C5AlxhelyLj/cp0T+1+4LkH3Pfbqt5MWr&#10;+1q/65S3QenUonPJNttabc0cmD0nQeWPO3XE4DuKkpr0vzxfClWJAsPi1Zm4b3cK1hoY0y7gRLJ3&#10;YsyW5dq3KGDxfiHLuu3tpzIlSekWE71qaDURl491XTv+Ya22sLwMdFjVN8e/5yEtz8tsz91yWLy6&#10;bDf5uqVYnZ4biJytk9ySb505CeoOy1pBlyXUKUR4oEcdzXTT2qdT55pJHB1me9VJNa8weYmutdzy&#10;KNbOMVt9o4r4RCbRup9yOE8ZUDqJh1NjTqXKf5i24puaW/6eddDXg7oZ23dH3tZBSn/N7eM5biiK&#10;aaVxbktff1a+mDGv0gG8yRcK+ZRivHGFpehrjpmKtJsjuY6zJio7nTh92ndYZlnHFgVF81+tzWEP&#10;alz9eVym5OJ5UNow4/esD/vLKulF6lqM+FigxkWNzmf7r54UtI7fs4LE6eXy/LEaMZ18nKJyPEhx&#10;jdinHVbdk1JkxhdvGNS0KHAHPj7Mtn5MWsEWE7+KBtu/+fL1v7/9+HM64nz4+N9+ev9+s/z+Q5IS&#10;0nVdTvP986c3r/7y/vmr/vPnTz+8efXlw4+vnp7f//hB6VdfP2/JWV8+vv/phwRPv+jL5x+/++P7&#10;z0//9iztovsv07j+cftH7//68//8+MP+f2uK9lOp/oj877c/LvyiT5+/fP3T85d3O+TL37/86ePX&#10;/IW+37K83v7lL5JIsgLy8a9f337+87sf/vb03fu/fv5fz/pLN45+9fTDT1+kn3Q6B2s4P/wkFWXc&#10;PtFPnz9+/T8/fX3353fPn95eMs3C359YXrA0ruf3n949739L/w/+/OvfsA3G/rzXf/v05XdfPv3r&#10;5z/8Pv3Xdx9/+Pu/fn76/PX9Hz9qkvSHPH/4/t1H/WVpRtOaTf/qb18+bf/14+9+/Pzpz5f//tuP&#10;6b+UPPf5+dO7n77/0/PXZ/95Q/zubffx3cf3P7z9/If/BwAA//8DAFBLAwQUAAYACAAAACEAb3XN&#10;R+AAAAAHAQAADwAAAGRycy9kb3ducmV2LnhtbEzPTUvDQBAG4Lvgf1hG8GY3sR82MZtSinoqBVuh&#10;eJtmp0lodjZkt0n6711Pehze4Z1nstVoGtFT52rLCuJJBIK4sLrmUsHX4f1pCcJ5ZI2NZVJwIwer&#10;/P4uw1TbgT+p3/tShBJ2KSqovG9TKV1RkUE3sS1xyM62M+jD2JVSdziEctPI5yhaSIM1hwsVtrSp&#10;qLjsr0bBx4DDehq/9dvLeXP7Psx3x21MSj0+jOtXEJ5G/7cMv/xAhzyYTvbK2olGQXjEK0ii4A/p&#10;IplNQZwUzF7mCcg8k//9+Q8AAAD//wMAUEsBAi0AFAAGAAgAAAAhALaDOJL+AAAA4QEAABMAAAAA&#10;AAAAAAAAAAAAAAAAAFtDb250ZW50X1R5cGVzXS54bWxQSwECLQAUAAYACAAAACEAOP0h/9YAAACU&#10;AQAACwAAAAAAAAAAAAAAAAAvAQAAX3JlbHMvLnJlbHNQSwECLQAUAAYACAAAACEAmMdJz89xAADd&#10;kAQADgAAAAAAAAAAAAAAAAAuAgAAZHJzL2Uyb0RvYy54bWxQSwECLQAUAAYACAAAACEAb3XNR+AA&#10;AAAHAQAADwAAAAAAAAAAAAAAAAApdAAAZHJzL2Rvd25yZXYueG1sUEsFBgAAAAAEAAQA8wAAADZ1&#10;AAAAAA==&#10;">
                <v:group id="Group 144" o:spid="_x0000_s1042" style="position:absolute;left:3816;top:4026;width:30459;height:20430" coordorigin="3816,4026" coordsize="30458,2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Shape 145" o:spid="_x0000_s1043" style="position:absolute;left:7680;top:9231;width:24212;height:11076;visibility:visible;mso-wrap-style:square;v-text-anchor:middle" coordsize="2421229,1107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ggxAAAANwAAAAPAAAAZHJzL2Rvd25yZXYueG1sRE9NawIx&#10;EL0X/A9hhN5q1lKLrkYRS8FDpVX34HHYjJvFZLLdRN36602h0Ns83ufMFp2z4kJtqD0rGA4yEMSl&#10;1zVXCor9+9MYRIjIGq1nUvBDARbz3sMMc+2vvKXLLlYihXDIUYGJscmlDKUhh2HgG+LEHX3rMCbY&#10;VlK3eE3hzsrnLHuVDmtODQYbWhkqT7uzUzD6oK9va7bFbVIc7GZZ7m/m802px363nIKI1MV/8Z97&#10;rdP8lxH8PpMukPM7AAAA//8DAFBLAQItABQABgAIAAAAIQDb4fbL7gAAAIUBAAATAAAAAAAAAAAA&#10;AAAAAAAAAABbQ29udGVudF9UeXBlc10ueG1sUEsBAi0AFAAGAAgAAAAhAFr0LFu/AAAAFQEAAAsA&#10;AAAAAAAAAAAAAAAAHwEAAF9yZWxzLy5yZWxzUEsBAi0AFAAGAAgAAAAhANeJ2CDEAAAA3AAAAA8A&#10;AAAAAAAAAAAAAAAABwIAAGRycy9kb3ducmV2LnhtbFBLBQYAAAAAAwADALcAAAD4AgAAAAA=&#10;" path="m,c2147,369195,4293,738389,6440,1107584r2414789,-12879l2073499,920840,1687133,824248,1255690,785612,708338,592429,508716,392806,206062,154547,25758,45076,,xe" fillcolor="#ffb114" strokecolor="#e5a629">
                    <v:fill color2="#ffdb7c" rotate="t" angle="180" focus="100%" type="gradient">
                      <o:fill v:ext="view" type="gradientUnscaled"/>
                    </v:fill>
                    <v:shadow on="t" color="black" opacity="22937f" origin=",.5" offset="0,.63889mm"/>
                    <v:path arrowok="t" o:connecttype="custom" o:connectlocs="0,0;6440,1107584;2421229,1094705;2073499,920840;1687133,824248;1255690,785612;708338,592429;508716,392806;206062,154547;25758,45076;0,0" o:connectangles="0,0,0,0,0,0,0,0,0,0,0"/>
                  </v:shape>
                  <v:rect id="Rectangle 146" o:spid="_x0000_s1044" style="position:absolute;left:7680;top:4026;width:26595;height:16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zowwAAANwAAAAPAAAAZHJzL2Rvd25yZXYueG1sRE9NawIx&#10;EL0L/Q9hCr1p1lJkuxrF2hb0IKgV8Thuxs3iZrJsUl3/vREEb/N4nzOatLYSZ2p86VhBv5eAIM6d&#10;LrlQsP377aYgfEDWWDkmBVfyMBm/dEaYaXfhNZ03oRAxhH2GCkwIdSalzw1Z9D1XE0fu6BqLIcKm&#10;kLrBSwy3lXxPkoG0WHJsMFjTzFB+2vxbBauF/8z7P4fd98kUy3SfumT2tVfq7bWdDkEEasNT/HDP&#10;dZz/MYD7M/ECOb4BAAD//wMAUEsBAi0AFAAGAAgAAAAhANvh9svuAAAAhQEAABMAAAAAAAAAAAAA&#10;AAAAAAAAAFtDb250ZW50X1R5cGVzXS54bWxQSwECLQAUAAYACAAAACEAWvQsW78AAAAVAQAACwAA&#10;AAAAAAAAAAAAAAAfAQAAX3JlbHMvLnJlbHNQSwECLQAUAAYACAAAACEABVvc6MMAAADcAAAADwAA&#10;AAAAAAAAAAAAAAAHAgAAZHJzL2Rvd25yZXYueG1sUEsFBgAAAAADAAMAtwAAAPcCAAAAAA==&#10;" filled="f" strokecolor="#c00000" strokeweight="1.5pt">
                    <v:stroke dashstyle="longDash"/>
                    <v:shadow on="t" color="black" opacity="22937f" origin=",.5" offset="0,.63889mm"/>
                  </v:rect>
                  <v:shape id="TextBox 81" o:spid="_x0000_s1045" type="#_x0000_t202" style="position:absolute;left:10770;top:15055;width:735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0B262796" w14:textId="77777777" w:rsidR="00806977" w:rsidRDefault="00806977" w:rsidP="00894E66">
                          <w:pPr>
                            <w:pStyle w:val="NormalWeb"/>
                            <w:spacing w:before="0" w:beforeAutospacing="0" w:after="0" w:afterAutospacing="0"/>
                          </w:pPr>
                          <w:r>
                            <w:rPr>
                              <w:rFonts w:asciiTheme="minorHAnsi" w:cstheme="minorBidi"/>
                              <w:color w:val="0F4A7F" w:themeColor="text1"/>
                              <w:kern w:val="24"/>
                              <w:sz w:val="36"/>
                              <w:szCs w:val="36"/>
                            </w:rPr>
                            <w:t>V(t</w:t>
                          </w:r>
                          <w:r>
                            <w:rPr>
                              <w:rFonts w:asciiTheme="minorHAnsi" w:cstheme="minorBidi"/>
                              <w:color w:val="0F4A7F" w:themeColor="text1"/>
                              <w:kern w:val="24"/>
                              <w:position w:val="-9"/>
                              <w:sz w:val="36"/>
                              <w:szCs w:val="36"/>
                              <w:vertAlign w:val="subscript"/>
                            </w:rPr>
                            <w:t>i</w:t>
                          </w:r>
                          <w:r>
                            <w:rPr>
                              <w:rFonts w:asciiTheme="minorHAnsi" w:cstheme="minorBidi"/>
                              <w:color w:val="0F4A7F" w:themeColor="text1"/>
                              <w:kern w:val="24"/>
                              <w:sz w:val="36"/>
                              <w:szCs w:val="36"/>
                            </w:rPr>
                            <w:t>)</w:t>
                          </w:r>
                        </w:p>
                      </w:txbxContent>
                    </v:textbox>
                  </v:shape>
                  <v:group id="Group 148" o:spid="_x0000_s1046" style="position:absolute;left:7680;top:20303;width:24040;height:4153" coordorigin="7680,20303"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Box 87" o:spid="_x0000_s1047" type="#_x0000_t202" style="position:absolute;left:16189;top:20303;width:486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34F0ED8F" w14:textId="77777777" w:rsidR="00806977" w:rsidRDefault="00000000" w:rsidP="00894E66">
                            <w:pPr>
                              <w:pStyle w:val="NormalWeb"/>
                              <w:spacing w:before="0" w:beforeAutospacing="0" w:after="0" w:afterAutospacing="0"/>
                            </w:p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sidR="00806977">
                              <w:rPr>
                                <w:rFonts w:asciiTheme="minorHAnsi" w:cstheme="minorBidi"/>
                                <w:i/>
                                <w:iCs/>
                                <w:color w:val="0F4A7F" w:themeColor="text1"/>
                                <w:kern w:val="24"/>
                                <w:position w:val="-9"/>
                                <w:sz w:val="36"/>
                                <w:szCs w:val="36"/>
                                <w:vertAlign w:val="subscript"/>
                              </w:rPr>
                              <w:t>R</w:t>
                            </w:r>
                          </w:p>
                        </w:txbxContent>
                      </v:textbox>
                    </v:shape>
                    <v:shape id="Straight Arrow Connector 150" o:spid="_x0000_s1048" type="#_x0000_t32" style="position:absolute;left:21055;top:22153;width:10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pzxgAAANwAAAAPAAAAZHJzL2Rvd25yZXYueG1sRI9Ba8Mw&#10;DIXvhf0Ho0FvjbPBupLVLaMw6A4NrN2hRxFrcUgsh9hr0v766jDYTeI9vfdpvZ18py40xCawgacs&#10;B0VcBdtwbeD79LFYgYoJ2WIXmAxcKcJ28zBbY2HDyF90OaZaSQjHAg24lPpC61g58hiz0BOL9hMG&#10;j0nWodZ2wFHCfaef83ypPTYsDQ572jmq2uOvNxBG2rXn5vDZ3sp2eTu7cr96LY2ZP07vb6ASTenf&#10;/He9t4L/IvjyjEygN3cAAAD//wMAUEsBAi0AFAAGAAgAAAAhANvh9svuAAAAhQEAABMAAAAAAAAA&#10;AAAAAAAAAAAAAFtDb250ZW50X1R5cGVzXS54bWxQSwECLQAUAAYACAAAACEAWvQsW78AAAAVAQAA&#10;CwAAAAAAAAAAAAAAAAAfAQAAX3JlbHMvLnJlbHNQSwECLQAUAAYACAAAACEAlK5ac8YAAADcAAAA&#10;DwAAAAAAAAAAAAAAAAAHAgAAZHJzL2Rvd25yZXYueG1sUEsFBgAAAAADAAMAtwAAAPoCAAAAAA==&#10;" strokecolor="#e6a82f" strokeweight="2pt">
                      <v:stroke endarrow="block"/>
                      <o:lock v:ext="edit" shapetype="f"/>
                    </v:shape>
                    <v:shape id="Straight Arrow Connector 151" o:spid="_x0000_s1049" type="#_x0000_t32" style="position:absolute;left:7680;top:22153;width:851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h4wxAAAANwAAAAPAAAAZHJzL2Rvd25yZXYueG1sRE/basJA&#10;EH0v+A/LCL7VjYJSoqu0oqAiAW29PA7ZMUmbnQ3ZVdN+vSsIfZvDuc542phSXKl2hWUFvW4Egji1&#10;uuBMwdfn4vUNhPPIGkvLpOCXHEwnrZcxxtreeEvXnc9ECGEXo4Lc+yqW0qU5GXRdWxEH7mxrgz7A&#10;OpO6xlsIN6XsR9FQGiw4NORY0Syn9Gd3MQr+VslinpyOe8NysN58FP3vJD0o1Wk37yMQnhr/L366&#10;lzrMH/Tg8Uy4QE7uAAAA//8DAFBLAQItABQABgAIAAAAIQDb4fbL7gAAAIUBAAATAAAAAAAAAAAA&#10;AAAAAAAAAABbQ29udGVudF9UeXBlc10ueG1sUEsBAi0AFAAGAAgAAAAhAFr0LFu/AAAAFQEAAAsA&#10;AAAAAAAAAAAAAAAAHwEAAF9yZWxzLy5yZWxzUEsBAi0AFAAGAAgAAAAhANlKHjDEAAAA3AAAAA8A&#10;AAAAAAAAAAAAAAAABwIAAGRycy9kb3ducmV2LnhtbFBLBQYAAAAAAwADALcAAAD4AgAAAAA=&#10;" strokecolor="#e6a82f" strokeweight="2pt">
                      <v:stroke endarrow="block"/>
                      <o:lock v:ext="edit" shapetype="f"/>
                    </v:shape>
                  </v:group>
                  <v:group id="Group 152" o:spid="_x0000_s1050" style="position:absolute;left:3816;top:9323;width:3861;height:10984" coordorigin="3816,9323" coordsize="3860,1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Box 84" o:spid="_x0000_s1051" type="#_x0000_t202" style="position:absolute;left:3816;top:12853;width:3861;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OTwAAAANwAAAAPAAAAZHJzL2Rvd25yZXYueG1sRE9Na8JA&#10;EL0X/A/LFHqrGxVFUlcRreDBixrvQ3aaDc3OhuzUxH/fFQq9zeN9zmoz+EbdqYt1YAOTcQaKuAy2&#10;5spAcT28L0FFQbbYBCYDD4qwWY9eVpjb0POZ7hepVArhmKMBJ9LmWsfSkcc4Di1x4r5C51ES7Cpt&#10;O+xTuG/0NMsW2mPNqcFhSztH5fflxxsQsdvJo/j08XgbTvveZeUcC2PeXoftByihQf7Ff+6jTfPn&#10;M3g+ky7Q618AAAD//wMAUEsBAi0AFAAGAAgAAAAhANvh9svuAAAAhQEAABMAAAAAAAAAAAAAAAAA&#10;AAAAAFtDb250ZW50X1R5cGVzXS54bWxQSwECLQAUAAYACAAAACEAWvQsW78AAAAVAQAACwAAAAAA&#10;AAAAAAAAAAAfAQAAX3JlbHMvLnJlbHNQSwECLQAUAAYACAAAACEAfbUDk8AAAADcAAAADwAAAAAA&#10;AAAAAAAAAAAHAgAAZHJzL2Rvd25yZXYueG1sUEsFBgAAAAADAAMAtwAAAPQCAAAAAA==&#10;" filled="f" stroked="f">
                      <v:textbox style="mso-fit-shape-to-text:t">
                        <w:txbxContent>
                          <w:p w14:paraId="4F54C22D" w14:textId="77777777" w:rsidR="00806977" w:rsidRDefault="00000000" w:rsidP="00894E66">
                            <w:pPr>
                              <w:pStyle w:val="NormalWeb"/>
                              <w:spacing w:before="0" w:beforeAutospacing="0" w:after="0" w:afterAutospacing="0"/>
                            </w:pPr>
                            <m:oMathPara>
                              <m:oMathParaPr>
                                <m:jc m:val="centerGroup"/>
                              </m:oMathParaP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m:oMathPara>
                          </w:p>
                        </w:txbxContent>
                      </v:textbox>
                    </v:shape>
                    <v:shape id="Straight Arrow Connector 154" o:spid="_x0000_s1052" type="#_x0000_t32" style="position:absolute;left:5748;top:16548;width:0;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xwwgAAANwAAAAPAAAAZHJzL2Rvd25yZXYueG1sRE9Li8Iw&#10;EL4v+B/CCHtbUxdfVKOIILgHC6sePA7N2JQ2k9JkbddfvxGEvc3H95zVpre1uFPrS8cKxqMEBHHu&#10;dMmFgst5/7EA4QOyxtoxKfglD5v14G2FqXYdf9P9FAoRQ9inqMCE0KRS+tyQRT9yDXHkbq61GCJs&#10;C6lb7GK4reVnksykxZJjg8GGdoby6vRjFbiOdtW1PH5Vj6yaPa4mOyzmmVLvw367BBGoD//il/ug&#10;4/zpBJ7PxAvk+g8AAP//AwBQSwECLQAUAAYACAAAACEA2+H2y+4AAACFAQAAEwAAAAAAAAAAAAAA&#10;AAAAAAAAW0NvbnRlbnRfVHlwZXNdLnhtbFBLAQItABQABgAIAAAAIQBa9CxbvwAAABUBAAALAAAA&#10;AAAAAAAAAAAAAB8BAABfcmVscy8ucmVsc1BLAQItABQABgAIAAAAIQDrlVxwwgAAANwAAAAPAAAA&#10;AAAAAAAAAAAAAAcCAABkcnMvZG93bnJldi54bWxQSwUGAAAAAAMAAwC3AAAA9gIAAAAA&#10;" strokecolor="#e6a82f" strokeweight="2pt">
                      <v:stroke endarrow="block"/>
                      <o:lock v:ext="edit" shapetype="f"/>
                    </v:shape>
                    <v:shape id="Straight Arrow Connector 155" o:spid="_x0000_s1053" type="#_x0000_t32" style="position:absolute;left:5748;top:9323;width:0;height:4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gzxAAAANwAAAAPAAAAZHJzL2Rvd25yZXYueG1sRE9Na8JA&#10;EL0L/odlhN7MRiFFUlfRUqGVEqi21eOQHZO02dmQ3Wr017sFwds83udM552pxZFaV1lWMIpiEMS5&#10;1RUXCj63q+EEhPPIGmvLpOBMDuazfm+KqbYn/qDjxhcihLBLUUHpfZNK6fKSDLrINsSBO9jWoA+w&#10;LaRu8RTCTS3HcfwoDVYcGkps6Lmk/HfzZxRc3rLVS7bffRmWyfp9WY1/svxbqYdBt3gC4anzd/HN&#10;/arD/CSB/2fCBXJ2BQAA//8DAFBLAQItABQABgAIAAAAIQDb4fbL7gAAAIUBAAATAAAAAAAAAAAA&#10;AAAAAAAAAABbQ29udGVudF9UeXBlc10ueG1sUEsBAi0AFAAGAAgAAAAhAFr0LFu/AAAAFQEAAAsA&#10;AAAAAAAAAAAAAAAAHwEAAF9yZWxzLy5yZWxzUEsBAi0AFAAGAAgAAAAhAKZxGDPEAAAA3AAAAA8A&#10;AAAAAAAAAAAAAAAABwIAAGRycy9kb3ducmV2LnhtbFBLBQYAAAAAAwADALcAAAD4AgAAAAA=&#10;" strokecolor="#e6a82f" strokeweight="2pt">
                      <v:stroke endarrow="block"/>
                      <o:lock v:ext="edit" shapetype="f"/>
                    </v:shape>
                  </v:group>
                </v:group>
                <v:group id="Group 156" o:spid="_x0000_s1054" style="position:absolute;top:20410;width:9145;height:3732" coordorigin=",20410" coordsize="9145,3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TextBox 76" o:spid="_x0000_s1055" type="#_x0000_t202" style="position:absolute;top:21094;width:914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75D5FE1B" w14:textId="77777777" w:rsidR="00806977" w:rsidRDefault="00806977" w:rsidP="00894E66">
                          <w:pPr>
                            <w:pStyle w:val="NormalWeb"/>
                            <w:spacing w:before="0" w:beforeAutospacing="0" w:after="0" w:afterAutospacing="0"/>
                          </w:pPr>
                          <w:r>
                            <w:rPr>
                              <w:rFonts w:asciiTheme="minorHAnsi" w:cstheme="minorBidi"/>
                              <w:color w:val="0F4A7F" w:themeColor="text1"/>
                              <w:kern w:val="24"/>
                            </w:rPr>
                            <w:t>(</w:t>
                          </w:r>
                          <w:r>
                            <w:rPr>
                              <w:rFonts w:asciiTheme="minorHAnsi" w:cstheme="minorBidi"/>
                              <w:i/>
                              <w:iCs/>
                              <w:color w:val="0F4A7F" w:themeColor="text1"/>
                              <w:kern w:val="24"/>
                            </w:rPr>
                            <w:t>x</w:t>
                          </w:r>
                          <w:r>
                            <w:rPr>
                              <w:rFonts w:asciiTheme="minorHAnsi" w:cstheme="minorBidi"/>
                              <w:i/>
                              <w:iCs/>
                              <w:color w:val="0F4A7F" w:themeColor="text1"/>
                              <w:kern w:val="24"/>
                              <w:position w:val="-6"/>
                              <w:vertAlign w:val="subscript"/>
                            </w:rPr>
                            <w:t>min</w:t>
                          </w:r>
                          <w:r>
                            <w:rPr>
                              <w:rFonts w:asciiTheme="minorHAnsi" w:cstheme="minorBidi"/>
                              <w:i/>
                              <w:iCs/>
                              <w:color w:val="0F4A7F" w:themeColor="text1"/>
                              <w:kern w:val="24"/>
                            </w:rPr>
                            <w:t>, z</w:t>
                          </w:r>
                          <w:r>
                            <w:rPr>
                              <w:rFonts w:asciiTheme="minorHAnsi" w:cstheme="minorBidi"/>
                              <w:i/>
                              <w:iCs/>
                              <w:color w:val="0F4A7F" w:themeColor="text1"/>
                              <w:kern w:val="24"/>
                              <w:position w:val="-6"/>
                              <w:vertAlign w:val="subscript"/>
                            </w:rPr>
                            <w:t>min</w:t>
                          </w:r>
                          <w:r>
                            <w:rPr>
                              <w:rFonts w:asciiTheme="minorHAnsi" w:cstheme="minorBidi"/>
                              <w:color w:val="0F4A7F" w:themeColor="text1"/>
                              <w:kern w:val="24"/>
                            </w:rPr>
                            <w:t>)</w:t>
                          </w:r>
                        </w:p>
                      </w:txbxContent>
                    </v:textbox>
                  </v:shape>
                  <v:shape id="Straight Arrow Connector 158" o:spid="_x0000_s1056" type="#_x0000_t32" style="position:absolute;left:6121;top:20410;width:1450;height:1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87/xAAAANwAAAAPAAAAZHJzL2Rvd25yZXYueG1sRI9Bb8Iw&#10;DIXvk/YfIk/iNtKiMVBHQANpCO02tgNHq/Gaao1TJaGUf48PSLvZes/vfV5tRt+pgWJqAxsopwUo&#10;4jrYlhsDP98fz0tQKSNb7AKTgSsl2KwfH1ZY2XDhLxqOuVESwqlCAy7nvtI61Y48pmnoiUX7DdFj&#10;ljU22ka8SLjv9KwoXrXHlqXBYU87R/Xf8ewN2CJuD35xcl1jPxfXvS9f9kNpzORpfH8DlWnM/+b7&#10;9cEK/lxo5RmZQK9vAAAA//8DAFBLAQItABQABgAIAAAAIQDb4fbL7gAAAIUBAAATAAAAAAAAAAAA&#10;AAAAAAAAAABbQ29udGVudF9UeXBlc10ueG1sUEsBAi0AFAAGAAgAAAAhAFr0LFu/AAAAFQEAAAsA&#10;AAAAAAAAAAAAAAAAHwEAAF9yZWxzLy5yZWxzUEsBAi0AFAAGAAgAAAAhALCTzv/EAAAA3AAAAA8A&#10;AAAAAAAAAAAAAAAABwIAAGRycy9kb3ducmV2LnhtbFBLBQYAAAAAAwADALcAAAD4AgAAAAA=&#10;" strokecolor="#6ca3d7" strokeweight="2pt">
                    <v:stroke endarrow="block"/>
                    <v:shadow on="t" color="black" opacity="24903f" origin=",.5" offset="0,.55556mm"/>
                    <o:lock v:ext="edit" shapetype="f"/>
                  </v:shape>
                </v:group>
                <v:group id="Group 159" o:spid="_x0000_s1057" style="position:absolute;left:7720;width:36372;height:20271" coordorigin="7720" coordsize="3637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58" style="position:absolute;left:7750;width:36342;height:20271" coordorigin="7750" coordsize="36342,2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1059" style="position:absolute;left:33920;top:3946;width:10172;height:16325" coordorigin="33920,3946" coordsize="10172,1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Box 64" o:spid="_x0000_s1060" type="#_x0000_t202" style="position:absolute;left:33920;top:7569;width:10172;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78D979AB"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z</m:t>
                                    </m:r>
                                  </m:e>
                                  <m:sup>
                                    <m:r>
                                      <m:rPr>
                                        <m:sty m:val="p"/>
                                      </m:rPr>
                                      <w:rPr>
                                        <w:rFonts w:ascii="Cambria Math" w:hAnsi="Cambria Math" w:cstheme="minorBidi"/>
                                        <w:color w:val="0F4A7F" w:themeColor="text1"/>
                                        <w:kern w:val="24"/>
                                        <w:sz w:val="36"/>
                                        <w:szCs w:val="36"/>
                                      </w:rPr>
                                      <m:t>'</m:t>
                                    </m:r>
                                  </m:sup>
                                </m:sSup>
                                <m:r>
                                  <m:rPr>
                                    <m:nor/>
                                  </m:rPr>
                                  <w:rPr>
                                    <w:rFonts w:asciiTheme="minorHAnsi" w:cstheme="minorBidi"/>
                                    <w:i/>
                                    <w:iCs/>
                                    <w:color w:val="0F4A7F" w:themeColor="text1"/>
                                    <w:kern w:val="24"/>
                                    <w:position w:val="-9"/>
                                    <w:sz w:val="36"/>
                                    <w:szCs w:val="36"/>
                                    <w:vertAlign w:val="subscript"/>
                                  </w:rPr>
                                  <m:t>R</m:t>
                                </m:r>
                              </m:oMath>
                              <w:r>
                                <w:rPr>
                                  <w:rFonts w:asciiTheme="minorHAnsi" w:cstheme="minorBidi"/>
                                  <w:i/>
                                  <w:iCs/>
                                  <w:color w:val="0F4A7F" w:themeColor="text1"/>
                                  <w:kern w:val="24"/>
                                  <w:sz w:val="36"/>
                                  <w:szCs w:val="36"/>
                                </w:rPr>
                                <w:t>)</w:t>
                              </w:r>
                            </w:p>
                          </w:txbxContent>
                        </v:textbox>
                      </v:shape>
                      <v:shape id="Straight Arrow Connector 163" o:spid="_x0000_s1061" type="#_x0000_t32" style="position:absolute;left:36305;top:10075;width:0;height:4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X7wgAAANwAAAAPAAAAZHJzL2Rvd25yZXYueG1sRE9Na8JA&#10;EL0L/Q/LFHrTTZMYJLpKKyi9Ji20xyE7ZkOzsyG7auqv7xYK3ubxPmezm2wvLjT6zrGC50UCgrhx&#10;uuNWwcf7Yb4C4QOyxt4xKfghD7vtw2yDpXZXruhSh1bEEPYlKjAhDKWUvjFk0S/cQBy5kxsthgjH&#10;VuoRrzHc9jJNkkJa7Dg2GBxob6j5rs9WQZZ/VdMyxeZm6fx6TFfu09hcqafH6WUNItAU7uJ/95uO&#10;84sM/p6JF8jtLwAAAP//AwBQSwECLQAUAAYACAAAACEA2+H2y+4AAACFAQAAEwAAAAAAAAAAAAAA&#10;AAAAAAAAW0NvbnRlbnRfVHlwZXNdLnhtbFBLAQItABQABgAIAAAAIQBa9CxbvwAAABUBAAALAAAA&#10;AAAAAAAAAAAAAB8BAABfcmVscy8ucmVsc1BLAQItABQABgAIAAAAIQAJK0X7wgAAANwAAAAPAAAA&#10;AAAAAAAAAAAAAAcCAABkcnMvZG93bnJldi54bWxQSwUGAAAAAAMAAwC3AAAA9gIAAAAA&#10;" strokecolor="#1f4c75" strokeweight="1.5pt">
                        <v:stroke endarrow="block"/>
                        <o:lock v:ext="edit" shapetype="f"/>
                      </v:shape>
                      <v:shape id="Straight Arrow Connector 164" o:spid="_x0000_s1062" type="#_x0000_t32" style="position:absolute;left:36305;top:3946;width:0;height:3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xExAAAANwAAAAPAAAAZHJzL2Rvd25yZXYueG1sRE9La8JA&#10;EL4L/odlhF5EN5bWR+oqpVDw0EO16nnITpNgdjbdXZPor3cFobf5+J6zXHemEg05X1pWMBknIIgz&#10;q0vOFex/PkdzED4ga6wsk4ILeViv+r0lptq2vKVmF3IRQ9inqKAIoU6l9FlBBv3Y1sSR+7XOYIjQ&#10;5VI7bGO4qeRzkkylwZJjQ4E1fRSUnXZno2DWHhfXg/vb4PfsdXu9NMP860xKPQ269zcQgbrwL364&#10;NzrOn77A/Zl4gVzdAAAA//8DAFBLAQItABQABgAIAAAAIQDb4fbL7gAAAIUBAAATAAAAAAAAAAAA&#10;AAAAAAAAAABbQ29udGVudF9UeXBlc10ueG1sUEsBAi0AFAAGAAgAAAAhAFr0LFu/AAAAFQEAAAsA&#10;AAAAAAAAAAAAAAAAHwEAAF9yZWxzLy5yZWxzUEsBAi0AFAAGAAgAAAAhAEuC3ETEAAAA3AAAAA8A&#10;AAAAAAAAAAAAAAAABwIAAGRycy9kb3ducmV2LnhtbFBLBQYAAAAAAwADALcAAAD4AgAAAAA=&#10;" strokecolor="#1f4c75" strokeweight="1.5pt">
                        <v:stroke endarrow="block"/>
                        <o:lock v:ext="edit" shapetype="f"/>
                      </v:shape>
                    </v:group>
                    <v:group id="Group 165" o:spid="_x0000_s1063" style="position:absolute;left:7778;width:26595;height:4153" coordorigin="7778" coordsize="24040,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Box 61" o:spid="_x0000_s1064" type="#_x0000_t202" style="position:absolute;left:16287;width:935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6CC279CA" w14:textId="77777777" w:rsidR="00806977" w:rsidRDefault="00806977" w:rsidP="00894E66">
                              <w:pPr>
                                <w:pStyle w:val="NormalWeb"/>
                                <w:spacing w:before="0" w:beforeAutospacing="0" w:after="0" w:afterAutospacing="0"/>
                              </w:pPr>
                              <w:r>
                                <w:rPr>
                                  <w:rFonts w:asciiTheme="minorHAnsi" w:cstheme="minorBidi"/>
                                  <w:i/>
                                  <w:iCs/>
                                  <w:color w:val="0F4A7F" w:themeColor="text1"/>
                                  <w:kern w:val="24"/>
                                  <w:sz w:val="32"/>
                                  <w:szCs w:val="32"/>
                                </w:rPr>
                                <w:t>max</w:t>
                              </w:r>
                              <w:r>
                                <w:rPr>
                                  <w:rFonts w:asciiTheme="minorHAnsi" w:cstheme="minorBidi"/>
                                  <w:i/>
                                  <w:iCs/>
                                  <w:color w:val="0F4A7F" w:themeColor="text1"/>
                                  <w:kern w:val="24"/>
                                  <w:sz w:val="36"/>
                                  <w:szCs w:val="36"/>
                                </w:rPr>
                                <w:t>(</w:t>
                              </w:r>
                              <m:oMath>
                                <m:sSup>
                                  <m:sSupPr>
                                    <m:ctrlPr>
                                      <w:rPr>
                                        <w:rFonts w:ascii="Cambria Math" w:hAnsi="Cambria Math" w:cstheme="minorBidi"/>
                                        <w:i/>
                                        <w:iCs/>
                                        <w:color w:val="0F4A7F" w:themeColor="text1"/>
                                        <w:kern w:val="24"/>
                                        <w:sz w:val="36"/>
                                        <w:szCs w:val="36"/>
                                      </w:rPr>
                                    </m:ctrlPr>
                                  </m:sSupPr>
                                  <m:e>
                                    <m:r>
                                      <w:rPr>
                                        <w:rFonts w:ascii="Cambria Math" w:hAnsi="Cambria Math" w:cstheme="minorBidi"/>
                                        <w:color w:val="0F4A7F" w:themeColor="text1"/>
                                        <w:kern w:val="24"/>
                                        <w:sz w:val="36"/>
                                        <w:szCs w:val="36"/>
                                      </w:rPr>
                                      <m:t>x</m:t>
                                    </m:r>
                                  </m:e>
                                  <m:sup>
                                    <m:r>
                                      <m:rPr>
                                        <m:sty m:val="p"/>
                                      </m:rPr>
                                      <w:rPr>
                                        <w:rFonts w:ascii="Cambria Math" w:hAnsi="Cambria Math" w:cstheme="minorBidi"/>
                                        <w:color w:val="0F4A7F" w:themeColor="text1"/>
                                        <w:kern w:val="24"/>
                                        <w:sz w:val="36"/>
                                        <w:szCs w:val="36"/>
                                      </w:rPr>
                                      <m:t>'</m:t>
                                    </m:r>
                                  </m:sup>
                                </m:sSup>
                              </m:oMath>
                              <w:r>
                                <w:rPr>
                                  <w:rFonts w:asciiTheme="minorHAnsi" w:cstheme="minorBidi"/>
                                  <w:i/>
                                  <w:iCs/>
                                  <w:color w:val="0F4A7F" w:themeColor="text1"/>
                                  <w:kern w:val="24"/>
                                  <w:position w:val="-9"/>
                                  <w:sz w:val="36"/>
                                  <w:szCs w:val="36"/>
                                  <w:vertAlign w:val="subscript"/>
                                </w:rPr>
                                <w:t>R</w:t>
                              </w:r>
                              <w:r>
                                <w:rPr>
                                  <w:rFonts w:asciiTheme="minorHAnsi" w:cstheme="minorBidi"/>
                                  <w:i/>
                                  <w:iCs/>
                                  <w:color w:val="0F4A7F" w:themeColor="text1"/>
                                  <w:kern w:val="24"/>
                                  <w:sz w:val="36"/>
                                  <w:szCs w:val="36"/>
                                </w:rPr>
                                <w:t>)</w:t>
                              </w:r>
                            </w:p>
                          </w:txbxContent>
                        </v:textbox>
                      </v:shape>
                      <v:shape id="Straight Arrow Connector 167" o:spid="_x0000_s1065" type="#_x0000_t32" style="position:absolute;left:25638;top:1846;width:6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EP4wgAAANwAAAAPAAAAZHJzL2Rvd25yZXYueG1sRE9La8JA&#10;EL4X/A/LCL01m6ZpKtFV2kKlVx9gj0N2zIZmZ0N2NdFf7xYK3ubje85iNdpWnKn3jWMFz0kKgrhy&#10;uuFawX739TQD4QOyxtYxKbiQh9Vy8rDAUruBN3TehlrEEPYlKjAhdKWUvjJk0SeuI47c0fUWQ4R9&#10;LXWPQwy3rczStJAWG44NBjv6NFT9bk9WwUv+sxlfM6yulk4f62zmDsbmSj1Ox/c5iEBjuIv/3d86&#10;zi/e4O+ZeIFc3gAAAP//AwBQSwECLQAUAAYACAAAACEA2+H2y+4AAACFAQAAEwAAAAAAAAAAAAAA&#10;AAAAAAAAW0NvbnRlbnRfVHlwZXNdLnhtbFBLAQItABQABgAIAAAAIQBa9CxbvwAAABUBAAALAAAA&#10;AAAAAAAAAAAAAB8BAABfcmVscy8ucmVsc1BLAQItABQABgAIAAAAIQB2EEP4wgAAANwAAAAPAAAA&#10;AAAAAAAAAAAAAAcCAABkcnMvZG93bnJldi54bWxQSwUGAAAAAAMAAwC3AAAA9gIAAAAA&#10;" strokecolor="#1f4c75" strokeweight="1.5pt">
                        <v:stroke endarrow="block"/>
                        <o:lock v:ext="edit" shapetype="f"/>
                      </v:shape>
                      <v:shape id="Straight Arrow Connector 168" o:spid="_x0000_s1066" type="#_x0000_t32" style="position:absolute;left:7778;top:1846;width:851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ZBxwAAANwAAAAPAAAAZHJzL2Rvd25yZXYueG1sRI9Pa8Mw&#10;DMXvg30Ho8EuY3VaWLNldcsoFHrYoe3+nEWsJWGxnNlukvbTT4dCbxLv6b2fFqvRtaqnEBvPBqaT&#10;DBRx6W3DlYHPj83jM6iYkC22nsnAiSKslrc3CyysH3hP/SFVSkI4FmigTqkrtI5lTQ7jxHfEov34&#10;4DDJGiptAw4S7lo9y7K5dtiwNNTY0bqm8vdwdAby4fvl/BX+trjLn/bnU/9QvR/JmPu78e0VVKIx&#10;Xc2X660V/LnQyjMygV7+AwAA//8DAFBLAQItABQABgAIAAAAIQDb4fbL7gAAAIUBAAATAAAAAAAA&#10;AAAAAAAAAAAAAABbQ29udGVudF9UeXBlc10ueG1sUEsBAi0AFAAGAAgAAAAhAFr0LFu/AAAAFQEA&#10;AAsAAAAAAAAAAAAAAAAAHwEAAF9yZWxzLy5yZWxzUEsBAi0AFAAGAAgAAAAhAMrP1kHHAAAA3AAA&#10;AA8AAAAAAAAAAAAAAAAABwIAAGRycy9kb3ducmV2LnhtbFBLBQYAAAAAAwADALcAAAD7AgAAAAA=&#10;" strokecolor="#1f4c75" strokeweight="1.5pt">
                        <v:stroke endarrow="block"/>
                        <o:lock v:ext="edit" shapetype="f"/>
                      </v:shape>
                    </v:group>
                    <v:shape id="Freeform: Shape 169" o:spid="_x0000_s1067" style="position:absolute;left:7750;top:6466;width:26514;height:1377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w3wgAAANwAAAAPAAAAZHJzL2Rvd25yZXYueG1sRE/JasMw&#10;EL0H8g9iAr0lclMwiRslmJBCW+ghznIerKltKo2MpXr5+6pQ6G0eb53dYbRG9NT5xrGCx1UCgrh0&#10;uuFKwfXystyA8AFZo3FMCibycNjPZzvMtBv4TH0RKhFD2GeooA6hzaT0ZU0W/cq1xJH7dJ3FEGFX&#10;Sd3hEMOtkeskSaXFhmNDjS0dayq/im+rIMnN0zGf3O39vjUn8pe360dolXpYjPkziEBj+Bf/uV91&#10;nJ9u4feZeIHc/wAAAP//AwBQSwECLQAUAAYACAAAACEA2+H2y+4AAACFAQAAEwAAAAAAAAAAAAAA&#10;AAAAAAAAW0NvbnRlbnRfVHlwZXNdLnhtbFBLAQItABQABgAIAAAAIQBa9CxbvwAAABUBAAALAAAA&#10;AAAAAAAAAAAAAB8BAABfcmVscy8ucmVsc1BLAQItABQABgAIAAAAIQApAHw3wgAAANwAAAAPAAAA&#10;AAAAAAAAAAAAAAcCAABkcnMvZG93bnJldi54bWxQSwUGAAAAAAMAAwC3AAAA9gI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22073,524406,1029521,527385v15038,6015,31147,8899,46721,13349c1080692,547408,1083919,555085,1089591,560757v5672,5672,13058,9369,20023,13349c1145444,594581,1145595,589518,1196382,600804v6674,4450,13496,8687,20023,13349c1225457,620619,1233153,629201,1243103,634176v16248,8124,47585,15234,66745,20024c1408961,713667,1289710,646522,1369918,680898v7373,3160,12960,9546,20023,13349c1411842,706040,1435989,713821,1456686,727619v45095,30064,-10530,-5265,66744,33372c1540538,769545,1564217,787935,1583500,794363v17405,5802,35537,9147,53396,13349c1767199,838372,1649662,809234,1723664,827736v6674,6674,11828,15340,20023,20023c1754281,853813,1815096,860743,1817106,861108v30088,5471,49300,15500,80094,26698c1918259,895464,1920393,895273,1943921,901155v40720,27145,12848,9761,86768,46721l2030689,947876v11124,6674,22744,12584,33372,20023c2075732,976068,2085128,987419,2097433,994597v14636,8537,31566,12446,46721,20023c2155758,1020422,2166582,1027679,2177527,1034644v13535,8613,40046,26697,40046,26697c2229440,1079142,2233154,1087550,2250946,1101388v12664,9850,27211,17072,40046,26698c2308791,1141435,2332047,1149621,2344388,1168133v13126,19688,14101,23986,33372,40046c2383922,1213314,2391109,1217078,2397783,1221528v2225,6675,3528,13731,6675,20024c2408045,1248727,2412135,1255903,2417807,1261575v11285,11285,52210,29005,60070,33372c2484889,1298843,2491373,1303633,2497900,1308296v9052,6466,16748,15049,26698,20024c2532803,1332422,2542476,1332474,2551296,1334994v6765,1933,13155,5148,20023,6674c2641798,1357330,2586314,1339993,2631389,1355017v6675,6675,20024,10585,20024,20024c2651413,1382077,2631389,1368366,2631389,1368366e" filled="f" strokecolor="#1f4c75" strokeweight="1.5pt">
                      <v:stroke dashstyle="dash"/>
                      <v:shadow on="t" color="black" opacity="22937f" origin=",.5" offset="0,.63889mm"/>
                      <v:path arrowok="t" o:connecttype="custom" o:connectlocs="0,0;83405,11694;158892,66745;261959,73522;322029,93546;362075,113569;415471,120244;455518,140267;522262,160290;575658,193663;615705,207012;675775,247058;742519,267082;795915,280430;855985,313803;896032,387221;1009497,514036;1029521,527385;1076242,540734;1089591,560757;1109614,574106;1196382,600804;1216405,614153;1243103,634176;1309848,654200;1369918,680898;1389941,694247;1456686,727619;1523430,760991;1583500,794363;1636896,807712;1723664,827736;1743687,847759;1817106,861108;1897200,887806;1943921,901155;2030689,947876;2030689,947876;2064061,967899;2097433,994597;2144154,1014620;2177527,1034644;2217573,1061341;2250946,1101388;2290992,1128086;2344388,1168133;2377760,1208179;2397783,1221528;2404458,1241552;2417807,1261575;2477877,1294947;2497900,1308296;2524598,1328320;2551296,1334994;2571319,1341668;2631389,1355017;2651413,1375041;2631389,1368366" o:connectangles="0,0,0,0,0,0,0,0,0,0,0,0,0,0,0,0,0,0,0,0,0,0,0,0,0,0,0,0,0,0,0,0,0,0,0,0,0,0,0,0,0,0,0,0,0,0,0,0,0,0,0,0,0,0,0,0,0,0"/>
                    </v:shape>
                  </v:group>
                  <v:shape id="Freeform: Shape 170" o:spid="_x0000_s1068" style="position:absolute;left:7720;top:4087;width:22609;height:16149;rotation:180;visibility:visible;mso-wrap-style:square;v-text-anchor:middle" coordsize="2651413,137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gfxAAAANwAAAAPAAAAZHJzL2Rvd25yZXYueG1sRI9PawIx&#10;EMXvgt8hjNCbZtuKLatR+ofSRRCpLfQ6bMbN0s1kSVJdv33nUPA2w3vz3m9Wm8F36kQxtYEN3M4K&#10;UMR1sC03Br4+36aPoFJGttgFJgMXSrBZj0crLG048wedDrlREsKpRAMu577UOtWOPKZZ6IlFO4bo&#10;McsaG20jniXcd/quKBbaY8vS4LCnF0f1z+HXG4jufVvp+XfS+93rfcCMzxUtjLmZDE9LUJmGfDX/&#10;X1dW8B8EX56RCfT6DwAA//8DAFBLAQItABQABgAIAAAAIQDb4fbL7gAAAIUBAAATAAAAAAAAAAAA&#10;AAAAAAAAAABbQ29udGVudF9UeXBlc10ueG1sUEsBAi0AFAAGAAgAAAAhAFr0LFu/AAAAFQEAAAsA&#10;AAAAAAAAAAAAAAAAHwEAAF9yZWxzLy5yZWxzUEsBAi0AFAAGAAgAAAAhACt5uB/EAAAA3AAAAA8A&#10;AAAAAAAAAAAAAAAABwIAAGRycy9kb3ducmV2LnhtbFBLBQYAAAAAAwADALcAAAD4AgAAAAA=&#10;" path="m,c8899,13349,56923,570,83405,11694v26482,11124,45728,44746,75487,55051c188651,77050,234770,69055,261959,73522v27189,4467,40473,12185,60070,20024c335886,99089,347725,109469,362075,113569v17247,4928,35597,4450,53396,6675c488482,144580,377899,105769,455518,140267v20897,9287,44553,14476,66744,20023c545214,177504,549480,183192,575658,193663v13065,5226,27631,6727,40047,13349c636939,218337,652177,242338,675775,247058v80769,16155,-14810,-5069,66744,20024c760054,272477,778116,275981,795915,280430v14162,8498,43384,15575,60070,33373c872671,331602,870447,353849,896032,387221v25585,33372,91217,103454,113465,126815c1031745,537397,1016172,519598,1029521,527385v13349,7787,46721,25585,60070,33372c1117401,572994,1175246,591905,1196382,600804v21136,8899,1112,6464,20023,13349c1235316,621038,1284261,630989,1309847,642113v25586,11124,24514,28563,60071,38785c1405475,691120,1487904,692109,1523188,703443v35284,11334,40866,30096,58432,45459c1599186,764265,1604910,782484,1628584,795623v23674,13139,21078,13611,95080,32113c1730338,834410,1735492,843076,1743687,847759v10594,6054,71409,12984,73419,13349c1847194,866579,1866406,876608,1897200,887806v21059,7658,23193,7467,46721,13349c1984641,928300,1956769,910916,2030689,947876r,c2041813,954550,2053433,960460,2064061,967899v11671,8169,21067,19520,33372,26698c2112069,1003134,2128999,1007043,2144154,1014620v11604,5802,22428,13059,33373,20024c2191062,1043257,2217573,1061341,2217573,1061341v11867,17801,15581,26209,33373,40047c2263610,1111238,2278157,1118460,2290992,1128086v17799,13349,41055,21535,53396,40047c2357514,1187821,2358489,1192119,2377760,1208179v6162,5135,13349,8899,20023,13349c2400008,1228203,2401311,1235259,2404458,1241552v3587,7175,7677,14351,13349,20023c2429092,1272860,2470017,1290580,2477877,1294947v7012,3896,13496,8686,20023,13349c2506952,1314762,2514648,1323345,2524598,1328320v8205,4102,17878,4154,26698,6674c2558061,1336927,2564451,1340142,2571319,1341668v70479,15662,14995,-1675,60070,13349c2638064,1361692,2651413,1365602,2651413,1375041v,7036,-20024,-6675,-20024,-6675e" filled="f" strokecolor="#1f4c75" strokeweight="1.5pt">
                    <v:stroke dashstyle="1 1"/>
                    <v:shadow on="t" color="black" opacity="22937f" origin=",.5" offset="0,.63889mm"/>
                    <v:path arrowok="t" o:connecttype="custom" o:connectlocs="0,0;71120,13714;135488,78277;223373,86225;274595,109708;308743,133191;354274,141019;388422,164501;445335,187984;490866,227123;525014,242778;576236,289743;633149,313226;678679,328881;729901,368019;764050,454122;860802,602847;877876,618503;929098,657640;1020159,704606;1037233,720262;1116911,753052;1168134,798538;1298828,824979;1348653,878292;1388699,933085;1469774,970746;1486848,994228;1549453,1009884;1617749,1041194;1657588,1056850;1731576,1111643;1731576,1111643;1760032,1135125;1788488,1166436;1828328,1189918;1856785,1213402;1890932,1244711;1919389,1291677;1953537,1322988;1999068,1369954;2027524,1416919;2044598,1432574;2050290,1456058;2061672,1479540;2112894,1518678;2129968,1534333;2152733,1557817;2175499,1565644;2192573,1573471;2243794,1589126;2260869,1612610;2243794,1604782" o:connectangles="0,0,0,0,0,0,0,0,0,0,0,0,0,0,0,0,0,0,0,0,0,0,0,0,0,0,0,0,0,0,0,0,0,0,0,0,0,0,0,0,0,0,0,0,0,0,0,0,0,0,0,0,0"/>
                  </v:shape>
                </v:group>
                <w10:wrap type="topAndBottom" anchorx="margin"/>
              </v:group>
            </w:pict>
          </mc:Fallback>
        </mc:AlternateContent>
      </w:r>
      <w:r w:rsidR="00894E66" w:rsidRPr="00894E66">
        <w:t xml:space="preserve">These values are then subtracted from the profile x-z co-ordinates, such that </w:t>
      </w:r>
    </w:p>
    <w:p w14:paraId="0062203A" w14:textId="11EF5F93" w:rsidR="002943DB" w:rsidRPr="002943DB" w:rsidRDefault="00000000" w:rsidP="00894E66">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0  </m:t>
          </m:r>
          <m:r>
            <m:rPr>
              <m:nor/>
            </m:rPr>
            <w:rPr>
              <w:rFonts w:ascii="Cambria Math" w:hAnsi="Cambria Math"/>
            </w:rPr>
            <m:t>and</m:t>
          </m:r>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min</m:t>
              </m:r>
            </m:sub>
          </m:sSub>
          <m:r>
            <w:rPr>
              <w:rFonts w:ascii="Cambria Math" w:hAnsi="Cambria Math"/>
            </w:rPr>
            <m:t>; z'≥0</m:t>
          </m:r>
        </m:oMath>
      </m:oMathPara>
    </w:p>
    <w:p w14:paraId="72C70C32" w14:textId="73848844" w:rsidR="00894E66" w:rsidRPr="00894E66" w:rsidRDefault="00894E66" w:rsidP="00894E66">
      <w:r w:rsidRPr="00894E66">
        <w:t xml:space="preserve">The range of x and z is then defined as: </w:t>
      </w:r>
      <m:oMath>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func>
        <m:r>
          <m:rPr>
            <m:nor/>
          </m:rPr>
          <w:rPr>
            <w:rFonts w:ascii="Cambria Math" w:hAnsi="Cambria Math"/>
          </w:rPr>
          <m:t xml:space="preserve">  and</m:t>
        </m:r>
        <m:sSub>
          <m:sSubPr>
            <m:ctrlPr>
              <w:rPr>
                <w:rFonts w:ascii="Cambria Math" w:hAnsi="Cambria Math"/>
                <w:i/>
              </w:rPr>
            </m:ctrlPr>
          </m:sSubPr>
          <m:e>
            <m:r>
              <w:rPr>
                <w:rFonts w:ascii="Cambria Math" w:hAnsi="Cambria Math"/>
              </w:rPr>
              <m:t xml:space="preserve">  L</m:t>
            </m:r>
          </m:e>
          <m:sub>
            <m:r>
              <w:rPr>
                <w:rFonts w:ascii="Cambria Math" w:hAnsi="Cambria Math"/>
              </w:rPr>
              <m:t>z</m:t>
            </m:r>
          </m:sub>
        </m:sSub>
        <m:r>
          <w:rPr>
            <w:rFonts w:ascii="Cambria Math" w:hAnsi="Cambria Math"/>
          </w:rPr>
          <m:t>=</m:t>
        </m:r>
        <m:r>
          <m:rPr>
            <m:sty m:val="p"/>
          </m:rPr>
          <w:rPr>
            <w:rFonts w:ascii="Cambria Math" w:hAnsi="Cambria Math"/>
          </w:rPr>
          <m:t>max⁡</m:t>
        </m:r>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m:t>
        </m:r>
      </m:oMath>
    </w:p>
    <w:p w14:paraId="592BBC9E" w14:textId="3885BE3E" w:rsidR="00894E66" w:rsidRPr="00894E66" w:rsidRDefault="00894E66" w:rsidP="00894E66">
      <w:r w:rsidRPr="00894E66">
        <w:t xml:space="preserve">These are used to define non-dimensional variables </w:t>
      </w:r>
      <w:r w:rsidRPr="00894E66">
        <w:rPr>
          <w:i/>
        </w:rPr>
        <w:t>x’’=x’/L</w:t>
      </w:r>
      <w:r w:rsidRPr="00894E66">
        <w:rPr>
          <w:i/>
          <w:vertAlign w:val="subscript"/>
        </w:rPr>
        <w:t>x</w:t>
      </w:r>
      <w:r w:rsidRPr="00894E66">
        <w:rPr>
          <w:i/>
        </w:rPr>
        <w:t xml:space="preserve"> </w:t>
      </w:r>
      <w:r w:rsidRPr="00894E66">
        <w:t>and</w:t>
      </w:r>
      <w:r w:rsidRPr="00894E66">
        <w:rPr>
          <w:i/>
        </w:rPr>
        <w:t xml:space="preserve"> z’’=z’/L</w:t>
      </w:r>
      <w:r w:rsidRPr="00894E66">
        <w:rPr>
          <w:i/>
          <w:vertAlign w:val="subscript"/>
        </w:rPr>
        <w:t>z</w:t>
      </w:r>
      <w:r w:rsidRPr="00894E66">
        <w:t>. The non-dimensional moments are then:</w:t>
      </w:r>
    </w:p>
    <w:p w14:paraId="7DEFED4F" w14:textId="3ACDDF2F" w:rsidR="00894E66" w:rsidRPr="00894E66" w:rsidRDefault="00894E66" w:rsidP="00894E66">
      <w:r w:rsidRPr="00894E66">
        <w:t>Non-dimensional volume:</w:t>
      </w:r>
      <w:r w:rsidRPr="00894E66">
        <w:tab/>
      </w:r>
      <w:r w:rsidRPr="00894E66">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z</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m:t>
                </m:r>
              </m:sup>
            </m:sSup>
          </m:e>
        </m:nary>
      </m:oMath>
    </w:p>
    <w:p w14:paraId="786FEFD3" w14:textId="77777777" w:rsidR="00894E66" w:rsidRPr="00894E66" w:rsidRDefault="00894E66" w:rsidP="00894E66">
      <w:bookmarkStart w:id="193" w:name="_Hlk483050629"/>
      <w:r w:rsidRPr="00894E66">
        <w:t>Non-dimensional x centroid:</w:t>
      </w:r>
      <w:r w:rsidRPr="00894E66">
        <w:tab/>
      </w:r>
      <w:r w:rsidRPr="00894E66">
        <w:tab/>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x''</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bookmarkEnd w:id="193"/>
    <w:p w14:paraId="795062DE" w14:textId="3CEF02CD" w:rsidR="00894E66" w:rsidRPr="00894E66" w:rsidRDefault="00894E66" w:rsidP="00894E66">
      <w:r w:rsidRPr="00894E66">
        <w:t>Non-dimensional z centroid:</w:t>
      </w:r>
      <w:r w:rsidRPr="00894E66">
        <w:tab/>
      </w:r>
      <w:r w:rsidRPr="00894E66">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z''dz''</m:t>
            </m:r>
          </m:e>
        </m:nary>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p>
    <w:p w14:paraId="1BEDCA2C" w14:textId="0D212FA6" w:rsidR="00894E66" w:rsidRPr="00894E66" w:rsidRDefault="00894E66" w:rsidP="00894E66">
      <w:r w:rsidRPr="00894E66">
        <w:t>Non-dimensional second moment arm:</w:t>
      </w:r>
      <w:r w:rsidRPr="00894E66">
        <w:tab/>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z''dx''/</m:t>
                </m:r>
                <m:sSub>
                  <m:sSubPr>
                    <m:ctrlPr>
                      <w:rPr>
                        <w:rFonts w:ascii="Cambria Math" w:hAnsi="Cambria Math"/>
                        <w:i/>
                      </w:rPr>
                    </m:ctrlPr>
                  </m:sSubPr>
                  <m:e>
                    <m:r>
                      <w:rPr>
                        <w:rFonts w:ascii="Cambria Math" w:hAnsi="Cambria Math"/>
                      </w:rPr>
                      <m:t>m</m:t>
                    </m:r>
                  </m:e>
                  <m:sub>
                    <m:r>
                      <w:rPr>
                        <w:rFonts w:ascii="Cambria Math" w:hAnsi="Cambria Math"/>
                      </w:rPr>
                      <m:t>0</m:t>
                    </m:r>
                  </m:sub>
                </m:sSub>
              </m:e>
            </m:d>
          </m:e>
          <m:sup>
            <m:r>
              <w:rPr>
                <w:rFonts w:ascii="Cambria Math" w:hAnsi="Cambria Math"/>
              </w:rPr>
              <m:t>1/2</m:t>
            </m:r>
          </m:sup>
        </m:sSup>
      </m:oMath>
      <w:r w:rsidRPr="00894E66">
        <w:t xml:space="preserve">    (legacy – no longer output)</w:t>
      </w:r>
    </w:p>
    <w:p w14:paraId="0C71C6A4" w14:textId="77777777" w:rsidR="00894E66" w:rsidRPr="00894E66" w:rsidRDefault="00894E66" w:rsidP="00894E66">
      <w:r w:rsidRPr="00894E66">
        <w:t xml:space="preserve">The beach slope (1:m) for each profile is defined as </w:t>
      </w:r>
      <w:r w:rsidRPr="00894E66">
        <w:rPr>
          <w:i/>
        </w:rPr>
        <w:t>L</w:t>
      </w:r>
      <w:r w:rsidRPr="00894E66">
        <w:rPr>
          <w:i/>
          <w:vertAlign w:val="subscript"/>
        </w:rPr>
        <w:t>x</w:t>
      </w:r>
      <w:r w:rsidRPr="00894E66">
        <w:rPr>
          <w:i/>
        </w:rPr>
        <w:t>/L</w:t>
      </w:r>
      <w:r w:rsidRPr="00894E66">
        <w:rPr>
          <w:i/>
          <w:vertAlign w:val="subscript"/>
        </w:rPr>
        <w:t>z</w:t>
      </w:r>
      <w:r w:rsidRPr="00894E66">
        <w:t>.</w:t>
      </w:r>
    </w:p>
    <w:p w14:paraId="03DE2E17" w14:textId="63CE0C14" w:rsidR="00894E66" w:rsidRPr="00894E66" w:rsidRDefault="00894E66" w:rsidP="00894E66">
      <w:r w:rsidRPr="00894E66">
        <w:t xml:space="preserve">The values saved as time series are </w:t>
      </w:r>
      <w:r w:rsidRPr="00894E66">
        <w:rPr>
          <w:i/>
        </w:rPr>
        <w:t>V</w:t>
      </w:r>
      <w:r w:rsidRPr="00894E66">
        <w:t xml:space="preserve">, </w:t>
      </w:r>
      <w:r w:rsidRPr="00894E66">
        <w:rPr>
          <w:i/>
        </w:rPr>
        <w:t>m</w:t>
      </w:r>
      <w:r w:rsidRPr="00894E66">
        <w:rPr>
          <w:i/>
          <w:vertAlign w:val="subscript"/>
        </w:rPr>
        <w:t>0</w:t>
      </w:r>
      <w:bookmarkStart w:id="194" w:name="_Hlk483050858"/>
      <w:r w:rsidRPr="00894E66">
        <w:t xml:space="preserve">, </w:t>
      </w:r>
      <w:r w:rsidRPr="00894E66">
        <w:rPr>
          <w:i/>
        </w:rPr>
        <w:t>x</w:t>
      </w:r>
      <w:r w:rsidRPr="00894E66">
        <w:rPr>
          <w:i/>
          <w:vertAlign w:val="subscript"/>
        </w:rPr>
        <w:t>1</w:t>
      </w:r>
      <w:r w:rsidRPr="00894E66">
        <w:t xml:space="preserve">, </w:t>
      </w:r>
      <w:r w:rsidRPr="00894E66">
        <w:rPr>
          <w:i/>
        </w:rPr>
        <w:t>z</w:t>
      </w:r>
      <w:r w:rsidRPr="00894E66">
        <w:rPr>
          <w:i/>
          <w:vertAlign w:val="subscript"/>
        </w:rPr>
        <w:t>1</w:t>
      </w:r>
      <w:r w:rsidRPr="00894E66">
        <w:t xml:space="preserve"> </w:t>
      </w:r>
      <w:bookmarkEnd w:id="194"/>
      <w:r w:rsidRPr="00894E66">
        <w:t xml:space="preserve">and beach slope. The values reported to the </w:t>
      </w:r>
      <w:r w:rsidRPr="00894E66">
        <w:rPr>
          <w:i/>
          <w:color w:val="565321" w:themeColor="accent2" w:themeShade="80"/>
        </w:rPr>
        <w:t>Calcs/Volumes</w:t>
      </w:r>
      <w:r w:rsidRPr="00894E66">
        <w:t xml:space="preserve"> tab are </w:t>
      </w:r>
      <w:r w:rsidRPr="00894E66">
        <w:rPr>
          <w:i/>
        </w:rPr>
        <w:t>V</w:t>
      </w:r>
      <w:r w:rsidRPr="00894E66">
        <w:t xml:space="preserve">, </w:t>
      </w:r>
      <w:r w:rsidRPr="00894E66">
        <w:rPr>
          <w:i/>
        </w:rPr>
        <w:t>m</w:t>
      </w:r>
      <w:r w:rsidRPr="00894E66">
        <w:rPr>
          <w:i/>
          <w:vertAlign w:val="subscript"/>
        </w:rPr>
        <w:t>0</w:t>
      </w:r>
      <w:r w:rsidRPr="00894E66">
        <w:t xml:space="preserve">, </w:t>
      </w:r>
      <w:r w:rsidRPr="00894E66">
        <w:rPr>
          <w:i/>
        </w:rPr>
        <w:t>L</w:t>
      </w:r>
      <w:r w:rsidRPr="00894E66">
        <w:rPr>
          <w:i/>
          <w:vertAlign w:val="subscript"/>
        </w:rPr>
        <w:t>x</w:t>
      </w:r>
      <w:r w:rsidRPr="00894E66">
        <w:t xml:space="preserve">, </w:t>
      </w:r>
      <w:r w:rsidRPr="00894E66">
        <w:rPr>
          <w:i/>
        </w:rPr>
        <w:t>L</w:t>
      </w:r>
      <w:r w:rsidRPr="00894E66">
        <w:rPr>
          <w:i/>
          <w:vertAlign w:val="subscript"/>
        </w:rPr>
        <w:t>z</w:t>
      </w:r>
      <w:r w:rsidRPr="00894E66">
        <w:t xml:space="preserve">, </w:t>
      </w:r>
      <w:r w:rsidRPr="00894E66">
        <w:rPr>
          <w:i/>
        </w:rPr>
        <w:t>X</w:t>
      </w:r>
      <w:r w:rsidRPr="00894E66">
        <w:rPr>
          <w:i/>
          <w:vertAlign w:val="subscript"/>
        </w:rPr>
        <w:t>1</w:t>
      </w:r>
      <w:r w:rsidRPr="00894E66">
        <w:t xml:space="preserve"> and </w:t>
      </w:r>
      <w:r w:rsidRPr="00894E66">
        <w:rPr>
          <w:i/>
        </w:rPr>
        <w:t>Z</w:t>
      </w:r>
      <w:r w:rsidRPr="00894E66">
        <w:rPr>
          <w:i/>
          <w:vertAlign w:val="subscript"/>
        </w:rPr>
        <w:t>1</w:t>
      </w:r>
      <w:r w:rsidRPr="00894E66">
        <w:t>.</w:t>
      </w:r>
    </w:p>
    <w:p w14:paraId="7D9AD7C8" w14:textId="0254D24B" w:rsidR="00894E66" w:rsidRPr="00894E66" w:rsidRDefault="00894E66" w:rsidP="00894E66">
      <w:r w:rsidRPr="00894E66">
        <w:t>The Shoreline position follows a similar procedure and finds the points on each profile nearest the defined elevation and the upper and lower bounds. The shoreline distance is the interpolated x-distance to the defined elevation and the slope is the mean gradient of the profile between the upper and lower bounds. The plots show volume (left) shoreline (right) selection plo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579"/>
      </w:tblGrid>
      <w:tr w:rsidR="00894E66" w:rsidRPr="00894E66" w14:paraId="406803D0" w14:textId="77777777" w:rsidTr="00E13D9F">
        <w:tc>
          <w:tcPr>
            <w:tcW w:w="4530" w:type="dxa"/>
          </w:tcPr>
          <w:p w14:paraId="38551309" w14:textId="63E2514B" w:rsidR="00894E66" w:rsidRPr="00894E66" w:rsidRDefault="00894E66" w:rsidP="00894E66">
            <w:r w:rsidRPr="00894E66">
              <w:rPr>
                <w:noProof/>
              </w:rPr>
              <w:lastRenderedPageBreak/>
              <w:drawing>
                <wp:inline distT="0" distB="0" distL="0" distR="0" wp14:anchorId="15ECB2CC" wp14:editId="2DC9AD50">
                  <wp:extent cx="2755282" cy="2536371"/>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79366" cy="2558542"/>
                          </a:xfrm>
                          <a:prstGeom prst="rect">
                            <a:avLst/>
                          </a:prstGeom>
                          <a:noFill/>
                        </pic:spPr>
                      </pic:pic>
                    </a:graphicData>
                  </a:graphic>
                </wp:inline>
              </w:drawing>
            </w:r>
          </w:p>
        </w:tc>
        <w:tc>
          <w:tcPr>
            <w:tcW w:w="4530" w:type="dxa"/>
          </w:tcPr>
          <w:p w14:paraId="32C81204" w14:textId="77777777" w:rsidR="00894E66" w:rsidRPr="00894E66" w:rsidRDefault="00894E66" w:rsidP="00894E66">
            <w:r w:rsidRPr="00894E66">
              <w:rPr>
                <w:noProof/>
              </w:rPr>
              <w:drawing>
                <wp:inline distT="0" distB="0" distL="0" distR="0" wp14:anchorId="2A35C0D9" wp14:editId="2D0AAFFA">
                  <wp:extent cx="2816860" cy="2532706"/>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7606" cy="2560351"/>
                          </a:xfrm>
                          <a:prstGeom prst="rect">
                            <a:avLst/>
                          </a:prstGeom>
                          <a:noFill/>
                        </pic:spPr>
                      </pic:pic>
                    </a:graphicData>
                  </a:graphic>
                </wp:inline>
              </w:drawing>
            </w:r>
          </w:p>
        </w:tc>
      </w:tr>
    </w:tbl>
    <w:p w14:paraId="71670CAA" w14:textId="77777777" w:rsidR="00894E66" w:rsidRPr="00894E66" w:rsidRDefault="00894E66" w:rsidP="00894E66"/>
    <w:p w14:paraId="195DC840" w14:textId="674AEB26" w:rsidR="00894E66" w:rsidRDefault="00894E66" w:rsidP="00894E66">
      <w:r w:rsidRPr="00894E66">
        <w:t xml:space="preserve">The </w:t>
      </w:r>
      <w:r w:rsidRPr="00894E66">
        <w:rPr>
          <w:i/>
          <w:color w:val="7B2520" w:themeColor="accent3" w:themeShade="BF"/>
        </w:rPr>
        <w:t>Setup&gt;Shoreline&gt;Load data</w:t>
      </w:r>
      <w:r w:rsidRPr="00894E66">
        <w:t>: provides the option to load a time series of positions (distance values from a back-beach datum measured at some elevation on the beach. This provides an equivalent data set to the shoreline position calculated from the beach profiles as outlined above.</w:t>
      </w:r>
    </w:p>
    <w:p w14:paraId="4A67B475" w14:textId="77777777" w:rsidR="00EE32A9" w:rsidRPr="00894E66" w:rsidRDefault="00EE32A9" w:rsidP="00894E66"/>
    <w:p w14:paraId="258FE2AC" w14:textId="5DD63AB0" w:rsidR="00EE32A9" w:rsidRPr="00EE32A9" w:rsidRDefault="00EE32A9" w:rsidP="00EE32A9">
      <w:pPr>
        <w:pStyle w:val="Heading2"/>
      </w:pPr>
      <w:bookmarkStart w:id="195" w:name="_Ref526685381"/>
      <w:bookmarkStart w:id="196" w:name="_Toc531673954"/>
      <w:bookmarkStart w:id="197" w:name="_Toc158307019"/>
      <w:r w:rsidRPr="00EE32A9">
        <w:t>Shoreline Change</w:t>
      </w:r>
      <w:bookmarkEnd w:id="195"/>
      <w:bookmarkEnd w:id="196"/>
      <w:bookmarkEnd w:id="197"/>
    </w:p>
    <w:p w14:paraId="2BA34ECB" w14:textId="1DD34ACD" w:rsidR="00184881" w:rsidRDefault="00EE32A9" w:rsidP="00EE32A9">
      <w:r w:rsidRPr="00EE32A9">
        <w:t xml:space="preserve">The option to compute the change in a shoreline uses the method for finding the shoreline position that is used in the profile analysis tools, see Section </w:t>
      </w:r>
      <w:r w:rsidRPr="00EE32A9">
        <w:fldChar w:fldCharType="begin"/>
      </w:r>
      <w:r w:rsidRPr="00EE32A9">
        <w:instrText xml:space="preserve"> REF _Ref483050991 \r \h </w:instrText>
      </w:r>
      <w:r w:rsidRPr="00EE32A9">
        <w:fldChar w:fldCharType="separate"/>
      </w:r>
      <w:r w:rsidR="002A6CEF">
        <w:t>4.13</w:t>
      </w:r>
      <w:r w:rsidRPr="00EE32A9">
        <w:fldChar w:fldCharType="end"/>
      </w:r>
      <w:r w:rsidR="00912727">
        <w:t xml:space="preserve">, based on the user defined shoreline elevation. </w:t>
      </w:r>
    </w:p>
    <w:p w14:paraId="7013A337" w14:textId="745DA030" w:rsidR="00C477BF" w:rsidRDefault="00C477BF" w:rsidP="00EE32A9"/>
    <w:p w14:paraId="56011531" w14:textId="3DAE9199" w:rsidR="00C477BF" w:rsidRDefault="00C477BF" w:rsidP="00C477BF">
      <w:pPr>
        <w:pStyle w:val="Heading2"/>
      </w:pPr>
      <w:bookmarkStart w:id="198" w:name="_Ref118739119"/>
      <w:bookmarkStart w:id="199" w:name="_Toc158307020"/>
      <w:r>
        <w:t>Crenulate Bay</w:t>
      </w:r>
      <w:bookmarkEnd w:id="198"/>
      <w:bookmarkEnd w:id="199"/>
    </w:p>
    <w:p w14:paraId="323DD668" w14:textId="0E2049C2" w:rsidR="00C477BF" w:rsidRDefault="0003736A" w:rsidP="00C477BF">
      <w:r>
        <w:rPr>
          <w:noProof/>
        </w:rPr>
        <mc:AlternateContent>
          <mc:Choice Requires="wps">
            <w:drawing>
              <wp:anchor distT="0" distB="0" distL="114300" distR="114300" simplePos="0" relativeHeight="251771904" behindDoc="0" locked="0" layoutInCell="1" allowOverlap="1" wp14:anchorId="5753ED72" wp14:editId="63ADE2AC">
                <wp:simplePos x="0" y="0"/>
                <wp:positionH relativeFrom="margin">
                  <wp:align>right</wp:align>
                </wp:positionH>
                <wp:positionV relativeFrom="paragraph">
                  <wp:posOffset>3810</wp:posOffset>
                </wp:positionV>
                <wp:extent cx="2566987" cy="276999"/>
                <wp:effectExtent l="0" t="0" r="0" b="0"/>
                <wp:wrapNone/>
                <wp:docPr id="177" name="TextBox 10"/>
                <wp:cNvGraphicFramePr/>
                <a:graphic xmlns:a="http://schemas.openxmlformats.org/drawingml/2006/main">
                  <a:graphicData uri="http://schemas.microsoft.com/office/word/2010/wordprocessingShape">
                    <wps:wsp>
                      <wps:cNvSpPr txBox="1"/>
                      <wps:spPr>
                        <a:xfrm>
                          <a:off x="0" y="0"/>
                          <a:ext cx="2566987" cy="276999"/>
                        </a:xfrm>
                        <a:prstGeom prst="rect">
                          <a:avLst/>
                        </a:prstGeom>
                        <a:noFill/>
                      </wps:spPr>
                      <wps:txbx>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wps:txbx>
                      <wps:bodyPr wrap="square" rtlCol="0">
                        <a:spAutoFit/>
                      </wps:bodyPr>
                    </wps:wsp>
                  </a:graphicData>
                </a:graphic>
                <wp14:sizeRelH relativeFrom="margin">
                  <wp14:pctWidth>0</wp14:pctWidth>
                </wp14:sizeRelH>
              </wp:anchor>
            </w:drawing>
          </mc:Choice>
          <mc:Fallback>
            <w:pict>
              <v:shape w14:anchorId="5753ED72" id="TextBox 10" o:spid="_x0000_s1069" type="#_x0000_t202" style="position:absolute;margin-left:150.9pt;margin-top:.3pt;width:202.1pt;height:21.8pt;z-index:2517719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UZgwEAAPACAAAOAAAAZHJzL2Uyb0RvYy54bWysUttOIzEMfUfaf4jyvp1SiUJHnSIughe0&#10;IMF+QJpJOpEmcbDTzvTv1wmlRezbal+cxJfj4+Msr0ffi51BchAaeT6ZSmGChtaFTSN/vz38vJKC&#10;kgqt6iGYRu4NyevVj7PlEGszgw761qBgkED1EBvZpRTrqiLdGa9oAtEEDlpArxI/cVO1qAZG9301&#10;m07n1QDYRgRtiNh7/xGUq4JvrdHp2VoySfSNZG6pWCx2nW21Wqp6gyp2Th9oqH9g4ZUL3PQIda+S&#10;Elt0f0F5pxEIbJpo8BVY67QpM/A059Nv07x2KpoyC4tD8SgT/T9Y/Wv3Gl9QpPEWRl5gFmSIVBM7&#10;8zyjRZ9PZio4zhLuj7KZMQnNztnFfL64upRCc2x2OV8sFhmmOlVHpPRowIt8aSTyWopaavdE6SP1&#10;MyU3C/Dg+j77T1TyLY3rUbi2kQU/e9bQ7pn9wAtsJL1vFRopMPV3UPadwSjebBMDlj6nmgM4y1qY&#10;Hr5A3tvXd8k6fdTVHwAAAP//AwBQSwMEFAAGAAgAAAAhAIXkqxDZAAAABAEAAA8AAABkcnMvZG93&#10;bnJldi54bWxMj09PwzAMxe9IfIfISNxYsmlMqDSdJv5IHLiwlXvWmKaicarGW7tvjznByc961ns/&#10;l9s59uqMY+4SWVguDCikJvmOWgv14fXuAVRmR971idDCBTNsq+ur0hU+TfSB5z23SkIoF85CYB4K&#10;rXMTMLq8SAOSeF9pjI5lHVvtRzdJeOz1ypiNjq4jaQhuwKeAzff+FC0w+93yUr/E/PY5vz9PwTT3&#10;rrb29mbePYJinPnvGH7xBR0qYTqmE/msegvyCFvYgBJvbdYrUEcRMnVV6v/w1Q8AAAD//wMAUEsB&#10;Ai0AFAAGAAgAAAAhALaDOJL+AAAA4QEAABMAAAAAAAAAAAAAAAAAAAAAAFtDb250ZW50X1R5cGVz&#10;XS54bWxQSwECLQAUAAYACAAAACEAOP0h/9YAAACUAQAACwAAAAAAAAAAAAAAAAAvAQAAX3JlbHMv&#10;LnJlbHNQSwECLQAUAAYACAAAACEA81a1GYMBAADwAgAADgAAAAAAAAAAAAAAAAAuAgAAZHJzL2Uy&#10;b0RvYy54bWxQSwECLQAUAAYACAAAACEAheSrENkAAAAEAQAADwAAAAAAAAAAAAAAAADdAwAAZHJz&#10;L2Rvd25yZXYueG1sUEsFBgAAAAAEAAQA8wAAAOMEAAAAAA==&#10;" filled="f" stroked="f">
                <v:textbox style="mso-fit-shape-to-text:t">
                  <w:txbxContent>
                    <w:p w14:paraId="7A5B1DB0" w14:textId="77777777" w:rsidR="0003736A" w:rsidRPr="0003736A" w:rsidRDefault="0003736A" w:rsidP="0003736A">
                      <w:pPr>
                        <w:textAlignment w:val="baseline"/>
                        <w:rPr>
                          <w:rFonts w:ascii="Lucida Sans" w:eastAsia="MS PGothic" w:hAnsi="Lucida Sans" w:cs="MS PGothic"/>
                          <w:color w:val="323D43"/>
                          <w:kern w:val="24"/>
                          <w:sz w:val="18"/>
                          <w:szCs w:val="18"/>
                          <w:lang w:val="pt-BR"/>
                        </w:rPr>
                      </w:pPr>
                      <w:r w:rsidRPr="0003736A">
                        <w:rPr>
                          <w:rFonts w:ascii="Lucida Sans" w:eastAsia="MS PGothic" w:hAnsi="Lucida Sans" w:cs="MS PGothic"/>
                          <w:color w:val="323D43"/>
                          <w:kern w:val="24"/>
                          <w:sz w:val="18"/>
                          <w:szCs w:val="18"/>
                          <w:lang w:val="pt-BR"/>
                        </w:rPr>
                        <w:t>Hsu J R C, Silvester R and Xia Y M, 1989</w:t>
                      </w:r>
                    </w:p>
                  </w:txbxContent>
                </v:textbox>
                <w10:wrap anchorx="margin"/>
              </v:shape>
            </w:pict>
          </mc:Fallback>
        </mc:AlternateContent>
      </w:r>
      <w:r>
        <w:t xml:space="preserve">Crenulate bays (also known as logspiral or zeta) where first reported by </w:t>
      </w:r>
      <w:r>
        <w:fldChar w:fldCharType="begin"/>
      </w:r>
      <w:r>
        <w:instrText xml:space="preserve"> ADDIN REFMGR.CITE &lt;Refman&gt;&lt;Cite&gt;&lt;Author&gt;Yasso&lt;/Author&gt;&lt;Year&gt;1965&lt;/Year&gt;&lt;RecNum&gt;279&lt;/RecNum&gt;&lt;IDText&gt;Plan geometry of headland bay beaches&lt;/IDText&gt;&lt;MDL Ref_Type="Journal"&gt;&lt;Ref_Type&gt;Journal&lt;/Ref_Type&gt;&lt;Ref_ID&gt;279&lt;/Ref_ID&gt;&lt;Title_Primary&gt;Plan geometry of headland bay beaches&lt;/Title_Primary&gt;&lt;Authors_Primary&gt;Yasso,W E&lt;/Authors_Primary&gt;&lt;Date_Primary&gt;1965&lt;/Date_Primary&gt;&lt;Keywords&gt;beach&lt;/Keywords&gt;&lt;Keywords&gt;morphodynamics&lt;/Keywords&gt;&lt;Reprint&gt;In File&lt;/Reprint&gt;&lt;Start_Page&gt;702&lt;/Start_Page&gt;&lt;End_Page&gt;714&lt;/End_Page&gt;&lt;Periodical&gt;Journal of Geology&lt;/Periodical&gt;&lt;Volume&gt;73&lt;/Volume&gt;&lt;ZZ_JournalFull&gt;&lt;f name="System"&gt;Journal of Geology&lt;/f&gt;&lt;/ZZ_JournalFull&gt;&lt;ZZ_WorkformID&gt;1&lt;/ZZ_WorkformID&gt;&lt;/MDL&gt;&lt;/Cite&gt;&lt;/Refman&gt;</w:instrText>
      </w:r>
      <w:r>
        <w:fldChar w:fldCharType="separate"/>
      </w:r>
      <w:r>
        <w:t>(Yasso, 1965)</w:t>
      </w:r>
      <w:r>
        <w:fldChar w:fldCharType="end"/>
      </w:r>
      <w:r>
        <w:t xml:space="preserve">.  This idea was developed into a simple model by Silvester who wrote numerous papers and eventually a book </w: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 </w:instrText>
      </w:r>
      <w:r w:rsidR="00BE0490">
        <w:fldChar w:fldCharType="begin">
          <w:fldData xml:space="preserve">PEVuZE5vdGU+PENpdGU+PEF1dGhvcj5Ic3U8L0F1dGhvcj48WWVhcj4yMDEwPC9ZZWFyPjxSZWNO
dW0+NTc3PC9SZWNOdW0+PERpc3BsYXlUZXh0PihTaWx2ZXN0ZXIsIDE5ODU7IEhzdTxzdHlsZSBm
YWNlPSJpdGFsaWMiPiBldCBhbC48L3N0eWxlPiwgMTk4OTsgU2lsdmVzdGVyIGFuZCBIc3UsIDE5
OTc7IEhzdTxzdHlsZSBmYWNlPSJpdGFsaWMiPiBldCBhbC48L3N0eWxlPiwgMjAxMCk8L0Rpc3Bs
YXlUZXh0PjxyZWNvcmQ+PHJlYy1udW1iZXI+NTc3PC9yZWMtbnVtYmVyPjxmb3JlaWduLWtleXM+
PGtleSBhcHA9IkVOIiBkYi1pZD0ic3Y5ZmR2eHh3MHNzNWdlYXYyb3h2MHMxNXNhejA1cDV6endk
IiB0aW1lc3RhbXA9IjEzODExNjM4NzYiIGd1aWQ9IjQzMmM0YmQ0LTYwYzAtNDMyOC05ODA0LTY1
YzZmODZlMGI2OCI+NTc3PC9rZXk+PC9mb3JlaWduLWtleXM+PHJlZi10eXBlIG5hbWU9IkpvdXJu
YWwgQXJ0aWNsZSI+MTc8L3JlZi10eXBlPjxjb250cmlidXRvcnM+PGF1dGhvcnM+PGF1dGhvcj5I
c3UsSm9obiBSLi1DLjwvYXV0aG9yPjxhdXRob3I+WXUsTS5KLjwvYXV0aG9yPjxhdXRob3I+TGVl
LEYuQy48L2F1dGhvcj48YXV0aG9yPkJlbmVkZXQsTGluZGlubzwvYXV0aG9yPjwvYXV0aG9ycz48
L2NvbnRyaWJ1dG9ycz48dGl0bGVzPjx0aXRsZT5TdGF0aWMgYmF5IGJlYWNoIGNvbmNlcHQgZm9y
IHNjaWVudGlzdHMgYW5kIGVuZ2luZWVyczogQSByZXZpZXc8L3RpdGxlPjxzZWNvbmRhcnktdGl0
bGU+Q29hc3RhbCBFbmdpbmVlcmluZzwvc2Vjb25kYXJ5LXRpdGxlPjwvdGl0bGVzPjxwZXJpb2Rp
Y2FsPjxmdWxsLXRpdGxlPkNvYXN0YWwgRW5naW5lZXJpbmc8L2Z1bGwtdGl0bGU+PC9wZXJpb2Rp
Y2FsPjxwYWdlcz43Ni05MTwvcGFnZXM+PHZvbHVtZT41Nzwvdm9sdW1lPjxudW1iZXI+MjwvbnVt
YmVyPjxyZXByaW50LWVkaXRpb24+Tm90IGluIEZpbGU8L3JlcHJpbnQtZWRpdGlvbj48a2V5d29y
ZHM+PGtleXdvcmQ+YmF5PC9rZXl3b3JkPjxrZXl3b3JkPmJlYWNoPC9rZXl3b3JkPjxrZXl3b3Jk
PmNvYXN0YWwgbWFuYWdlbWVudDwva2V5d29yZD48a2V5d29yZD5IZWFkbGFuZCBjb250cm9sPC9r
ZXl3b3JkPjxrZXl3b3JkPkhlYWRsYW5kLWJheSBiZWFjaCAoSEJCKTwva2V5d29yZD48a2V5d29y
ZD5QYXJhYm9saWMgYmF5IHNoYXBlIGVxdWF0aW9uIChQQlNFKTwva2V5d29yZD48a2V5d29yZD5T
dGF0aWMgYmF5IGJlYWNoIGNvbmNlcHQgKFNCQkMpPC9rZXl3b3JkPjxrZXl3b3JkPlN0YXRpYyBl
cXVpbGlicml1bSBwbGFuZm9ybSAoU0VQKTwva2V5d29yZD48L2tleXdvcmRzPjxkYXRlcz48eWVh
cj4yMDEwPC95ZWFyPjxwdWItZGF0ZXM+PGRhdGU+Mi8yMDEwPC9kYXRlPjwvcHViLWRhdGVzPjwv
ZGF0ZXM+PGlzYm4+MDM3OC0zODM5PC9pc2JuPjxsYWJlbD45MDY8L2xhYmVsPjx1cmxzPjxyZWxh
dGVkLXVybHM+PHVybD5odHRwOi8vd3d3LnNjaWVuY2VkaXJlY3QuY29tL3NjaWVuY2UvYXJ0aWNs
ZS9waWkvUzAzNzgzODM5MDkwMDEzMzE8L3VybD48L3JlbGF0ZWQtdXJscz48L3VybHM+PC9yZWNv
cmQ+PC9DaXRlPjxDaXRlPjxBdXRob3I+U2lsdmVzdGVyPC9BdXRob3I+PFllYXI+MTk4NTwvWWVh
cj48UmVjTnVtPjU4MDwvUmVjTnVtPjxyZWNvcmQ+PHJlYy1udW1iZXI+NTgwPC9yZWMtbnVtYmVy
Pjxmb3JlaWduLWtleXM+PGtleSBhcHA9IkVOIiBkYi1pZD0ic3Y5ZmR2eHh3MHNzNWdlYXYyb3h2
MHMxNXNhejA1cDV6endkIiB0aW1lc3RhbXA9IjEzODExNjM4NzYiIGd1aWQ9Ijg0ZDQxMDEyLWE1
OTctNGYxYi05NTJlLTZiZDRjODA4YzhhYyI+NTgwPC9rZXk+PC9mb3JlaWduLWtleXM+PHJlZi10
eXBlIG5hbWU9IkpvdXJuYWwgQXJ0aWNsZSI+MTc8L3JlZi10eXBlPjxjb250cmlidXRvcnM+PGF1
dGhvcnM+PGF1dGhvcj5TaWx2ZXN0ZXIsIFI8L2F1dGhvcj48L2F1dGhvcnM+PC9jb250cmlidXRv
cnM+PHRpdGxlcz48dGl0bGU+TmF0dXJhbCBoZWFkbGFuZCBjb250cm9sIG9mIGJlYWNoZXM8L3Rp
dGxlPjxzZWNvbmRhcnktdGl0bGU+Q29udGluZW50YWwgU2hlbGYgUmVzZWFyY2g8L3NlY29uZGFy
eS10aXRsZT48L3RpdGxlcz48cGVyaW9kaWNhbD48ZnVsbC10aXRsZT5Db250aW5lbnRhbCBTaGVs
ZiBSZXNlYXJjaDwvZnVsbC10aXRsZT48L3BlcmlvZGljYWw+PHBhZ2VzPjU4MS01OTY8L3BhZ2Vz
Pjx2b2x1bWU+NDwvdm9sdW1lPjxudW1iZXI+NTwvbnVtYmVyPjxyZXByaW50LWVkaXRpb24+Tm90
IGluIEZpbGU8L3JlcHJpbnQtZWRpdGlvbj48a2V5d29yZHM+PGtleXdvcmQ+YmVhY2g8L2tleXdv
cmQ+PC9rZXl3b3Jkcz48ZGF0ZXM+PHllYXI+MTk4NTwveWVhcj48cHViLWRhdGVzPjxkYXRlPjE5
ODU8L2RhdGU+PC9wdWItZGF0ZXM+PC9kYXRlcz48bGFiZWw+OTA5PC9sYWJlbD48dXJscz48cmVs
YXRlZC11cmxzPjx1cmw+aHR0cDovL3d3dy5zY29wdXMuY29tL2lud2FyZC9yZWNvcmQudXJsP2Vp
ZD0yLXMyLjAtMDAyMTg3MjQxNiZhbXA7cGFydG5lcklEPTQwJmFtcDttZDU9NWYyOGIwZjgwYjEy
NzM4OGEzOTVhYmQ0NjZlODJjYjQ8L3VybD48L3JlbGF0ZWQtdXJscz48L3VybHM+PC9yZWNvcmQ+
PC9DaXRlPjxDaXRlPjxBdXRob3I+SHN1PC9BdXRob3I+PFllYXI+MTk4OTwvWWVhcj48UmVjTnVt
PjU3MzwvUmVjTnVtPjxyZWNvcmQ+PHJlYy1udW1iZXI+NTczPC9yZWMtbnVtYmVyPjxmb3JlaWdu
LWtleXM+PGtleSBhcHA9IkVOIiBkYi1pZD0ic3Y5ZmR2eHh3MHNzNWdlYXYyb3h2MHMxNXNhejA1
cDV6endkIiB0aW1lc3RhbXA9IjEzODExNjM4NzYiIGd1aWQ9IjYyNzg3MmI4LTEzODctNDEwMS1h
YWRjLTg1M2JmMjE1NmUyOSI+NTczPC9rZXk+PC9mb3JlaWduLWtleXM+PHJlZi10eXBlIG5hbWU9
IkpvdXJuYWwgQXJ0aWNsZSI+MTc8L3JlZi10eXBlPjxjb250cmlidXRvcnM+PGF1dGhvcnM+PGF1
dGhvcj5Ic3UsSm9obiBSLkMuPC9hdXRob3I+PGF1dGhvcj5TaWx2ZXN0ZXIsUmljaGFyZDwvYXV0
aG9yPjxhdXRob3I+WGlhLFlpIE1pbjwvYXV0aG9yPjwvYXV0aG9ycz48L2NvbnRyaWJ1dG9ycz48
dGl0bGVzPjx0aXRsZT5BcHBsaWNhdGlvbnMgb2YgaGVhZGxhbmQgY29udHJvbDwvdGl0bGU+PHNl
Y29uZGFyeS10aXRsZT5Kb3VybmFsIG9mIFdhdGVyd2F5LCBQb3J0LCBDb2FzdGFsIGFuZCBPY2Vh
biBFbmdpbmVlcmluZzwvc2Vjb25kYXJ5LXRpdGxlPjwvdGl0bGVzPjxwZXJpb2RpY2FsPjxmdWxs
LXRpdGxlPkpvdXJuYWwgb2YgV2F0ZXJ3YXksIFBvcnQsIENvYXN0YWwgYW5kIE9jZWFuIEVuZ2lu
ZWVyaW5nPC9mdWxsLXRpdGxlPjwvcGVyaW9kaWNhbD48cGFnZXM+Mjk5LTMyNjwvcGFnZXM+PHZv
bHVtZT4xMTU8L3ZvbHVtZT48bnVtYmVyPjM8L251bWJlcj48cmVwcmludC1lZGl0aW9uPk5vdCBp
biBGaWxlPC9yZXByaW50LWVkaXRpb24+PGRhdGVzPjx5ZWFyPjE5ODk8L3llYXI+PHB1Yi1kYXRl
cz48ZGF0ZT4xOTg5PC9kYXRlPjwvcHViLWRhdGVzPjwvZGF0ZXM+PGxhYmVsPjg5NDwvbGFiZWw+
PHVybHM+PHJlbGF0ZWQtdXJscz48dXJsPmh0dHA6Ly93d3cuc2NvcHVzLmNvbS9pbndhcmQvcmVj
b3JkLnVybD9laWQ9Mi1zMi4wLTAwMjQ1NTczNzUmYW1wO3BhcnRuZXJJRD00MCZhbXA7bWQ1PWRj
YTBhMzc1OGQwYmExZWU2NjcxNDI1YWFhYWQzZTNkPC91cmw+PC9yZWxhdGVkLXVybHM+PC91cmxz
PjwvcmVjb3JkPjwvQ2l0ZT48Q2l0ZT48QXV0aG9yPlNpbHZlc3RlcjwvQXV0aG9yPjxZZWFyPjE5
OTc8L1llYXI+PFJlY051bT41NjQ8L1JlY051bT48cmVjb3JkPjxyZWMtbnVtYmVyPjU2NDwvcmVj
LW51bWJlcj48Zm9yZWlnbi1rZXlzPjxrZXkgYXBwPSJFTiIgZGItaWQ9InN2OWZkdnh4dzBzczVn
ZWF2Mm94djBzMTVzYXowNXA1enp3ZCIgdGltZXN0YW1wPSIxMzgxMTYzODc2IiBndWlkPSI1MTQ1
OGRiMi1hYTllLTQzYzMtYWVkYi0wZjUzMmI4YzNhY2YiPjU2NDwva2V5PjwvZm9yZWlnbi1rZXlz
PjxyZWYtdHlwZSBuYW1lPSJCb29rIj42PC9yZWYtdHlwZT48Y29udHJpYnV0b3JzPjxhdXRob3Jz
PjxhdXRob3I+U2lsdmVzdGVyLFI8L2F1dGhvcj48YXV0aG9yPkhzdSxKIFIgQzwvYXV0aG9yPjwv
YXV0aG9ycz48L2NvbnRyaWJ1dG9ycz48dGl0bGVzPjx0aXRsZT5Db2FzdGFsIFN0YWJpbGl6YXRp
b248L3RpdGxlPjxzZWNvbmRhcnktdGl0bGU+QWR2YW5jZWQgc2VyaWVzIG9uIG9jZWFuIGVuZ2lu
ZWVyaW5nbDwvc2Vjb25kYXJ5LXRpdGxlPjwvdGl0bGVzPjx2b2x1bWU+MTQ8L3ZvbHVtZT48cmVw
cmludC1lZGl0aW9uPkluIEZpbGU8L3JlcHJpbnQtZWRpdGlvbj48a2V5d29yZHM+PGtleXdvcmQ+
Y29hc3RhbCBkZWZlbmNlPC9rZXl3b3JkPjxrZXl3b3JkPmNvYXN0YWwgbWFuYWdlbWVudDwva2V5
d29yZD48a2V5d29yZD5lcXVpbGlicml1bSBwcm9maWxlPC9rZXl3b3JkPjwva2V5d29yZHM+PGRh
dGVzPjx5ZWFyPjE5OTc8L3llYXI+PHB1Yi1kYXRlcz48ZGF0ZT4xOTk3PC9kYXRlPjwvcHViLWRh
dGVzPjwvZGF0ZXM+PHB1Yi1sb2NhdGlvbj5TaW5nYXBvcmU8L3B1Yi1sb2NhdGlvbj48cHVibGlz
aGVyPldvcmxkIFNjaWVudGlmaWMgUHVibGlzaGluZzwvcHVibGlzaGVyPjxsYWJlbD44ODU8L2xh
YmVsPjx1cmxzPjwvdXJscz48L3JlY29yZD48L0NpdGU+PC9FbmROb3RlPgB=
</w:fldData>
        </w:fldChar>
      </w:r>
      <w:r w:rsidR="00BE0490">
        <w:instrText xml:space="preserve"> ADDIN EN.CITE.DATA </w:instrText>
      </w:r>
      <w:r w:rsidR="00BE0490">
        <w:fldChar w:fldCharType="end"/>
      </w:r>
      <w:r w:rsidR="00BE0490">
        <w:fldChar w:fldCharType="separate"/>
      </w:r>
      <w:r w:rsidR="00BE0490">
        <w:rPr>
          <w:noProof/>
        </w:rPr>
        <w:t>(Silvester, 1985; Hsu</w:t>
      </w:r>
      <w:r w:rsidR="00BE0490" w:rsidRPr="00BE0490">
        <w:rPr>
          <w:i/>
          <w:noProof/>
        </w:rPr>
        <w:t xml:space="preserve"> et al.</w:t>
      </w:r>
      <w:r w:rsidR="00BE0490">
        <w:rPr>
          <w:noProof/>
        </w:rPr>
        <w:t>, 1989; Silvester and Hsu, 1997; Hsu</w:t>
      </w:r>
      <w:r w:rsidR="00BE0490" w:rsidRPr="00BE0490">
        <w:rPr>
          <w:i/>
          <w:noProof/>
        </w:rPr>
        <w:t xml:space="preserve"> et al.</w:t>
      </w:r>
      <w:r w:rsidR="00BE0490">
        <w:rPr>
          <w:noProof/>
        </w:rPr>
        <w:t>, 2010)</w:t>
      </w:r>
      <w:r w:rsidR="00BE0490">
        <w:fldChar w:fldCharType="end"/>
      </w:r>
      <w:r>
        <w:fldChar w:fldCharType="begin"/>
      </w:r>
      <w:r>
        <w:instrText xml:space="preserve"> ADDIN REFMGR.CITE &lt;Refman&gt;&lt;Cite&gt;&lt;Author&gt;Hsu&lt;/Author&gt;&lt;Year&gt;1993&lt;/Year&gt;&lt;RecNum&gt;269&lt;/RecNum&gt;&lt;IDText&gt;Beaches downcoast of harbours on bays&lt;/IDText&gt;&lt;MDL Ref_Type="Journal"&gt;&lt;Ref_Type&gt;Journal&lt;/Ref_Type&gt;&lt;Ref_ID&gt;269&lt;/Ref_ID&gt;&lt;Title_Primary&gt;Beaches downcoast of harbours on bays&lt;/Title_Primary&gt;&lt;Authors_Primary&gt;Hsu,J R C&lt;/Authors_Primary&gt;&lt;Authors_Primary&gt;Uda,T&lt;/Authors_Primary&gt;&lt;Authors_Primary&gt;Silvester,R&lt;/Authors_Primary&gt;&lt;Date_Primary&gt;1993&lt;/Date_Primary&gt;&lt;Keywords&gt;beach&lt;/Keywords&gt;&lt;Keywords&gt;morphodynamics&lt;/Keywords&gt;&lt;Reprint&gt;In File&lt;/Reprint&gt;&lt;Start_Page&gt;163&lt;/Start_Page&gt;&lt;End_Page&gt;181&lt;/End_Page&gt;&lt;Periodical&gt;Coastal Engineering&lt;/Periodical&gt;&lt;Volume&gt;19&lt;/Volume&gt;&lt;ZZ_JournalFull&gt;&lt;f name="System"&gt;Coastal Engineering&lt;/f&gt;&lt;/ZZ_JournalFull&gt;&lt;ZZ_WorkformID&gt;1&lt;/ZZ_WorkformID&gt;&lt;/MDL&gt;&lt;/Cite&gt;&lt;Cite&gt;&lt;Author&gt;Hsu&lt;/Author&gt;&lt;Year&gt;1900&lt;/Year&gt;&lt;RecNum&gt;274&lt;/RecNum&gt;&lt;IDText&gt;Static equilibrium bays: new relationships&lt;/IDText&gt;&lt;MDL Ref_Type="Journal"&gt;&lt;Ref_Type&gt;Journal&lt;/Ref_Type&gt;&lt;Ref_ID&gt;274&lt;/Ref_ID&gt;&lt;Title_Primary&gt;Static equilibrium bays: new relationships&lt;/Title_Primary&gt;&lt;Authors_Primary&gt;Hsu,J R C&lt;/Authors_Primary&gt;&lt;Authors_Primary&gt;Silvester,R&lt;/Authors_Primary&gt;&lt;Authors_Primary&gt;Xia,Y M&lt;/Authors_Primary&gt;&lt;Date_Primary&gt;1900&lt;/Date_Primary&gt;&lt;Keywords&gt;beach&lt;/Keywords&gt;&lt;Keywords&gt;morphodynamics&lt;/Keywords&gt;&lt;Keywords&gt;bay&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Cite&gt;&lt;Author&gt;Silvester&lt;/Author&gt;&lt;Year&gt;1972&lt;/Year&gt;&lt;RecNum&gt;267&lt;/RecNum&gt;&lt;IDText&gt;Use of crenulate shaped bays to stabilize coasts&lt;/IDText&gt;&lt;MDL Ref_Type="Conference Proceeding"&gt;&lt;Ref_Type&gt;Conference Proceeding&lt;/Ref_Type&gt;&lt;Ref_ID&gt;267&lt;/Ref_ID&gt;&lt;Title_Primary&gt;Use of crenulate shaped bays to stabilize coasts&lt;/Title_Primary&gt;&lt;Authors_Primary&gt;Silvester,R&lt;/Authors_Primary&gt;&lt;Authors_Primary&gt;Ho,S-K&lt;/Authors_Primary&gt;&lt;Date_Primary&gt;1972&lt;/Date_Primary&gt;&lt;Keywords&gt;morphodynamics&lt;/Keywords&gt;&lt;Keywords&gt;beach&lt;/Keywords&gt;&lt;Reprint&gt;In File&lt;/Reprint&gt;&lt;Start_Page&gt;1347&lt;/Start_Page&gt;&lt;End_Page&gt;1365&lt;/End_Page&gt;&lt;Publisher&gt;ASCE&lt;/Publisher&gt;&lt;Title_Series&gt;International Coastal Engineering Conference&lt;/Title_Series&gt;&lt;ZZ_WorkformID&gt;12&lt;/ZZ_WorkformID&gt;&lt;/MDL&gt;&lt;/Cite&gt;&lt;Cite&gt;&lt;Author&gt;Silvester&lt;/Author&gt;&lt;Year&gt;1970&lt;/Year&gt;&lt;RecNum&gt;270&lt;/RecNum&gt;&lt;IDText&gt;Growth of crenulate shaped bays to equilibrium&lt;/IDText&gt;&lt;MDL Ref_Type="Journal"&gt;&lt;Ref_Type&gt;Journal&lt;/Ref_Type&gt;&lt;Ref_ID&gt;270&lt;/Ref_ID&gt;&lt;Title_Primary&gt;Growth of crenulate shaped bays to equilibrium&lt;/Title_Primary&gt;&lt;Authors_Primary&gt;Silvester,R&lt;/Authors_Primary&gt;&lt;Date_Primary&gt;1970&lt;/Date_Primary&gt;&lt;Keywords&gt;morphodynamics&lt;/Keywords&gt;&lt;Keywords&gt;beach&lt;/Keywords&gt;&lt;Reprint&gt;In File&lt;/Reprint&gt;&lt;Start_Page&gt;275&lt;/Start_Page&gt;&lt;End_Page&gt;287&lt;/End_Page&gt;&lt;Periodical&gt;Journal of Waterways and Harbours Division, ASCE&lt;/Periodical&gt;&lt;Volume&gt;96&lt;/Volume&gt;&lt;Issue&gt;WW2&lt;/Issue&gt;&lt;ZZ_JournalFull&gt;&lt;f name="System"&gt;Journal of Waterways and Harbours Division, ASCE&lt;/f&gt;&lt;/ZZ_JournalFull&gt;&lt;ZZ_WorkformID&gt;1&lt;/ZZ_WorkformID&gt;&lt;/MDL&gt;&lt;/Cite&gt;&lt;Cite&gt;&lt;Author&gt;Silvester&lt;/Author&gt;&lt;Year&gt;1976&lt;/Year&gt;&lt;RecNum&gt;271&lt;/RecNum&gt;&lt;IDText&gt;Headland defense of coasts&lt;/IDText&gt;&lt;MDL Ref_Type="Conference Proceeding"&gt;&lt;Ref_Type&gt;Conference Proceeding&lt;/Ref_Type&gt;&lt;Ref_ID&gt;271&lt;/Ref_ID&gt;&lt;Title_Primary&gt;Headland defense of coasts&lt;/Title_Primary&gt;&lt;Authors_Primary&gt;Silvester,R&lt;/Authors_Primary&gt;&lt;Date_Primary&gt;1976&lt;/Date_Primary&gt;&lt;Keywords&gt;engineering&lt;/Keywords&gt;&lt;Keywords&gt;morphodynamics&lt;/Keywords&gt;&lt;Keywords&gt;beach&lt;/Keywords&gt;&lt;Reprint&gt;In File&lt;/Reprint&gt;&lt;Start_Page&gt;1394&lt;/Start_Page&gt;&lt;End_Page&gt;1406&lt;/End_Page&gt;&lt;Publisher&gt;ASCE&lt;/Publisher&gt;&lt;Title_Series&gt;International Coastal Engineering Conference&lt;/Title_Series&gt;&lt;ZZ_WorkformID&gt;12&lt;/ZZ_WorkformID&gt;&lt;/MDL&gt;&lt;/Cite&gt;&lt;Cite&gt;&lt;Author&gt;Silvester&lt;/Author&gt;&lt;Year&gt;1989&lt;/Year&gt;&lt;RecNum&gt;273&lt;/RecNum&gt;&lt;IDText&gt;Generalities of static equilibrium bays&lt;/IDText&gt;&lt;MDL Ref_Type="Journal"&gt;&lt;Ref_Type&gt;Journal&lt;/Ref_Type&gt;&lt;Ref_ID&gt;273&lt;/Ref_ID&gt;&lt;Title_Primary&gt;Generalities of static equilibrium bays&lt;/Title_Primary&gt;&lt;Authors_Primary&gt;Silvester,R&lt;/Authors_Primary&gt;&lt;Authors_Primary&gt;Xia,Y M&lt;/Authors_Primary&gt;&lt;Date_Primary&gt;1989&lt;/Date_Primary&gt;&lt;Keywords&gt;beach&lt;/Keywords&gt;&lt;Keywords&gt;morphodynamics&lt;/Keywords&gt;&lt;Keywords&gt;bay&lt;/Keywords&gt;&lt;Keywords&gt;engineering&lt;/Keywords&gt;&lt;Reprint&gt;In File&lt;/Reprint&gt;&lt;Start_Page&gt;353&lt;/Start_Page&gt;&lt;End_Page&gt;369&lt;/End_Page&gt;&lt;Periodical&gt;Coastal Engineering&lt;/Periodical&gt;&lt;Volume&gt;12&lt;/Volume&gt;&lt;Issue&gt;4&lt;/Issue&gt;&lt;ZZ_JournalFull&gt;&lt;f name="System"&gt;Coastal Engineering&lt;/f&gt;&lt;/ZZ_JournalFull&gt;&lt;ZZ_WorkformID&gt;1&lt;/ZZ_WorkformID&gt;&lt;/MDL&gt;&lt;/Cite&gt;&lt;Cite&gt;&lt;Author&gt;Silvester&lt;/Author&gt;&lt;Year&gt;1900&lt;/Year&gt;&lt;RecNum&gt;275&lt;/RecNum&gt;&lt;IDText&gt;Applications of headland control&lt;/IDText&gt;&lt;MDL Ref_Type="Journal"&gt;&lt;Ref_Type&gt;Journal&lt;/Ref_Type&gt;&lt;Ref_ID&gt;275&lt;/Ref_ID&gt;&lt;Title_Primary&gt;Applications of headland control&lt;/Title_Primary&gt;&lt;Authors_Primary&gt;Silvester,R&lt;/Authors_Primary&gt;&lt;Authors_Primary&gt;Xia,Y M&lt;/Authors_Primary&gt;&lt;Date_Primary&gt;1900&lt;/Date_Primary&gt;&lt;Keywords&gt;beach&lt;/Keywords&gt;&lt;Keywords&gt;morphodynamics&lt;/Keywords&gt;&lt;Keywords&gt;breakwater&lt;/Keywords&gt;&lt;Reprint&gt;In File&lt;/Reprint&gt;&lt;Periodical&gt;Journal of Waterway, Port, Coastal and Ocean Engineering, ASCE&lt;/Periodical&gt;&lt;ZZ_JournalFull&gt;&lt;f name="System"&gt;Journal of Waterway, Port, Coastal and Ocean Engineering, ASCE&lt;/f&gt;&lt;/ZZ_JournalFull&gt;&lt;ZZ_WorkformID&gt;1&lt;/ZZ_WorkformID&gt;&lt;/MDL&gt;&lt;/Cite&gt;&lt;/Refman&gt;</w:instrText>
      </w:r>
      <w:r w:rsidR="00000000">
        <w:fldChar w:fldCharType="separate"/>
      </w:r>
      <w:r>
        <w:fldChar w:fldCharType="end"/>
      </w:r>
      <w:r>
        <w:t>.</w:t>
      </w:r>
      <w:r>
        <w:rPr>
          <w:noProof/>
        </w:rPr>
        <w:drawing>
          <wp:anchor distT="0" distB="0" distL="114300" distR="114300" simplePos="0" relativeHeight="251769856" behindDoc="0" locked="0" layoutInCell="1" allowOverlap="1" wp14:anchorId="0425B1AB" wp14:editId="1649D584">
            <wp:simplePos x="0" y="0"/>
            <wp:positionH relativeFrom="margin">
              <wp:align>right</wp:align>
            </wp:positionH>
            <wp:positionV relativeFrom="paragraph">
              <wp:posOffset>123825</wp:posOffset>
            </wp:positionV>
            <wp:extent cx="2541270" cy="1729740"/>
            <wp:effectExtent l="0" t="0" r="0" b="381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41270" cy="1729740"/>
                    </a:xfrm>
                    <a:prstGeom prst="rect">
                      <a:avLst/>
                    </a:prstGeom>
                    <a:noFill/>
                  </pic:spPr>
                </pic:pic>
              </a:graphicData>
            </a:graphic>
            <wp14:sizeRelH relativeFrom="margin">
              <wp14:pctWidth>0</wp14:pctWidth>
            </wp14:sizeRelH>
            <wp14:sizeRelV relativeFrom="margin">
              <wp14:pctHeight>0</wp14:pctHeight>
            </wp14:sizeRelV>
          </wp:anchor>
        </w:drawing>
      </w:r>
      <w:r>
        <w:t xml:space="preserve"> The option in CoastalTools implements the method proposed in </w:t>
      </w:r>
      <w:r>
        <w:fldChar w:fldCharType="begin"/>
      </w:r>
      <w:r>
        <w:instrText xml:space="preserve"> ADDIN EN.CITE &lt;EndNote&gt;&lt;Cite&gt;&lt;Author&gt;Hsu&lt;/Author&gt;&lt;Year&gt;1989&lt;/Year&gt;&lt;RecNum&gt;572&lt;/RecNum&gt;&lt;DisplayText&gt;(Hsu and Evans, 1989)&lt;/DisplayText&gt;&lt;record&gt;&lt;rec-number&gt;572&lt;/rec-number&gt;&lt;foreign-keys&gt;&lt;key app="EN" db-id="sv9fdvxxw0ss5geav2oxv0s15saz05p5zzwd" timestamp="1381163876" guid="76015cd6-6316-451c-b788-7f0a41a4ac59"&gt;572&lt;/key&gt;&lt;/foreign-keys&gt;&lt;ref-type name="Journal Article"&gt;17&lt;/ref-type&gt;&lt;contributors&gt;&lt;authors&gt;&lt;author&gt;Hsu,J.R.C.&lt;/author&gt;&lt;author&gt;Evans,C.&lt;/author&gt;&lt;/authors&gt;&lt;/contributors&gt;&lt;titles&gt;&lt;title&gt;Parabolic bay shapes and applications&lt;/title&gt;&lt;secondary-title&gt;Proceedings - Institution of Civil Engineers.Part 2.Research and theory&lt;/secondary-title&gt;&lt;/titles&gt;&lt;periodical&gt;&lt;full-title&gt;Proceedings - Institution of Civil Engineers.Part 2.Research and theory&lt;/full-title&gt;&lt;/periodical&gt;&lt;pages&gt;557-570&lt;/pages&gt;&lt;volume&gt;87&lt;/volume&gt;&lt;reprint-edition&gt;Not in File&lt;/reprint-edition&gt;&lt;keywords&gt;&lt;keyword&gt;bay&lt;/keyword&gt;&lt;/keywords&gt;&lt;dates&gt;&lt;year&gt;1989&lt;/year&gt;&lt;pub-dates&gt;&lt;date&gt;1989&lt;/date&gt;&lt;/pub-dates&gt;&lt;/dates&gt;&lt;label&gt;893&lt;/label&gt;&lt;urls&gt;&lt;related-urls&gt;&lt;url&gt;http://www.scopus.com/inward/record.url?eid=2-s2.0-0024900211&amp;amp;partnerID=40&amp;amp;md5=06b938667f8cb92868bbce4698d6742d&lt;/url&gt;&lt;/related-urls&gt;&lt;/urls&gt;&lt;/record&gt;&lt;/Cite&gt;&lt;/EndNote&gt;</w:instrText>
      </w:r>
      <w:r>
        <w:fldChar w:fldCharType="separate"/>
      </w:r>
      <w:r>
        <w:rPr>
          <w:noProof/>
        </w:rPr>
        <w:t>(Hsu and Evans, 1989)</w:t>
      </w:r>
      <w:r>
        <w:fldChar w:fldCharType="end"/>
      </w:r>
      <w:r w:rsidR="00BE0490">
        <w:t xml:space="preserve"> and is run as one of the Beach analysis tools (</w:t>
      </w:r>
      <w:r>
        <w:t xml:space="preserve">see Section </w:t>
      </w:r>
      <w:r>
        <w:fldChar w:fldCharType="begin"/>
      </w:r>
      <w:r>
        <w:instrText xml:space="preserve"> REF _Ref43211629 \r \h </w:instrText>
      </w:r>
      <w:r>
        <w:fldChar w:fldCharType="separate"/>
      </w:r>
      <w:r w:rsidR="002A6CEF">
        <w:t>3.4.2</w:t>
      </w:r>
      <w:r>
        <w:fldChar w:fldCharType="end"/>
      </w:r>
      <w:r w:rsidR="00BE0490">
        <w:t>).</w:t>
      </w:r>
    </w:p>
    <w:p w14:paraId="6CD12919" w14:textId="16140E0E" w:rsidR="00BE0490" w:rsidRDefault="00BE0490" w:rsidP="00C477BF"/>
    <w:p w14:paraId="18ADC5AC" w14:textId="304987D8" w:rsidR="00A13788" w:rsidRDefault="00A13788" w:rsidP="00C477BF">
      <w:r>
        <w:rPr>
          <w:noProof/>
        </w:rPr>
        <w:drawing>
          <wp:anchor distT="0" distB="0" distL="114300" distR="114300" simplePos="0" relativeHeight="251772928" behindDoc="0" locked="0" layoutInCell="1" allowOverlap="1" wp14:anchorId="4BF26D2A" wp14:editId="4DE405C1">
            <wp:simplePos x="0" y="0"/>
            <wp:positionH relativeFrom="column">
              <wp:posOffset>-95250</wp:posOffset>
            </wp:positionH>
            <wp:positionV relativeFrom="paragraph">
              <wp:posOffset>59055</wp:posOffset>
            </wp:positionV>
            <wp:extent cx="2501691" cy="2214562"/>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01691" cy="2214562"/>
                    </a:xfrm>
                    <a:prstGeom prst="rect">
                      <a:avLst/>
                    </a:prstGeom>
                  </pic:spPr>
                </pic:pic>
              </a:graphicData>
            </a:graphic>
          </wp:anchor>
        </w:drawing>
      </w:r>
    </w:p>
    <w:p w14:paraId="2F02F9D2" w14:textId="6EC25526" w:rsidR="00BE0490" w:rsidRDefault="00BE0490" w:rsidP="00C477BF">
      <w:r>
        <w:t xml:space="preserve">By defining a control point, and end point for the control line, along with the wave crest angle and the angle the wave crest makes with the control line, the bay formation is plotted against the selected shoreline. Where the profiles provide for multiple time steps from which to construct the shoreline at a user defined elevation, the mean shoreline position is used (solid blue line in the plot). The Bay can expand from the control point in a clockwise or anticlockwise manner. The combination of control line definition, wave angle and </w:t>
      </w:r>
      <w:r w:rsidR="00081328">
        <w:t xml:space="preserve">direction of </w:t>
      </w:r>
      <w:r>
        <w:t>rotation</w:t>
      </w:r>
      <w:r w:rsidR="00081328">
        <w:t xml:space="preserve"> should be sufficient to obtain a fit to most shorelines where the crenulate bay concept is applicable.</w:t>
      </w:r>
    </w:p>
    <w:p w14:paraId="506B845D" w14:textId="77777777" w:rsidR="00BE0490" w:rsidRDefault="00BE0490" w:rsidP="00EE32A9"/>
    <w:p w14:paraId="6974F75B" w14:textId="4A945F3D" w:rsidR="00184881" w:rsidRDefault="00EE32A9" w:rsidP="00EE32A9">
      <w:pPr>
        <w:pStyle w:val="Heading2"/>
      </w:pPr>
      <w:bookmarkStart w:id="200" w:name="_Ref39654247"/>
      <w:bookmarkStart w:id="201" w:name="_Ref43201019"/>
      <w:bookmarkStart w:id="202" w:name="_Toc158307021"/>
      <w:r>
        <w:t>Derive Output</w:t>
      </w:r>
      <w:bookmarkEnd w:id="200"/>
      <w:bookmarkEnd w:id="201"/>
      <w:bookmarkEnd w:id="202"/>
    </w:p>
    <w:p w14:paraId="28624A38" w14:textId="117B3D13" w:rsidR="00DA4DA8" w:rsidRDefault="00DA4DA8" w:rsidP="00DA4DA8">
      <w:bookmarkStart w:id="203" w:name="_Hlk505164153"/>
      <w:r w:rsidRPr="00DA4DA8">
        <w:t xml:space="preserve">The </w:t>
      </w:r>
      <w:r w:rsidRPr="00DA4DA8">
        <w:rPr>
          <w:i/>
          <w:color w:val="7B2520" w:themeColor="accent3" w:themeShade="BF"/>
        </w:rPr>
        <w:t>Run&gt; Derive Output</w:t>
      </w:r>
      <w:r w:rsidRPr="00DA4DA8">
        <w:t xml:space="preserve"> option allows the user to make use of the data held within App to derive other outputs or, pass selected data to an external function (see Section</w:t>
      </w:r>
      <w:r w:rsidR="00203A29">
        <w:t xml:space="preserve"> </w:t>
      </w:r>
      <w:r w:rsidR="00203A29">
        <w:fldChar w:fldCharType="begin"/>
      </w:r>
      <w:r w:rsidR="00203A29">
        <w:instrText xml:space="preserve"> REF _Ref41119611 \r \h </w:instrText>
      </w:r>
      <w:r w:rsidR="00203A29">
        <w:fldChar w:fldCharType="separate"/>
      </w:r>
      <w:r w:rsidR="002A6CEF">
        <w:t>3.4.4</w:t>
      </w:r>
      <w:r w:rsidR="00203A29">
        <w:fldChar w:fldCharType="end"/>
      </w:r>
      <w:r w:rsidRPr="00DA4DA8">
        <w:t xml:space="preserve">). </w:t>
      </w:r>
      <w:bookmarkEnd w:id="203"/>
      <w:r w:rsidRPr="00DA4DA8">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204" w:name="_Hlk41120195"/>
      <w:r w:rsidRPr="00DA4DA8">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p w14:paraId="7941F059" w14:textId="77777777" w:rsidR="000C141B" w:rsidRPr="000C141B" w:rsidRDefault="000C141B" w:rsidP="000C141B">
      <w:pPr>
        <w:spacing w:after="120"/>
      </w:pPr>
      <w:r w:rsidRPr="000C141B">
        <w:t>The equation string entered in the UI is used to construct an anonymous function as follows:</w:t>
      </w:r>
    </w:p>
    <w:p w14:paraId="71AE6E7B"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t,x,y,z,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4BD1511B" w14:textId="77777777" w:rsidR="000C141B" w:rsidRPr="000C141B" w:rsidRDefault="000C141B" w:rsidP="000C141B">
      <w:pPr>
        <w:spacing w:after="0" w:line="240" w:lineRule="auto"/>
        <w:rPr>
          <w:rFonts w:ascii="Courier New" w:hAnsi="Courier New" w:cs="Courier New"/>
          <w:color w:val="228B22"/>
          <w:sz w:val="20"/>
          <w:szCs w:val="20"/>
        </w:rPr>
      </w:pPr>
    </w:p>
    <w:p w14:paraId="38214C5B"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t,x,y,z,mobj);</w:t>
      </w:r>
    </w:p>
    <w:p w14:paraId="707B06D6" w14:textId="77777777" w:rsidR="000C141B" w:rsidRPr="000C141B" w:rsidRDefault="000C141B" w:rsidP="000C141B">
      <w:pPr>
        <w:spacing w:after="0" w:line="240" w:lineRule="auto"/>
        <w:rPr>
          <w:rFonts w:ascii="Consolas" w:eastAsia="Times New Roman" w:hAnsi="Consolas" w:cs="Times New Roman"/>
          <w:sz w:val="20"/>
          <w:szCs w:val="20"/>
        </w:rPr>
      </w:pPr>
    </w:p>
    <w:p w14:paraId="3AC24065" w14:textId="77777777" w:rsidR="000C141B" w:rsidRPr="000C141B" w:rsidRDefault="000C141B" w:rsidP="000C141B">
      <w:pPr>
        <w:autoSpaceDE w:val="0"/>
        <w:autoSpaceDN w:val="0"/>
        <w:adjustRightInd w:val="0"/>
        <w:spacing w:after="120" w:line="240" w:lineRule="auto"/>
      </w:pPr>
      <w:r w:rsidRPr="000C141B">
        <w:t>or when using dstables:</w:t>
      </w:r>
    </w:p>
    <w:p w14:paraId="492D37E2" w14:textId="77777777" w:rsidR="000C141B" w:rsidRPr="000C141B" w:rsidRDefault="000C141B" w:rsidP="000C141B">
      <w:pPr>
        <w:spacing w:after="0" w:line="240" w:lineRule="auto"/>
        <w:rPr>
          <w:rFonts w:ascii="Courier New" w:hAnsi="Courier New" w:cs="Courier New"/>
          <w:color w:val="228B22"/>
          <w:sz w:val="20"/>
          <w:szCs w:val="20"/>
        </w:rPr>
      </w:pPr>
      <w:r w:rsidRPr="000C141B">
        <w:rPr>
          <w:rFonts w:ascii="Consolas" w:eastAsia="Times New Roman" w:hAnsi="Consolas" w:cs="Times New Roman"/>
          <w:sz w:val="20"/>
          <w:szCs w:val="20"/>
        </w:rPr>
        <w:t>heq = str2func([</w:t>
      </w:r>
      <w:r w:rsidRPr="000C141B">
        <w:rPr>
          <w:rFonts w:ascii="Consolas" w:eastAsia="Times New Roman" w:hAnsi="Consolas" w:cs="Times New Roman"/>
          <w:color w:val="A709F5"/>
          <w:sz w:val="20"/>
          <w:szCs w:val="20"/>
        </w:rPr>
        <w:t>'@(dst,mobj) '</w:t>
      </w:r>
      <w:r w:rsidRPr="000C141B">
        <w:rPr>
          <w:rFonts w:ascii="Consolas" w:eastAsia="Times New Roman" w:hAnsi="Consolas" w:cs="Times New Roman"/>
          <w:sz w:val="20"/>
          <w:szCs w:val="20"/>
        </w:rPr>
        <w:t xml:space="preserve">,inp.eqn]);     </w:t>
      </w:r>
      <w:r w:rsidRPr="000C141B">
        <w:rPr>
          <w:rFonts w:ascii="Consolas" w:eastAsia="Times New Roman" w:hAnsi="Consolas" w:cs="Times New Roman"/>
          <w:color w:val="008013"/>
          <w:sz w:val="20"/>
          <w:szCs w:val="20"/>
        </w:rPr>
        <w:t>%handle to anonymous function</w:t>
      </w:r>
    </w:p>
    <w:p w14:paraId="66C5C718" w14:textId="77777777" w:rsidR="000C141B" w:rsidRPr="000C141B" w:rsidRDefault="000C141B" w:rsidP="000C141B">
      <w:pPr>
        <w:spacing w:after="0" w:line="240" w:lineRule="auto"/>
        <w:rPr>
          <w:rFonts w:ascii="Courier New" w:hAnsi="Courier New" w:cs="Courier New"/>
          <w:sz w:val="20"/>
          <w:szCs w:val="20"/>
        </w:rPr>
      </w:pPr>
    </w:p>
    <w:p w14:paraId="4C73D66F"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varout{:}] = heq(dst,mobj);</w:t>
      </w:r>
    </w:p>
    <w:p w14:paraId="12F63DB0" w14:textId="77777777" w:rsidR="000C141B" w:rsidRPr="000C141B" w:rsidRDefault="000C141B" w:rsidP="000C141B">
      <w:pPr>
        <w:spacing w:after="0" w:line="240" w:lineRule="auto"/>
        <w:rPr>
          <w:rFonts w:ascii="Consolas" w:eastAsia="Times New Roman" w:hAnsi="Consolas" w:cs="Times New Roman"/>
          <w:sz w:val="20"/>
          <w:szCs w:val="20"/>
        </w:rPr>
      </w:pPr>
    </w:p>
    <w:p w14:paraId="0BA948DB" w14:textId="77777777" w:rsidR="000C141B" w:rsidRPr="000C141B" w:rsidRDefault="000C141B" w:rsidP="000C141B">
      <w:pPr>
        <w:autoSpaceDE w:val="0"/>
        <w:autoSpaceDN w:val="0"/>
        <w:adjustRightInd w:val="0"/>
        <w:spacing w:after="0" w:line="240" w:lineRule="auto"/>
        <w:rPr>
          <w:rFonts w:ascii="Courier New" w:hAnsi="Courier New" w:cs="Courier New"/>
          <w:sz w:val="8"/>
          <w:szCs w:val="8"/>
        </w:rPr>
      </w:pPr>
    </w:p>
    <w:p w14:paraId="785CAAB5" w14:textId="7749D2B1" w:rsidR="000C141B" w:rsidRPr="000C141B" w:rsidRDefault="000C141B" w:rsidP="000C141B">
      <w:r w:rsidRPr="000C141B">
        <w:t xml:space="preserve">This function is then evaluated with the defined variables for </w:t>
      </w:r>
      <w:r w:rsidRPr="000C141B">
        <w:rPr>
          <w:i/>
          <w:iCs/>
        </w:rPr>
        <w:t>t, x, y</w:t>
      </w:r>
      <w:r w:rsidRPr="000C141B">
        <w:t xml:space="preserve">, and </w:t>
      </w:r>
      <w:r w:rsidRPr="000C141B">
        <w:rPr>
          <w:i/>
          <w:iCs/>
        </w:rPr>
        <w:t>z</w:t>
      </w:r>
      <w:r w:rsidRPr="000C141B">
        <w:t xml:space="preserve"> and optionally </w:t>
      </w:r>
      <w:r w:rsidRPr="000C141B">
        <w:rPr>
          <w:i/>
          <w:iCs/>
        </w:rPr>
        <w:t xml:space="preserve">mobj, </w:t>
      </w:r>
      <w:r w:rsidRPr="000C141B">
        <w:t xml:space="preserve">where </w:t>
      </w:r>
      <w:r w:rsidRPr="000C141B">
        <w:rPr>
          <w:i/>
          <w:iCs/>
        </w:rPr>
        <w:t>mobj</w:t>
      </w:r>
      <w:r w:rsidRPr="000C141B">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0C141B">
        <w:fldChar w:fldCharType="begin"/>
      </w:r>
      <w:r w:rsidRPr="000C141B">
        <w:instrText xml:space="preserve"> REF _Ref153636767 \r \h </w:instrText>
      </w:r>
      <w:r w:rsidRPr="000C141B">
        <w:fldChar w:fldCharType="separate"/>
      </w:r>
      <w:r w:rsidR="002A6CEF">
        <w:t>4.16.2</w:t>
      </w:r>
      <w:r w:rsidRPr="000C141B">
        <w:fldChar w:fldCharType="end"/>
      </w:r>
      <w:r w:rsidRPr="000C141B">
        <w:t>).</w:t>
      </w:r>
    </w:p>
    <w:p w14:paraId="160DE7F4" w14:textId="71C01B51" w:rsidR="000C141B" w:rsidRPr="000C141B" w:rsidRDefault="000C141B" w:rsidP="000C141B">
      <w:bookmarkStart w:id="205" w:name="_Hlk77169607"/>
      <w:r w:rsidRPr="000C141B">
        <w:t xml:space="preserve">If the function returns a single valued answer, this is displayed in a message box, otherwise it is saved, either by adding to an existing dataset, or creating a new one (see Section </w:t>
      </w:r>
      <w:r w:rsidRPr="000C141B">
        <w:rPr>
          <w:highlight w:val="yellow"/>
        </w:rPr>
        <w:fldChar w:fldCharType="begin"/>
      </w:r>
      <w:r w:rsidRPr="000C141B">
        <w:instrText xml:space="preserve"> REF _Ref153636767 \r \h </w:instrText>
      </w:r>
      <w:r w:rsidRPr="000C141B">
        <w:rPr>
          <w:highlight w:val="yellow"/>
        </w:rPr>
      </w:r>
      <w:r w:rsidRPr="000C141B">
        <w:rPr>
          <w:highlight w:val="yellow"/>
        </w:rPr>
        <w:fldChar w:fldCharType="separate"/>
      </w:r>
      <w:r w:rsidR="002A6CEF">
        <w:t>4.16.2</w:t>
      </w:r>
      <w:r w:rsidRPr="000C141B">
        <w:rPr>
          <w:highlight w:val="yellow"/>
        </w:rPr>
        <w:fldChar w:fldCharType="end"/>
      </w:r>
      <w:r>
        <w:t xml:space="preserve"> and </w:t>
      </w:r>
      <w:r>
        <w:rPr>
          <w:highlight w:val="yellow"/>
        </w:rPr>
        <w:fldChar w:fldCharType="begin"/>
      </w:r>
      <w:r>
        <w:instrText xml:space="preserve"> REF _Ref41119611 \r \h </w:instrText>
      </w:r>
      <w:r>
        <w:rPr>
          <w:highlight w:val="yellow"/>
        </w:rPr>
      </w:r>
      <w:r>
        <w:rPr>
          <w:highlight w:val="yellow"/>
        </w:rPr>
        <w:fldChar w:fldCharType="separate"/>
      </w:r>
      <w:r w:rsidR="002A6CEF">
        <w:t>3.4.4</w:t>
      </w:r>
      <w:r>
        <w:rPr>
          <w:highlight w:val="yellow"/>
        </w:rPr>
        <w:fldChar w:fldCharType="end"/>
      </w:r>
      <w:r w:rsidRPr="000C141B">
        <w:t xml:space="preserve">). </w:t>
      </w:r>
      <w:bookmarkEnd w:id="205"/>
    </w:p>
    <w:p w14:paraId="2E883B68" w14:textId="77777777" w:rsidR="000C141B" w:rsidRPr="000C141B" w:rsidRDefault="000C141B" w:rsidP="000C141B">
      <w:pPr>
        <w:rPr>
          <w:i/>
        </w:rPr>
      </w:pPr>
      <w:r w:rsidRPr="000C141B">
        <w:rPr>
          <w:i/>
        </w:rPr>
        <w:t>NB1: functions are forced to lower case (to be consistent with all Matlab functions), so any external user defined function call must be named in lower case.</w:t>
      </w:r>
    </w:p>
    <w:p w14:paraId="3B5BCE5D" w14:textId="77777777" w:rsidR="000C141B" w:rsidRPr="000C141B" w:rsidRDefault="000C141B" w:rsidP="000C141B">
      <w:pPr>
        <w:rPr>
          <w:sz w:val="4"/>
          <w:szCs w:val="4"/>
        </w:rPr>
      </w:pPr>
    </w:p>
    <w:p w14:paraId="4C08877F" w14:textId="77777777" w:rsidR="000C141B" w:rsidRPr="000C141B" w:rsidRDefault="000C141B" w:rsidP="000C141B">
      <w:r w:rsidRPr="000C141B">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7E42F870" w14:textId="77777777" w:rsidR="000C141B" w:rsidRPr="000C141B" w:rsidRDefault="000C141B" w:rsidP="000C141B">
      <w:r w:rsidRPr="000C141B">
        <w:t>e.g.: [NaN;diff(x)]</w:t>
      </w:r>
    </w:p>
    <w:p w14:paraId="6A41D0B4" w14:textId="77777777" w:rsidR="000C141B" w:rsidRPr="000C141B" w:rsidRDefault="000C141B" w:rsidP="000C141B">
      <w:r w:rsidRPr="000C141B">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79F07882" w14:textId="77777777" w:rsidR="000C141B" w:rsidRPr="000C141B" w:rsidRDefault="000C141B" w:rsidP="000C141B">
      <w:pPr>
        <w:rPr>
          <w:sz w:val="4"/>
          <w:szCs w:val="4"/>
        </w:rPr>
      </w:pPr>
    </w:p>
    <w:p w14:paraId="194BFB61" w14:textId="77777777" w:rsidR="000C141B" w:rsidRPr="000C141B" w:rsidRDefault="000C141B" w:rsidP="000C141B">
      <w:pPr>
        <w:rPr>
          <w:iCs/>
        </w:rPr>
      </w:pPr>
      <w:r w:rsidRPr="000C141B">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12F77E4D" w14:textId="77777777" w:rsidR="000C141B" w:rsidRPr="000C141B" w:rsidRDefault="000C141B" w:rsidP="000C141B">
      <w:pPr>
        <w:rPr>
          <w:iCs/>
        </w:rPr>
      </w:pPr>
      <w:r w:rsidRPr="000C141B">
        <w:rPr>
          <w:iCs/>
        </w:rPr>
        <w:t>&gt;&gt; [</w:t>
      </w:r>
      <w:r w:rsidRPr="000C141B">
        <w:rPr>
          <w:rFonts w:ascii="Courier New" w:hAnsi="Courier New" w:cs="Courier New"/>
          <w:color w:val="000000"/>
          <w:sz w:val="20"/>
          <w:szCs w:val="20"/>
        </w:rPr>
        <w:t>z.*repmat(1, length(t), length(x), length(y))]</w:t>
      </w:r>
    </w:p>
    <w:p w14:paraId="3BB4FD15" w14:textId="77777777" w:rsidR="000C141B" w:rsidRPr="000C141B" w:rsidRDefault="000C141B" w:rsidP="000C141B">
      <w:pPr>
        <w:rPr>
          <w:iCs/>
        </w:rPr>
      </w:pPr>
      <w:r w:rsidRPr="000C141B">
        <w:rPr>
          <w:i/>
        </w:rPr>
        <w:t>NB2: the order of the dimensions t, x, y must match the dimensions of the array, z.</w:t>
      </w:r>
    </w:p>
    <w:p w14:paraId="295DCF72" w14:textId="77777777" w:rsidR="000C141B" w:rsidRPr="000C141B" w:rsidRDefault="000C141B" w:rsidP="000C141B">
      <w:pPr>
        <w:rPr>
          <w:iCs/>
          <w:sz w:val="4"/>
          <w:szCs w:val="4"/>
        </w:rPr>
      </w:pPr>
    </w:p>
    <w:p w14:paraId="0EEC0077" w14:textId="77777777" w:rsidR="000C141B" w:rsidRPr="000C141B" w:rsidRDefault="000C141B" w:rsidP="000C141B">
      <w:pPr>
        <w:rPr>
          <w:i/>
        </w:rPr>
      </w:pPr>
      <w:r w:rsidRPr="000C141B">
        <w:rPr>
          <w:i/>
        </w:rPr>
        <w:t>NB3: When using Matlab compound expressions, such as the above sub-sampling expression, the expression must be enclosed in square brackets to distinguish it from a function call.</w:t>
      </w:r>
    </w:p>
    <w:p w14:paraId="0EDA839D" w14:textId="77777777" w:rsidR="000C141B" w:rsidRPr="000C141B" w:rsidRDefault="000C141B" w:rsidP="000C141B">
      <w:pPr>
        <w:rPr>
          <w:iCs/>
        </w:rPr>
      </w:pPr>
    </w:p>
    <w:p w14:paraId="6FF7E238" w14:textId="77777777" w:rsidR="000C141B" w:rsidRPr="000C141B" w:rsidRDefault="000C141B" w:rsidP="000C141B">
      <w:pPr>
        <w:rPr>
          <w:noProof/>
        </w:rPr>
      </w:pPr>
      <w:r w:rsidRPr="000C141B">
        <w:rPr>
          <w:noProof/>
        </w:rPr>
        <w:t xml:space="preserve">Adding the comment %time or %rows, allows the the row dimension to be added to the new dataset. For example if x and y data sets are timeseries, then </w:t>
      </w:r>
      <w:bookmarkStart w:id="206" w:name="_Hlk153704497"/>
      <w:r w:rsidRPr="000C141B">
        <w:rPr>
          <w:noProof/>
        </w:rPr>
        <w:t>a Matlab</w:t>
      </w:r>
      <w:r w:rsidRPr="000C141B">
        <w:rPr>
          <w:noProof/>
          <w:vertAlign w:val="superscript"/>
        </w:rPr>
        <w:t>TM</w:t>
      </w:r>
      <w:r w:rsidRPr="000C141B">
        <w:rPr>
          <w:noProof/>
        </w:rPr>
        <w:t xml:space="preserve"> expresion, or function call, </w:t>
      </w:r>
      <w:bookmarkEnd w:id="206"/>
      <w:r w:rsidRPr="000C141B">
        <w:rPr>
          <w:noProof/>
        </w:rPr>
        <w:t>can be used to create a new time series as follows:</w:t>
      </w:r>
    </w:p>
    <w:p w14:paraId="13AE636D" w14:textId="77777777" w:rsidR="000C141B" w:rsidRPr="000C141B" w:rsidRDefault="000C141B" w:rsidP="000C141B">
      <w:pPr>
        <w:spacing w:after="0" w:line="240" w:lineRule="auto"/>
        <w:ind w:left="720" w:firstLine="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x^2+y  </w:t>
      </w:r>
      <w:r w:rsidRPr="000C141B">
        <w:rPr>
          <w:rFonts w:ascii="Consolas" w:eastAsia="Times New Roman" w:hAnsi="Consolas" w:cs="Times New Roman"/>
          <w:color w:val="008013"/>
          <w:sz w:val="20"/>
          <w:szCs w:val="20"/>
        </w:rPr>
        <w:t>%time</w:t>
      </w:r>
    </w:p>
    <w:p w14:paraId="2429016D" w14:textId="77777777" w:rsidR="000C141B" w:rsidRPr="000C141B" w:rsidRDefault="000C141B" w:rsidP="000C141B">
      <w:pPr>
        <w:rPr>
          <w:iCs/>
        </w:rPr>
      </w:pPr>
    </w:p>
    <w:p w14:paraId="5428683F" w14:textId="77777777" w:rsidR="000C141B" w:rsidRPr="000C141B" w:rsidRDefault="000C141B" w:rsidP="000C141B">
      <w:pPr>
        <w:pStyle w:val="Heading3"/>
      </w:pPr>
      <w:bookmarkStart w:id="207" w:name="_Toc72232566"/>
      <w:bookmarkStart w:id="208" w:name="_Toc158307022"/>
      <w:r w:rsidRPr="000C141B">
        <w:t>Calling an external function</w:t>
      </w:r>
      <w:bookmarkEnd w:id="207"/>
      <w:bookmarkEnd w:id="208"/>
    </w:p>
    <w:p w14:paraId="2D3414D3" w14:textId="1B4B7251" w:rsidR="000C141B" w:rsidRPr="000C141B" w:rsidRDefault="000C141B" w:rsidP="000C141B">
      <w:r w:rsidRPr="000C141B">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r w:rsidRPr="000C141B">
        <w:fldChar w:fldCharType="begin"/>
      </w:r>
      <w:r w:rsidRPr="000C141B">
        <w:instrText xml:space="preserve"> REF Model_name \h </w:instrText>
      </w:r>
      <w:r w:rsidRPr="000C141B">
        <w:fldChar w:fldCharType="separate"/>
      </w:r>
      <w:r w:rsidR="002A6CEF">
        <w:t xml:space="preserve"> CoastalTools</w:t>
      </w:r>
      <w:r w:rsidRPr="000C141B">
        <w:fldChar w:fldCharType="end"/>
      </w:r>
      <w:r w:rsidRPr="000C141B">
        <w:t xml:space="preserve"> are detailed in Section </w:t>
      </w:r>
      <w:r>
        <w:fldChar w:fldCharType="begin"/>
      </w:r>
      <w:r>
        <w:instrText xml:space="preserve"> REF _Ref153705063 \r \h </w:instrText>
      </w:r>
      <w:r>
        <w:fldChar w:fldCharType="separate"/>
      </w:r>
      <w:r w:rsidR="002A6CEF">
        <w:t>4.16.3</w:t>
      </w:r>
      <w:r>
        <w:fldChar w:fldCharType="end"/>
      </w:r>
      <w:r w:rsidR="00E832A2">
        <w:t>.</w:t>
      </w:r>
      <w:r w:rsidRPr="000C141B">
        <w:t xml:space="preserve"> </w:t>
      </w:r>
    </w:p>
    <w:p w14:paraId="420FB79F" w14:textId="5203B3BA" w:rsidR="000C141B" w:rsidRPr="000C141B" w:rsidRDefault="000C141B" w:rsidP="000C141B">
      <w:r w:rsidRPr="000C141B">
        <w:t xml:space="preserve">The input variables for the function must match the syntax used for the call from the Derive Output UI , as explained above. In addition, functions can return a single value,  one or more vectors or arrays, or a dstable (see Section </w:t>
      </w:r>
      <w:r w:rsidRPr="000C141B">
        <w:fldChar w:fldCharType="begin"/>
      </w:r>
      <w:r w:rsidRPr="000C141B">
        <w:instrText xml:space="preserve"> REF _Ref153636767 \r \h </w:instrText>
      </w:r>
      <w:r w:rsidRPr="000C141B">
        <w:fldChar w:fldCharType="separate"/>
      </w:r>
      <w:r w:rsidR="002A6CEF">
        <w:t>4.16.2</w:t>
      </w:r>
      <w:r w:rsidRPr="000C141B">
        <w:fldChar w:fldCharType="end"/>
      </w:r>
      <w:r w:rsidRPr="000C141B">
        <w:t xml:space="preserve">). If the variables have a dimension (e.g., </w:t>
      </w:r>
      <w:r w:rsidRPr="000C141B">
        <w:rPr>
          <w:i/>
          <w:iCs/>
        </w:rPr>
        <w:t>time</w:t>
      </w:r>
      <w:r w:rsidRPr="000C141B">
        <w:t>) then this should be the first variable, with other variables following. If there is a need to handle additional dimensions then use the option to return a dstable.</w:t>
      </w:r>
    </w:p>
    <w:p w14:paraId="700427D9" w14:textId="77777777" w:rsidR="000C141B" w:rsidRPr="000C141B" w:rsidRDefault="000C141B" w:rsidP="000C141B">
      <w:r w:rsidRPr="000C141B">
        <w:t>If there is no output to be passed back, the function should return a variable containing the string 'no output' to suppress the message box, which is used for single value outputs (numerical or text).</w:t>
      </w:r>
    </w:p>
    <w:p w14:paraId="6A79AEE8" w14:textId="77777777" w:rsidR="000C141B" w:rsidRPr="000C141B" w:rsidRDefault="000C141B" w:rsidP="000C141B">
      <w:r w:rsidRPr="000C141B">
        <w:t xml:space="preserve">An alternative when calling external functions is to pass the selected variables as dstables, thereby also passing all the associated metadata and RowNames for each dataset selected. For this option up to 3 variables can be selected </w:t>
      </w:r>
      <w:bookmarkStart w:id="209" w:name="_Hlk129445673"/>
      <w:r w:rsidRPr="000C141B">
        <w:t xml:space="preserve">and assigned to the X, Y, Z buttons </w:t>
      </w:r>
      <w:bookmarkEnd w:id="209"/>
      <w:r w:rsidRPr="000C141B">
        <w:t xml:space="preserve">but they are defined in the call using </w:t>
      </w:r>
      <w:r w:rsidRPr="000C141B">
        <w:rPr>
          <w:i/>
          <w:iCs/>
        </w:rPr>
        <w:t>dst</w:t>
      </w:r>
      <w:r w:rsidRPr="000C141B">
        <w:t>, for example:</w:t>
      </w:r>
    </w:p>
    <w:p w14:paraId="5937FCE1"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time,varou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53ED3494" w14:textId="77777777" w:rsidR="000C141B" w:rsidRPr="000C141B" w:rsidRDefault="000C141B" w:rsidP="000C141B">
      <w:pPr>
        <w:spacing w:after="0" w:line="240" w:lineRule="auto"/>
        <w:rPr>
          <w:rFonts w:ascii="Consolas" w:eastAsia="Times New Roman" w:hAnsi="Consolas" w:cs="Times New Roman"/>
          <w:sz w:val="20"/>
          <w:szCs w:val="20"/>
        </w:rPr>
      </w:pPr>
    </w:p>
    <w:p w14:paraId="4E0700B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sz w:val="20"/>
          <w:szCs w:val="20"/>
        </w:rPr>
        <w:t xml:space="preserve">dst = myfunction(dst, </w:t>
      </w:r>
      <w:r w:rsidRPr="000C141B">
        <w:rPr>
          <w:rFonts w:ascii="Consolas" w:eastAsia="Times New Roman" w:hAnsi="Consolas" w:cs="Times New Roman"/>
          <w:color w:val="A709F5"/>
          <w:sz w:val="20"/>
          <w:szCs w:val="20"/>
        </w:rPr>
        <w:t>'usertext’</w:t>
      </w:r>
      <w:r w:rsidRPr="000C141B">
        <w:rPr>
          <w:rFonts w:ascii="Consolas" w:eastAsia="Times New Roman" w:hAnsi="Consolas" w:cs="Times New Roman"/>
          <w:sz w:val="20"/>
          <w:szCs w:val="20"/>
        </w:rPr>
        <w:t>, mobj);</w:t>
      </w:r>
    </w:p>
    <w:p w14:paraId="7DB40682" w14:textId="77777777" w:rsidR="000C141B" w:rsidRPr="000C141B" w:rsidRDefault="000C141B" w:rsidP="000C141B"/>
    <w:p w14:paraId="7E6A9DBD" w14:textId="77777777" w:rsidR="000C141B" w:rsidRPr="000C141B" w:rsidRDefault="000C141B" w:rsidP="000C141B">
      <w:r w:rsidRPr="000C141B">
        <w:t>where ‘</w:t>
      </w:r>
      <w:r w:rsidRPr="000C141B">
        <w:rPr>
          <w:i/>
          <w:iCs/>
        </w:rPr>
        <w:t>usertext</w:t>
      </w:r>
      <w:r w:rsidRPr="000C141B">
        <w:t xml:space="preserve">’ and </w:t>
      </w:r>
      <w:r w:rsidRPr="000C141B">
        <w:rPr>
          <w:i/>
          <w:iCs/>
        </w:rPr>
        <w:t>mobj</w:t>
      </w:r>
      <w:r w:rsidRPr="000C141B">
        <w:t xml:space="preserve"> are call strings and a handle to the model, respectively.</w:t>
      </w:r>
    </w:p>
    <w:p w14:paraId="5B3246E2" w14:textId="77777777" w:rsidR="000C141B" w:rsidRPr="000C141B" w:rsidRDefault="000C141B" w:rsidP="000C141B">
      <w:r w:rsidRPr="000C141B">
        <w:t>This passes the selected variables as a struct array of dstables to the function. Using this syntax, the function can return a dstable or struct of dstables, or as variables, containing one or more data sets.</w:t>
      </w:r>
    </w:p>
    <w:p w14:paraId="32D6233F" w14:textId="77777777" w:rsidR="000C141B" w:rsidRPr="000C141B" w:rsidRDefault="000C141B" w:rsidP="000C141B"/>
    <w:p w14:paraId="5C12E4E1" w14:textId="77777777" w:rsidR="000C141B" w:rsidRPr="000C141B" w:rsidRDefault="000C141B" w:rsidP="000C141B">
      <w:pPr>
        <w:pStyle w:val="Heading3"/>
      </w:pPr>
      <w:bookmarkStart w:id="210" w:name="_Ref153636767"/>
      <w:bookmarkStart w:id="211" w:name="_Toc158307023"/>
      <w:r w:rsidRPr="000C141B">
        <w:t>Input and output format for external functions</w:t>
      </w:r>
      <w:bookmarkEnd w:id="210"/>
      <w:bookmarkEnd w:id="211"/>
    </w:p>
    <w:p w14:paraId="5BE36008" w14:textId="77777777" w:rsidR="000C141B" w:rsidRPr="000C141B" w:rsidRDefault="000C141B" w:rsidP="000C141B">
      <w:r w:rsidRPr="000C141B">
        <w:t>There are several possible use cases:</w:t>
      </w:r>
    </w:p>
    <w:p w14:paraId="3CE7FA02" w14:textId="77777777" w:rsidR="000C141B" w:rsidRPr="000C141B" w:rsidRDefault="000C141B" w:rsidP="000C141B"/>
    <w:p w14:paraId="2A6EF62B" w14:textId="77777777" w:rsidR="000C141B" w:rsidRPr="000C141B" w:rsidRDefault="000C141B" w:rsidP="000C141B">
      <w:pPr>
        <w:pStyle w:val="Heading4"/>
      </w:pPr>
      <w:r w:rsidRPr="000C141B">
        <w:t>Null return</w:t>
      </w:r>
    </w:p>
    <w:p w14:paraId="7DE6A87C" w14:textId="77777777" w:rsidR="000C141B" w:rsidRPr="000C141B" w:rsidRDefault="000C141B" w:rsidP="000C141B">
      <w:r w:rsidRPr="000C141B">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4DA8739" w14:textId="77777777" w:rsidR="000C141B" w:rsidRPr="000C141B" w:rsidRDefault="000C141B" w:rsidP="000C141B">
      <w:pPr>
        <w:spacing w:after="0" w:line="240" w:lineRule="auto"/>
        <w:rPr>
          <w:rFonts w:ascii="Consolas" w:eastAsia="Times New Roman" w:hAnsi="Consolas" w:cs="Times New Roman"/>
          <w:sz w:val="20"/>
          <w:szCs w:val="20"/>
        </w:rPr>
      </w:pPr>
      <w:bookmarkStart w:id="212" w:name="_Hlk153637009"/>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res = phaseplot(x,y,t,labels)</w:t>
      </w:r>
    </w:p>
    <w:p w14:paraId="1E82580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778825" w14:textId="0C18F114"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sz w:val="20"/>
          <w:szCs w:val="20"/>
        </w:rPr>
        <w:t xml:space="preserve">res = </w:t>
      </w:r>
      <w:r w:rsidRPr="000C141B">
        <w:rPr>
          <w:rFonts w:ascii="Consolas" w:eastAsia="Times New Roman" w:hAnsi="Consolas" w:cs="Times New Roman"/>
          <w:color w:val="A709F5"/>
          <w:sz w:val="20"/>
          <w:szCs w:val="20"/>
        </w:rPr>
        <w:t>'Plot completed'</w:t>
      </w:r>
      <w:r w:rsidRPr="000C141B">
        <w:rPr>
          <w:rFonts w:ascii="Consolas" w:eastAsia="Times New Roman" w:hAnsi="Consolas" w:cs="Times New Roman"/>
          <w:sz w:val="20"/>
          <w:szCs w:val="20"/>
        </w:rPr>
        <w:t xml:space="preserve">; </w:t>
      </w:r>
      <w:r w:rsidRPr="000C141B">
        <w:rPr>
          <w:rFonts w:ascii="Consolas" w:eastAsia="Times New Roman" w:hAnsi="Consolas" w:cs="Times New Roman"/>
          <w:color w:val="008013"/>
          <w:sz w:val="20"/>
          <w:szCs w:val="20"/>
        </w:rPr>
        <w:t xml:space="preserve">%or res = ‘no output’; for silent mode </w:t>
      </w:r>
    </w:p>
    <w:p w14:paraId="49AE9C2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4AA869A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2"/>
    <w:p w14:paraId="39EA8A21" w14:textId="77777777" w:rsidR="000C141B" w:rsidRPr="000C141B" w:rsidRDefault="000C141B" w:rsidP="000C141B"/>
    <w:p w14:paraId="75C1F8FD" w14:textId="77777777" w:rsidR="000C141B" w:rsidRPr="000C141B" w:rsidRDefault="000C141B" w:rsidP="000C141B">
      <w:pPr>
        <w:pStyle w:val="Heading4"/>
      </w:pPr>
      <w:r w:rsidRPr="000C141B">
        <w:lastRenderedPageBreak/>
        <w:t>Single value output</w:t>
      </w:r>
    </w:p>
    <w:p w14:paraId="2D79FC6B" w14:textId="77777777" w:rsidR="000C141B" w:rsidRPr="000C141B" w:rsidRDefault="000C141B" w:rsidP="000C141B">
      <w:r w:rsidRPr="000C141B">
        <w:t>For a function that may in some instances return a single value this should be the first variable being returned and can be numeric or text, e.g.:</w:t>
      </w:r>
    </w:p>
    <w:p w14:paraId="3BD56E1C" w14:textId="77777777" w:rsidR="000C141B" w:rsidRPr="000C141B" w:rsidRDefault="000C141B" w:rsidP="000C141B">
      <w:pPr>
        <w:spacing w:after="0"/>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qtime,qdrift] = littoraldriftstats(qs,tdt,varargin)</w:t>
      </w:r>
    </w:p>
    <w:p w14:paraId="05EE0ED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18BB88A6" w14:textId="77777777" w:rsidR="000C141B" w:rsidRPr="000C141B" w:rsidRDefault="000C141B" w:rsidP="000C141B">
      <w:pPr>
        <w:spacing w:after="0"/>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Case 1 – return time and drift</w:t>
      </w:r>
    </w:p>
    <w:p w14:paraId="6D761388"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time = array1;</w:t>
      </w:r>
    </w:p>
    <w:p w14:paraId="65D83054"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drift = array2;</w:t>
      </w:r>
    </w:p>
    <w:p w14:paraId="31C30452"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2 – return summary value</w:t>
      </w:r>
    </w:p>
    <w:p w14:paraId="218996A8" w14:textId="77777777" w:rsidR="000C141B" w:rsidRPr="000C141B" w:rsidRDefault="000C141B" w:rsidP="000C141B">
      <w:pPr>
        <w:spacing w:after="0" w:line="240" w:lineRule="auto"/>
        <w:ind w:firstLine="720"/>
        <w:rPr>
          <w:rFonts w:ascii="Consolas" w:eastAsia="Times New Roman" w:hAnsi="Consolas" w:cs="Times New Roman"/>
          <w:color w:val="008013"/>
          <w:sz w:val="20"/>
          <w:szCs w:val="20"/>
        </w:rPr>
      </w:pPr>
      <w:r w:rsidRPr="000C141B">
        <w:rPr>
          <w:rFonts w:ascii="Consolas" w:eastAsia="Times New Roman" w:hAnsi="Consolas" w:cs="Times New Roman"/>
          <w:sz w:val="20"/>
          <w:szCs w:val="20"/>
        </w:rPr>
        <w:t xml:space="preserve">qtime = mean(array2); </w:t>
      </w:r>
      <w:r w:rsidRPr="000C141B">
        <w:rPr>
          <w:rFonts w:ascii="Consolas" w:eastAsia="Times New Roman" w:hAnsi="Consolas" w:cs="Times New Roman"/>
          <w:color w:val="008013"/>
          <w:sz w:val="20"/>
          <w:szCs w:val="20"/>
        </w:rPr>
        <w:t>%return single value</w:t>
      </w:r>
    </w:p>
    <w:p w14:paraId="36656ED8" w14:textId="77777777" w:rsidR="000C141B" w:rsidRPr="000C141B" w:rsidRDefault="000C141B" w:rsidP="000C141B">
      <w:pPr>
        <w:spacing w:after="0"/>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Case 3 – return summary text</w:t>
      </w:r>
    </w:p>
    <w:p w14:paraId="6C5A16B4" w14:textId="06344515"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sz w:val="20"/>
          <w:szCs w:val="20"/>
        </w:rPr>
        <w:t>qtime = sprintf(</w:t>
      </w:r>
      <w:r w:rsidRPr="000C141B">
        <w:rPr>
          <w:rFonts w:ascii="Consolas" w:eastAsia="Times New Roman" w:hAnsi="Consolas" w:cs="Times New Roman"/>
          <w:color w:val="A709F5"/>
          <w:sz w:val="20"/>
          <w:szCs w:val="20"/>
        </w:rPr>
        <w:t>'Mean drift = %.1f'</w:t>
      </w:r>
      <w:r w:rsidRPr="000C141B">
        <w:rPr>
          <w:rFonts w:ascii="Consolas" w:eastAsia="Times New Roman" w:hAnsi="Consolas" w:cs="Times New Roman"/>
          <w:sz w:val="20"/>
          <w:szCs w:val="20"/>
        </w:rPr>
        <w:t>,mean(array2));</w:t>
      </w:r>
      <w:r w:rsidRPr="000C141B">
        <w:rPr>
          <w:rFonts w:ascii="Consolas" w:eastAsia="Times New Roman" w:hAnsi="Consolas" w:cs="Times New Roman"/>
          <w:color w:val="008013"/>
          <w:sz w:val="20"/>
          <w:szCs w:val="20"/>
        </w:rPr>
        <w:t xml:space="preserve"> %return te</w:t>
      </w:r>
      <w:r w:rsidR="00E832A2">
        <w:rPr>
          <w:rFonts w:ascii="Consolas" w:eastAsia="Times New Roman" w:hAnsi="Consolas" w:cs="Times New Roman"/>
          <w:color w:val="008013"/>
          <w:sz w:val="20"/>
          <w:szCs w:val="20"/>
        </w:rPr>
        <w:t>x</w:t>
      </w:r>
      <w:r w:rsidRPr="000C141B">
        <w:rPr>
          <w:rFonts w:ascii="Consolas" w:eastAsia="Times New Roman" w:hAnsi="Consolas" w:cs="Times New Roman"/>
          <w:color w:val="008013"/>
          <w:sz w:val="20"/>
          <w:szCs w:val="20"/>
        </w:rPr>
        <w:t>t string</w:t>
      </w:r>
    </w:p>
    <w:p w14:paraId="5725E71C"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641FF06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8570B25" w14:textId="77777777" w:rsidR="000C141B" w:rsidRPr="000C141B" w:rsidRDefault="000C141B" w:rsidP="000C141B"/>
    <w:p w14:paraId="7E534ED9" w14:textId="77777777" w:rsidR="000C141B" w:rsidRPr="000C141B" w:rsidRDefault="000C141B" w:rsidP="000C141B"/>
    <w:p w14:paraId="5D04D4D0" w14:textId="77777777" w:rsidR="000C141B" w:rsidRPr="000C141B" w:rsidRDefault="000C141B" w:rsidP="000C141B">
      <w:pPr>
        <w:pStyle w:val="Heading4"/>
      </w:pPr>
      <w:r w:rsidRPr="000C141B">
        <w:t>Using variables</w:t>
      </w:r>
    </w:p>
    <w:p w14:paraId="1D6524AE" w14:textId="77777777" w:rsidR="000C141B" w:rsidRPr="000C141B" w:rsidRDefault="000C141B" w:rsidP="000C141B">
      <w:r w:rsidRPr="000C141B">
        <w:t>If only one variable is returned (length&gt;1), or the first variable is empty and is followed by one or more variables, the user is prompted add the variables to:</w:t>
      </w:r>
    </w:p>
    <w:p w14:paraId="4C3CD704" w14:textId="77777777" w:rsidR="000C141B" w:rsidRPr="000C141B" w:rsidRDefault="000C141B" w:rsidP="000C141B">
      <w:pPr>
        <w:numPr>
          <w:ilvl w:val="0"/>
          <w:numId w:val="29"/>
        </w:numPr>
        <w:contextualSpacing/>
      </w:pPr>
      <w:r w:rsidRPr="000C141B">
        <w:t>Input Cases – one of the datasets used in the function call;</w:t>
      </w:r>
    </w:p>
    <w:p w14:paraId="551189F2" w14:textId="77777777" w:rsidR="000C141B" w:rsidRPr="000C141B" w:rsidRDefault="000C141B" w:rsidP="000C141B">
      <w:pPr>
        <w:numPr>
          <w:ilvl w:val="0"/>
          <w:numId w:val="29"/>
        </w:numPr>
        <w:contextualSpacing/>
      </w:pPr>
      <w:r w:rsidRPr="000C141B">
        <w:t>New Case – use output to define a new dataset;</w:t>
      </w:r>
    </w:p>
    <w:p w14:paraId="1CE5EC6C" w14:textId="77777777" w:rsidR="000C141B" w:rsidRPr="000C141B" w:rsidRDefault="000C141B" w:rsidP="000C141B">
      <w:pPr>
        <w:numPr>
          <w:ilvl w:val="0"/>
          <w:numId w:val="29"/>
        </w:numPr>
        <w:contextualSpacing/>
      </w:pPr>
      <w:r w:rsidRPr="000C141B">
        <w:t>Existing Case – add the output to an existing dataset (data sets for the selected existing case and the data being added must have the same number of rows.</w:t>
      </w:r>
    </w:p>
    <w:p w14:paraId="3BABA71A" w14:textId="77777777" w:rsidR="000C141B" w:rsidRPr="000C141B" w:rsidRDefault="000C141B" w:rsidP="000C141B">
      <w:r w:rsidRPr="000C141B">
        <w:t xml:space="preserve">In each case the user is prompted to define the properties for each of the variables. </w:t>
      </w:r>
    </w:p>
    <w:p w14:paraId="43366F4E" w14:textId="77777777" w:rsidR="000C141B" w:rsidRPr="000C141B" w:rsidRDefault="000C141B" w:rsidP="000C141B">
      <w:r w:rsidRPr="000C141B">
        <w:rPr>
          <w:b/>
          <w:bCs/>
        </w:rPr>
        <w:t>Note</w:t>
      </w:r>
      <w:r w:rsidRPr="000C141B">
        <w:t xml:space="preserve"> that variable names and descriptions must be unique within any one dataset.</w:t>
      </w:r>
    </w:p>
    <w:p w14:paraId="1A58DB87" w14:textId="77777777" w:rsidR="000C141B" w:rsidRPr="000C141B" w:rsidRDefault="000C141B" w:rsidP="000C141B"/>
    <w:p w14:paraId="5DEA9BDD"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y = moving(x,m,fun)</w:t>
      </w:r>
    </w:p>
    <w:p w14:paraId="0C6A549D"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a single variable is returned with no rows </w:t>
      </w:r>
    </w:p>
    <w:p w14:paraId="663CD104" w14:textId="77777777" w:rsidR="000C141B" w:rsidRPr="000C141B" w:rsidRDefault="000C141B" w:rsidP="000C141B">
      <w:r w:rsidRPr="000C141B">
        <w:tab/>
      </w:r>
      <w:r w:rsidRPr="000C141B">
        <w:rPr>
          <w:rFonts w:ascii="Consolas" w:eastAsia="Times New Roman" w:hAnsi="Consolas" w:cs="Times New Roman"/>
          <w:sz w:val="20"/>
          <w:szCs w:val="20"/>
        </w:rPr>
        <w:t>y is a vector or array</w:t>
      </w:r>
    </w:p>
    <w:p w14:paraId="462B7951"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CDA03B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22CDAE3F" w14:textId="77777777" w:rsidR="000C141B" w:rsidRPr="000C141B" w:rsidRDefault="000C141B" w:rsidP="000C141B"/>
    <w:p w14:paraId="47A258CA" w14:textId="77777777" w:rsidR="000C141B" w:rsidRPr="000C141B" w:rsidRDefault="000C141B" w:rsidP="000C141B">
      <w:r w:rsidRPr="000C141B">
        <w:t xml:space="preserve">or </w:t>
      </w:r>
    </w:p>
    <w:p w14:paraId="3A35162C"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x,y,z] = afunction(x,m,fun)</w:t>
      </w:r>
    </w:p>
    <w:p w14:paraId="21A07931"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multiple variables returned but the first variable is empty </w:t>
      </w:r>
    </w:p>
    <w:p w14:paraId="24561329" w14:textId="77777777" w:rsidR="000C141B" w:rsidRPr="000C141B" w:rsidRDefault="000C141B" w:rsidP="000C141B">
      <w:r w:rsidRPr="000C141B">
        <w:tab/>
        <w:t>x = [ ];</w:t>
      </w:r>
    </w:p>
    <w:p w14:paraId="1529D4E1" w14:textId="77777777" w:rsidR="000C141B" w:rsidRPr="000C141B" w:rsidRDefault="000C141B" w:rsidP="000C141B">
      <w:pPr>
        <w:ind w:firstLine="720"/>
      </w:pPr>
      <w:r w:rsidRPr="000C141B">
        <w:t>y</w:t>
      </w:r>
      <w:r w:rsidRPr="000C141B">
        <w:rPr>
          <w:rFonts w:ascii="Consolas" w:eastAsia="Times New Roman" w:hAnsi="Consolas" w:cs="Times New Roman"/>
          <w:sz w:val="20"/>
          <w:szCs w:val="20"/>
        </w:rPr>
        <w:t xml:space="preserve"> and z are a vectors or arrays</w:t>
      </w:r>
    </w:p>
    <w:p w14:paraId="00D86C12"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9B6A816"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3F5B1AA7" w14:textId="77777777" w:rsidR="000C141B" w:rsidRPr="000C141B" w:rsidRDefault="000C141B" w:rsidP="000C141B"/>
    <w:p w14:paraId="251A42A9" w14:textId="77777777" w:rsidR="000C141B" w:rsidRPr="000C141B" w:rsidRDefault="000C141B" w:rsidP="000C141B">
      <w:r w:rsidRPr="000C141B">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7B7C2236"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w:t>
      </w:r>
      <w:bookmarkStart w:id="213" w:name="_Hlk153637464"/>
      <w:r w:rsidRPr="000C141B">
        <w:rPr>
          <w:rFonts w:ascii="Consolas" w:eastAsia="Times New Roman" w:hAnsi="Consolas" w:cs="Times New Roman"/>
          <w:sz w:val="20"/>
          <w:szCs w:val="20"/>
        </w:rPr>
        <w:t>trange,range,hwl,lwl</w:t>
      </w:r>
      <w:bookmarkEnd w:id="213"/>
      <w:r w:rsidRPr="000C141B">
        <w:rPr>
          <w:rFonts w:ascii="Consolas" w:eastAsia="Times New Roman" w:hAnsi="Consolas" w:cs="Times New Roman"/>
          <w:sz w:val="20"/>
          <w:szCs w:val="20"/>
        </w:rPr>
        <w:t>] = tidalrange(wl,t,issave,isplot)</w:t>
      </w:r>
    </w:p>
    <w:p w14:paraId="64396322" w14:textId="77777777" w:rsidR="000C141B" w:rsidRPr="000C141B" w:rsidRDefault="000C141B" w:rsidP="000C141B">
      <w:pPr>
        <w:spacing w:after="0" w:line="240" w:lineRule="auto"/>
        <w:ind w:firstLine="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 xml:space="preserve">%first variable is row dimension followed by additional variables </w:t>
      </w:r>
    </w:p>
    <w:p w14:paraId="089CF063" w14:textId="77777777" w:rsidR="000C141B" w:rsidRPr="000C141B" w:rsidRDefault="000C141B" w:rsidP="000C141B">
      <w:r w:rsidRPr="000C141B">
        <w:tab/>
      </w:r>
      <w:r w:rsidRPr="000C141B">
        <w:rPr>
          <w:rFonts w:ascii="Consolas" w:eastAsia="Times New Roman" w:hAnsi="Consolas" w:cs="Times New Roman"/>
          <w:sz w:val="20"/>
          <w:szCs w:val="20"/>
        </w:rPr>
        <w:t>trange,range,hwl,lwl are vectors or arrays</w:t>
      </w:r>
    </w:p>
    <w:p w14:paraId="07BEC21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3C2786DA"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36D2506" w14:textId="77777777" w:rsidR="000C141B" w:rsidRPr="000C141B" w:rsidRDefault="000C141B" w:rsidP="000C141B"/>
    <w:p w14:paraId="1D322A21" w14:textId="77777777" w:rsidR="000C141B" w:rsidRPr="000C141B" w:rsidRDefault="000C141B" w:rsidP="000C141B">
      <w:pPr>
        <w:pStyle w:val="Heading4"/>
      </w:pPr>
      <w:r w:rsidRPr="000C141B">
        <w:t>Using dstables</w:t>
      </w:r>
    </w:p>
    <w:p w14:paraId="2886EA63" w14:textId="77777777" w:rsidR="000C141B" w:rsidRPr="000C141B" w:rsidRDefault="000C141B" w:rsidP="000C141B">
      <w:r w:rsidRPr="000C141B">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5ADAACDB" w14:textId="77777777" w:rsidR="000C141B" w:rsidRPr="000C141B" w:rsidRDefault="000C141B" w:rsidP="000C141B">
      <w:pPr>
        <w:spacing w:after="0" w:line="240" w:lineRule="auto"/>
        <w:rPr>
          <w:rFonts w:ascii="Consolas" w:eastAsia="Times New Roman" w:hAnsi="Consolas" w:cs="Times New Roman"/>
          <w:sz w:val="20"/>
          <w:szCs w:val="20"/>
        </w:rPr>
      </w:pPr>
      <w:bookmarkStart w:id="214" w:name="_Hlk153653033"/>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 = tidalrange(wl,t,issave,isplot)</w:t>
      </w:r>
    </w:p>
    <w:p w14:paraId="1226460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dst is a dstable with variables, dimensions and dsproprties assigned </w:t>
      </w:r>
    </w:p>
    <w:p w14:paraId="6159F0D5"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as required, or a struct of dstables with the struct fieldnames defining</w:t>
      </w:r>
    </w:p>
    <w:p w14:paraId="5278F73D"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color w:val="008013"/>
          <w:sz w:val="20"/>
          <w:szCs w:val="20"/>
        </w:rPr>
        <w:t>%each Dataset.</w:t>
      </w:r>
    </w:p>
    <w:p w14:paraId="05B1D387"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120C98E5"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08523B2C"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bookmarkEnd w:id="214"/>
    <w:p w14:paraId="55B4C061" w14:textId="77777777" w:rsidR="000C141B" w:rsidRPr="000C141B" w:rsidRDefault="000C141B" w:rsidP="000C141B"/>
    <w:p w14:paraId="12452853" w14:textId="67B740B2" w:rsidR="000C141B" w:rsidRPr="000C141B" w:rsidRDefault="00102716" w:rsidP="000C141B">
      <w:r w:rsidRPr="000C141B">
        <w:t>Similarly,</w:t>
      </w:r>
      <w:r w:rsidR="000C141B" w:rsidRPr="000C141B">
        <w:t xml:space="preserve"> if the input is also using dstables, the syntax is as follows:</w:t>
      </w:r>
    </w:p>
    <w:p w14:paraId="0228BEE4" w14:textId="77777777" w:rsidR="000C141B" w:rsidRPr="000C141B" w:rsidRDefault="000C141B" w:rsidP="000C141B">
      <w:pPr>
        <w:spacing w:after="0" w:line="240" w:lineRule="auto"/>
        <w:rPr>
          <w:rFonts w:ascii="Consolas" w:eastAsia="Times New Roman" w:hAnsi="Consolas" w:cs="Times New Roman"/>
          <w:sz w:val="20"/>
          <w:szCs w:val="20"/>
        </w:rPr>
      </w:pPr>
      <w:r w:rsidRPr="000C141B">
        <w:rPr>
          <w:rFonts w:ascii="Consolas" w:eastAsia="Times New Roman" w:hAnsi="Consolas" w:cs="Times New Roman"/>
          <w:color w:val="0E00FF"/>
          <w:sz w:val="20"/>
          <w:szCs w:val="20"/>
        </w:rPr>
        <w:t xml:space="preserve">function </w:t>
      </w:r>
      <w:r w:rsidRPr="000C141B">
        <w:rPr>
          <w:rFonts w:ascii="Consolas" w:eastAsia="Times New Roman" w:hAnsi="Consolas" w:cs="Times New Roman"/>
          <w:sz w:val="20"/>
          <w:szCs w:val="20"/>
        </w:rPr>
        <w:t>dst_out = myfunction3(dst_in,'usertext',mobj)</w:t>
      </w:r>
    </w:p>
    <w:p w14:paraId="702FCFEC"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dst_in is one or more input dstables, ‘usertext’ is some additional</w:t>
      </w:r>
    </w:p>
    <w:p w14:paraId="7548792F"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instruction to the function and mobj is a handle to the model </w:t>
      </w:r>
    </w:p>
    <w:p w14:paraId="785DF8EE"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 xml:space="preserve">%allowing access to other datasets. dst_out is either a dstable, or a </w:t>
      </w:r>
    </w:p>
    <w:p w14:paraId="4823C237" w14:textId="77777777" w:rsidR="000C141B" w:rsidRPr="000C141B" w:rsidRDefault="000C141B" w:rsidP="000C141B">
      <w:pPr>
        <w:spacing w:after="0" w:line="240" w:lineRule="auto"/>
        <w:ind w:left="720"/>
        <w:rPr>
          <w:rFonts w:ascii="Consolas" w:eastAsia="Times New Roman" w:hAnsi="Consolas" w:cs="Times New Roman"/>
          <w:color w:val="008013"/>
          <w:sz w:val="20"/>
          <w:szCs w:val="20"/>
        </w:rPr>
      </w:pPr>
      <w:r w:rsidRPr="000C141B">
        <w:rPr>
          <w:rFonts w:ascii="Consolas" w:eastAsia="Times New Roman" w:hAnsi="Consolas" w:cs="Times New Roman"/>
          <w:color w:val="008013"/>
          <w:sz w:val="20"/>
          <w:szCs w:val="20"/>
        </w:rPr>
        <w:t>%</w:t>
      </w:r>
      <w:bookmarkStart w:id="215" w:name="_Hlk153653304"/>
      <w:r w:rsidRPr="000C141B">
        <w:rPr>
          <w:rFonts w:ascii="Consolas" w:eastAsia="Times New Roman" w:hAnsi="Consolas" w:cs="Times New Roman"/>
          <w:color w:val="008013"/>
          <w:sz w:val="20"/>
          <w:szCs w:val="20"/>
        </w:rPr>
        <w:t>struct of dstables with the struct fieldnames defining each Dataset.</w:t>
      </w:r>
    </w:p>
    <w:bookmarkEnd w:id="215"/>
    <w:p w14:paraId="1EDE8648" w14:textId="77777777" w:rsidR="000C141B" w:rsidRPr="000C141B" w:rsidRDefault="000C141B" w:rsidP="000C141B">
      <w:r w:rsidRPr="000C141B">
        <w:tab/>
      </w:r>
      <w:r w:rsidRPr="000C141B">
        <w:rPr>
          <w:rFonts w:ascii="Consolas" w:eastAsia="Times New Roman" w:hAnsi="Consolas" w:cs="Times New Roman"/>
          <w:sz w:val="20"/>
          <w:szCs w:val="20"/>
        </w:rPr>
        <w:t>dst = …</w:t>
      </w:r>
    </w:p>
    <w:p w14:paraId="59D24AE0" w14:textId="77777777" w:rsidR="000C141B" w:rsidRPr="000C141B" w:rsidRDefault="000C141B" w:rsidP="000C141B">
      <w:pPr>
        <w:spacing w:after="0" w:line="240" w:lineRule="auto"/>
        <w:ind w:left="720"/>
        <w:rPr>
          <w:rFonts w:ascii="Consolas" w:eastAsia="Times New Roman" w:hAnsi="Consolas" w:cs="Times New Roman"/>
          <w:sz w:val="20"/>
          <w:szCs w:val="20"/>
        </w:rPr>
      </w:pPr>
      <w:r w:rsidRPr="000C141B">
        <w:rPr>
          <w:rFonts w:ascii="Consolas" w:eastAsia="Times New Roman" w:hAnsi="Consolas" w:cs="Times New Roman"/>
          <w:sz w:val="20"/>
          <w:szCs w:val="20"/>
        </w:rPr>
        <w:t>…</w:t>
      </w:r>
    </w:p>
    <w:p w14:paraId="738F6197" w14:textId="77777777" w:rsidR="000C141B" w:rsidRPr="000C141B" w:rsidRDefault="000C141B" w:rsidP="000C141B">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5E9FE579" w14:textId="237B2F6A" w:rsidR="000C141B" w:rsidRDefault="000C141B" w:rsidP="000C141B"/>
    <w:p w14:paraId="47D6B340" w14:textId="1656E6FC" w:rsidR="00102716" w:rsidRDefault="00102716" w:rsidP="00102716">
      <w:pPr>
        <w:pStyle w:val="Heading4"/>
      </w:pPr>
      <w:r>
        <w:t>Saving additional model parameters</w:t>
      </w:r>
    </w:p>
    <w:p w14:paraId="1EE80F5D" w14:textId="286FC5AB" w:rsidR="00102716" w:rsidRDefault="00102716" w:rsidP="00102716">
      <w:r>
        <w:t>When saving function results as dstable, it is also possible to save additional parameters as part of the table. The following example put</w:t>
      </w:r>
      <w:r w:rsidR="000F7058">
        <w:t>s</w:t>
      </w:r>
      <w:r>
        <w:t xml:space="preserve"> a table of summary statistics in the dstable UserData property.</w:t>
      </w:r>
    </w:p>
    <w:p w14:paraId="3CA27370" w14:textId="77777777"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color w:val="0E00FF"/>
          <w:sz w:val="20"/>
          <w:szCs w:val="20"/>
        </w:rPr>
        <w:t xml:space="preserve">function </w:t>
      </w:r>
      <w:r w:rsidRPr="00102716">
        <w:rPr>
          <w:rFonts w:ascii="Consolas" w:eastAsia="Times New Roman" w:hAnsi="Consolas" w:cs="Times New Roman"/>
          <w:sz w:val="20"/>
          <w:szCs w:val="20"/>
        </w:rPr>
        <w:t>dst = tidalrange(wl,t,issave,isplot)</w:t>
      </w:r>
    </w:p>
    <w:p w14:paraId="4447302D" w14:textId="785494CF" w:rsidR="00102716" w:rsidRDefault="00102716" w:rsidP="00102716">
      <w:r>
        <w:tab/>
        <w:t>….</w:t>
      </w:r>
    </w:p>
    <w:p w14:paraId="123248E7" w14:textId="5FDDBF82"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p = setDSproperties();</w:t>
      </w:r>
    </w:p>
    <w:p w14:paraId="2E237C9E" w14:textId="5908D73C"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results = {R,hwl,lwl};</w:t>
      </w:r>
    </w:p>
    <w:p w14:paraId="227083CE" w14:textId="35D699C8"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 = dstable(results{:},</w:t>
      </w:r>
      <w:r w:rsidRPr="00102716">
        <w:rPr>
          <w:rFonts w:ascii="Consolas" w:eastAsia="Times New Roman" w:hAnsi="Consolas" w:cs="Times New Roman"/>
          <w:color w:val="A709F5"/>
          <w:sz w:val="20"/>
          <w:szCs w:val="20"/>
        </w:rPr>
        <w:t>'RowNames</w:t>
      </w:r>
      <w:r w:rsidRPr="00102716">
        <w:rPr>
          <w:rFonts w:ascii="Consolas" w:eastAsia="Times New Roman" w:hAnsi="Consolas" w:cs="Times New Roman"/>
          <w:sz w:val="20"/>
          <w:szCs w:val="20"/>
        </w:rPr>
        <w:t>,rt,</w:t>
      </w:r>
      <w:r w:rsidRPr="00102716">
        <w:rPr>
          <w:rFonts w:ascii="Consolas" w:eastAsia="Times New Roman" w:hAnsi="Consolas" w:cs="Times New Roman"/>
          <w:color w:val="A709F5"/>
          <w:sz w:val="20"/>
          <w:szCs w:val="20"/>
        </w:rPr>
        <w:t>'DSproperties'</w:t>
      </w:r>
      <w:r w:rsidRPr="00102716">
        <w:rPr>
          <w:rFonts w:ascii="Consolas" w:eastAsia="Times New Roman" w:hAnsi="Consolas" w:cs="Times New Roman"/>
          <w:sz w:val="20"/>
          <w:szCs w:val="20"/>
        </w:rPr>
        <w:t>,dsp);</w:t>
      </w:r>
    </w:p>
    <w:p w14:paraId="4BC5FB4B" w14:textId="412B7049" w:rsidR="00102716" w:rsidRP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w:t>
      </w:r>
      <w:r w:rsidRPr="00102716">
        <w:rPr>
          <w:rFonts w:ascii="Consolas" w:eastAsia="Times New Roman" w:hAnsi="Consolas" w:cs="Times New Roman"/>
          <w:color w:val="008013"/>
          <w:sz w:val="20"/>
          <w:szCs w:val="20"/>
        </w:rPr>
        <w:t>%Put fit parameters in UserData</w:t>
      </w:r>
    </w:p>
    <w:p w14:paraId="05463A07" w14:textId="0535DE5E" w:rsidR="00102716" w:rsidRDefault="00102716" w:rsidP="00102716">
      <w:pPr>
        <w:spacing w:after="0" w:line="240" w:lineRule="auto"/>
        <w:rPr>
          <w:rFonts w:ascii="Consolas" w:eastAsia="Times New Roman" w:hAnsi="Consolas" w:cs="Times New Roman"/>
          <w:sz w:val="20"/>
          <w:szCs w:val="20"/>
        </w:rPr>
      </w:pPr>
      <w:r w:rsidRPr="00102716">
        <w:rPr>
          <w:rFonts w:ascii="Consolas" w:eastAsia="Times New Roman" w:hAnsi="Consolas" w:cs="Times New Roman"/>
          <w:sz w:val="20"/>
          <w:szCs w:val="20"/>
        </w:rPr>
        <w:t xml:space="preserve">       dst.UserData = </w:t>
      </w:r>
      <w:r w:rsidR="000F7058">
        <w:rPr>
          <w:rFonts w:ascii="Consolas" w:eastAsia="Times New Roman" w:hAnsi="Consolas" w:cs="Times New Roman"/>
          <w:sz w:val="20"/>
          <w:szCs w:val="20"/>
        </w:rPr>
        <w:t>summary_stats_</w:t>
      </w:r>
      <w:r w:rsidRPr="00102716">
        <w:rPr>
          <w:rFonts w:ascii="Consolas" w:eastAsia="Times New Roman" w:hAnsi="Consolas" w:cs="Times New Roman"/>
          <w:sz w:val="20"/>
          <w:szCs w:val="20"/>
        </w:rPr>
        <w:t>table;</w:t>
      </w:r>
    </w:p>
    <w:p w14:paraId="4C778F83" w14:textId="77777777" w:rsidR="00102716" w:rsidRPr="000C141B" w:rsidRDefault="00102716" w:rsidP="00102716">
      <w:pPr>
        <w:spacing w:after="0" w:line="240" w:lineRule="auto"/>
        <w:ind w:left="720"/>
        <w:rPr>
          <w:rFonts w:ascii="Consolas" w:eastAsia="Times New Roman" w:hAnsi="Consolas" w:cs="Times New Roman"/>
          <w:sz w:val="20"/>
          <w:szCs w:val="20"/>
        </w:rPr>
      </w:pPr>
      <w:r>
        <w:rPr>
          <w:rFonts w:ascii="Consolas" w:eastAsia="Times New Roman" w:hAnsi="Consolas" w:cs="Times New Roman"/>
          <w:sz w:val="20"/>
          <w:szCs w:val="20"/>
        </w:rPr>
        <w:tab/>
      </w:r>
      <w:r w:rsidRPr="000C141B">
        <w:rPr>
          <w:rFonts w:ascii="Consolas" w:eastAsia="Times New Roman" w:hAnsi="Consolas" w:cs="Times New Roman"/>
          <w:sz w:val="20"/>
          <w:szCs w:val="20"/>
        </w:rPr>
        <w:t>…</w:t>
      </w:r>
    </w:p>
    <w:p w14:paraId="21C98489" w14:textId="77777777" w:rsidR="00102716" w:rsidRPr="000C141B" w:rsidRDefault="00102716" w:rsidP="00102716">
      <w:pPr>
        <w:spacing w:after="0" w:line="240" w:lineRule="auto"/>
        <w:rPr>
          <w:rFonts w:ascii="Consolas" w:eastAsia="Times New Roman" w:hAnsi="Consolas" w:cs="Times New Roman"/>
          <w:color w:val="0E00FF"/>
          <w:sz w:val="20"/>
          <w:szCs w:val="20"/>
        </w:rPr>
      </w:pPr>
      <w:r w:rsidRPr="000C141B">
        <w:rPr>
          <w:rFonts w:ascii="Consolas" w:eastAsia="Times New Roman" w:hAnsi="Consolas" w:cs="Times New Roman"/>
          <w:color w:val="0E00FF"/>
          <w:sz w:val="20"/>
          <w:szCs w:val="20"/>
        </w:rPr>
        <w:t>end</w:t>
      </w:r>
    </w:p>
    <w:p w14:paraId="04F0C5B8" w14:textId="23DDDEF7" w:rsidR="00102716" w:rsidRDefault="00102716" w:rsidP="00102716"/>
    <w:p w14:paraId="11BF6946" w14:textId="33DEF1A0" w:rsidR="00102716" w:rsidRPr="00102716" w:rsidRDefault="00102716" w:rsidP="00102716">
      <w:pPr>
        <w:rPr>
          <w:b/>
          <w:bCs/>
        </w:rPr>
      </w:pPr>
      <w:r>
        <w:t xml:space="preserve">These results are then accessible using the user data button, when accessing the data set properties from the Data or Model tabs (see Section </w:t>
      </w:r>
      <w:r>
        <w:fldChar w:fldCharType="begin"/>
      </w:r>
      <w:r>
        <w:instrText xml:space="preserve"> REF _Ref153897904 \r \h </w:instrText>
      </w:r>
      <w:r>
        <w:fldChar w:fldCharType="separate"/>
      </w:r>
      <w:r w:rsidR="002A6CEF">
        <w:t>3.7</w:t>
      </w:r>
      <w:r>
        <w:fldChar w:fldCharType="end"/>
      </w:r>
      <w:r>
        <w:t>).</w:t>
      </w:r>
    </w:p>
    <w:p w14:paraId="3BD3F1C1" w14:textId="77777777" w:rsidR="00102716" w:rsidRPr="000C141B" w:rsidRDefault="00102716" w:rsidP="000C141B"/>
    <w:p w14:paraId="37334A78" w14:textId="77777777" w:rsidR="000C141B" w:rsidRPr="000C141B" w:rsidRDefault="000C141B" w:rsidP="000C141B">
      <w:pPr>
        <w:rPr>
          <w:b/>
          <w:bCs/>
        </w:rPr>
      </w:pPr>
      <w:r w:rsidRPr="000C141B">
        <w:rPr>
          <w:b/>
          <w:bCs/>
        </w:rPr>
        <w:t>Adding functions to the Function library</w:t>
      </w:r>
    </w:p>
    <w:p w14:paraId="45BCAC91" w14:textId="77777777" w:rsidR="000C141B" w:rsidRPr="000C141B" w:rsidRDefault="000C141B" w:rsidP="000C141B">
      <w:r w:rsidRPr="000C141B">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723521BF" w14:textId="77777777" w:rsidR="000C141B" w:rsidRPr="000C141B" w:rsidRDefault="000C141B" w:rsidP="000C141B">
      <w:pPr>
        <w:numPr>
          <w:ilvl w:val="0"/>
          <w:numId w:val="24"/>
        </w:numPr>
        <w:contextualSpacing/>
      </w:pPr>
      <w:r w:rsidRPr="000C141B">
        <w:t>fname - cell array of function call syntax</w:t>
      </w:r>
    </w:p>
    <w:p w14:paraId="7B5C8BE0" w14:textId="77777777" w:rsidR="000C141B" w:rsidRPr="000C141B" w:rsidRDefault="000C141B" w:rsidP="000C141B">
      <w:pPr>
        <w:numPr>
          <w:ilvl w:val="0"/>
          <w:numId w:val="24"/>
        </w:numPr>
        <w:contextualSpacing/>
      </w:pPr>
      <w:r w:rsidRPr="000C141B">
        <w:t>fvars - cell array describing the input variables for each function</w:t>
      </w:r>
    </w:p>
    <w:p w14:paraId="286F1B5E" w14:textId="77777777" w:rsidR="000C141B" w:rsidRPr="000C141B" w:rsidRDefault="000C141B" w:rsidP="000C141B">
      <w:pPr>
        <w:numPr>
          <w:ilvl w:val="0"/>
          <w:numId w:val="24"/>
        </w:numPr>
        <w:contextualSpacing/>
      </w:pPr>
      <w:r w:rsidRPr="000C141B">
        <w:t>fdesc - cell array with a short description of each function</w:t>
      </w:r>
    </w:p>
    <w:p w14:paraId="4979BCE4" w14:textId="77777777" w:rsidR="000C141B" w:rsidRPr="000C141B" w:rsidRDefault="000C141B" w:rsidP="000C141B">
      <w:pPr>
        <w:ind w:left="720"/>
        <w:contextualSpacing/>
      </w:pPr>
    </w:p>
    <w:p w14:paraId="5E504534" w14:textId="77777777" w:rsidR="000C141B" w:rsidRPr="000C141B" w:rsidRDefault="000C141B" w:rsidP="000C141B">
      <w:r w:rsidRPr="000C141B">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C141B">
        <w:rPr>
          <w:color w:val="2A659C" w:themeColor="accent6"/>
        </w:rPr>
        <w:t>switch</w:t>
      </w:r>
      <w:r w:rsidRPr="000C141B">
        <w:t xml:space="preserve"> classname’ statement towards the end of the function.</w:t>
      </w:r>
    </w:p>
    <w:p w14:paraId="487BB594" w14:textId="77777777" w:rsidR="000C141B" w:rsidRPr="000C141B" w:rsidRDefault="000C141B" w:rsidP="000C141B">
      <w:r w:rsidRPr="000C141B">
        <w:t xml:space="preserve">The Function button on the Derive Output UI is used to access the list, select a function and add the syntax to the function input box, where it can be edited to suit the variable assignment to the XYZ buttons. </w:t>
      </w:r>
    </w:p>
    <w:bookmarkEnd w:id="204"/>
    <w:p w14:paraId="0E4C8E8E" w14:textId="77777777" w:rsidR="00526A5B" w:rsidRPr="00DA4DA8" w:rsidRDefault="00526A5B" w:rsidP="00DA4DA8"/>
    <w:p w14:paraId="32C2513F" w14:textId="77777777" w:rsidR="00DA4DA8" w:rsidRPr="00DA4DA8" w:rsidRDefault="00DA4DA8" w:rsidP="00DA4DA8">
      <w:pPr>
        <w:pStyle w:val="Heading3"/>
      </w:pPr>
      <w:bookmarkStart w:id="216" w:name="_Ref153705063"/>
      <w:bookmarkStart w:id="217" w:name="_Toc158307024"/>
      <w:r w:rsidRPr="00DA4DA8">
        <w:t>Pre-defined functions</w:t>
      </w:r>
      <w:bookmarkEnd w:id="216"/>
      <w:bookmarkEnd w:id="217"/>
    </w:p>
    <w:p w14:paraId="305EB59C" w14:textId="39349FF2" w:rsidR="00526A5B" w:rsidRPr="00D9735C" w:rsidRDefault="00DA4DA8" w:rsidP="00526A5B">
      <w:r w:rsidRPr="00DA4DA8">
        <w:t>The following examples are provided within</w:t>
      </w:r>
      <w:r w:rsidRPr="00DA4DA8">
        <w:fldChar w:fldCharType="begin"/>
      </w:r>
      <w:r w:rsidRPr="00DA4DA8">
        <w:instrText xml:space="preserve"> REF Model_name \h </w:instrText>
      </w:r>
      <w:r w:rsidRPr="00DA4DA8">
        <w:fldChar w:fldCharType="separate"/>
      </w:r>
      <w:r w:rsidR="002A6CEF">
        <w:t xml:space="preserve"> CoastalTools</w:t>
      </w:r>
      <w:r w:rsidRPr="00DA4DA8">
        <w:fldChar w:fldCharType="end"/>
      </w:r>
      <w:r w:rsidRPr="00DA4DA8">
        <w:t>, where the entry in the UI text box is given in Courier font and X, Y, Z, refer to the button assignments.</w:t>
      </w:r>
      <w:r w:rsidR="00745411">
        <w:t xml:space="preserve"> </w:t>
      </w:r>
      <w:r w:rsidRPr="00DA4DA8">
        <w:t>Some useful examples primarily for timeseries data include</w:t>
      </w:r>
      <w:r w:rsidR="00526A5B" w:rsidRPr="00D9735C">
        <w:t xml:space="preserve">: </w:t>
      </w:r>
    </w:p>
    <w:p w14:paraId="3C69E389" w14:textId="77777777" w:rsidR="00526A5B" w:rsidRPr="00D9735C" w:rsidRDefault="00526A5B" w:rsidP="00526A5B">
      <w:pPr>
        <w:numPr>
          <w:ilvl w:val="0"/>
          <w:numId w:val="11"/>
        </w:numPr>
        <w:snapToGrid w:val="0"/>
        <w:spacing w:after="120"/>
        <w:ind w:left="357"/>
      </w:pPr>
      <w:r w:rsidRPr="00D9735C">
        <w:rPr>
          <w:b/>
          <w:bCs/>
          <w:i/>
          <w:iCs/>
        </w:rPr>
        <w:t>Moving Average</w:t>
      </w:r>
      <w:r w:rsidRPr="00D9735C">
        <w:t xml:space="preserve">. There are several moving average functions available from the Matlab Exchange Forum, such as moving.m. </w:t>
      </w:r>
      <w:bookmarkStart w:id="218" w:name="_Hlk487057395"/>
      <w:r w:rsidRPr="00D9735C">
        <w:t xml:space="preserve">The call to this function is:  </w:t>
      </w:r>
      <w:bookmarkEnd w:id="218"/>
    </w:p>
    <w:p w14:paraId="454ACBA5"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X, n, 'func')</w:t>
      </w:r>
      <w:r w:rsidRPr="00D9735C">
        <w:t xml:space="preserve"> ,  </w:t>
      </w:r>
      <w:bookmarkStart w:id="219" w:name="_Hlk77161137"/>
      <w:r w:rsidRPr="00D9735C">
        <w:t xml:space="preserve">where x is the variable to be used, </w:t>
      </w:r>
      <w:bookmarkEnd w:id="219"/>
      <w:r w:rsidRPr="00D9735C">
        <w:t>n specifies the number of points to average over and ‘</w:t>
      </w:r>
      <w:r w:rsidRPr="00D9735C">
        <w:rPr>
          <w:i/>
          <w:iCs/>
        </w:rPr>
        <w:t>func</w:t>
      </w:r>
      <w:r w:rsidRPr="00D9735C">
        <w:t>’ is the statistical function to use (e.g. mean, std, etc). If omitted the</w:t>
      </w:r>
      <w:r w:rsidRPr="00D9735C">
        <w:rPr>
          <w:i/>
          <w:iCs/>
        </w:rPr>
        <w:t xml:space="preserve"> mean </w:t>
      </w:r>
      <w:r w:rsidRPr="00D9735C">
        <w:t>is used. Add %time to the call, to include time in the output dataset.</w:t>
      </w:r>
    </w:p>
    <w:p w14:paraId="617360B7" w14:textId="77777777" w:rsidR="00526A5B" w:rsidRPr="00D9735C" w:rsidRDefault="00526A5B" w:rsidP="00526A5B">
      <w:pPr>
        <w:numPr>
          <w:ilvl w:val="0"/>
          <w:numId w:val="11"/>
        </w:numPr>
        <w:snapToGrid w:val="0"/>
        <w:spacing w:after="120"/>
        <w:ind w:left="357"/>
      </w:pPr>
      <w:r w:rsidRPr="003B5C6D">
        <w:rPr>
          <w:b/>
          <w:bCs/>
          <w:i/>
          <w:iCs/>
        </w:rPr>
        <w:t>Moving average</w:t>
      </w:r>
      <w:r w:rsidRPr="00D9735C">
        <w:t xml:space="preserve"> (or similar) </w:t>
      </w:r>
      <w:r w:rsidRPr="003B5C6D">
        <w:rPr>
          <w:b/>
          <w:bCs/>
          <w:i/>
          <w:iCs/>
        </w:rPr>
        <w:t>of timeseries</w:t>
      </w:r>
      <w:r w:rsidRPr="00D9735C">
        <w:t>, over defined duration, advancing at defined interval</w:t>
      </w:r>
    </w:p>
    <w:p w14:paraId="22523C47" w14:textId="77777777" w:rsidR="00526A5B" w:rsidRPr="00D9735C" w:rsidRDefault="00526A5B" w:rsidP="00526A5B">
      <w:pPr>
        <w:snapToGrid w:val="0"/>
        <w:spacing w:after="120"/>
        <w:ind w:left="357"/>
      </w:pPr>
      <w:r w:rsidRPr="00D9735C">
        <w:rPr>
          <w:rFonts w:ascii="Courier New" w:hAnsi="Courier New" w:cs="Courier New"/>
          <w:color w:val="000000"/>
          <w:sz w:val="20"/>
          <w:szCs w:val="20"/>
        </w:rPr>
        <w:t>movingtime(x, t, tdur, tstep, 'func')</w:t>
      </w:r>
      <w:r w:rsidRPr="00D9735C">
        <w:t xml:space="preserve">, where x is the variable to be used and t the associated datetimes (defined by variable selection), </w:t>
      </w:r>
      <w:r w:rsidRPr="00D9735C">
        <w:rPr>
          <w:i/>
          <w:iCs/>
        </w:rPr>
        <w:t>tdur</w:t>
      </w:r>
      <w:r w:rsidRPr="00D9735C">
        <w:t xml:space="preserve"> is the duration over which to apply the statistic, </w:t>
      </w:r>
      <w:r w:rsidRPr="00D9735C">
        <w:rPr>
          <w:i/>
          <w:iCs/>
        </w:rPr>
        <w:t>tstep</w:t>
      </w:r>
      <w:r w:rsidRPr="00D9735C">
        <w:t xml:space="preserve"> is the interval to advance the start time for the averaging period and ‘</w:t>
      </w:r>
      <w:r w:rsidRPr="00D9735C">
        <w:rPr>
          <w:i/>
          <w:iCs/>
        </w:rPr>
        <w:t>func</w:t>
      </w:r>
      <w:r w:rsidRPr="00D9735C">
        <w:t xml:space="preserve">’ is the statistical function to use (e.g. mean, std, etc). If omitted the </w:t>
      </w:r>
      <w:r w:rsidRPr="00D9735C">
        <w:rPr>
          <w:i/>
          <w:iCs/>
        </w:rPr>
        <w:t>mean</w:t>
      </w:r>
      <w:r w:rsidRPr="00D9735C">
        <w:t xml:space="preserve"> is used. </w:t>
      </w:r>
      <w:r w:rsidRPr="00D9735C">
        <w:rPr>
          <w:i/>
          <w:iCs/>
        </w:rPr>
        <w:t>tdur</w:t>
      </w:r>
      <w:r w:rsidRPr="00D9735C">
        <w:t xml:space="preserve"> and </w:t>
      </w:r>
      <w:r w:rsidRPr="00D9735C">
        <w:rPr>
          <w:i/>
          <w:iCs/>
        </w:rPr>
        <w:t>tstep</w:t>
      </w:r>
      <w:r w:rsidRPr="00D9735C">
        <w:t xml:space="preserve"> are both duration character strings of form ‘2.5 d’. Any of the following duration intervals ca be used:  y, d, h, m, or s. Returns a time series based on the defined </w:t>
      </w:r>
      <w:r w:rsidRPr="00D9735C">
        <w:rPr>
          <w:i/>
          <w:iCs/>
        </w:rPr>
        <w:t>tstep</w:t>
      </w:r>
      <w:r w:rsidRPr="00D9735C">
        <w:t xml:space="preserve">, where the time used is for the beginning of each stepping interval, i.e. every </w:t>
      </w:r>
      <w:r w:rsidRPr="00D9735C">
        <w:rPr>
          <w:i/>
          <w:iCs/>
        </w:rPr>
        <w:t>tstep</w:t>
      </w:r>
      <w:r w:rsidRPr="00D9735C">
        <w:t xml:space="preserve"> from the start of the record to the nearest interval that is less than </w:t>
      </w:r>
      <w:r w:rsidRPr="00D9735C">
        <w:rPr>
          <w:i/>
          <w:iCs/>
        </w:rPr>
        <w:t>tdur</w:t>
      </w:r>
      <w:r w:rsidRPr="00D9735C">
        <w:t xml:space="preserve"> from the end of the record.</w:t>
      </w:r>
    </w:p>
    <w:p w14:paraId="47DF2391" w14:textId="77777777" w:rsidR="00526A5B" w:rsidRPr="00D9735C" w:rsidRDefault="00526A5B" w:rsidP="00526A5B">
      <w:pPr>
        <w:numPr>
          <w:ilvl w:val="0"/>
          <w:numId w:val="11"/>
        </w:numPr>
        <w:snapToGrid w:val="0"/>
        <w:spacing w:after="120"/>
        <w:ind w:left="357"/>
      </w:pPr>
      <w:r w:rsidRPr="00D9735C">
        <w:rPr>
          <w:b/>
          <w:bCs/>
          <w:i/>
          <w:iCs/>
        </w:rPr>
        <w:t>Down-sampling a time series</w:t>
      </w:r>
      <w:r w:rsidRPr="00D9735C">
        <w:t xml:space="preserve">. This allows a timeseries to be resampled at a different interval (that must be less than the source timeseries). </w:t>
      </w:r>
      <w:bookmarkStart w:id="220" w:name="_Hlk489018788"/>
      <w:r w:rsidRPr="00D9735C">
        <w:t>The call to this function is:</w:t>
      </w:r>
    </w:p>
    <w:p w14:paraId="56645F38" w14:textId="77777777" w:rsidR="00526A5B" w:rsidRPr="00D9735C" w:rsidRDefault="00526A5B" w:rsidP="00526A5B">
      <w:pPr>
        <w:snapToGrid w:val="0"/>
        <w:spacing w:after="0"/>
        <w:ind w:left="357"/>
      </w:pPr>
      <w:r w:rsidRPr="00D9735C">
        <w:t xml:space="preserve"> </w:t>
      </w:r>
      <w:r w:rsidRPr="00D9735C">
        <w:rPr>
          <w:rFonts w:ascii="Courier New" w:hAnsi="Courier New" w:cs="Courier New"/>
          <w:color w:val="000000"/>
          <w:sz w:val="20"/>
          <w:szCs w:val="20"/>
        </w:rPr>
        <w:t>downsample(x, t, ’period’, ’method’)</w:t>
      </w:r>
      <w:r w:rsidRPr="00D9735C">
        <w:t xml:space="preserve">, where x is the variable to be resampled, time is the associated time for that variable, period can be ‘year’, ’month’, </w:t>
      </w:r>
      <w:bookmarkEnd w:id="220"/>
      <w:r w:rsidRPr="00D9735C">
        <w:t xml:space="preserve">’day’, 'hour', 'minute', ‘second’, and method can be any valid function call such as ‘mean’, ‘std’, etc. The ‘period’ is required but the ‘method is optional and if omitted the mean is used. </w:t>
      </w:r>
    </w:p>
    <w:p w14:paraId="63A5D69C" w14:textId="77777777" w:rsidR="00526A5B" w:rsidRPr="00D9735C" w:rsidRDefault="00526A5B" w:rsidP="00526A5B">
      <w:pPr>
        <w:snapToGrid w:val="0"/>
        <w:spacing w:after="120"/>
        <w:ind w:left="357"/>
      </w:pPr>
      <w:r w:rsidRPr="00D9735C">
        <w:t>For timeseries with gaps the ‘nanmean’ function is particularly useful but requires the Statistics toolbox.</w:t>
      </w:r>
    </w:p>
    <w:p w14:paraId="6C2714C2" w14:textId="77777777" w:rsidR="00526A5B" w:rsidRPr="00D9735C" w:rsidRDefault="00526A5B" w:rsidP="00526A5B">
      <w:pPr>
        <w:numPr>
          <w:ilvl w:val="0"/>
          <w:numId w:val="11"/>
        </w:numPr>
        <w:snapToGrid w:val="0"/>
        <w:spacing w:after="120"/>
        <w:ind w:left="357" w:hanging="357"/>
      </w:pPr>
      <w:r w:rsidRPr="00D9735C">
        <w:rPr>
          <w:b/>
          <w:bCs/>
          <w:i/>
          <w:iCs/>
        </w:rPr>
        <w:t>Interpolate and add noise</w:t>
      </w:r>
      <w:r w:rsidRPr="00D9735C">
        <w:t xml:space="preserve">.  To infill a record with additional points and, if required, add some random noise to the interpolated values. This is called using: </w:t>
      </w:r>
      <w:r w:rsidRPr="00D9735C">
        <w:rPr>
          <w:rFonts w:ascii="Courier New" w:hAnsi="Courier New" w:cs="Courier New"/>
          <w:sz w:val="20"/>
          <w:szCs w:val="20"/>
        </w:rPr>
        <w:t>interpwithnoise(x, t, npad, scale, method, ispos)</w:t>
      </w:r>
      <w:r w:rsidRPr="00D9735C">
        <w:rPr>
          <w:rFonts w:ascii="Courier New" w:hAnsi="Courier New" w:cs="Courier New"/>
        </w:rPr>
        <w:t xml:space="preserve"> </w:t>
      </w:r>
      <w:r w:rsidRPr="00D9735C">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6BFF02A8" w14:textId="77777777" w:rsidR="00D83639" w:rsidRDefault="00526A5B" w:rsidP="00D83639">
      <w:pPr>
        <w:pStyle w:val="ListParagraph"/>
        <w:keepNext/>
        <w:numPr>
          <w:ilvl w:val="0"/>
          <w:numId w:val="11"/>
        </w:numPr>
        <w:ind w:left="360"/>
      </w:pPr>
      <w:r w:rsidRPr="00D83639">
        <w:rPr>
          <w:b/>
          <w:bCs/>
          <w:i/>
          <w:iCs/>
        </w:rPr>
        <w:lastRenderedPageBreak/>
        <w:t xml:space="preserve">Subsample one record at the time intervals of another record (e.g. subsample </w:t>
      </w:r>
      <w:r w:rsidRPr="00D9735C">
        <w:t>water levels to be at the same intervals as the wave data). Function is:</w:t>
      </w:r>
      <w:r w:rsidR="00D83639">
        <w:t xml:space="preserve"> </w:t>
      </w:r>
    </w:p>
    <w:p w14:paraId="64555395" w14:textId="6697E37C" w:rsidR="00526A5B" w:rsidRPr="00D9735C" w:rsidRDefault="00526A5B" w:rsidP="00D83639">
      <w:pPr>
        <w:pStyle w:val="ListParagraph"/>
        <w:keepNext/>
        <w:ind w:left="360"/>
      </w:pPr>
      <w:r w:rsidRPr="00D83639">
        <w:rPr>
          <w:rFonts w:ascii="Courier New" w:hAnsi="Courier New" w:cs="Courier New"/>
          <w:sz w:val="20"/>
          <w:szCs w:val="20"/>
        </w:rPr>
        <w:t>subsample_ts(X, t,  mobj)</w:t>
      </w:r>
      <w:r w:rsidRPr="00D9735C">
        <w:t>, where X and t are the variable to be subsampled and</w:t>
      </w:r>
      <w:r w:rsidRPr="00D83639">
        <w:rPr>
          <w:i/>
          <w:iCs/>
        </w:rPr>
        <w:t xml:space="preserve"> mobj</w:t>
      </w:r>
      <w:r w:rsidRPr="00D9735C">
        <w:t xml:space="preserve"> is the UI handle (must be </w:t>
      </w:r>
      <w:r w:rsidRPr="00D83639">
        <w:rPr>
          <w:i/>
          <w:iCs/>
        </w:rPr>
        <w:t>mobj)</w:t>
      </w:r>
      <w:r w:rsidRPr="00D9735C">
        <w:t>. The user is prompted to select the dataset to be used to define the time intervals. A time series is returned and added as a Derived data set. The user is prompted to define the metadata for the new data set.</w:t>
      </w:r>
    </w:p>
    <w:p w14:paraId="76D97FA3" w14:textId="77777777" w:rsidR="00D83639" w:rsidRDefault="00526A5B" w:rsidP="00D83639">
      <w:pPr>
        <w:numPr>
          <w:ilvl w:val="0"/>
          <w:numId w:val="11"/>
        </w:numPr>
        <w:snapToGrid w:val="0"/>
        <w:spacing w:after="120"/>
        <w:ind w:left="284"/>
      </w:pPr>
      <w:r w:rsidRPr="00D9735C">
        <w:rPr>
          <w:b/>
          <w:bCs/>
          <w:i/>
          <w:iCs/>
        </w:rPr>
        <w:t>Subsample one record based on a threshold defined for another record</w:t>
      </w:r>
      <w:r w:rsidRPr="00D9735C">
        <w:t xml:space="preserve"> (e.g. subsample waves based on a threshold water level). Function is:</w:t>
      </w:r>
    </w:p>
    <w:p w14:paraId="361AFBE8" w14:textId="025E4DC0" w:rsidR="00D83639" w:rsidRDefault="00D83639" w:rsidP="00D83639">
      <w:pPr>
        <w:snapToGrid w:val="0"/>
        <w:spacing w:after="120"/>
        <w:ind w:left="284"/>
      </w:pPr>
      <w:r w:rsidRPr="00D83639">
        <w:rPr>
          <w:rFonts w:ascii="Courier New" w:hAnsi="Courier New" w:cs="Courier New"/>
          <w:sz w:val="20"/>
          <w:szCs w:val="20"/>
        </w:rPr>
        <w:t>subsample(X, t,  thr, mobj)</w:t>
      </w:r>
      <w:r w:rsidRPr="00D9735C">
        <w:t xml:space="preserve">, where X and t are the variable to be subsampled, </w:t>
      </w:r>
      <w:r w:rsidRPr="00D83639">
        <w:rPr>
          <w:i/>
          <w:iCs/>
        </w:rPr>
        <w:t xml:space="preserve">thr </w:t>
      </w:r>
      <w:r w:rsidRPr="00D9735C">
        <w:t xml:space="preserve">is the threshold value and </w:t>
      </w:r>
      <w:r w:rsidRPr="00D83639">
        <w:rPr>
          <w:i/>
          <w:iCs/>
        </w:rPr>
        <w:t>mobj</w:t>
      </w:r>
      <w:r w:rsidRPr="00D9735C">
        <w:t xml:space="preserve"> is the UI handle (must be </w:t>
      </w:r>
      <w:r w:rsidRPr="00D83639">
        <w:rPr>
          <w:i/>
          <w:iCs/>
        </w:rPr>
        <w:t>mobj</w:t>
      </w:r>
      <w:r w:rsidRPr="00D9735C">
        <w:t>). The user is prompted to select the dataset and variable to be used to define the condition and a condition operator (&lt;=, ==, etc). A time series is returned and added as a Derived data set. The user is prompted to define the metadata for the new data set.</w:t>
      </w:r>
    </w:p>
    <w:p w14:paraId="7D42CCD8" w14:textId="3638F19C" w:rsidR="00D83639" w:rsidRDefault="00D83639" w:rsidP="00D83639">
      <w:pPr>
        <w:numPr>
          <w:ilvl w:val="0"/>
          <w:numId w:val="11"/>
        </w:numPr>
        <w:snapToGrid w:val="0"/>
        <w:spacing w:after="120"/>
        <w:ind w:left="360"/>
      </w:pPr>
      <w:r w:rsidRPr="003B0DCE">
        <w:rPr>
          <w:b/>
          <w:bCs/>
          <w:i/>
          <w:iCs/>
        </w:rPr>
        <w:t>Scale one or more variables</w:t>
      </w:r>
      <w:r w:rsidRPr="003B0DCE">
        <w:rPr>
          <w:i/>
          <w:iCs/>
        </w:rPr>
        <w:t>.</w:t>
      </w:r>
      <w:r>
        <w:t xml:space="preserve"> </w:t>
      </w:r>
      <w:r w:rsidRPr="00D83639">
        <w:t>The call to the function is:</w:t>
      </w:r>
    </w:p>
    <w:p w14:paraId="641FBB29" w14:textId="11027599" w:rsidR="00D83639" w:rsidRDefault="00D83639" w:rsidP="00D83639">
      <w:pPr>
        <w:snapToGrid w:val="0"/>
        <w:spacing w:after="120"/>
        <w:ind w:left="360"/>
      </w:pPr>
      <w:r w:rsidRPr="00406155">
        <w:rPr>
          <w:rFonts w:ascii="Courier New" w:hAnsi="Courier New" w:cs="Courier New"/>
          <w:sz w:val="20"/>
          <w:szCs w:val="20"/>
        </w:rPr>
        <w:t>scale_</w:t>
      </w:r>
      <w:r>
        <w:rPr>
          <w:rFonts w:ascii="Courier New" w:hAnsi="Courier New" w:cs="Courier New"/>
          <w:sz w:val="20"/>
          <w:szCs w:val="20"/>
        </w:rPr>
        <w:t>variables</w:t>
      </w:r>
      <w:r w:rsidRPr="00406155">
        <w:rPr>
          <w:rFonts w:ascii="Courier New" w:hAnsi="Courier New" w:cs="Courier New"/>
          <w:sz w:val="20"/>
          <w:szCs w:val="20"/>
        </w:rPr>
        <w:t xml:space="preserve"> (</w:t>
      </w:r>
      <w:r>
        <w:rPr>
          <w:rFonts w:ascii="Courier New" w:hAnsi="Courier New" w:cs="Courier New"/>
          <w:sz w:val="20"/>
          <w:szCs w:val="20"/>
        </w:rPr>
        <w:t>dst</w:t>
      </w:r>
      <w:r w:rsidRPr="00406155">
        <w:rPr>
          <w:rFonts w:ascii="Courier New" w:hAnsi="Courier New" w:cs="Courier New"/>
          <w:sz w:val="20"/>
          <w:szCs w:val="20"/>
        </w:rPr>
        <w:t>)</w:t>
      </w:r>
      <w:r w:rsidRPr="00406155">
        <w:t xml:space="preserve">, where </w:t>
      </w:r>
      <w:r>
        <w:t>dst</w:t>
      </w:r>
      <w:r w:rsidRPr="00406155">
        <w:t xml:space="preserve"> is the </w:t>
      </w:r>
      <w:r>
        <w:t>dataset to select variables to scaled from</w:t>
      </w:r>
      <w:r w:rsidRPr="00406155">
        <w:t>.</w:t>
      </w:r>
    </w:p>
    <w:p w14:paraId="69DF1236" w14:textId="77777777" w:rsidR="00526A5B" w:rsidRPr="00D9735C" w:rsidRDefault="00526A5B" w:rsidP="00526A5B">
      <w:pPr>
        <w:numPr>
          <w:ilvl w:val="0"/>
          <w:numId w:val="11"/>
        </w:numPr>
        <w:snapToGrid w:val="0"/>
        <w:spacing w:after="120"/>
        <w:ind w:left="357"/>
      </w:pPr>
      <w:r w:rsidRPr="00D9735C">
        <w:rPr>
          <w:b/>
          <w:bCs/>
          <w:i/>
          <w:iCs/>
        </w:rPr>
        <w:t>Phase plot</w:t>
      </w:r>
      <w:r w:rsidRPr="00D9735C">
        <w:t xml:space="preserve">. This function is similar to the recursive plot function but generates a plot based on two variables that can, optionally, be functions of time. The call to this function is: </w:t>
      </w:r>
    </w:p>
    <w:p w14:paraId="2DCA8EA4" w14:textId="77777777" w:rsidR="00526A5B" w:rsidRPr="00D9735C" w:rsidRDefault="00526A5B" w:rsidP="00526A5B">
      <w:pPr>
        <w:snapToGrid w:val="0"/>
        <w:spacing w:after="120"/>
        <w:ind w:left="357"/>
      </w:pPr>
      <w:r w:rsidRPr="00D9735C">
        <w:rPr>
          <w:rFonts w:ascii="Courier New" w:hAnsi="Courier New" w:cs="Courier New"/>
          <w:sz w:val="20"/>
          <w:szCs w:val="20"/>
        </w:rPr>
        <w:t>phaseplot(X, Y , t)</w:t>
      </w:r>
      <w:r w:rsidRPr="00D9735C">
        <w:t>, where X and Y are the variables assigned to the respective buttons and t is time (this does not need to be assigned to a button and  t can be omitted if a time stamp for the datapoints is not required).</w:t>
      </w:r>
    </w:p>
    <w:p w14:paraId="4ECEE811" w14:textId="77777777" w:rsidR="00526A5B" w:rsidRPr="00D9735C" w:rsidRDefault="00526A5B" w:rsidP="00526A5B">
      <w:pPr>
        <w:numPr>
          <w:ilvl w:val="0"/>
          <w:numId w:val="11"/>
        </w:numPr>
        <w:snapToGrid w:val="0"/>
        <w:spacing w:after="120"/>
        <w:ind w:left="357"/>
      </w:pPr>
      <w:r w:rsidRPr="00D9735C">
        <w:rPr>
          <w:b/>
          <w:bCs/>
          <w:i/>
          <w:iCs/>
        </w:rPr>
        <w:t>Recursive plot</w:t>
      </w:r>
      <w:r w:rsidRPr="00D9735C">
        <w:t>. Generates a plot of a variable plotted against itself with an offset (e.g. x(i) versus x(i+1) ). This is called from the Derive Output GUI using:</w:t>
      </w:r>
    </w:p>
    <w:p w14:paraId="72A9C0BE" w14:textId="77777777" w:rsidR="00526A5B" w:rsidRDefault="00526A5B" w:rsidP="00526A5B">
      <w:pPr>
        <w:snapToGrid w:val="0"/>
        <w:spacing w:after="120"/>
        <w:ind w:left="357"/>
      </w:pPr>
      <w:r w:rsidRPr="00D9735C">
        <w:rPr>
          <w:rFonts w:ascii="Courier New" w:hAnsi="Courier New" w:cs="Courier New"/>
          <w:sz w:val="20"/>
          <w:szCs w:val="20"/>
        </w:rPr>
        <w:t>recursive_plot(x, ’varname’, nint)</w:t>
      </w:r>
      <w:r w:rsidRPr="00D9735C">
        <w:t>, where x is the variable, ‘</w:t>
      </w:r>
      <w:r w:rsidRPr="00D9735C">
        <w:rPr>
          <w:i/>
          <w:iCs/>
        </w:rPr>
        <w:t>varname</w:t>
      </w:r>
      <w:r w:rsidRPr="00D9735C">
        <w:t xml:space="preserve">’ is a text string in single quotes and </w:t>
      </w:r>
      <w:r w:rsidRPr="00D9735C">
        <w:rPr>
          <w:i/>
          <w:iCs/>
        </w:rPr>
        <w:t>nint</w:t>
      </w:r>
      <w:r w:rsidRPr="00D9735C">
        <w:t xml:space="preserve"> is an integer value that defines the size of the offset. </w:t>
      </w:r>
    </w:p>
    <w:p w14:paraId="1E30067F" w14:textId="77777777" w:rsidR="00D83639" w:rsidRDefault="00526A5B" w:rsidP="00D83639">
      <w:pPr>
        <w:numPr>
          <w:ilvl w:val="0"/>
          <w:numId w:val="11"/>
        </w:numPr>
        <w:snapToGrid w:val="0"/>
        <w:spacing w:after="0"/>
        <w:ind w:left="360"/>
      </w:pPr>
      <w:r w:rsidRPr="00D9735C">
        <w:rPr>
          <w:b/>
          <w:bCs/>
          <w:i/>
          <w:iCs/>
        </w:rPr>
        <w:t>Add sea level rise</w:t>
      </w:r>
      <w:r w:rsidRPr="00D9735C">
        <w:t xml:space="preserve"> </w:t>
      </w:r>
      <w:r w:rsidRPr="00D9735C">
        <w:rPr>
          <w:b/>
          <w:bCs/>
          <w:i/>
          <w:iCs/>
        </w:rPr>
        <w:t>to tidal water levels</w:t>
      </w:r>
      <w:r w:rsidRPr="00D9735C">
        <w:t xml:space="preserve"> (ie typically predictions rather than measured water levels). Based on exponential growth from 1900 and zeroed to a defined year using:</w:t>
      </w:r>
    </w:p>
    <w:p w14:paraId="3C468AAE" w14:textId="0A9200A9" w:rsidR="00526A5B" w:rsidRDefault="00526A5B" w:rsidP="00D83639">
      <w:pPr>
        <w:snapToGrid w:val="0"/>
        <w:spacing w:after="0"/>
        <w:ind w:left="360"/>
      </w:pPr>
      <w:r w:rsidRPr="00D83639">
        <w:rPr>
          <w:rFonts w:ascii="Courier New" w:hAnsi="Courier New" w:cs="Courier New"/>
          <w:sz w:val="20"/>
          <w:szCs w:val="20"/>
        </w:rPr>
        <w:t>addslrtotides(X, t, delta, exprate, pivotyear)</w:t>
      </w:r>
      <w:r w:rsidRPr="00D9735C">
        <w:t xml:space="preserve">, where X and t relate to the water level variable to be adjusted, delta is a rate for the year 1900 (e.g. 0.001 m/yr), </w:t>
      </w:r>
      <w:r w:rsidRPr="00D83639">
        <w:rPr>
          <w:i/>
          <w:iCs/>
        </w:rPr>
        <w:t>exprate</w:t>
      </w:r>
      <w:r w:rsidRPr="00D9735C">
        <w:t xml:space="preserve"> is the rate of exponential growth (e.g 0.011 for a fit to observations to-date) </w:t>
      </w:r>
      <w:r w:rsidRPr="00D83639">
        <w:rPr>
          <w:i/>
          <w:iCs/>
        </w:rPr>
        <w:t>pivotyear</w:t>
      </w:r>
      <w:r w:rsidRPr="00D9735C">
        <w:t xml:space="preserve"> is the year to use for zero sea level rise (e.g. 1900 adds slr based on change since 1900, whereas 2000 assumes that the tidal predictions are correct to the datum for the year 2000 and adjusts the record based on the slr function relative to that year).</w:t>
      </w:r>
      <w:bookmarkStart w:id="221" w:name="_Hlk153899264"/>
    </w:p>
    <w:p w14:paraId="3EEEAECB" w14:textId="77777777" w:rsidR="00CB6861" w:rsidRPr="00D9735C" w:rsidRDefault="00CB6861" w:rsidP="00D83639">
      <w:pPr>
        <w:snapToGrid w:val="0"/>
        <w:spacing w:after="0"/>
        <w:ind w:left="360"/>
      </w:pPr>
    </w:p>
    <w:p w14:paraId="55BE12DC" w14:textId="77777777" w:rsidR="00D83639" w:rsidRDefault="00526A5B" w:rsidP="00D83639">
      <w:pPr>
        <w:numPr>
          <w:ilvl w:val="0"/>
          <w:numId w:val="11"/>
        </w:numPr>
        <w:snapToGrid w:val="0"/>
        <w:spacing w:after="120"/>
        <w:ind w:left="360"/>
      </w:pPr>
      <w:r w:rsidRPr="00D9735C">
        <w:rPr>
          <w:b/>
          <w:bCs/>
          <w:i/>
          <w:iCs/>
        </w:rPr>
        <w:t>Tidal range time series from a water level series</w:t>
      </w:r>
      <w:r w:rsidRPr="00D9735C">
        <w:t>. The call to the function is:</w:t>
      </w:r>
    </w:p>
    <w:p w14:paraId="105361D4" w14:textId="5399FE50" w:rsidR="00406155" w:rsidRPr="00D617F3" w:rsidRDefault="00D617F3" w:rsidP="00D83639">
      <w:pPr>
        <w:snapToGrid w:val="0"/>
        <w:spacing w:after="120"/>
        <w:ind w:left="360"/>
      </w:pPr>
      <w:r w:rsidRPr="00D83639">
        <w:rPr>
          <w:rFonts w:ascii="Courier New" w:hAnsi="Courier New" w:cs="Courier New"/>
          <w:sz w:val="20"/>
          <w:szCs w:val="20"/>
        </w:rPr>
        <w:t>tidalrange(X, t, issave, isplot)</w:t>
      </w:r>
      <w:r w:rsidRPr="00D9735C">
        <w:t xml:space="preserve"> where X is the water level and t </w:t>
      </w:r>
      <w:r w:rsidR="00406155">
        <w:t>are</w:t>
      </w:r>
      <w:r w:rsidRPr="00D9735C">
        <w:t xml:space="preserve"> the times of the water level values. Assumes that there are multiple water level values per tide. Also, outputs mean water level and tidal range values as a table.</w:t>
      </w:r>
      <w:r>
        <w:t xml:space="preserve"> issave = true to save the results as a dataset and isplot = true to generate a plot of the results.</w:t>
      </w:r>
    </w:p>
    <w:p w14:paraId="291AAACA" w14:textId="6DEF3D90" w:rsidR="00D83639" w:rsidRDefault="00406155" w:rsidP="00D83639">
      <w:pPr>
        <w:numPr>
          <w:ilvl w:val="0"/>
          <w:numId w:val="11"/>
        </w:numPr>
        <w:snapToGrid w:val="0"/>
        <w:spacing w:after="120"/>
        <w:ind w:left="360"/>
        <w:rPr>
          <w:b/>
          <w:bCs/>
          <w:i/>
          <w:iCs/>
        </w:rPr>
      </w:pPr>
      <w:bookmarkStart w:id="222" w:name="_Hlk184643518"/>
      <w:r>
        <w:rPr>
          <w:b/>
          <w:bCs/>
          <w:i/>
          <w:iCs/>
        </w:rPr>
        <w:t>S</w:t>
      </w:r>
      <w:r w:rsidRPr="00406155">
        <w:rPr>
          <w:b/>
          <w:bCs/>
          <w:i/>
          <w:iCs/>
        </w:rPr>
        <w:t xml:space="preserve">cale </w:t>
      </w:r>
      <w:r w:rsidR="00856100" w:rsidRPr="00856100">
        <w:rPr>
          <w:b/>
          <w:bCs/>
          <w:i/>
          <w:iCs/>
        </w:rPr>
        <w:t>water</w:t>
      </w:r>
      <w:r w:rsidR="006D7839">
        <w:rPr>
          <w:b/>
          <w:bCs/>
          <w:i/>
          <w:iCs/>
        </w:rPr>
        <w:t xml:space="preserve"> </w:t>
      </w:r>
      <w:r w:rsidR="00856100" w:rsidRPr="00856100">
        <w:rPr>
          <w:b/>
          <w:bCs/>
          <w:i/>
          <w:iCs/>
        </w:rPr>
        <w:t>levels</w:t>
      </w:r>
      <w:r w:rsidRPr="00406155">
        <w:rPr>
          <w:b/>
          <w:bCs/>
          <w:i/>
          <w:iCs/>
        </w:rPr>
        <w:t xml:space="preserve">: </w:t>
      </w:r>
      <w:r>
        <w:t>The call to the function is:</w:t>
      </w:r>
      <w:bookmarkStart w:id="223" w:name="_Hlk184641387"/>
    </w:p>
    <w:p w14:paraId="1C941F1A" w14:textId="3481DCBF" w:rsidR="00406155" w:rsidRPr="00D83639" w:rsidRDefault="00406155" w:rsidP="00D83639">
      <w:pPr>
        <w:snapToGrid w:val="0"/>
        <w:spacing w:after="120"/>
        <w:ind w:left="360"/>
        <w:rPr>
          <w:b/>
          <w:bCs/>
          <w:i/>
          <w:iCs/>
        </w:rPr>
      </w:pPr>
      <w:r w:rsidRPr="00D83639">
        <w:rPr>
          <w:rFonts w:ascii="Courier New" w:hAnsi="Courier New" w:cs="Courier New"/>
          <w:sz w:val="20"/>
          <w:szCs w:val="20"/>
        </w:rPr>
        <w:t>scale_</w:t>
      </w:r>
      <w:r w:rsidR="00856100" w:rsidRPr="00856100">
        <w:t xml:space="preserve"> </w:t>
      </w:r>
      <w:r w:rsidR="00856100" w:rsidRPr="00856100">
        <w:rPr>
          <w:rFonts w:ascii="Courier New" w:hAnsi="Courier New" w:cs="Courier New"/>
          <w:sz w:val="20"/>
          <w:szCs w:val="20"/>
        </w:rPr>
        <w:t>waterlevels</w:t>
      </w:r>
      <w:r w:rsidRPr="00D83639">
        <w:rPr>
          <w:rFonts w:ascii="Courier New" w:hAnsi="Courier New" w:cs="Courier New"/>
          <w:sz w:val="20"/>
          <w:szCs w:val="20"/>
        </w:rPr>
        <w:t xml:space="preserve"> (X,t,issave,isplot)</w:t>
      </w:r>
      <w:r w:rsidRPr="00406155">
        <w:t xml:space="preserve">, where X is the </w:t>
      </w:r>
      <w:r w:rsidR="00856100">
        <w:t xml:space="preserve">water level </w:t>
      </w:r>
      <w:r w:rsidR="00D83639">
        <w:t>to be scaled</w:t>
      </w:r>
      <w:r w:rsidRPr="00406155">
        <w:t xml:space="preserve"> and t the times of the values. </w:t>
      </w:r>
      <w:bookmarkEnd w:id="223"/>
      <w:r w:rsidRPr="00406155">
        <w:t xml:space="preserve">User is prompted to give a scaling factor for values </w:t>
      </w:r>
      <w:r>
        <w:t>&gt;</w:t>
      </w:r>
      <w:r w:rsidRPr="00406155">
        <w:t xml:space="preserve"> and &lt;= to 0.</w:t>
      </w:r>
    </w:p>
    <w:bookmarkEnd w:id="222"/>
    <w:p w14:paraId="74E85683" w14:textId="77777777" w:rsidR="00D83639" w:rsidRDefault="00406155" w:rsidP="00CB6861">
      <w:pPr>
        <w:keepNext/>
        <w:numPr>
          <w:ilvl w:val="0"/>
          <w:numId w:val="11"/>
        </w:numPr>
        <w:snapToGrid w:val="0"/>
        <w:spacing w:after="120"/>
        <w:ind w:left="357" w:hanging="357"/>
      </w:pPr>
      <w:r w:rsidRPr="00406155">
        <w:rPr>
          <w:b/>
          <w:bCs/>
          <w:i/>
          <w:iCs/>
        </w:rPr>
        <w:lastRenderedPageBreak/>
        <w:t>Fit trends and cycles to tidal range or high/low water time series</w:t>
      </w:r>
      <w:r w:rsidRPr="00406155">
        <w:t xml:space="preserve">: </w:t>
      </w:r>
      <w:r w:rsidR="00D617F3">
        <w:t>The call to the function is:</w:t>
      </w:r>
    </w:p>
    <w:p w14:paraId="3AEC16A1" w14:textId="421D30DD" w:rsidR="00D617F3" w:rsidRPr="00D9735C" w:rsidRDefault="00EF7EA1" w:rsidP="00D83639">
      <w:pPr>
        <w:snapToGrid w:val="0"/>
        <w:spacing w:after="120"/>
        <w:ind w:left="360"/>
      </w:pPr>
      <w:r w:rsidRPr="00D83639">
        <w:rPr>
          <w:rFonts w:ascii="Courier New" w:hAnsi="Courier New" w:cs="Courier New"/>
          <w:sz w:val="20"/>
          <w:szCs w:val="20"/>
        </w:rPr>
        <w:t>t</w:t>
      </w:r>
      <w:r w:rsidR="00D617F3" w:rsidRPr="00D83639">
        <w:rPr>
          <w:rFonts w:ascii="Courier New" w:hAnsi="Courier New" w:cs="Courier New"/>
          <w:sz w:val="20"/>
          <w:szCs w:val="20"/>
        </w:rPr>
        <w:t>idalrange</w:t>
      </w:r>
      <w:r w:rsidR="00BC6D67" w:rsidRPr="00D83639">
        <w:rPr>
          <w:rFonts w:ascii="Courier New" w:hAnsi="Courier New" w:cs="Courier New"/>
          <w:sz w:val="20"/>
          <w:szCs w:val="20"/>
        </w:rPr>
        <w:t>_nltc</w:t>
      </w:r>
      <w:r w:rsidR="00D617F3" w:rsidRPr="00D83639">
        <w:rPr>
          <w:rFonts w:ascii="Courier New" w:hAnsi="Courier New" w:cs="Courier New"/>
          <w:sz w:val="20"/>
          <w:szCs w:val="20"/>
        </w:rPr>
        <w:t>(X, t, issave, isplot, ‘titletxt’)</w:t>
      </w:r>
      <w:r w:rsidR="00D617F3" w:rsidRPr="00D9735C">
        <w:t xml:space="preserve">  where X is the water level and t </w:t>
      </w:r>
      <w:r w:rsidR="00406155">
        <w:t xml:space="preserve">are </w:t>
      </w:r>
      <w:r w:rsidR="00D617F3" w:rsidRPr="00D9735C">
        <w:t xml:space="preserve">the times of the water level values. Assumes that there are multiple water level values per tide. </w:t>
      </w:r>
      <w:r w:rsidR="00D617F3">
        <w:t>When issave = true the fit parameters of the selected are also saved. If isplot = true the fit plots are generated by the function in addition to the summary table of fit parameters. The ‘titletxt’ variable is optional and is used to define the output label used for the dataset.</w:t>
      </w:r>
    </w:p>
    <w:bookmarkEnd w:id="221"/>
    <w:p w14:paraId="42012AA1" w14:textId="77777777" w:rsidR="00D83639" w:rsidRDefault="00526A5B" w:rsidP="00D83639">
      <w:pPr>
        <w:keepNext/>
        <w:numPr>
          <w:ilvl w:val="0"/>
          <w:numId w:val="11"/>
        </w:numPr>
        <w:snapToGrid w:val="0"/>
        <w:spacing w:after="120"/>
        <w:ind w:left="357" w:hanging="357"/>
      </w:pPr>
      <w:r w:rsidRPr="00DE7EE4">
        <w:rPr>
          <w:b/>
          <w:bCs/>
          <w:i/>
          <w:iCs/>
        </w:rPr>
        <w:t>Selection of plots for water level frequency and duration</w:t>
      </w:r>
      <w:r>
        <w:rPr>
          <w:b/>
          <w:bCs/>
          <w:i/>
          <w:iCs/>
        </w:rPr>
        <w:t xml:space="preserve"> </w:t>
      </w:r>
      <w:r w:rsidRPr="00D9735C">
        <w:t>using the function:</w:t>
      </w:r>
    </w:p>
    <w:p w14:paraId="750B39A8" w14:textId="286B935D" w:rsidR="00526A5B" w:rsidRPr="00D9735C" w:rsidRDefault="00526A5B" w:rsidP="00D83639">
      <w:pPr>
        <w:keepNext/>
        <w:snapToGrid w:val="0"/>
        <w:spacing w:after="120"/>
        <w:ind w:left="357"/>
      </w:pPr>
      <w:r w:rsidRPr="00D83639">
        <w:rPr>
          <w:rFonts w:ascii="Courier New" w:hAnsi="Courier New" w:cs="Courier New"/>
          <w:sz w:val="20"/>
          <w:szCs w:val="20"/>
        </w:rPr>
        <w:t>waterlevelfreqplots (X, t)</w:t>
      </w:r>
      <w:r w:rsidRPr="00D9735C">
        <w:t xml:space="preserve"> where X is the variable and t is time. Plot options include Water level elevation frequency, Water level spectrum, Elevations above a threshold, Duration of threshold exceedance, Elevation frequency above threshold. Designed to analyse water levels but could easily be adapted for other variab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6"/>
        <w:gridCol w:w="3756"/>
      </w:tblGrid>
      <w:tr w:rsidR="00526A5B" w:rsidRPr="00D9735C" w14:paraId="46CA94C0" w14:textId="77777777" w:rsidTr="00CC5C32">
        <w:trPr>
          <w:jc w:val="center"/>
        </w:trPr>
        <w:tc>
          <w:tcPr>
            <w:tcW w:w="3746" w:type="dxa"/>
          </w:tcPr>
          <w:p w14:paraId="4AAFE1B5" w14:textId="77777777" w:rsidR="00526A5B" w:rsidRPr="00D9735C" w:rsidRDefault="00526A5B" w:rsidP="00CC5C32">
            <w:pPr>
              <w:contextualSpacing/>
            </w:pPr>
            <w:r w:rsidRPr="00D9735C">
              <w:rPr>
                <w:noProof/>
              </w:rPr>
              <w:drawing>
                <wp:inline distT="0" distB="0" distL="0" distR="0" wp14:anchorId="5685F4C9" wp14:editId="6C0C9BE2">
                  <wp:extent cx="2234280" cy="1834243"/>
                  <wp:effectExtent l="0" t="0" r="0" b="0"/>
                  <wp:docPr id="171" name="Picture 171" descr="Water level elevation frequency &#10;1.5 &#10;a 0.5 &#10;-0.5 &#10;-1.5 &#10;Probability of occurrence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 level elevation frequency &#10;1.5 &#10;a 0.5 &#10;-0.5 &#10;-1.5 &#10;Probability of occurrence (%) "/>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9914" cy="1855287"/>
                          </a:xfrm>
                          <a:prstGeom prst="rect">
                            <a:avLst/>
                          </a:prstGeom>
                          <a:noFill/>
                          <a:ln>
                            <a:noFill/>
                          </a:ln>
                        </pic:spPr>
                      </pic:pic>
                    </a:graphicData>
                  </a:graphic>
                </wp:inline>
              </w:drawing>
            </w:r>
          </w:p>
        </w:tc>
        <w:tc>
          <w:tcPr>
            <w:tcW w:w="3756" w:type="dxa"/>
          </w:tcPr>
          <w:p w14:paraId="5872CA5F" w14:textId="77777777" w:rsidR="00526A5B" w:rsidRPr="00D9735C" w:rsidRDefault="00526A5B" w:rsidP="00CC5C32">
            <w:pPr>
              <w:contextualSpacing/>
            </w:pPr>
            <w:r w:rsidRPr="00D9735C">
              <w:rPr>
                <w:noProof/>
              </w:rPr>
              <w:drawing>
                <wp:inline distT="0" distB="0" distL="0" distR="0" wp14:anchorId="3AC51747" wp14:editId="361AC11B">
                  <wp:extent cx="2247305" cy="1823357"/>
                  <wp:effectExtent l="0" t="0" r="635" b="5715"/>
                  <wp:docPr id="172" name="Picture 172" descr="0.6 &#10;0.5 &#10;0.4 &#10;0.3 &#10;0.2 &#10;1.5 &#10;Duration frequency above 0.5 mOD &#10;Duration (hours) &#10;4.5 &#10;h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 &#10;0.5 &#10;0.4 &#10;0.3 &#10;0.2 &#10;1.5 &#10;Duration frequency above 0.5 mOD &#10;Duration (hours) &#10;4.5 &#10;hr "/>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79503" cy="1849481"/>
                          </a:xfrm>
                          <a:prstGeom prst="rect">
                            <a:avLst/>
                          </a:prstGeom>
                          <a:noFill/>
                          <a:ln>
                            <a:noFill/>
                          </a:ln>
                        </pic:spPr>
                      </pic:pic>
                    </a:graphicData>
                  </a:graphic>
                </wp:inline>
              </w:drawing>
            </w:r>
          </w:p>
        </w:tc>
      </w:tr>
      <w:tr w:rsidR="00526A5B" w:rsidRPr="00DE7EE4" w14:paraId="3250A235" w14:textId="77777777" w:rsidTr="00CC5C32">
        <w:trPr>
          <w:jc w:val="center"/>
        </w:trPr>
        <w:tc>
          <w:tcPr>
            <w:tcW w:w="3746" w:type="dxa"/>
          </w:tcPr>
          <w:p w14:paraId="64B9555A" w14:textId="77777777" w:rsidR="00526A5B" w:rsidRPr="00DE7EE4" w:rsidRDefault="00526A5B" w:rsidP="00CC5C32">
            <w:pPr>
              <w:contextualSpacing/>
              <w:rPr>
                <w:noProof/>
              </w:rPr>
            </w:pPr>
          </w:p>
        </w:tc>
        <w:tc>
          <w:tcPr>
            <w:tcW w:w="3756" w:type="dxa"/>
          </w:tcPr>
          <w:p w14:paraId="350C421A" w14:textId="77777777" w:rsidR="00526A5B" w:rsidRPr="00DE7EE4" w:rsidRDefault="00526A5B" w:rsidP="00CC5C32">
            <w:pPr>
              <w:contextualSpacing/>
              <w:rPr>
                <w:noProof/>
              </w:rPr>
            </w:pPr>
          </w:p>
        </w:tc>
      </w:tr>
    </w:tbl>
    <w:p w14:paraId="3F11BE9A" w14:textId="77777777" w:rsidR="00D83639" w:rsidRPr="00D83639" w:rsidRDefault="00526A5B" w:rsidP="00D83639">
      <w:pPr>
        <w:pStyle w:val="ListParagraph"/>
        <w:numPr>
          <w:ilvl w:val="0"/>
          <w:numId w:val="11"/>
        </w:numPr>
        <w:snapToGrid w:val="0"/>
        <w:spacing w:after="120"/>
        <w:ind w:left="360"/>
        <w:rPr>
          <w:b/>
          <w:bCs/>
          <w:i/>
          <w:iCs/>
        </w:rPr>
      </w:pPr>
      <w:r w:rsidRPr="00DE0170">
        <w:rPr>
          <w:b/>
          <w:bCs/>
          <w:i/>
          <w:iCs/>
        </w:rPr>
        <w:t>Selection of frequency analysis plots of timeseries data</w:t>
      </w:r>
      <w:r w:rsidRPr="00DE0170">
        <w:rPr>
          <w:i/>
          <w:iCs/>
        </w:rPr>
        <w:t xml:space="preserve"> </w:t>
      </w:r>
      <w:r>
        <w:t>using the function:</w:t>
      </w:r>
    </w:p>
    <w:p w14:paraId="3E7E28A5" w14:textId="6A370FA0" w:rsidR="00CB6861" w:rsidRDefault="00526A5B" w:rsidP="00CB6861">
      <w:pPr>
        <w:pStyle w:val="ListParagraph"/>
        <w:snapToGrid w:val="0"/>
        <w:spacing w:after="120"/>
        <w:ind w:left="360"/>
      </w:pPr>
      <w:r w:rsidRPr="00D83639">
        <w:rPr>
          <w:rFonts w:ascii="Courier New" w:hAnsi="Courier New" w:cs="Courier New"/>
          <w:sz w:val="20"/>
          <w:szCs w:val="20"/>
        </w:rPr>
        <w:t xml:space="preserve">frequencyanalysis(X, t,'vardesc') </w:t>
      </w:r>
      <w:r w:rsidRPr="00DE7EE4">
        <w:t xml:space="preserve">where X is the variable, t is time and </w:t>
      </w:r>
      <w:r w:rsidRPr="00D83639">
        <w:rPr>
          <w:i/>
          <w:iCs/>
        </w:rPr>
        <w:t>vardesc</w:t>
      </w:r>
      <w:r w:rsidRPr="00DE7EE4">
        <w:t xml:space="preserve"> is the description of the variable to be used in the plots (optional – defaults to ‘Variable’).</w:t>
      </w:r>
      <w:r>
        <w:t xml:space="preserve"> Plot options include</w:t>
      </w:r>
      <w:r w:rsidRPr="00DE7EE4">
        <w:t xml:space="preserve"> </w:t>
      </w:r>
      <w:r>
        <w:t>Time series plot of variable, Time series plot of variable above threshold, 'Plot variable frequency, Plot variable frequency above threshold, Spectral analysis plot, Duration of threshold exceedance, Rolling mean duration above a threshold</w:t>
      </w:r>
      <w:r w:rsidR="00CB6861">
        <w:t>.</w:t>
      </w:r>
    </w:p>
    <w:p w14:paraId="2E515F73" w14:textId="77777777" w:rsidR="00CB6861" w:rsidRPr="00CB6861" w:rsidRDefault="00CB6861" w:rsidP="00CB6861">
      <w:pPr>
        <w:pStyle w:val="ListParagraph"/>
        <w:snapToGrid w:val="0"/>
        <w:spacing w:after="120"/>
        <w:ind w:left="360"/>
      </w:pPr>
    </w:p>
    <w:p w14:paraId="11895DF4" w14:textId="77777777" w:rsidR="00D83639" w:rsidRDefault="00526A5B" w:rsidP="00CB6861">
      <w:pPr>
        <w:pStyle w:val="ListParagraph"/>
        <w:numPr>
          <w:ilvl w:val="0"/>
          <w:numId w:val="11"/>
        </w:numPr>
        <w:snapToGrid w:val="0"/>
        <w:spacing w:after="120"/>
        <w:ind w:left="357" w:hanging="357"/>
        <w:rPr>
          <w:b/>
          <w:bCs/>
        </w:rPr>
      </w:pPr>
      <w:r w:rsidRPr="00DE0170">
        <w:rPr>
          <w:b/>
          <w:bCs/>
          <w:i/>
          <w:iCs/>
        </w:rPr>
        <w:t>Depth dependent wave steepness</w:t>
      </w:r>
      <w:r w:rsidRPr="00DE7EE4">
        <w:rPr>
          <w:b/>
          <w:bCs/>
        </w:rPr>
        <w:t xml:space="preserve"> </w:t>
      </w:r>
      <w:r w:rsidRPr="00DE0170">
        <w:t>using the function</w:t>
      </w:r>
      <w:r w:rsidRPr="00DE7EE4">
        <w:rPr>
          <w:b/>
          <w:bCs/>
        </w:rPr>
        <w:t>:</w:t>
      </w:r>
      <w:bookmarkStart w:id="224" w:name="_Hlk129452473"/>
    </w:p>
    <w:p w14:paraId="5AE4D4A5" w14:textId="3572D605" w:rsidR="00526A5B" w:rsidRDefault="00515826" w:rsidP="00CB6861">
      <w:pPr>
        <w:pStyle w:val="ListParagraph"/>
        <w:snapToGrid w:val="0"/>
        <w:spacing w:after="120"/>
        <w:ind w:left="357"/>
        <w:rPr>
          <w:rFonts w:ascii="Courier New" w:hAnsi="Courier New" w:cs="Courier New"/>
          <w:sz w:val="20"/>
          <w:szCs w:val="20"/>
        </w:rPr>
      </w:pPr>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teepness(</w:t>
      </w:r>
      <w:bookmarkStart w:id="225" w:name="_Hlk187914303"/>
      <w:r w:rsidR="00526A5B" w:rsidRPr="00D83639">
        <w:rPr>
          <w:rFonts w:ascii="Courier New" w:hAnsi="Courier New" w:cs="Courier New"/>
          <w:sz w:val="20"/>
          <w:szCs w:val="20"/>
        </w:rPr>
        <w:t>X, Y , Z, t</w:t>
      </w:r>
      <w:bookmarkEnd w:id="225"/>
      <w:r w:rsidR="00526A5B" w:rsidRPr="00D83639">
        <w:rPr>
          <w:rFonts w:ascii="Courier New" w:hAnsi="Courier New" w:cs="Courier New"/>
          <w:sz w:val="20"/>
          <w:szCs w:val="20"/>
        </w:rPr>
        <w:t>)</w:t>
      </w:r>
      <w:r w:rsidR="00526A5B">
        <w:t xml:space="preserve"> </w:t>
      </w:r>
      <w:bookmarkEnd w:id="224"/>
      <w:r w:rsidR="00526A5B">
        <w:t>where X is the wave height, Y the wave period and Z the water depth, with t passing the time associated with the timeseries variables. Note that the water depth data should be a times series of the same length and at the same time intervals as the wave data, or specified as a single constant value (i.e.:</w:t>
      </w:r>
      <w:r w:rsidR="00526A5B" w:rsidRPr="00D83639">
        <w:rPr>
          <w:rFonts w:ascii="Courier New" w:hAnsi="Courier New" w:cs="Courier New"/>
          <w:sz w:val="20"/>
          <w:szCs w:val="20"/>
        </w:rPr>
        <w:t xml:space="preserve"> wavesteepness(X, Y , 3.5, t)).</w:t>
      </w:r>
    </w:p>
    <w:p w14:paraId="3AFB11BC" w14:textId="77777777" w:rsidR="00CB6861" w:rsidRPr="00D83639" w:rsidRDefault="00CB6861" w:rsidP="00D83639">
      <w:pPr>
        <w:pStyle w:val="ListParagraph"/>
        <w:snapToGrid w:val="0"/>
        <w:spacing w:after="120"/>
        <w:ind w:left="215"/>
        <w:rPr>
          <w:b/>
          <w:bCs/>
        </w:rPr>
      </w:pPr>
    </w:p>
    <w:p w14:paraId="3BFEA218" w14:textId="77777777" w:rsidR="00D83639" w:rsidRDefault="00526A5B" w:rsidP="00D83639">
      <w:pPr>
        <w:pStyle w:val="ListParagraph"/>
        <w:numPr>
          <w:ilvl w:val="0"/>
          <w:numId w:val="11"/>
        </w:numPr>
        <w:snapToGrid w:val="0"/>
        <w:spacing w:after="120"/>
        <w:ind w:left="360"/>
      </w:pPr>
      <w:r w:rsidRPr="00DE7EE4">
        <w:rPr>
          <w:b/>
          <w:bCs/>
          <w:i/>
          <w:iCs/>
        </w:rPr>
        <w:t>Wave height-period scatter plots</w:t>
      </w:r>
      <w:r>
        <w:t xml:space="preserve"> using the function:</w:t>
      </w:r>
    </w:p>
    <w:p w14:paraId="4A3693BD" w14:textId="225537FB" w:rsidR="00DE0170" w:rsidRDefault="00515826" w:rsidP="00D83639">
      <w:pPr>
        <w:pStyle w:val="ListParagraph"/>
        <w:snapToGrid w:val="0"/>
        <w:spacing w:after="120"/>
        <w:ind w:left="360"/>
      </w:pPr>
      <w:bookmarkStart w:id="226" w:name="_Hlk187914277"/>
      <w:r w:rsidRPr="00D83639">
        <w:rPr>
          <w:rFonts w:ascii="Courier New" w:hAnsi="Courier New" w:cs="Courier New"/>
          <w:sz w:val="20"/>
          <w:szCs w:val="20"/>
        </w:rPr>
        <w:t>w</w:t>
      </w:r>
      <w:r w:rsidR="00526A5B" w:rsidRPr="00D83639">
        <w:rPr>
          <w:rFonts w:ascii="Courier New" w:hAnsi="Courier New" w:cs="Courier New"/>
          <w:sz w:val="20"/>
          <w:szCs w:val="20"/>
        </w:rPr>
        <w:t>ave</w:t>
      </w:r>
      <w:r w:rsidRPr="00D83639">
        <w:rPr>
          <w:rFonts w:ascii="Courier New" w:hAnsi="Courier New" w:cs="Courier New"/>
          <w:sz w:val="20"/>
          <w:szCs w:val="20"/>
        </w:rPr>
        <w:t>_</w:t>
      </w:r>
      <w:r w:rsidR="00526A5B" w:rsidRPr="00D83639">
        <w:rPr>
          <w:rFonts w:ascii="Courier New" w:hAnsi="Courier New" w:cs="Courier New"/>
          <w:sz w:val="20"/>
          <w:szCs w:val="20"/>
        </w:rPr>
        <w:t>scatter(dst)</w:t>
      </w:r>
      <w:r w:rsidR="00526A5B">
        <w:t xml:space="preserve"> </w:t>
      </w:r>
      <w:bookmarkStart w:id="227" w:name="_Hlk170215850"/>
      <w:r w:rsidR="00526A5B">
        <w:t xml:space="preserve">where </w:t>
      </w:r>
      <w:r w:rsidR="00526A5B" w:rsidRPr="00D83639">
        <w:rPr>
          <w:i/>
          <w:iCs/>
        </w:rPr>
        <w:t>dst</w:t>
      </w:r>
      <w:r w:rsidR="00526A5B">
        <w:t xml:space="preserve"> invokes the option to pass the data as dstables. </w:t>
      </w:r>
      <w:bookmarkEnd w:id="226"/>
      <w:r w:rsidR="00526A5B">
        <w:t xml:space="preserve">This requires that the wave height, wave period and water depth time series to be used are assigned to the x, y and </w:t>
      </w:r>
      <w:r w:rsidR="004D6893">
        <w:t>z</w:t>
      </w:r>
      <w:r w:rsidR="00526A5B">
        <w:t xml:space="preserve"> buttons respectively.</w:t>
      </w:r>
      <w:bookmarkEnd w:id="227"/>
    </w:p>
    <w:p w14:paraId="41236276" w14:textId="77777777" w:rsidR="00DB3457" w:rsidRDefault="00DB3457" w:rsidP="00D83639">
      <w:pPr>
        <w:pStyle w:val="ListParagraph"/>
        <w:snapToGrid w:val="0"/>
        <w:spacing w:after="120"/>
        <w:ind w:left="360"/>
      </w:pPr>
    </w:p>
    <w:p w14:paraId="5C58508A" w14:textId="1D1CF57B" w:rsidR="00DB3457" w:rsidRDefault="00DB3457" w:rsidP="00DB3457">
      <w:pPr>
        <w:pStyle w:val="ListParagraph"/>
        <w:numPr>
          <w:ilvl w:val="0"/>
          <w:numId w:val="11"/>
        </w:numPr>
        <w:snapToGrid w:val="0"/>
        <w:spacing w:after="120"/>
      </w:pPr>
      <w:bookmarkStart w:id="228" w:name="_Hlk187914624"/>
      <w:r w:rsidRPr="00DB3457">
        <w:rPr>
          <w:b/>
          <w:bCs/>
          <w:i/>
          <w:iCs/>
        </w:rPr>
        <w:t>Wave height-period-direction scatter plots</w:t>
      </w:r>
      <w:r>
        <w:t xml:space="preserve"> using the function:</w:t>
      </w:r>
    </w:p>
    <w:p w14:paraId="2EAF738E" w14:textId="4B7217EA" w:rsidR="00DB3457" w:rsidRPr="00D9735C" w:rsidRDefault="00DB3457" w:rsidP="00DB3457">
      <w:pPr>
        <w:pStyle w:val="ListParagraph"/>
        <w:snapToGrid w:val="0"/>
        <w:spacing w:after="120"/>
        <w:ind w:left="502"/>
      </w:pPr>
      <w:r w:rsidRPr="00D83639">
        <w:rPr>
          <w:rFonts w:ascii="Courier New" w:hAnsi="Courier New" w:cs="Courier New"/>
          <w:sz w:val="20"/>
          <w:szCs w:val="20"/>
        </w:rPr>
        <w:t>wave_scatter</w:t>
      </w:r>
      <w:r>
        <w:rPr>
          <w:rFonts w:ascii="Courier New" w:hAnsi="Courier New" w:cs="Courier New"/>
          <w:sz w:val="20"/>
          <w:szCs w:val="20"/>
        </w:rPr>
        <w:t>_3d</w:t>
      </w:r>
      <w:r w:rsidRPr="00D83639">
        <w:rPr>
          <w:rFonts w:ascii="Courier New" w:hAnsi="Courier New" w:cs="Courier New"/>
          <w:sz w:val="20"/>
          <w:szCs w:val="20"/>
        </w:rPr>
        <w:t>(</w:t>
      </w:r>
      <w:r w:rsidRPr="00DB3457">
        <w:rPr>
          <w:rFonts w:ascii="Courier New" w:hAnsi="Courier New" w:cs="Courier New"/>
          <w:sz w:val="20"/>
          <w:szCs w:val="20"/>
        </w:rPr>
        <w:t>X, Y , Z</w:t>
      </w:r>
      <w:r w:rsidRPr="00D83639">
        <w:rPr>
          <w:rFonts w:ascii="Courier New" w:hAnsi="Courier New" w:cs="Courier New"/>
          <w:sz w:val="20"/>
          <w:szCs w:val="20"/>
        </w:rPr>
        <w:t>)</w:t>
      </w:r>
      <w:r>
        <w:t xml:space="preserve"> </w:t>
      </w:r>
      <w:r w:rsidRPr="00DB3457">
        <w:t xml:space="preserve">where X is the wave height, Y the wave period and Z the </w:t>
      </w:r>
      <w:r>
        <w:t>wave direction</w:t>
      </w:r>
      <w:r w:rsidRPr="00DB3457">
        <w:t>.</w:t>
      </w:r>
    </w:p>
    <w:bookmarkEnd w:id="228"/>
    <w:p w14:paraId="1EE9FB7E" w14:textId="3A51509B" w:rsidR="00D83639" w:rsidRDefault="00CB6861" w:rsidP="00D83639">
      <w:pPr>
        <w:numPr>
          <w:ilvl w:val="0"/>
          <w:numId w:val="11"/>
        </w:numPr>
        <w:snapToGrid w:val="0"/>
        <w:spacing w:after="120"/>
        <w:ind w:left="357"/>
      </w:pPr>
      <w:r w:rsidRPr="00D9735C">
        <w:rPr>
          <w:b/>
          <w:bCs/>
          <w:i/>
          <w:iCs/>
          <w:noProof/>
        </w:rPr>
        <w:lastRenderedPageBreak/>
        <w:drawing>
          <wp:anchor distT="0" distB="0" distL="114300" distR="114300" simplePos="0" relativeHeight="251777024" behindDoc="0" locked="0" layoutInCell="1" allowOverlap="1" wp14:anchorId="3B6EF922" wp14:editId="209634DC">
            <wp:simplePos x="0" y="0"/>
            <wp:positionH relativeFrom="margin">
              <wp:posOffset>3048000</wp:posOffset>
            </wp:positionH>
            <wp:positionV relativeFrom="paragraph">
              <wp:posOffset>7620</wp:posOffset>
            </wp:positionV>
            <wp:extent cx="2774950" cy="2185670"/>
            <wp:effectExtent l="0" t="0" r="6350" b="5080"/>
            <wp:wrapSquare wrapText="bothSides"/>
            <wp:docPr id="63" name="Picture 6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74950" cy="2185670"/>
                    </a:xfrm>
                    <a:prstGeom prst="rect">
                      <a:avLst/>
                    </a:prstGeom>
                  </pic:spPr>
                </pic:pic>
              </a:graphicData>
            </a:graphic>
            <wp14:sizeRelH relativeFrom="margin">
              <wp14:pctWidth>0</wp14:pctWidth>
            </wp14:sizeRelH>
            <wp14:sizeRelV relativeFrom="margin">
              <wp14:pctHeight>0</wp14:pctHeight>
            </wp14:sizeRelV>
          </wp:anchor>
        </w:drawing>
      </w:r>
      <w:r w:rsidR="00526A5B" w:rsidRPr="00D9735C">
        <w:rPr>
          <w:b/>
          <w:bCs/>
          <w:i/>
          <w:iCs/>
        </w:rPr>
        <w:t>Littoral drift statistics</w:t>
      </w:r>
      <w:r w:rsidR="00526A5B" w:rsidRPr="00D9735C">
        <w:t>. Plots the annual and monthly volumes of drift along with details of gaps and calms. The call to this function is:</w:t>
      </w:r>
    </w:p>
    <w:p w14:paraId="28307EE3" w14:textId="4A7FABAD" w:rsidR="00526A5B" w:rsidRPr="00D9735C" w:rsidRDefault="00526A5B" w:rsidP="00D83639">
      <w:pPr>
        <w:snapToGrid w:val="0"/>
        <w:spacing w:after="120"/>
        <w:ind w:left="357"/>
      </w:pPr>
      <w:r w:rsidRPr="00D83639">
        <w:rPr>
          <w:rFonts w:ascii="Courier New" w:hAnsi="Courier New" w:cs="Courier New"/>
          <w:sz w:val="20"/>
          <w:szCs w:val="20"/>
        </w:rPr>
        <w:t>littoraldriftstats(X, t, ’period’)</w:t>
      </w:r>
      <w:r w:rsidRPr="00D9735C">
        <w:t>, where X is the rate of drift, time is the associated time for that variable and</w:t>
      </w:r>
      <w:r w:rsidRPr="00D83639">
        <w:rPr>
          <w:i/>
          <w:iCs/>
        </w:rPr>
        <w:t xml:space="preserve"> period</w:t>
      </w:r>
      <w:r w:rsidRPr="00D9735C">
        <w:t xml:space="preserve"> can be ‘year’,  or ’month’. </w:t>
      </w:r>
    </w:p>
    <w:p w14:paraId="6780A02E" w14:textId="72530CB9" w:rsidR="00526A5B" w:rsidRPr="00D9735C" w:rsidRDefault="00526A5B" w:rsidP="00526A5B">
      <w:pPr>
        <w:snapToGrid w:val="0"/>
        <w:spacing w:after="120"/>
        <w:ind w:left="357"/>
      </w:pPr>
      <w:r w:rsidRPr="00D9735C">
        <w:t xml:space="preserve">If no </w:t>
      </w:r>
      <w:r w:rsidRPr="00D9735C">
        <w:rPr>
          <w:i/>
          <w:iCs/>
        </w:rPr>
        <w:t>period</w:t>
      </w:r>
      <w:r w:rsidRPr="00D9735C">
        <w:t xml:space="preserve"> is specified, the default is month. The </w:t>
      </w:r>
      <w:r w:rsidRPr="00D9735C">
        <w:rPr>
          <w:i/>
          <w:iCs/>
        </w:rPr>
        <w:t>period</w:t>
      </w:r>
      <w:r w:rsidRPr="00D9735C">
        <w:t xml:space="preserve"> selection does not alter the plot (which shows both) but if the results are saved as a timeseries, </w:t>
      </w:r>
      <w:r w:rsidRPr="00D9735C">
        <w:rPr>
          <w:i/>
          <w:iCs/>
        </w:rPr>
        <w:t>period</w:t>
      </w:r>
      <w:r w:rsidRPr="00D9735C">
        <w:t xml:space="preserve"> </w:t>
      </w:r>
      <w:r w:rsidR="00B25BCA">
        <w:t xml:space="preserve">can be used to </w:t>
      </w:r>
      <w:r w:rsidRPr="00D9735C">
        <w:t>determine the timeseries interval</w:t>
      </w:r>
      <w:r w:rsidR="00B25BCA">
        <w:t xml:space="preserve"> to save, or both year and month data sets can be saved</w:t>
      </w:r>
      <w:r w:rsidRPr="00D9735C">
        <w:t>. In the lower plot, the diamonds denote the start and end of the timeseries.</w:t>
      </w:r>
    </w:p>
    <w:p w14:paraId="38EB7C39" w14:textId="5C07ADDE" w:rsidR="00DE0170" w:rsidRDefault="00526A5B" w:rsidP="00DE0170">
      <w:pPr>
        <w:numPr>
          <w:ilvl w:val="0"/>
          <w:numId w:val="11"/>
        </w:numPr>
        <w:snapToGrid w:val="0"/>
        <w:spacing w:after="0"/>
        <w:ind w:left="351" w:hanging="357"/>
      </w:pPr>
      <w:r w:rsidRPr="00D9735C">
        <w:rPr>
          <w:b/>
          <w:bCs/>
          <w:i/>
          <w:iCs/>
        </w:rPr>
        <w:t>Ratio of alongshore to cross-shore transport</w:t>
      </w:r>
      <w:r w:rsidRPr="00D9735C">
        <w:t>. The CERC formula for littoral transport is based on the energy flux (P) in the direction of wave advance per unit length of beach. ie: F = P.cos(</w:t>
      </w:r>
      <w:r w:rsidRPr="00D9735C">
        <w:rPr>
          <w:rFonts w:ascii="Symbol" w:hAnsi="Symbol"/>
        </w:rPr>
        <w:t></w:t>
      </w:r>
      <w:r w:rsidRPr="00D9735C">
        <w:t xml:space="preserve">), where </w:t>
      </w:r>
      <w:r w:rsidRPr="00D9735C">
        <w:rPr>
          <w:rFonts w:ascii="Symbol" w:hAnsi="Symbol"/>
        </w:rPr>
        <w:t></w:t>
      </w:r>
      <w:r w:rsidRPr="00D9735C">
        <w:t xml:space="preserve"> is the angle between wave crest and bed contour. The longshore component of energy flux is P.cos(</w:t>
      </w:r>
      <w:r w:rsidRPr="00D9735C">
        <w:rPr>
          <w:rFonts w:ascii="Symbol" w:hAnsi="Symbol"/>
        </w:rPr>
        <w:t></w:t>
      </w:r>
      <w:r w:rsidRPr="00D9735C">
        <w:t>).sin(</w:t>
      </w:r>
      <w:r w:rsidRPr="00D9735C">
        <w:rPr>
          <w:rFonts w:ascii="Symbol" w:hAnsi="Symbol"/>
        </w:rPr>
        <w:t></w:t>
      </w:r>
      <w:r w:rsidRPr="00D9735C">
        <w:t>), which leads to the main terms in the CERC formula. It follows that the cross-shore component is P.cos</w:t>
      </w:r>
      <w:r w:rsidRPr="00D9735C">
        <w:rPr>
          <w:vertAlign w:val="superscript"/>
        </w:rPr>
        <w:t>2</w:t>
      </w:r>
      <w:r w:rsidRPr="00D9735C">
        <w:t>(</w:t>
      </w:r>
      <w:r w:rsidRPr="00D9735C">
        <w:rPr>
          <w:rFonts w:ascii="Symbol" w:hAnsi="Symbol"/>
        </w:rPr>
        <w:t></w:t>
      </w:r>
      <w:r w:rsidRPr="00D9735C">
        <w:t>). The ratio of longshore/cross-shore energy flux (or transport potential) = tan(</w:t>
      </w:r>
      <w:r w:rsidRPr="00D9735C">
        <w:rPr>
          <w:rFonts w:ascii="Symbol" w:hAnsi="Symbol"/>
        </w:rPr>
        <w:t></w:t>
      </w:r>
      <w:r w:rsidRPr="00D9735C">
        <w:t xml:space="preserve">). </w:t>
      </w:r>
      <w:bookmarkStart w:id="229" w:name="_Hlk77160681"/>
      <w:r w:rsidRPr="00D9735C">
        <w:t>The call to the function is:</w:t>
      </w:r>
      <w:bookmarkEnd w:id="229"/>
    </w:p>
    <w:p w14:paraId="34C69427" w14:textId="77777777" w:rsidR="00CB6861" w:rsidRDefault="00DE0170" w:rsidP="00CB6861">
      <w:pPr>
        <w:snapToGrid w:val="0"/>
        <w:spacing w:after="0"/>
        <w:ind w:left="351"/>
      </w:pPr>
      <w:r w:rsidRPr="00D9735C">
        <w:rPr>
          <w:rFonts w:ascii="Courier New" w:hAnsi="Courier New" w:cs="Courier New"/>
          <w:sz w:val="20"/>
          <w:szCs w:val="20"/>
        </w:rPr>
        <w:t>beachtransportratio(X,theta</w:t>
      </w:r>
      <w:r>
        <w:rPr>
          <w:rFonts w:ascii="Courier New" w:hAnsi="Courier New" w:cs="Courier New"/>
          <w:sz w:val="20"/>
          <w:szCs w:val="20"/>
        </w:rPr>
        <w:t>,isvector</w:t>
      </w:r>
      <w:r w:rsidRPr="00D9735C">
        <w:rPr>
          <w:rFonts w:ascii="Courier New" w:hAnsi="Courier New" w:cs="Courier New"/>
          <w:sz w:val="20"/>
          <w:szCs w:val="20"/>
        </w:rPr>
        <w:t>)</w:t>
      </w:r>
      <w:r w:rsidRPr="00D9735C">
        <w:t xml:space="preserve"> where X is a timeseries of inshore wave directions</w:t>
      </w:r>
      <w:r>
        <w:t xml:space="preserve">, </w:t>
      </w:r>
      <w:r w:rsidRPr="00D9735C">
        <w:t>‘</w:t>
      </w:r>
      <w:r w:rsidRPr="00D9735C">
        <w:rPr>
          <w:i/>
          <w:iCs/>
        </w:rPr>
        <w:t>theta</w:t>
      </w:r>
      <w:r w:rsidRPr="00D9735C">
        <w:t>’ is the angle of the shoreline to True North</w:t>
      </w:r>
      <w:r>
        <w:t xml:space="preserve"> and ‘isvector’ is optional and is set to 1 or true if the direction is be retained in the output (default if 0/false). The sign convention is the same as for littoral drift: positive is left to right when looking at the shore from offshore.</w:t>
      </w:r>
      <w:bookmarkStart w:id="230" w:name="_Toc72232569"/>
    </w:p>
    <w:p w14:paraId="2B897DE5" w14:textId="77777777" w:rsidR="00CB6861" w:rsidRDefault="00CB6861" w:rsidP="00CB6861">
      <w:pPr>
        <w:snapToGrid w:val="0"/>
        <w:spacing w:after="0"/>
        <w:ind w:left="351"/>
      </w:pPr>
    </w:p>
    <w:p w14:paraId="7FCA0A83" w14:textId="77777777" w:rsidR="00CB6861" w:rsidRDefault="00526A5B" w:rsidP="00CB6861">
      <w:pPr>
        <w:pStyle w:val="ListParagraph"/>
        <w:numPr>
          <w:ilvl w:val="0"/>
          <w:numId w:val="11"/>
        </w:numPr>
        <w:snapToGrid w:val="0"/>
        <w:spacing w:after="0"/>
        <w:ind w:left="360"/>
      </w:pPr>
      <w:r w:rsidRPr="00CB6861">
        <w:rPr>
          <w:b/>
          <w:bCs/>
        </w:rPr>
        <w:t>Examining the rate of beach profile change (accretion and erosion)</w:t>
      </w:r>
      <w:bookmarkEnd w:id="230"/>
      <w:r w:rsidRPr="00CB6861">
        <w:rPr>
          <w:b/>
          <w:bCs/>
        </w:rPr>
        <w:t>.</w:t>
      </w:r>
      <w:r w:rsidRPr="00D9735C">
        <w:t xml:space="preserve"> The function computes the change in the variable over each time interval and the rate of change (assuming a linear rate of change between surveys), subdivides the population into positive and negative change values (typically this represents accretion and erosion when using volumes, or shoreline position, data) and presents the histogram and exponential fit for each data set.</w:t>
      </w:r>
    </w:p>
    <w:p w14:paraId="152BD93C" w14:textId="388274DD" w:rsidR="00526A5B" w:rsidRPr="00D9735C" w:rsidRDefault="00526A5B" w:rsidP="00CB6861">
      <w:pPr>
        <w:pStyle w:val="ListParagraph"/>
        <w:snapToGrid w:val="0"/>
        <w:spacing w:after="0"/>
        <w:ind w:left="360"/>
      </w:pPr>
      <w:r w:rsidRPr="00CB6861">
        <w:rPr>
          <w:color w:val="FF0000"/>
        </w:rPr>
        <w:t>Warning</w:t>
      </w:r>
      <w:r w:rsidRPr="00D9735C">
        <w:t>: the results are entirely dependent on the adequacy of the source data to represent change (e.g. volumes or shoreline position). If the survey frequency is not regular the results are unlikely to be reliable.</w:t>
      </w:r>
    </w:p>
    <w:p w14:paraId="4E399542" w14:textId="77777777" w:rsidR="00526A5B" w:rsidRPr="00D9735C" w:rsidRDefault="00526A5B" w:rsidP="00526A5B">
      <w:pPr>
        <w:ind w:left="360"/>
      </w:pPr>
      <w:r w:rsidRPr="00D9735C">
        <w:t xml:space="preserve">Select a variable X. The variable can be any metric such as beach volume or shoreline position. Use the function:  </w:t>
      </w:r>
    </w:p>
    <w:p w14:paraId="121FE33D" w14:textId="77777777" w:rsidR="00526A5B" w:rsidRPr="00D9735C" w:rsidRDefault="00526A5B" w:rsidP="00526A5B">
      <w:pPr>
        <w:ind w:left="360"/>
      </w:pPr>
      <w:r w:rsidRPr="00D9735C">
        <w:rPr>
          <w:rFonts w:ascii="Courier New" w:hAnsi="Courier New" w:cs="Courier New"/>
          <w:sz w:val="20"/>
          <w:szCs w:val="20"/>
        </w:rPr>
        <w:t>posneg_v_stats(x, t, ’VariableName’)</w:t>
      </w:r>
      <w:r w:rsidRPr="00D9735C">
        <w:t xml:space="preserve">, where x is a time series variable, such as beach volume of shoreline position, with associated time, t (defined by variable selection). The </w:t>
      </w:r>
      <w:r w:rsidRPr="00D9735C">
        <w:rPr>
          <w:i/>
          <w:iCs/>
        </w:rPr>
        <w:t>VariableName</w:t>
      </w:r>
      <w:r w:rsidRPr="00D9735C">
        <w:t xml:space="preserve"> is optional but if used should be between single quote marks. The </w:t>
      </w:r>
      <w:r w:rsidRPr="00D9735C">
        <w:rPr>
          <w:i/>
          <w:iCs/>
        </w:rPr>
        <w:t>VariableName</w:t>
      </w:r>
      <w:r w:rsidRPr="00D9735C">
        <w:t xml:space="preserve"> is used to label the plot axes. </w:t>
      </w:r>
    </w:p>
    <w:p w14:paraId="6C5D61F7" w14:textId="77777777" w:rsidR="00526A5B" w:rsidRPr="00D9735C" w:rsidRDefault="00526A5B" w:rsidP="00526A5B">
      <w:pPr>
        <w:keepNext/>
      </w:pPr>
      <w:r w:rsidRPr="00D9735C">
        <w:lastRenderedPageBreak/>
        <w:t>The output comprises the following plots and dialogue box:</w:t>
      </w:r>
    </w:p>
    <w:tbl>
      <w:tblPr>
        <w:tblStyle w:val="TableGrid"/>
        <w:tblW w:w="0" w:type="auto"/>
        <w:tblLook w:val="04A0" w:firstRow="1" w:lastRow="0" w:firstColumn="1" w:lastColumn="0" w:noHBand="0" w:noVBand="1"/>
      </w:tblPr>
      <w:tblGrid>
        <w:gridCol w:w="4530"/>
        <w:gridCol w:w="4530"/>
      </w:tblGrid>
      <w:tr w:rsidR="00526A5B" w:rsidRPr="00D9735C" w14:paraId="20B0F11A" w14:textId="77777777" w:rsidTr="00CC5C32">
        <w:tc>
          <w:tcPr>
            <w:tcW w:w="4530" w:type="dxa"/>
          </w:tcPr>
          <w:p w14:paraId="55843385" w14:textId="77777777" w:rsidR="00526A5B" w:rsidRPr="00D9735C" w:rsidRDefault="00526A5B" w:rsidP="00CC5C32">
            <w:r w:rsidRPr="00D9735C">
              <w:rPr>
                <w:noProof/>
              </w:rPr>
              <w:drawing>
                <wp:inline distT="0" distB="0" distL="0" distR="0" wp14:anchorId="77DDA718" wp14:editId="0D602F18">
                  <wp:extent cx="2719070" cy="2042160"/>
                  <wp:effectExtent l="0" t="0" r="5080" b="0"/>
                  <wp:docPr id="228" name="Picture 22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9070" cy="2042160"/>
                          </a:xfrm>
                          <a:prstGeom prst="rect">
                            <a:avLst/>
                          </a:prstGeom>
                          <a:noFill/>
                        </pic:spPr>
                      </pic:pic>
                    </a:graphicData>
                  </a:graphic>
                </wp:inline>
              </w:drawing>
            </w:r>
          </w:p>
        </w:tc>
        <w:tc>
          <w:tcPr>
            <w:tcW w:w="4530" w:type="dxa"/>
          </w:tcPr>
          <w:p w14:paraId="4BB959A5" w14:textId="77777777" w:rsidR="00526A5B" w:rsidRPr="00D9735C" w:rsidRDefault="00526A5B" w:rsidP="00CC5C32">
            <w:r w:rsidRPr="00D9735C">
              <w:rPr>
                <w:noProof/>
              </w:rPr>
              <w:drawing>
                <wp:inline distT="0" distB="0" distL="0" distR="0" wp14:anchorId="3DFB6A6F" wp14:editId="712EFF6F">
                  <wp:extent cx="2676525" cy="2072640"/>
                  <wp:effectExtent l="0" t="0" r="9525" b="3810"/>
                  <wp:docPr id="31" name="Picture 3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histogram&#10;&#10;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6525" cy="2072640"/>
                          </a:xfrm>
                          <a:prstGeom prst="rect">
                            <a:avLst/>
                          </a:prstGeom>
                          <a:noFill/>
                        </pic:spPr>
                      </pic:pic>
                    </a:graphicData>
                  </a:graphic>
                </wp:inline>
              </w:drawing>
            </w:r>
          </w:p>
        </w:tc>
      </w:tr>
      <w:tr w:rsidR="00526A5B" w:rsidRPr="00D9735C" w14:paraId="1B2833F1" w14:textId="77777777" w:rsidTr="00CC5C32">
        <w:tc>
          <w:tcPr>
            <w:tcW w:w="4530" w:type="dxa"/>
          </w:tcPr>
          <w:p w14:paraId="3F1E23F9" w14:textId="77777777" w:rsidR="00526A5B" w:rsidRPr="00D9735C" w:rsidRDefault="00526A5B" w:rsidP="00CC5C32">
            <w:pPr>
              <w:jc w:val="center"/>
            </w:pPr>
            <w:r w:rsidRPr="00D9735C">
              <w:rPr>
                <w:noProof/>
              </w:rPr>
              <w:drawing>
                <wp:inline distT="0" distB="0" distL="0" distR="0" wp14:anchorId="330A40BB" wp14:editId="2B622611">
                  <wp:extent cx="1566545" cy="1444625"/>
                  <wp:effectExtent l="0" t="0" r="0" b="3175"/>
                  <wp:docPr id="32" name="Picture 3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6545" cy="1444625"/>
                          </a:xfrm>
                          <a:prstGeom prst="rect">
                            <a:avLst/>
                          </a:prstGeom>
                          <a:noFill/>
                        </pic:spPr>
                      </pic:pic>
                    </a:graphicData>
                  </a:graphic>
                </wp:inline>
              </w:drawing>
            </w:r>
          </w:p>
        </w:tc>
        <w:tc>
          <w:tcPr>
            <w:tcW w:w="4530" w:type="dxa"/>
          </w:tcPr>
          <w:p w14:paraId="0256E3C6" w14:textId="77777777" w:rsidR="00526A5B" w:rsidRPr="00D9735C" w:rsidRDefault="00526A5B" w:rsidP="00CC5C32">
            <w:r w:rsidRPr="00D9735C">
              <w:t>Where dV is the change in the variable (e.g. volume) and dVdt is the rate of change. In the plot above, an exponential pdf has been fitted to the data and the coefficient is reported in the title for each subplot as the ‘mu’ value and listed in the dialogue box (as shown on the left). The probability density function (pdf) is:</w:t>
            </w:r>
          </w:p>
          <w:p w14:paraId="5A6CCE03" w14:textId="77777777" w:rsidR="00526A5B" w:rsidRPr="00D9735C" w:rsidRDefault="00526A5B" w:rsidP="00CC5C32">
            <w:pPr>
              <w:jc w:val="center"/>
            </w:pPr>
            <w:r w:rsidRPr="00D9735C">
              <w:rPr>
                <w:noProof/>
              </w:rPr>
              <w:drawing>
                <wp:inline distT="0" distB="0" distL="0" distR="0" wp14:anchorId="6F5B35BC" wp14:editId="19296C27">
                  <wp:extent cx="1513114" cy="393824"/>
                  <wp:effectExtent l="0" t="0" r="0" b="6350"/>
                  <wp:docPr id="132" name="Picture 132" descr="A picture containing text,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text, gauge&#10;&#10;Description automatically generated"/>
                          <pic:cNvPicPr/>
                        </pic:nvPicPr>
                        <pic:blipFill>
                          <a:blip r:embed="rId107"/>
                          <a:stretch>
                            <a:fillRect/>
                          </a:stretch>
                        </pic:blipFill>
                        <pic:spPr>
                          <a:xfrm>
                            <a:off x="0" y="0"/>
                            <a:ext cx="1523615" cy="396557"/>
                          </a:xfrm>
                          <a:prstGeom prst="rect">
                            <a:avLst/>
                          </a:prstGeom>
                        </pic:spPr>
                      </pic:pic>
                    </a:graphicData>
                  </a:graphic>
                </wp:inline>
              </w:drawing>
            </w:r>
          </w:p>
        </w:tc>
      </w:tr>
    </w:tbl>
    <w:p w14:paraId="3AFECFA2" w14:textId="72B786C7" w:rsidR="00DA4DA8" w:rsidRDefault="00526A5B" w:rsidP="00DA4DA8">
      <w:pPr>
        <w:rPr>
          <w:i/>
        </w:rPr>
      </w:pPr>
      <w:r w:rsidRPr="00D9735C">
        <w:rPr>
          <w:i/>
        </w:rPr>
        <w:t>N.B. posneg_dv_stats.m requires the statistics and machine learning toolbox.</w:t>
      </w:r>
    </w:p>
    <w:p w14:paraId="69874952" w14:textId="62603B6E" w:rsidR="00021C4C" w:rsidRDefault="00021C4C" w:rsidP="00CB6861">
      <w:pPr>
        <w:pStyle w:val="ListParagraph"/>
        <w:numPr>
          <w:ilvl w:val="0"/>
          <w:numId w:val="11"/>
        </w:numPr>
        <w:ind w:left="360"/>
        <w:rPr>
          <w:iCs/>
        </w:rPr>
      </w:pPr>
      <w:r w:rsidRPr="00021C4C">
        <w:rPr>
          <w:b/>
          <w:bCs/>
          <w:iCs/>
        </w:rPr>
        <w:t>Compute equal energy flux bins for the wave height-direction scatter</w:t>
      </w:r>
      <w:r w:rsidRPr="00021C4C">
        <w:rPr>
          <w:iCs/>
        </w:rPr>
        <w:t>.</w:t>
      </w:r>
      <w:r>
        <w:rPr>
          <w:iCs/>
        </w:rPr>
        <w:t xml:space="preserve"> The function computes the energy flux for the given wave time series and plots this as bins on a wave height direction scatter diagram where each bin has the same wave energy. This based on the method proposed by Walstra et al </w: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 </w:instrText>
      </w:r>
      <w:r>
        <w:rPr>
          <w:iCs/>
        </w:rPr>
        <w:fldChar w:fldCharType="begin">
          <w:fldData xml:space="preserve">PEVuZE5vdGU+PENpdGU+PEF1dGhvcj5XYWxzdHJhPC9BdXRob3I+PFllYXI+MjAxMzwvWWVhcj48
UmVjTnVtPjMxNDU8L1JlY051bT48RGlzcGxheVRleHQ+KFdhbHN0cmE8c3R5bGUgZmFjZT0iaXRh
bGljIj4gZXQgYWwuPC9zdHlsZT4sIDIwMTM7IEJlbmVkZXQ8c3R5bGUgZmFjZT0iaXRhbGljIj4g
ZXQgYWwuPC9zdHlsZT4sIDIwMTYpPC9EaXNwbGF5VGV4dD48cmVjb3JkPjxyZWMtbnVtYmVyPjMx
NDU8L3JlYy1udW1iZXI+PGZvcmVpZ24ta2V5cz48a2V5IGFwcD0iRU4iIGRiLWlkPSJzdjlmZHZ4
eHcwc3M1Z2VhdjJveHYwczE1c2F6MDVwNXp6d2QiIHRpbWVzdGFtcD0iMTQwMjkzNzA3MSIgZ3Vp
ZD0iZWE0ZTY3MjgtZTBhMi00OWU5LTgzYzItZjk5MjBmNDQxNGQzIj4zMTQ1PC9rZXk+PC9mb3Jl
aWduLWtleXM+PHJlZi10eXBlIG5hbWU9IkpvdXJuYWwgQXJ0aWNsZSI+MTc8L3JlZi10eXBlPjxj
b250cmlidXRvcnM+PGF1dGhvcnM+PGF1dGhvcj5XYWxzdHJhLCBELiBKLiBSLjwvYXV0aG9yPjxh
dXRob3I+SG9la3N0cmEsIFIuPC9hdXRob3I+PGF1dGhvcj5Ub25ub24sIFAuIEsuPC9hdXRob3I+
PGF1dGhvcj5SdWVzc2luaywgQi4gRy48L2F1dGhvcj48L2F1dGhvcnM+PC9jb250cmlidXRvcnM+
PGF1dGgtYWRkcmVzcz5EZWxmdCBVbml2ZXJzaXR5IG9mIFRlY2hub2xvZ3ksIEZhY3VsdHkgb2Yg
Q2l2aWwgRW5naW5lZXJpbmcgYW5kIEdlb3NjaWVuY2VzLCBIeWRyYXVsaWMgRW5naW5lZXJpbmcg
U2VjdGlvbiwgUE8gQm94IDUwNDgsIDI2MDAgR0EsIERlbGZ0LCBOZXRoZXJsYW5kcyYjeEQ7RGVs
dGFyZXMsIFVuaXQgSHlkcmF1bGljIEVuZ2luZWVyaW5nLCBQTyBCb3ggMTc3LCAyNjAwIE1ILCBE
ZWxmdCwgTmV0aGVybGFuZHMmI3hEO1V0cmVjaHQgVW5pdmVyc2l0eSwgSW5zdGl0dXRlIGZvciBN
YXJpbmUgYW5kIEF0bW9zcGhlcmljIFJlc2VhcmNoLCBGYWN1bHR5IG9mIEdlb3NjaWVuY2VzLCBE
ZXBhcnRtZW50IG9mIFBoeXNpY2FsIEdlb2dyYXBoeSwgUE8gQm94IDgwMTE1LCAzNTA4IFRDLCBV
dHJlY2h0LCBOZXRoZXJsYW5kczwvYXV0aC1hZGRyZXNzPjx0aXRsZXM+PHRpdGxlPklucHV0IHJl
ZHVjdGlvbiBmb3IgbG9uZy10ZXJtIG1vcnBob2R5bmFtaWMgc2ltdWxhdGlvbnMgaW4gd2F2ZS1k
b21pbmF0ZWQgY29hc3RhbCBzZXR0aW5nczwvdGl0bGU+PHNlY29uZGFyeS10aXRsZT5Db2FzdGFs
IEVuZ2luZWVyaW5nPC9zZWNvbmRhcnktdGl0bGU+PC90aXRsZXM+PHBlcmlvZGljYWw+PGZ1bGwt
dGl0bGU+Q29hc3RhbCBFbmdpbmVlcmluZzwvZnVsbC10aXRsZT48L3BlcmlvZGljYWw+PHBhZ2Vz
PjU3LTcwPC9wYWdlcz48dm9sdW1lPjc3PC92b2x1bWU+PGtleXdvcmRzPjxrZXl3b3JkPkN5Y2xp
YyBiYXIgYmVoYXZpb3I8L2tleXdvcmQ+PGtleXdvcmQ+SW5wdXQgZmlsdGVyaW5nPC9rZXl3b3Jk
PjxrZXl3b3JkPklucHV0IHJlZHVjdGlvbjwva2V5d29yZD48a2V5d29yZD5Nb3JwaG9keW5hbWlj
IG1vZGVsaW5nPC9rZXl3b3JkPjxrZXl3b3JkPlByb2Nlc3MgYmFzZWQgbW9kZWxpbmc8L2tleXdv
cmQ+PGtleXdvcmQ+VW5pYmVzdC1UQzwva2V5d29yZD48L2tleXdvcmRzPjxkYXRlcz48eWVhcj4y
MDEzPC95ZWFyPjwvZGF0ZXM+PHVybHM+PHJlbGF0ZWQtdXJscz48dXJsPmh0dHA6Ly93d3cuc2Nv
cHVzLmNvbS9pbndhcmQvcmVjb3JkLnVybD9laWQ9Mi1zMi4wLTg0ODc1MzM2NDYxJmFtcDtwYXJ0
bmVySUQ9NDAmYW1wO21kNT00M2M4YWMxYTdlZDZhYzQ2N2QzMGQzZTYzYmYzNTk0MzwvdXJsPjwv
cmVsYXRlZC11cmxzPjwvdXJscz48cmVtb3RlLWRhdGFiYXNlLW5hbWU+U2NvcHVzPC9yZW1vdGUt
ZGF0YWJhc2UtbmFtZT48L3JlY29yZD48L0NpdGU+PENpdGU+PEF1dGhvcj5CZW5lZGV0PC9BdXRo
b3I+PFllYXI+MjAxNjwvWWVhcj48UmVjTnVtPjU3NTY8L1JlY051bT48cmVjb3JkPjxyZWMtbnVt
YmVyPjU3NTY8L3JlYy1udW1iZXI+PGZvcmVpZ24ta2V5cz48a2V5IGFwcD0iRU4iIGRiLWlkPSJz
djlmZHZ4eHcwc3M1Z2VhdjJveHYwczE1c2F6MDVwNXp6d2QiIHRpbWVzdGFtcD0iMTY5MjkwNTU5
MSIgZ3VpZD0iMWViOTZlZDUtY2FkZC00NjFhLWEwYmEtZjkwMWY3NDQ0MGJlIj41NzU2PC9rZXk+
PC9mb3JlaWduLWtleXM+PHJlZi10eXBlIG5hbWU9IkpvdXJuYWwgQXJ0aWNsZSI+MTc8L3JlZi10
eXBlPjxjb250cmlidXRvcnM+PGF1dGhvcnM+PGF1dGhvcj5CZW5lZGV0LCBMLjwvYXV0aG9yPjxh
dXRob3I+RG9icm9jaGluc2tpLCBKLiBQLiBGLjwvYXV0aG9yPjxhdXRob3I+V2Fsc3RyYSwgRC4g
Si4gUi48L2F1dGhvcj48YXV0aG9yPktsZWluLCBBLiBILiBGLjwvYXV0aG9yPjxhdXRob3I+UmFu
YXNpbmdoZSwgUi48L2F1dGhvcj48L2F1dGhvcnM+PC9jb250cmlidXRvcnM+PHRpdGxlcz48dGl0
bGU+QSBtb3JwaG9sb2dpY2FsIG1vZGVsaW5nIHN0dWR5IHRvIGNvbXBhcmUgZGlmZmVyZW50IG1l
dGhvZHMgb2Ygd2F2ZSBjbGltYXRlIHNjaGVtYXRpemF0aW9uIGFuZCBldmFsdWF0ZSBzdHJhdGVn
aWVzIHRvIHJlZHVjZSBlcm9zaW9uIGxvc3NlcyBmcm9tIGEgYmVhY2ggbm91cmlzaG1lbnQgcHJv
amVjdDwvdGl0bGU+PHNlY29uZGFyeS10aXRsZT5Db2FzdGFsIEVuZ2luZWVyaW5nPC9zZWNvbmRh
cnktdGl0bGU+PC90aXRsZXM+PHBlcmlvZGljYWw+PGZ1bGwtdGl0bGU+Q29hc3RhbCBFbmdpbmVl
cmluZzwvZnVsbC10aXRsZT48L3BlcmlvZGljYWw+PHBhZ2VzPjY5LTg2PC9wYWdlcz48dm9sdW1l
PjExMjwvdm9sdW1lPjxzZWN0aW9uPjY5PC9zZWN0aW9uPjxkYXRlcz48eWVhcj4yMDE2PC95ZWFy
PjwvZGF0ZXM+PGlzYm4+MDM3ODM4Mzk8L2lzYm4+PHVybHM+PC91cmxzPjxlbGVjdHJvbmljLXJl
c291cmNlLW51bT4xMC4xMDE2L2ouY29hc3RhbGVuZy4yMDE2LjAyLjAwNTwvZWxlY3Ryb25pYy1y
ZXNvdXJjZS1udW0+PC9yZWNvcmQ+PC9DaXRlPjwvRW5kTm90ZT4A
</w:fldData>
        </w:fldChar>
      </w:r>
      <w:r>
        <w:rPr>
          <w:iCs/>
        </w:rPr>
        <w:instrText xml:space="preserve"> ADDIN EN.CITE.DATA </w:instrText>
      </w:r>
      <w:r>
        <w:rPr>
          <w:iCs/>
        </w:rPr>
      </w:r>
      <w:r>
        <w:rPr>
          <w:iCs/>
        </w:rPr>
        <w:fldChar w:fldCharType="end"/>
      </w:r>
      <w:r>
        <w:rPr>
          <w:iCs/>
        </w:rPr>
      </w:r>
      <w:r>
        <w:rPr>
          <w:iCs/>
        </w:rPr>
        <w:fldChar w:fldCharType="separate"/>
      </w:r>
      <w:r>
        <w:rPr>
          <w:iCs/>
          <w:noProof/>
        </w:rPr>
        <w:t>(Walstra</w:t>
      </w:r>
      <w:r w:rsidRPr="00021C4C">
        <w:rPr>
          <w:i/>
          <w:iCs/>
          <w:noProof/>
        </w:rPr>
        <w:t xml:space="preserve"> et al.</w:t>
      </w:r>
      <w:r>
        <w:rPr>
          <w:iCs/>
          <w:noProof/>
        </w:rPr>
        <w:t>, 2013; Benedet</w:t>
      </w:r>
      <w:r w:rsidRPr="00021C4C">
        <w:rPr>
          <w:i/>
          <w:iCs/>
          <w:noProof/>
        </w:rPr>
        <w:t xml:space="preserve"> et al.</w:t>
      </w:r>
      <w:r>
        <w:rPr>
          <w:iCs/>
          <w:noProof/>
        </w:rPr>
        <w:t>, 2016)</w:t>
      </w:r>
      <w:r>
        <w:rPr>
          <w:iCs/>
        </w:rPr>
        <w:fldChar w:fldCharType="end"/>
      </w:r>
      <w:r>
        <w:rPr>
          <w:iCs/>
        </w:rPr>
        <w:t xml:space="preserve">. </w:t>
      </w:r>
    </w:p>
    <w:p w14:paraId="05BA6FDD" w14:textId="31782745" w:rsidR="00526A5B" w:rsidRDefault="00021C4C" w:rsidP="00CB6861">
      <w:pPr>
        <w:pStyle w:val="ListParagraph"/>
        <w:ind w:left="360"/>
      </w:pPr>
      <w:r w:rsidRPr="00021C4C">
        <w:rPr>
          <w:rFonts w:ascii="Courier New" w:hAnsi="Courier New" w:cs="Courier New"/>
          <w:sz w:val="20"/>
          <w:szCs w:val="20"/>
        </w:rPr>
        <w:t>binned_wave_climate(dst)</w:t>
      </w:r>
      <w:r w:rsidRPr="00021C4C">
        <w:rPr>
          <w:iCs/>
        </w:rPr>
        <w:t xml:space="preserve"> </w:t>
      </w:r>
      <w:r>
        <w:t xml:space="preserve">where </w:t>
      </w:r>
      <w:r w:rsidRPr="00021C4C">
        <w:rPr>
          <w:i/>
          <w:iCs/>
        </w:rPr>
        <w:t>dst</w:t>
      </w:r>
      <w:r>
        <w:t xml:space="preserve"> invokes the option to pass the data as dstables. This requires that the wave height, wave period and wave direction time series to be used are assigned to the x, y and z buttons respectively.</w:t>
      </w:r>
    </w:p>
    <w:p w14:paraId="3A9B73E4" w14:textId="77777777" w:rsidR="00B25BCA" w:rsidRPr="00021C4C" w:rsidRDefault="00B25BCA" w:rsidP="00021C4C">
      <w:pPr>
        <w:pStyle w:val="ListParagraph"/>
        <w:ind w:left="502"/>
        <w:rPr>
          <w:iCs/>
        </w:rPr>
      </w:pPr>
    </w:p>
    <w:p w14:paraId="5C704AD9" w14:textId="77777777" w:rsidR="00DA4DA8" w:rsidRPr="00DA4DA8" w:rsidRDefault="00DA4DA8" w:rsidP="00DA4DA8">
      <w:pPr>
        <w:pStyle w:val="Heading3"/>
      </w:pPr>
      <w:bookmarkStart w:id="231" w:name="_Toc158307025"/>
      <w:r w:rsidRPr="00DA4DA8">
        <w:rPr>
          <w:rFonts w:hint="eastAsia"/>
        </w:rPr>
        <w:t>A</w:t>
      </w:r>
      <w:r w:rsidRPr="00DA4DA8">
        <w:t>dding variables to peak and cluster time series</w:t>
      </w:r>
      <w:bookmarkEnd w:id="231"/>
    </w:p>
    <w:p w14:paraId="5AF44E3B" w14:textId="77777777" w:rsidR="00DA4DA8" w:rsidRPr="00DA4DA8" w:rsidRDefault="00DA4DA8" w:rsidP="00DA4DA8">
      <w:r w:rsidRPr="00DA4DA8">
        <w:t xml:space="preserve">Peak and cluster time series are a subset of the source data set, saved as an independent record. For some workflows, there may be a need to add other variables with the same date-time as the subseries (e.g. to produce a polar plot of the cluster events, direction must be added to the timeseries, or to run a model (such as overtopping) period and direction may need to be added). This can be done using the Derive Output GUI, by selecting the subseries variable (e.g. wave energy clusters) as X (it must be X) and the source data set variable (e.g. wave period or direction) as the Y variable. </w:t>
      </w:r>
    </w:p>
    <w:p w14:paraId="696A20BF" w14:textId="77777777" w:rsidR="00DA4DA8" w:rsidRPr="00DA4DA8" w:rsidRDefault="00DA4DA8" w:rsidP="00DA4DA8">
      <w:r w:rsidRPr="00DA4DA8">
        <w:t xml:space="preserve">Then for the equation string, use a function of the form &gt;   </w:t>
      </w:r>
      <w:r w:rsidRPr="00DA4DA8">
        <w:rPr>
          <w:i/>
        </w:rPr>
        <w:t>Y.*(X./X)</w:t>
      </w:r>
    </w:p>
    <w:p w14:paraId="39168246" w14:textId="26B09EBE" w:rsidR="00DA4DA8" w:rsidRDefault="00DA4DA8" w:rsidP="00DA4DA8">
      <w:r w:rsidRPr="00DA4DA8">
        <w:t xml:space="preserve">This simply adds the variable defined by Y at the intervals defined by X (assuming X is the subseries). The new variable is then named as required. However, if the new variable is </w:t>
      </w:r>
      <w:r w:rsidRPr="00DA4DA8">
        <w:rPr>
          <w:i/>
          <w:iCs/>
        </w:rPr>
        <w:t>direction</w:t>
      </w:r>
      <w:r w:rsidRPr="00DA4DA8">
        <w:t xml:space="preserve"> and it is to be used in the plotting routines (e.g. wave roses) the Variable Name MUST begin with ‘Dir’ but this can be followed by any additional characters.</w:t>
      </w:r>
    </w:p>
    <w:p w14:paraId="3721501F" w14:textId="1A48F1A9" w:rsidR="00EE32A9" w:rsidRPr="00EE32A9" w:rsidRDefault="00EE32A9" w:rsidP="00EE32A9"/>
    <w:p w14:paraId="140B757A" w14:textId="371C9F79" w:rsidR="00EE32A9" w:rsidRPr="00EE32A9" w:rsidRDefault="00EE32A9" w:rsidP="00652AD0">
      <w:pPr>
        <w:pStyle w:val="Heading2"/>
      </w:pPr>
      <w:bookmarkStart w:id="232" w:name="_Ref483061564"/>
      <w:bookmarkStart w:id="233" w:name="_Toc531673956"/>
      <w:bookmarkStart w:id="234" w:name="_Toc158307026"/>
      <w:r w:rsidRPr="00EE32A9">
        <w:t>Simulation</w:t>
      </w:r>
      <w:bookmarkEnd w:id="232"/>
      <w:bookmarkEnd w:id="233"/>
      <w:bookmarkEnd w:id="234"/>
    </w:p>
    <w:p w14:paraId="6A9CB2BB" w14:textId="5B05DB44" w:rsidR="00652AD0" w:rsidRDefault="00652AD0" w:rsidP="00EE32A9">
      <w:r>
        <w:t>Allows two simulation models to be run, which are give</w:t>
      </w:r>
      <w:r w:rsidR="00B71ADC">
        <w:t>n</w:t>
      </w:r>
      <w:r>
        <w:t xml:space="preserve"> the shorthand </w:t>
      </w:r>
      <w:r w:rsidR="00B71ADC">
        <w:t xml:space="preserve">names </w:t>
      </w:r>
      <w:r>
        <w:t>of YGOR and BMV models.</w:t>
      </w:r>
    </w:p>
    <w:p w14:paraId="6E5C2FCE" w14:textId="793CAAC3" w:rsidR="00885342" w:rsidRDefault="00E50E48" w:rsidP="00B71ADC">
      <w:pPr>
        <w:rPr>
          <w:i/>
        </w:rPr>
      </w:pPr>
      <w:r w:rsidRPr="00D20F61">
        <w:rPr>
          <w:i/>
          <w:color w:val="FF0000"/>
        </w:rPr>
        <w:lastRenderedPageBreak/>
        <w:t>Warning</w:t>
      </w:r>
      <w:r w:rsidR="00B71ADC" w:rsidRPr="00EE32A9">
        <w:rPr>
          <w:i/>
        </w:rPr>
        <w:t xml:space="preserve">: </w:t>
      </w:r>
      <w:r w:rsidR="00B71ADC" w:rsidRPr="00885342">
        <w:rPr>
          <w:b/>
          <w:i/>
          <w:u w:val="single"/>
        </w:rPr>
        <w:t>This is research code</w:t>
      </w:r>
      <w:r w:rsidR="00B71ADC" w:rsidRPr="00EE32A9">
        <w:rPr>
          <w:i/>
        </w:rPr>
        <w:t xml:space="preserve">. </w:t>
      </w:r>
      <w:r w:rsidR="00B71ADC" w:rsidRPr="00885342">
        <w:rPr>
          <w:b/>
          <w:bCs/>
          <w:i/>
        </w:rPr>
        <w:t xml:space="preserve">It has been subject to limited testing and requires a detailed knowledge of the source literature and optimization methods to use effectively. </w:t>
      </w:r>
    </w:p>
    <w:p w14:paraId="5ADE652F" w14:textId="21CEF6A6" w:rsidR="00B71ADC" w:rsidRPr="00B00C44" w:rsidRDefault="00B71ADC" w:rsidP="00EE32A9">
      <w:pPr>
        <w:rPr>
          <w:i/>
          <w:vanish/>
        </w:rPr>
      </w:pPr>
      <w:r w:rsidRPr="00EE32A9">
        <w:rPr>
          <w:i/>
        </w:rPr>
        <w:t xml:space="preserve">The optimisation in the YGOR model uses constrained optimisation, such as simulated annealing, which requires </w:t>
      </w:r>
      <w:bookmarkStart w:id="235" w:name="_Hlk486353640"/>
      <w:r w:rsidRPr="00EE32A9">
        <w:rPr>
          <w:i/>
        </w:rPr>
        <w:t xml:space="preserve">the </w:t>
      </w:r>
      <w:bookmarkEnd w:id="235"/>
      <w:r w:rsidRPr="00EE32A9">
        <w:rPr>
          <w:i/>
        </w:rPr>
        <w:t xml:space="preserve">Matlab Global Optimization Toolbox. </w:t>
      </w:r>
      <w:r w:rsidRPr="00EE32A9">
        <w:rPr>
          <w:i/>
          <w:vanish/>
        </w:rPr>
        <w:t>The profile fitting in the BMV model uses the constrained curve fitting function, lsqcurvefit, also from the Matlab Global Optimization Toolbox.</w:t>
      </w:r>
      <w:r w:rsidR="00291D56">
        <w:rPr>
          <w:i/>
          <w:vanish/>
        </w:rPr>
        <w:t xml:space="preserve"> If this is not installed the Simulation UI is not accessible.</w:t>
      </w:r>
    </w:p>
    <w:p w14:paraId="1AB91790" w14:textId="024EFE67" w:rsidR="00652AD0" w:rsidRDefault="00652AD0" w:rsidP="00652AD0">
      <w:pPr>
        <w:pStyle w:val="Heading3"/>
      </w:pPr>
      <w:bookmarkStart w:id="236" w:name="_Ref39645260"/>
      <w:bookmarkStart w:id="237" w:name="_Ref39645350"/>
      <w:bookmarkStart w:id="238" w:name="_Ref39645353"/>
      <w:bookmarkStart w:id="239" w:name="_Ref39735249"/>
      <w:bookmarkStart w:id="240" w:name="_Toc158307027"/>
      <w:bookmarkStart w:id="241" w:name="_Hlk39490446"/>
      <w:r>
        <w:t>YGOR model</w:t>
      </w:r>
      <w:bookmarkEnd w:id="236"/>
      <w:bookmarkEnd w:id="237"/>
      <w:bookmarkEnd w:id="238"/>
      <w:bookmarkEnd w:id="239"/>
      <w:bookmarkEnd w:id="240"/>
    </w:p>
    <w:p w14:paraId="67FE25A1" w14:textId="66FC45FD" w:rsidR="00652AD0" w:rsidRDefault="00652AD0" w:rsidP="00652AD0">
      <w:r>
        <w:t xml:space="preserve">YGOR </w:t>
      </w:r>
      <w:bookmarkStart w:id="242" w:name="_Hlk39651573"/>
      <w:r w:rsidR="00B71ADC">
        <w:t xml:space="preserve">is named after the authors of the paper on which the model is largely based, namely </w:t>
      </w:r>
      <w:bookmarkEnd w:id="242"/>
      <w:r w:rsidR="00B71ADC">
        <w:t xml:space="preserve">Yates, Guza and O’Reilly </w:t>
      </w:r>
      <w:bookmarkStart w:id="243" w:name="_Hlk39659924"/>
      <w:r w:rsidR="00B71ADC">
        <w:fldChar w:fldCharType="begin"/>
      </w:r>
      <w:r w:rsidR="00996F90">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00B71ADC">
        <w:fldChar w:fldCharType="separate"/>
      </w:r>
      <w:r w:rsidR="00B71ADC">
        <w:rPr>
          <w:noProof/>
        </w:rPr>
        <w:t>(Yates</w:t>
      </w:r>
      <w:r w:rsidR="00B71ADC" w:rsidRPr="00B71ADC">
        <w:rPr>
          <w:i/>
          <w:noProof/>
        </w:rPr>
        <w:t xml:space="preserve"> et al.</w:t>
      </w:r>
      <w:r w:rsidR="00B71ADC">
        <w:rPr>
          <w:noProof/>
        </w:rPr>
        <w:t>, 2009)</w:t>
      </w:r>
      <w:r w:rsidR="00B71ADC">
        <w:fldChar w:fldCharType="end"/>
      </w:r>
      <w:r w:rsidR="00B71ADC">
        <w:t xml:space="preserve">. </w:t>
      </w:r>
      <w:bookmarkEnd w:id="243"/>
      <w:r w:rsidR="00B71ADC">
        <w:t xml:space="preserve">Additional development was based on the work of </w:t>
      </w:r>
      <w:bookmarkStart w:id="244" w:name="_Hlk39659972"/>
      <w:r w:rsidR="00B71ADC">
        <w:fldChar w:fldCharType="begin"/>
      </w:r>
      <w:r w:rsidR="00996F90">
        <w:instrText xml:space="preserve"> ADDIN EN.CITE &lt;EndNote&gt;&lt;Cite&gt;&lt;Author&gt;Castelle&lt;/Author&gt;&lt;Year&gt;2014&lt;/Year&gt;&lt;RecNum&gt;3976&lt;/RecNum&gt;&lt;DisplayText&gt;(Castelle&lt;style face="italic"&gt; et al.&lt;/style&gt;, 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rsidR="00B71ADC">
        <w:fldChar w:fldCharType="separate"/>
      </w:r>
      <w:r w:rsidR="00B71ADC">
        <w:rPr>
          <w:noProof/>
        </w:rPr>
        <w:t>(Castelle</w:t>
      </w:r>
      <w:r w:rsidR="00B71ADC" w:rsidRPr="00B71ADC">
        <w:rPr>
          <w:i/>
          <w:noProof/>
        </w:rPr>
        <w:t xml:space="preserve"> et al.</w:t>
      </w:r>
      <w:r w:rsidR="00B71ADC">
        <w:rPr>
          <w:noProof/>
        </w:rPr>
        <w:t>, 2014)</w:t>
      </w:r>
      <w:r w:rsidR="00B71ADC">
        <w:fldChar w:fldCharType="end"/>
      </w:r>
      <w:bookmarkEnd w:id="244"/>
      <w:r w:rsidR="00B71ADC">
        <w:t xml:space="preserve"> and </w:t>
      </w:r>
      <w:r w:rsidR="00B71ADC">
        <w:fldChar w:fldCharType="begin"/>
      </w:r>
      <w:r w:rsidR="00996F90">
        <w:instrText xml:space="preserve"> ADDIN EN.CITE &lt;EndNote&gt;&lt;Cite&gt;&lt;Author&gt;Villamarin&lt;/Author&gt;&lt;Year&gt;2017&lt;/Year&gt;&lt;RecNum&gt;4142&lt;/RecNum&gt;&lt;DisplayText&gt;(Villamarin, 2017)&lt;/DisplayText&gt;&lt;record&gt;&lt;rec-number&gt;4142&lt;/rec-number&gt;&lt;foreign-keys&gt;&lt;key app="EN" db-id="sv9fdvxxw0ss5geav2oxv0s15saz05p5zzwd" timestamp="1526986245" guid="3dbce3f7-6f47-47ad-ba31-4c5a16d0f4ee"&gt;4142&lt;/key&gt;&lt;/foreign-keys&gt;&lt;ref-type name="Thesis"&gt;32&lt;/ref-type&gt;&lt;contributors&gt;&lt;authors&gt;&lt;author&gt;Villamarin, B C&lt;/author&gt;&lt;/authors&gt;&lt;tertiary-authors&gt;&lt;author&gt;Townend, I H&lt;/author&gt;&lt;author&gt;Thompson, C E L&lt;/author&gt;&lt;/tertiary-authors&gt;&lt;/contributors&gt;&lt;titles&gt;&lt;title&gt;Beach Cross-shore dynamics: Applicability of Equilibrium Shoreline models&lt;/title&gt;&lt;secondary-title&gt;Ocean and Earth Science at the University of Southampton/National Oceanography Centre Southampton&lt;/secondary-title&gt;&lt;/titles&gt;&lt;pages&gt;118&lt;/pages&gt;&lt;volume&gt;Masters thesis&lt;/volume&gt;&lt;dates&gt;&lt;year&gt;2017&lt;/year&gt;&lt;/dates&gt;&lt;pub-location&gt;Plentzia&lt;/pub-location&gt;&lt;publisher&gt;Universidad del Pais Vasco&lt;/publisher&gt;&lt;work-type&gt;Masters thesis&lt;/work-type&gt;&lt;urls&gt;&lt;/urls&gt;&lt;/record&gt;&lt;/Cite&gt;&lt;/EndNote&gt;</w:instrText>
      </w:r>
      <w:r w:rsidR="00B71ADC">
        <w:fldChar w:fldCharType="separate"/>
      </w:r>
      <w:r w:rsidR="00B71ADC">
        <w:rPr>
          <w:noProof/>
        </w:rPr>
        <w:t>(Villamarin, 2017)</w:t>
      </w:r>
      <w:r w:rsidR="00B71ADC">
        <w:fldChar w:fldCharType="end"/>
      </w:r>
      <w:r w:rsidR="00B71ADC">
        <w:t>.</w:t>
      </w:r>
      <w:r w:rsidR="00C9194A">
        <w:t xml:space="preserve"> </w:t>
      </w:r>
    </w:p>
    <w:p w14:paraId="66C69F4D" w14:textId="2A342719" w:rsidR="001C23D4" w:rsidRDefault="00C9194A" w:rsidP="00C9194A">
      <w:r>
        <w:t xml:space="preserve">To generate a set of fit parameters, wave forcing and shoreline position data are required and this requires some pre-processing, as explained in Section </w:t>
      </w:r>
      <w:r>
        <w:fldChar w:fldCharType="begin"/>
      </w:r>
      <w:r>
        <w:instrText xml:space="preserve"> REF _Ref39510997 \r \h </w:instrText>
      </w:r>
      <w:r>
        <w:fldChar w:fldCharType="separate"/>
      </w:r>
      <w:r w:rsidR="002A6CEF">
        <w:t>3.4.5</w:t>
      </w:r>
      <w:r>
        <w:fldChar w:fldCharType="end"/>
      </w:r>
      <w:r>
        <w:t xml:space="preserve">. </w:t>
      </w:r>
      <w:r w:rsidR="003024EE">
        <w:t xml:space="preserve">The output of the fitting procedure is a set of coefficients that can be used to make simulations (hindcasts or forecasts) using a wave timeseries. The fitting process generates a series of plots and the user is offered the option to adjust the fitting values being used. For each input dialogue box press ‘OK’ to make a change and ‘Cancel’ to accept the default values. </w:t>
      </w:r>
    </w:p>
    <w:p w14:paraId="16C8D04B" w14:textId="3F60EF57" w:rsidR="001C23D4" w:rsidRDefault="001C23D4" w:rsidP="00E07D04">
      <w:pPr>
        <w:jc w:val="both"/>
        <w:rPr>
          <w:szCs w:val="24"/>
        </w:rPr>
      </w:pPr>
      <w:r>
        <w:rPr>
          <w:szCs w:val="24"/>
        </w:rPr>
        <w:t xml:space="preserve">The fitting and hindcasting of shoreline position </w:t>
      </w:r>
      <w:r w:rsidR="00D44249">
        <w:rPr>
          <w:szCs w:val="24"/>
        </w:rPr>
        <w:t>uses</w:t>
      </w:r>
      <w:r>
        <w:rPr>
          <w:szCs w:val="24"/>
        </w:rPr>
        <w:t xml:space="preserve"> a derivative of the Kriebel and Dean model, as proposed by</w:t>
      </w:r>
      <w:r w:rsidR="004C2A38">
        <w:rPr>
          <w:szCs w:val="24"/>
        </w:rPr>
        <w:t xml:space="preserve"> Yates </w:t>
      </w:r>
      <w:r w:rsidR="004C2A38" w:rsidRPr="00A22190">
        <w:rPr>
          <w:i/>
          <w:iCs/>
          <w:szCs w:val="24"/>
        </w:rPr>
        <w:t>et al</w:t>
      </w:r>
      <w:r>
        <w:rPr>
          <w:szCs w:val="24"/>
        </w:rPr>
        <w:t xml:space="preserve"> </w:t>
      </w:r>
      <w:r w:rsidRPr="001C23D4">
        <w:rPr>
          <w:szCs w:val="24"/>
        </w:rPr>
        <w:fldChar w:fldCharType="begin"/>
      </w:r>
      <w:r w:rsidR="00996F90">
        <w:rPr>
          <w:szCs w:val="24"/>
        </w:rPr>
        <w:instrText xml:space="preserve"> ADDIN EN.CITE &lt;EndNote&gt;&lt;Cite&gt;&lt;Author&gt;Yates&lt;/Author&gt;&lt;Year&gt;2009&lt;/Year&gt;&lt;RecNum&gt;3858&lt;/RecNum&gt;&lt;DisplayText&gt;(Yates&lt;style face="italic"&gt; et al.&lt;/style&gt;, 2009)&lt;/DisplayText&gt;&lt;record&gt;&lt;rec-number&gt;3858&lt;/rec-number&gt;&lt;foreign-keys&gt;&lt;key app="EN" db-id="sv9fdvxxw0ss5geav2oxv0s15saz05p5zzwd" timestamp="1489479706" guid="a3246de4-cd24-4458-bfca-02aa74a52b4b"&gt;3858&lt;/key&gt;&lt;/foreign-keys&gt;&lt;ref-type name="Journal Article"&gt;17&lt;/ref-type&gt;&lt;contributors&gt;&lt;authors&gt;&lt;author&gt;Yates, M. L.&lt;/author&gt;&lt;author&gt;Guza, R. T.&lt;/author&gt;&lt;author&gt;O&amp;apos;Reilly, W. C.&lt;/author&gt;&lt;/authors&gt;&lt;/contributors&gt;&lt;titles&gt;&lt;title&gt;Equilibrium shoreline response: Observations and modeling&lt;/title&gt;&lt;secondary-title&gt;Journal of Geophysical Research&lt;/secondary-title&gt;&lt;/titles&gt;&lt;periodical&gt;&lt;full-title&gt;Journal of Geophysical Research&lt;/full-title&gt;&lt;/periodical&gt;&lt;volume&gt;114&lt;/volume&gt;&lt;number&gt;C9&lt;/number&gt;&lt;dates&gt;&lt;year&gt;2009&lt;/year&gt;&lt;/dates&gt;&lt;isbn&gt;0148-0227&lt;/isbn&gt;&lt;urls&gt;&lt;/urls&gt;&lt;electronic-resource-num&gt;10.1029/2009jc005359&lt;/electronic-resource-num&gt;&lt;/record&gt;&lt;/Cite&gt;&lt;/EndNote&gt;</w:instrText>
      </w:r>
      <w:r w:rsidRPr="001C23D4">
        <w:rPr>
          <w:szCs w:val="24"/>
        </w:rPr>
        <w:fldChar w:fldCharType="separate"/>
      </w:r>
      <w:r w:rsidRPr="001C23D4">
        <w:rPr>
          <w:noProof/>
          <w:szCs w:val="24"/>
        </w:rPr>
        <w:t>(Yates</w:t>
      </w:r>
      <w:r w:rsidRPr="001C23D4">
        <w:rPr>
          <w:i/>
          <w:noProof/>
          <w:szCs w:val="24"/>
        </w:rPr>
        <w:t xml:space="preserve"> et al.</w:t>
      </w:r>
      <w:r w:rsidRPr="001C23D4">
        <w:rPr>
          <w:noProof/>
          <w:szCs w:val="24"/>
        </w:rPr>
        <w:t>, 2009)</w:t>
      </w:r>
      <w:r w:rsidRPr="001C23D4">
        <w:rPr>
          <w:szCs w:val="24"/>
        </w:rPr>
        <w:fldChar w:fldCharType="end"/>
      </w:r>
      <w:r w:rsidRPr="001C23D4">
        <w:rPr>
          <w:szCs w:val="24"/>
        </w:rPr>
        <w:t xml:space="preserve">. </w:t>
      </w:r>
      <w:r>
        <w:rPr>
          <w:szCs w:val="24"/>
        </w:rPr>
        <w:t xml:space="preserve">An offset to the initial shoreline </w:t>
      </w:r>
      <w:r w:rsidR="00D44249">
        <w:rPr>
          <w:szCs w:val="24"/>
        </w:rPr>
        <w:t>is</w:t>
      </w:r>
      <w:r>
        <w:rPr>
          <w:szCs w:val="24"/>
        </w:rPr>
        <w:t xml:space="preserve"> included as an additional fit parameter, as proposed by Castelle et al </w:t>
      </w:r>
      <w:r>
        <w:fldChar w:fldCharType="begin"/>
      </w:r>
      <w:r w:rsidR="00996F90">
        <w:instrText xml:space="preserve"> ADDIN EN.CITE &lt;EndNote&gt;&lt;Cite ExcludeAuth="1"&gt;&lt;Author&gt;Castelle&lt;/Author&gt;&lt;Year&gt;2014&lt;/Year&gt;&lt;RecNum&gt;3976&lt;/RecNum&gt;&lt;DisplayText&gt;(2014)&lt;/DisplayText&gt;&lt;record&gt;&lt;rec-number&gt;3976&lt;/rec-number&gt;&lt;foreign-keys&gt;&lt;key app="EN" db-id="sv9fdvxxw0ss5geav2oxv0s15saz05p5zzwd" timestamp="1495787708" guid="976c03b4-8345-4053-af75-f5407363a88e"&gt;3976&lt;/key&gt;&lt;/foreign-keys&gt;&lt;ref-type name="Journal Article"&gt;17&lt;/ref-type&gt;&lt;contributors&gt;&lt;authors&gt;&lt;author&gt;Castelle, Bruno&lt;/author&gt;&lt;author&gt;Marieu, Vincent&lt;/author&gt;&lt;author&gt;Bujan, Stéphane&lt;/author&gt;&lt;author&gt;Ferreira, Sophie&lt;/author&gt;&lt;author&gt;Parisot, Jean-Paul&lt;/author&gt;&lt;author&gt;Capo, Sylvain&lt;/author&gt;&lt;author&gt;Sénéchal, Nadia&lt;/author&gt;&lt;author&gt;Chouzenoux, Thomas&lt;/author&gt;&lt;/authors&gt;&lt;/contributors&gt;&lt;titles&gt;&lt;title&gt;Equilibrium shoreline modelling of a high-energy meso-macrotidal multiple-barred beach&lt;/title&gt;&lt;secondary-title&gt;Marine Geology&lt;/secondary-title&gt;&lt;/titles&gt;&lt;periodical&gt;&lt;full-title&gt;Marine Geology&lt;/full-title&gt;&lt;/periodical&gt;&lt;pages&gt;85-94&lt;/pages&gt;&lt;volume&gt;347&lt;/volume&gt;&lt;dates&gt;&lt;year&gt;2014&lt;/year&gt;&lt;/dates&gt;&lt;isbn&gt;00253227&lt;/isbn&gt;&lt;urls&gt;&lt;/urls&gt;&lt;electronic-resource-num&gt;10.1016/j.margeo.2013.11.003&lt;/electronic-resource-num&gt;&lt;/record&gt;&lt;/Cite&gt;&lt;/EndNote&gt;</w:instrText>
      </w:r>
      <w:r>
        <w:fldChar w:fldCharType="separate"/>
      </w:r>
      <w:r w:rsidR="00A22190">
        <w:rPr>
          <w:noProof/>
        </w:rPr>
        <w:t>(2014)</w:t>
      </w:r>
      <w:r>
        <w:fldChar w:fldCharType="end"/>
      </w:r>
      <w:r>
        <w:rPr>
          <w:szCs w:val="24"/>
        </w:rPr>
        <w:t xml:space="preserve">. The model relates nearshore wave energy, (represented by </w:t>
      </w:r>
      <m:oMath>
        <m:f>
          <m:fPr>
            <m:ctrlPr>
              <w:rPr>
                <w:rFonts w:ascii="Cambria Math" w:hAnsi="Cambria Math"/>
                <w:i/>
                <w:sz w:val="24"/>
                <w:szCs w:val="24"/>
                <w:lang w:val="en-US" w:eastAsia="en-US"/>
              </w:rPr>
            </m:ctrlPr>
          </m:fPr>
          <m:num>
            <m:sSubSup>
              <m:sSubSupPr>
                <m:ctrlPr>
                  <w:rPr>
                    <w:rFonts w:ascii="Cambria Math" w:hAnsi="Cambria Math"/>
                    <w:i/>
                    <w:sz w:val="24"/>
                    <w:szCs w:val="24"/>
                    <w:lang w:val="en-US" w:eastAsia="en-US"/>
                  </w:rPr>
                </m:ctrlPr>
              </m:sSubSupPr>
              <m:e>
                <m:r>
                  <w:rPr>
                    <w:rFonts w:ascii="Cambria Math" w:hAnsi="Cambria Math"/>
                    <w:szCs w:val="24"/>
                  </w:rPr>
                  <m:t>H</m:t>
                </m:r>
              </m:e>
              <m:sub>
                <m:r>
                  <w:rPr>
                    <w:rFonts w:ascii="Cambria Math" w:hAnsi="Cambria Math"/>
                    <w:szCs w:val="24"/>
                  </w:rPr>
                  <m:t>s</m:t>
                </m:r>
              </m:sub>
              <m:sup>
                <m:r>
                  <w:rPr>
                    <w:rFonts w:ascii="Cambria Math" w:hAnsi="Cambria Math"/>
                    <w:szCs w:val="24"/>
                  </w:rPr>
                  <m:t>2</m:t>
                </m:r>
              </m:sup>
            </m:sSubSup>
          </m:num>
          <m:den>
            <m:r>
              <w:rPr>
                <w:rFonts w:ascii="Cambria Math" w:hAnsi="Cambria Math"/>
                <w:szCs w:val="24"/>
              </w:rPr>
              <m:t>16</m:t>
            </m:r>
          </m:den>
        </m:f>
      </m:oMath>
      <w:r>
        <w:rPr>
          <w:szCs w:val="24"/>
        </w:rPr>
        <w:t xml:space="preserve">), to shoreline position, </w:t>
      </w:r>
      <m:oMath>
        <m:r>
          <w:rPr>
            <w:rFonts w:ascii="Cambria Math" w:hAnsi="Cambria Math"/>
            <w:szCs w:val="24"/>
          </w:rPr>
          <m:t>Y</m:t>
        </m:r>
      </m:oMath>
      <w:r>
        <w:rPr>
          <w:szCs w:val="24"/>
        </w:rPr>
        <w:t xml:space="preserve">. </w:t>
      </w:r>
      <w:r w:rsidR="00D44249">
        <w:rPr>
          <w:szCs w:val="24"/>
        </w:rPr>
        <w:t>Near</w:t>
      </w:r>
      <w:r>
        <w:rPr>
          <w:szCs w:val="24"/>
        </w:rPr>
        <w:t xml:space="preserve">shore wave data </w:t>
      </w:r>
      <w:r w:rsidR="00D44249">
        <w:rPr>
          <w:szCs w:val="24"/>
        </w:rPr>
        <w:t>are typically</w:t>
      </w:r>
      <w:r>
        <w:rPr>
          <w:szCs w:val="24"/>
        </w:rPr>
        <w:t xml:space="preserve"> obtained using plane bed refraction to account for refraction and shoaling</w:t>
      </w:r>
      <w:r w:rsidR="00D44249">
        <w:rPr>
          <w:szCs w:val="24"/>
        </w:rPr>
        <w:t xml:space="preserve"> from the wave data point</w:t>
      </w:r>
      <w:r>
        <w:rPr>
          <w:szCs w:val="24"/>
        </w:rPr>
        <w:t xml:space="preserve"> to the closure depth of the beach profile, taking account of water levels variations due to the tide.</w:t>
      </w:r>
      <w:r w:rsidR="00D44249">
        <w:rPr>
          <w:szCs w:val="24"/>
        </w:rPr>
        <w:t xml:space="preserve"> </w:t>
      </w:r>
      <w:r>
        <w:rPr>
          <w:szCs w:val="24"/>
        </w:rPr>
        <w:t>Fitting</w:t>
      </w:r>
      <w:r w:rsidR="00D44249">
        <w:rPr>
          <w:szCs w:val="24"/>
        </w:rPr>
        <w:t xml:space="preserve"> </w:t>
      </w:r>
      <w:r>
        <w:rPr>
          <w:szCs w:val="24"/>
        </w:rPr>
        <w:t>the parameters is sensitive to the initial guess and search bounds. Two of the model parameters (</w:t>
      </w:r>
      <m:oMath>
        <m:r>
          <w:rPr>
            <w:rFonts w:ascii="Cambria Math" w:hAnsi="Cambria Math"/>
            <w:szCs w:val="24"/>
          </w:rPr>
          <m:t>a</m:t>
        </m:r>
      </m:oMath>
      <w:r>
        <w:rPr>
          <w:szCs w:val="24"/>
        </w:rPr>
        <w:t xml:space="preserve"> and </w:t>
      </w:r>
      <m:oMath>
        <m:r>
          <w:rPr>
            <w:rFonts w:ascii="Cambria Math" w:hAnsi="Cambria Math"/>
            <w:szCs w:val="24"/>
          </w:rPr>
          <m:t>b</m:t>
        </m:r>
      </m:oMath>
      <w:r>
        <w:rPr>
          <w:szCs w:val="24"/>
        </w:rPr>
        <w:t xml:space="preserve">) are estimated by finding the line for </w:t>
      </w:r>
      <m:oMath>
        <m:r>
          <w:rPr>
            <w:rFonts w:ascii="Cambria Math" w:hAnsi="Cambria Math"/>
            <w:szCs w:val="24"/>
          </w:rPr>
          <m:t>dY/dt=0</m:t>
        </m:r>
      </m:oMath>
      <w:r>
        <w:rPr>
          <w:szCs w:val="24"/>
        </w:rPr>
        <w:t xml:space="preserve"> from the </w:t>
      </w:r>
      <w:r w:rsidR="00D44249">
        <w:rPr>
          <w:szCs w:val="24"/>
        </w:rPr>
        <w:t xml:space="preserve">mean </w:t>
      </w:r>
      <w:r>
        <w:rPr>
          <w:szCs w:val="24"/>
        </w:rPr>
        <w:t xml:space="preserve">energy between surveys and the shoreline anomaly </w:t>
      </w:r>
      <m:oMath>
        <m:r>
          <w:rPr>
            <w:rFonts w:ascii="Cambria Math" w:hAnsi="Cambria Math"/>
            <w:szCs w:val="24"/>
          </w:rPr>
          <m:t>(dY)</m:t>
        </m:r>
      </m:oMath>
      <w:r>
        <w:rPr>
          <w:szCs w:val="24"/>
        </w:rPr>
        <w:t xml:space="preserve"> </w:t>
      </w:r>
      <w:r w:rsidR="00D44249">
        <w:rPr>
          <w:szCs w:val="24"/>
        </w:rPr>
        <w:t>but only uses</w:t>
      </w:r>
      <w:r>
        <w:rPr>
          <w:szCs w:val="24"/>
        </w:rPr>
        <w:t xml:space="preserve"> the points that </w:t>
      </w:r>
      <w:r w:rsidR="00D44249">
        <w:rPr>
          <w:szCs w:val="24"/>
        </w:rPr>
        <w:t>a</w:t>
      </w:r>
      <w:r>
        <w:rPr>
          <w:szCs w:val="24"/>
        </w:rPr>
        <w:t xml:space="preserve">re close to </w:t>
      </w:r>
      <m:oMath>
        <m:r>
          <w:rPr>
            <w:rFonts w:ascii="Cambria Math" w:hAnsi="Cambria Math"/>
            <w:szCs w:val="24"/>
          </w:rPr>
          <m:t>dY/dt=0</m:t>
        </m:r>
      </m:oMath>
      <w:r>
        <w:rPr>
          <w:szCs w:val="24"/>
        </w:rPr>
        <w:t xml:space="preserve">. The accretion and erosion rates,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and </w:t>
      </w:r>
      <m:oMath>
        <m:sSup>
          <m:sSupPr>
            <m:ctrlPr>
              <w:rPr>
                <w:rFonts w:ascii="Cambria Math" w:hAnsi="Cambria Math"/>
                <w:i/>
                <w:sz w:val="24"/>
                <w:szCs w:val="24"/>
                <w:lang w:val="en-US" w:eastAsia="en-US"/>
              </w:rPr>
            </m:ctrlPr>
          </m:sSupPr>
          <m:e>
            <m:r>
              <w:rPr>
                <w:rFonts w:ascii="Cambria Math" w:hAnsi="Cambria Math"/>
                <w:szCs w:val="24"/>
              </w:rPr>
              <m:t>C</m:t>
            </m:r>
          </m:e>
          <m:sup>
            <m:r>
              <w:rPr>
                <w:rFonts w:ascii="Cambria Math" w:hAnsi="Cambria Math"/>
                <w:szCs w:val="24"/>
              </w:rPr>
              <m:t>-</m:t>
            </m:r>
          </m:sup>
        </m:sSup>
      </m:oMath>
      <w:r>
        <w:rPr>
          <w:szCs w:val="24"/>
        </w:rPr>
        <w:t xml:space="preserve">, </w:t>
      </w:r>
      <w:r w:rsidR="00D44249">
        <w:rPr>
          <w:szCs w:val="24"/>
        </w:rPr>
        <w:t>a</w:t>
      </w:r>
      <w:r>
        <w:rPr>
          <w:szCs w:val="24"/>
        </w:rPr>
        <w:t xml:space="preserve">re estimated from the mean positive and negative values of </w:t>
      </w:r>
      <m:oMath>
        <m:r>
          <w:rPr>
            <w:rFonts w:ascii="Cambria Math" w:hAnsi="Cambria Math"/>
            <w:szCs w:val="24"/>
          </w:rPr>
          <m:t>dY/dt</m:t>
        </m:r>
      </m:oMath>
      <w:r>
        <w:rPr>
          <w:szCs w:val="24"/>
        </w:rPr>
        <w:t xml:space="preserve"> respectively, </w:t>
      </w:r>
      <w:r w:rsidR="00D44249">
        <w:rPr>
          <w:szCs w:val="24"/>
        </w:rPr>
        <w:t>and the</w:t>
      </w:r>
      <w:r>
        <w:rPr>
          <w:szCs w:val="24"/>
        </w:rPr>
        <w:t xml:space="preserve"> initial offset </w:t>
      </w:r>
      <w:r w:rsidR="00D44249">
        <w:rPr>
          <w:szCs w:val="24"/>
        </w:rPr>
        <w:t>is assumed to be</w:t>
      </w:r>
      <w:r>
        <w:rPr>
          <w:szCs w:val="24"/>
        </w:rPr>
        <w:t xml:space="preserve"> zero. Parameter fitting </w:t>
      </w:r>
      <w:r w:rsidR="00D44249">
        <w:rPr>
          <w:szCs w:val="24"/>
        </w:rPr>
        <w:t>i</w:t>
      </w:r>
      <w:r>
        <w:rPr>
          <w:szCs w:val="24"/>
        </w:rPr>
        <w:t xml:space="preserve">s done using derivative free, constrained non-linear optimisation. Matlab functions for particle swarm, simulated annealing and simplex optimisation </w:t>
      </w:r>
      <w:r w:rsidR="00D44249">
        <w:rPr>
          <w:szCs w:val="24"/>
        </w:rPr>
        <w:t>are provided as options</w:t>
      </w:r>
      <w:r>
        <w:rPr>
          <w:szCs w:val="24"/>
        </w:rPr>
        <w:t xml:space="preserve">. </w:t>
      </w:r>
    </w:p>
    <w:p w14:paraId="59BDFC73" w14:textId="21ECD8C6" w:rsidR="001C23D4" w:rsidRDefault="00E07D04" w:rsidP="00B00C44">
      <w:pPr>
        <w:jc w:val="both"/>
        <w:rPr>
          <w:szCs w:val="24"/>
        </w:rPr>
      </w:pPr>
      <w:r>
        <w:rPr>
          <w:szCs w:val="24"/>
        </w:rPr>
        <w:t>The following images show the steps in a typical workflow.</w:t>
      </w:r>
      <w:r w:rsidR="00B00C44">
        <w:rPr>
          <w:szCs w:val="24"/>
        </w:rPr>
        <w:t xml:space="preserve"> After Step 1, an input dialogue prompts for the Averaging interval to use. This allows the only the defined interval prior to time of each shoreline position to be used as the wave forcing. The default (0) is to use the full wave time series and this generally works better.</w:t>
      </w:r>
      <w:r>
        <w:rPr>
          <w:szCs w:val="24"/>
        </w:rPr>
        <w:t xml:space="preserve"> </w:t>
      </w:r>
      <w:r w:rsidR="00AC3EF3">
        <w:rPr>
          <w:szCs w:val="24"/>
        </w:rPr>
        <w:t xml:space="preserve">Once a fit has been accepted in Step 4, some simple regression statistics of model versus observed are generated (Step 5) and the user has the option to add a Taylor diagram (Step 6). If the Local Skill Window have a value &gt;0, the local skill score is plotted, followed by the Taylor diagram. The ‘Case List’ button provides full details of the Taylor parameters and the global and local skill scores (if requested). See Section </w:t>
      </w:r>
      <w:r w:rsidR="007D10DD">
        <w:rPr>
          <w:szCs w:val="24"/>
          <w:highlight w:val="yellow"/>
        </w:rPr>
        <w:fldChar w:fldCharType="begin"/>
      </w:r>
      <w:r w:rsidR="007D10DD">
        <w:rPr>
          <w:szCs w:val="24"/>
        </w:rPr>
        <w:instrText xml:space="preserve"> REF _Ref42158553 \r \h </w:instrText>
      </w:r>
      <w:r w:rsidR="007D10DD">
        <w:rPr>
          <w:szCs w:val="24"/>
          <w:highlight w:val="yellow"/>
        </w:rPr>
      </w:r>
      <w:r w:rsidR="007D10DD">
        <w:rPr>
          <w:szCs w:val="24"/>
          <w:highlight w:val="yellow"/>
        </w:rPr>
        <w:fldChar w:fldCharType="separate"/>
      </w:r>
      <w:r w:rsidR="002A6CEF">
        <w:rPr>
          <w:szCs w:val="24"/>
        </w:rPr>
        <w:t>4.19</w:t>
      </w:r>
      <w:r w:rsidR="007D10DD">
        <w:rPr>
          <w:szCs w:val="24"/>
          <w:highlight w:val="yellow"/>
        </w:rPr>
        <w:fldChar w:fldCharType="end"/>
      </w:r>
      <w:r w:rsidR="00AC3EF3">
        <w:rPr>
          <w:szCs w:val="24"/>
        </w:rPr>
        <w:t xml:space="preserve"> for further details about the Taylor Diagram.</w:t>
      </w:r>
      <w:r w:rsidR="00F91926">
        <w:rPr>
          <w:szCs w:val="24"/>
        </w:rPr>
        <w:t xml:space="preserve"> These statistical tools can be used to help evaluate how well the model is performing.</w:t>
      </w:r>
      <w:r w:rsidR="00AC3EF3">
        <w:rPr>
          <w:szCs w:val="24"/>
        </w:rPr>
        <w:t xml:space="preserve"> </w:t>
      </w:r>
    </w:p>
    <w:p w14:paraId="6E4745BD" w14:textId="77777777" w:rsidR="00B00C44" w:rsidRPr="00EE32A9" w:rsidRDefault="00B00C44" w:rsidP="00B00C44">
      <w:pPr>
        <w:jc w:val="both"/>
      </w:pPr>
    </w:p>
    <w:tbl>
      <w:tblPr>
        <w:tblStyle w:val="TableGrid"/>
        <w:tblW w:w="0" w:type="auto"/>
        <w:tblLook w:val="04A0" w:firstRow="1" w:lastRow="0" w:firstColumn="1" w:lastColumn="0" w:noHBand="0" w:noVBand="1"/>
      </w:tblPr>
      <w:tblGrid>
        <w:gridCol w:w="4530"/>
        <w:gridCol w:w="4530"/>
      </w:tblGrid>
      <w:tr w:rsidR="00386788" w14:paraId="68FE75E1" w14:textId="77777777" w:rsidTr="001C23D4">
        <w:tc>
          <w:tcPr>
            <w:tcW w:w="4530" w:type="dxa"/>
          </w:tcPr>
          <w:p w14:paraId="776338B1" w14:textId="1AB9D3E2" w:rsidR="001C23D4" w:rsidRDefault="00B63E8A" w:rsidP="00652AD0">
            <w:r>
              <w:lastRenderedPageBreak/>
              <w:t>Step 1: make data input selection</w:t>
            </w:r>
          </w:p>
          <w:p w14:paraId="3C433D70" w14:textId="77777777" w:rsidR="00B63E8A" w:rsidRDefault="00B63E8A" w:rsidP="00652AD0">
            <w:r>
              <w:rPr>
                <w:noProof/>
              </w:rPr>
              <w:drawing>
                <wp:inline distT="0" distB="0" distL="0" distR="0" wp14:anchorId="7B869343" wp14:editId="7EDA327F">
                  <wp:extent cx="2552700" cy="2043849"/>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69550" cy="2057340"/>
                          </a:xfrm>
                          <a:prstGeom prst="rect">
                            <a:avLst/>
                          </a:prstGeom>
                        </pic:spPr>
                      </pic:pic>
                    </a:graphicData>
                  </a:graphic>
                </wp:inline>
              </w:drawing>
            </w:r>
          </w:p>
          <w:p w14:paraId="5E09B5F6" w14:textId="0B725568" w:rsidR="00F91926" w:rsidRDefault="00F91926" w:rsidP="00652AD0"/>
        </w:tc>
        <w:tc>
          <w:tcPr>
            <w:tcW w:w="4530" w:type="dxa"/>
          </w:tcPr>
          <w:p w14:paraId="31675538" w14:textId="6CB8D079" w:rsidR="001C23D4" w:rsidRDefault="00B63E8A" w:rsidP="00D20F61">
            <w:pPr>
              <w:keepNext/>
            </w:pPr>
            <w:r>
              <w:t>Step 2: accept or adjust initial guess of a and b</w:t>
            </w:r>
          </w:p>
          <w:p w14:paraId="35967B21" w14:textId="611B8EE5" w:rsidR="00B63E8A" w:rsidRDefault="00B63E8A" w:rsidP="006C30BF">
            <w:pPr>
              <w:jc w:val="right"/>
            </w:pPr>
            <w:r>
              <w:rPr>
                <w:noProof/>
              </w:rPr>
              <w:drawing>
                <wp:anchor distT="0" distB="0" distL="114300" distR="114300" simplePos="0" relativeHeight="251705344" behindDoc="0" locked="0" layoutInCell="1" allowOverlap="1" wp14:anchorId="18BCFEA2" wp14:editId="1A627CB9">
                  <wp:simplePos x="0" y="0"/>
                  <wp:positionH relativeFrom="column">
                    <wp:posOffset>1727835</wp:posOffset>
                  </wp:positionH>
                  <wp:positionV relativeFrom="paragraph">
                    <wp:posOffset>15240</wp:posOffset>
                  </wp:positionV>
                  <wp:extent cx="1023620" cy="808355"/>
                  <wp:effectExtent l="0" t="0" r="508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23620" cy="8083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4320" behindDoc="0" locked="0" layoutInCell="1" allowOverlap="1" wp14:anchorId="54065E91" wp14:editId="34590EAA">
                  <wp:simplePos x="0" y="0"/>
                  <wp:positionH relativeFrom="column">
                    <wp:posOffset>-43815</wp:posOffset>
                  </wp:positionH>
                  <wp:positionV relativeFrom="paragraph">
                    <wp:posOffset>370205</wp:posOffset>
                  </wp:positionV>
                  <wp:extent cx="1847850" cy="1635760"/>
                  <wp:effectExtent l="0" t="0" r="0" b="254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847850" cy="1635760"/>
                          </a:xfrm>
                          <a:prstGeom prst="rect">
                            <a:avLst/>
                          </a:prstGeom>
                        </pic:spPr>
                      </pic:pic>
                    </a:graphicData>
                  </a:graphic>
                </wp:anchor>
              </w:drawing>
            </w:r>
            <w:r w:rsidR="006C30BF">
              <w:t>Use ‘OK’ to change settings, ‘Cancel’ to accept.</w:t>
            </w:r>
          </w:p>
        </w:tc>
      </w:tr>
      <w:tr w:rsidR="00386788" w14:paraId="062A945D" w14:textId="77777777" w:rsidTr="001C23D4">
        <w:tc>
          <w:tcPr>
            <w:tcW w:w="4530" w:type="dxa"/>
          </w:tcPr>
          <w:p w14:paraId="3675CE6D" w14:textId="13972C61" w:rsidR="001C23D4" w:rsidRDefault="006C30BF" w:rsidP="00652AD0">
            <w:r>
              <w:rPr>
                <w:noProof/>
              </w:rPr>
              <w:drawing>
                <wp:anchor distT="0" distB="0" distL="114300" distR="114300" simplePos="0" relativeHeight="251707392" behindDoc="0" locked="0" layoutInCell="1" allowOverlap="1" wp14:anchorId="0C58D6E5" wp14:editId="4A78E127">
                  <wp:simplePos x="0" y="0"/>
                  <wp:positionH relativeFrom="column">
                    <wp:posOffset>-19685</wp:posOffset>
                  </wp:positionH>
                  <wp:positionV relativeFrom="paragraph">
                    <wp:posOffset>173355</wp:posOffset>
                  </wp:positionV>
                  <wp:extent cx="1179830" cy="1247775"/>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179830" cy="1247775"/>
                          </a:xfrm>
                          <a:prstGeom prst="rect">
                            <a:avLst/>
                          </a:prstGeom>
                        </pic:spPr>
                      </pic:pic>
                    </a:graphicData>
                  </a:graphic>
                </wp:anchor>
              </w:drawing>
            </w:r>
            <w:r w:rsidR="00B63E8A">
              <w:t>Step 3: select optimisation algorithm</w:t>
            </w:r>
          </w:p>
          <w:p w14:paraId="11E22FDC" w14:textId="77777777" w:rsidR="00E07D04" w:rsidRDefault="00E07D04" w:rsidP="00652AD0"/>
          <w:p w14:paraId="26B3E2EF" w14:textId="77777777" w:rsidR="006C30BF" w:rsidRDefault="00E07D04" w:rsidP="00652AD0">
            <w:r>
              <w:t>Note</w:t>
            </w:r>
            <w:r w:rsidR="006C30BF">
              <w:t xml:space="preserve"> - in this UI:</w:t>
            </w:r>
          </w:p>
          <w:p w14:paraId="2E8D6092" w14:textId="314DE972" w:rsidR="00B63E8A" w:rsidRDefault="006C30BF" w:rsidP="00652AD0">
            <w:r>
              <w:t>‘OK’ selects the algorithm to be used</w:t>
            </w:r>
          </w:p>
          <w:p w14:paraId="04FD313A" w14:textId="09E25EFD" w:rsidR="006C30BF" w:rsidRDefault="006C30BF" w:rsidP="00652AD0">
            <w:r>
              <w:t>‘Cancel’ aborts the run</w:t>
            </w:r>
          </w:p>
        </w:tc>
        <w:tc>
          <w:tcPr>
            <w:tcW w:w="4530" w:type="dxa"/>
          </w:tcPr>
          <w:p w14:paraId="7BD1BF2B" w14:textId="4EFA98EC" w:rsidR="001C23D4" w:rsidRDefault="00AC3EF3" w:rsidP="00652AD0">
            <w:r>
              <w:rPr>
                <w:noProof/>
              </w:rPr>
              <w:drawing>
                <wp:anchor distT="0" distB="0" distL="114300" distR="114300" simplePos="0" relativeHeight="251708416" behindDoc="0" locked="0" layoutInCell="1" allowOverlap="1" wp14:anchorId="58D123A0" wp14:editId="73170A97">
                  <wp:simplePos x="0" y="0"/>
                  <wp:positionH relativeFrom="column">
                    <wp:posOffset>-43815</wp:posOffset>
                  </wp:positionH>
                  <wp:positionV relativeFrom="paragraph">
                    <wp:posOffset>195580</wp:posOffset>
                  </wp:positionV>
                  <wp:extent cx="2105025" cy="1863090"/>
                  <wp:effectExtent l="0" t="0" r="0" b="381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05025" cy="1863090"/>
                          </a:xfrm>
                          <a:prstGeom prst="rect">
                            <a:avLst/>
                          </a:prstGeom>
                        </pic:spPr>
                      </pic:pic>
                    </a:graphicData>
                  </a:graphic>
                </wp:anchor>
              </w:drawing>
            </w:r>
            <w:r w:rsidR="00B63E8A">
              <w:t>Step 4: accept or adjust fit coefficients</w:t>
            </w:r>
          </w:p>
          <w:p w14:paraId="0E072FCB" w14:textId="022F7642" w:rsidR="00AC3EF3" w:rsidRDefault="00AC3EF3" w:rsidP="00652AD0"/>
          <w:p w14:paraId="42CD4516" w14:textId="18552889" w:rsidR="00AC3EF3" w:rsidRDefault="00AC3EF3" w:rsidP="00652AD0"/>
          <w:p w14:paraId="15C83190" w14:textId="08DFF454" w:rsidR="00B63E8A" w:rsidRDefault="00B63E8A" w:rsidP="00652AD0"/>
          <w:p w14:paraId="12ACEA79" w14:textId="5675C0CB" w:rsidR="00AC3EF3" w:rsidRDefault="00AC3EF3" w:rsidP="00652AD0"/>
          <w:p w14:paraId="1C1B686C" w14:textId="3141A480" w:rsidR="00AC3EF3" w:rsidRDefault="00AC3EF3" w:rsidP="00652AD0">
            <w:r>
              <w:rPr>
                <w:noProof/>
              </w:rPr>
              <w:drawing>
                <wp:anchor distT="0" distB="0" distL="114300" distR="114300" simplePos="0" relativeHeight="251709440" behindDoc="1" locked="0" layoutInCell="1" allowOverlap="1" wp14:anchorId="217500A7" wp14:editId="55FE265C">
                  <wp:simplePos x="0" y="0"/>
                  <wp:positionH relativeFrom="column">
                    <wp:posOffset>1975167</wp:posOffset>
                  </wp:positionH>
                  <wp:positionV relativeFrom="paragraph">
                    <wp:posOffset>184468</wp:posOffset>
                  </wp:positionV>
                  <wp:extent cx="788035" cy="1171575"/>
                  <wp:effectExtent l="0" t="0" r="0" b="0"/>
                  <wp:wrapTight wrapText="bothSides">
                    <wp:wrapPolygon edited="0">
                      <wp:start x="0" y="0"/>
                      <wp:lineTo x="0" y="21073"/>
                      <wp:lineTo x="20886" y="21073"/>
                      <wp:lineTo x="20886"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788035" cy="1171575"/>
                          </a:xfrm>
                          <a:prstGeom prst="rect">
                            <a:avLst/>
                          </a:prstGeom>
                        </pic:spPr>
                      </pic:pic>
                    </a:graphicData>
                  </a:graphic>
                </wp:anchor>
              </w:drawing>
            </w:r>
          </w:p>
          <w:p w14:paraId="0056348C" w14:textId="46AE8C1A" w:rsidR="00B63E8A" w:rsidRDefault="00AC3EF3" w:rsidP="00AC3EF3">
            <w:pPr>
              <w:jc w:val="right"/>
            </w:pPr>
            <w:r w:rsidRPr="00AC3EF3">
              <w:t>Use ‘OK’ to change settings, ‘Cancel’ to accept</w:t>
            </w:r>
          </w:p>
        </w:tc>
      </w:tr>
      <w:tr w:rsidR="00386788" w14:paraId="376B19F2" w14:textId="77777777" w:rsidTr="001C23D4">
        <w:tc>
          <w:tcPr>
            <w:tcW w:w="4530" w:type="dxa"/>
          </w:tcPr>
          <w:p w14:paraId="79CFAE15" w14:textId="289DCF51" w:rsidR="001C23D4" w:rsidRDefault="00B63E8A" w:rsidP="00652AD0">
            <w:r>
              <w:t xml:space="preserve">Step 5: </w:t>
            </w:r>
            <w:r w:rsidR="00386788">
              <w:t>plot model performance statistics</w:t>
            </w:r>
          </w:p>
          <w:p w14:paraId="2A8A5B6D" w14:textId="4B285F9C" w:rsidR="00B63E8A" w:rsidRDefault="00B63E8A" w:rsidP="00652AD0">
            <w:r>
              <w:rPr>
                <w:noProof/>
              </w:rPr>
              <w:drawing>
                <wp:inline distT="0" distB="0" distL="0" distR="0" wp14:anchorId="15B16B01" wp14:editId="121279A8">
                  <wp:extent cx="2663825" cy="2358087"/>
                  <wp:effectExtent l="0" t="0" r="3175"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9753" cy="2363335"/>
                          </a:xfrm>
                          <a:prstGeom prst="rect">
                            <a:avLst/>
                          </a:prstGeom>
                        </pic:spPr>
                      </pic:pic>
                    </a:graphicData>
                  </a:graphic>
                </wp:inline>
              </w:drawing>
            </w:r>
          </w:p>
        </w:tc>
        <w:tc>
          <w:tcPr>
            <w:tcW w:w="4530" w:type="dxa"/>
          </w:tcPr>
          <w:p w14:paraId="5C3C8C52" w14:textId="33E50ACC" w:rsidR="000F4677" w:rsidRDefault="00386788" w:rsidP="000F4677">
            <w:r>
              <w:t>Step 6: optional Taylor</w:t>
            </w:r>
            <w:r w:rsidR="00AC3EF3">
              <w:t xml:space="preserve"> diagram </w:t>
            </w:r>
            <w:r>
              <w:t>of model performance</w:t>
            </w:r>
            <w:r w:rsidR="000F4677">
              <w:t xml:space="preserve"> (se</w:t>
            </w:r>
            <w:r w:rsidR="000F4677" w:rsidRPr="000F4677">
              <w:t>e Taylor</w:t>
            </w:r>
            <w:r w:rsidR="000F4677">
              <w:t xml:space="preserve">, </w:t>
            </w:r>
            <w:r w:rsidR="000F4677" w:rsidRPr="000F4677">
              <w:t>2001)</w:t>
            </w:r>
          </w:p>
          <w:p w14:paraId="164E8EED" w14:textId="24D407CD" w:rsidR="000F4677" w:rsidRPr="000F4677" w:rsidRDefault="000F4677" w:rsidP="00AC3EF3">
            <w:pPr>
              <w:ind w:left="720"/>
            </w:pPr>
            <w:r>
              <w:rPr>
                <w:noProof/>
              </w:rPr>
              <w:drawing>
                <wp:anchor distT="0" distB="0" distL="114300" distR="114300" simplePos="0" relativeHeight="251706368" behindDoc="0" locked="0" layoutInCell="1" allowOverlap="1" wp14:anchorId="7E81BB1E" wp14:editId="1DD9E026">
                  <wp:simplePos x="0" y="0"/>
                  <wp:positionH relativeFrom="column">
                    <wp:posOffset>-65405</wp:posOffset>
                  </wp:positionH>
                  <wp:positionV relativeFrom="paragraph">
                    <wp:posOffset>62230</wp:posOffset>
                  </wp:positionV>
                  <wp:extent cx="1280795" cy="1614170"/>
                  <wp:effectExtent l="0" t="0" r="0" b="508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0795" cy="1614170"/>
                          </a:xfrm>
                          <a:prstGeom prst="rect">
                            <a:avLst/>
                          </a:prstGeom>
                        </pic:spPr>
                      </pic:pic>
                    </a:graphicData>
                  </a:graphic>
                  <wp14:sizeRelH relativeFrom="margin">
                    <wp14:pctWidth>0</wp14:pctWidth>
                  </wp14:sizeRelH>
                  <wp14:sizeRelV relativeFrom="margin">
                    <wp14:pctHeight>0</wp14:pctHeight>
                  </wp14:sizeRelV>
                </wp:anchor>
              </w:drawing>
            </w:r>
            <w:r w:rsidR="00AC3EF3">
              <w:t>M</w:t>
            </w:r>
            <w:r w:rsidRPr="000F4677">
              <w:t>aximum achievable correlation</w:t>
            </w:r>
          </w:p>
          <w:p w14:paraId="5ECDC794" w14:textId="5E3D79A8" w:rsidR="000F4677" w:rsidRPr="000F4677" w:rsidRDefault="000F4677" w:rsidP="000F4677">
            <w:r w:rsidRPr="000F4677">
              <w:t xml:space="preserve">Exponent used in computing the skill score </w:t>
            </w:r>
          </w:p>
          <w:p w14:paraId="176E5C6C" w14:textId="66A25433" w:rsidR="000F4677" w:rsidRPr="000F4677" w:rsidRDefault="000F4677" w:rsidP="000F4677">
            <w:r w:rsidRPr="000F4677">
              <w:t>Number of grid cells used to define a local window</w:t>
            </w:r>
            <w:r>
              <w:t xml:space="preserve">. </w:t>
            </w:r>
            <w:r w:rsidRPr="000F4677">
              <w:t>If W=0 (default) the local skill score is not computed.</w:t>
            </w:r>
          </w:p>
          <w:p w14:paraId="451D0740" w14:textId="391DC8D4" w:rsidR="000F4677" w:rsidRPr="000F4677" w:rsidRDefault="000F4677" w:rsidP="000F4677">
            <w:r w:rsidRPr="000F4677">
              <w:t xml:space="preserve">Local skill score is computed </w:t>
            </w:r>
            <w:r w:rsidR="00715E5D">
              <w:t>using a sampling</w:t>
            </w:r>
            <w:r w:rsidRPr="000F4677">
              <w:t xml:space="preserve"> window around every </w:t>
            </w:r>
            <w:r>
              <w:t>time step</w:t>
            </w:r>
            <w:r w:rsidRPr="000F4677">
              <w:t xml:space="preserve"> (=1), or compute</w:t>
            </w:r>
            <w:r>
              <w:t>d</w:t>
            </w:r>
            <w:r w:rsidRPr="000F4677">
              <w:t xml:space="preserve"> for all non-overlapping windows (=0)</w:t>
            </w:r>
          </w:p>
          <w:p w14:paraId="18E229D2" w14:textId="05ABFB32" w:rsidR="00386788" w:rsidRDefault="00386788" w:rsidP="00652AD0"/>
        </w:tc>
      </w:tr>
      <w:tr w:rsidR="00386788" w14:paraId="2C999EDF" w14:textId="77777777" w:rsidTr="001C23D4">
        <w:tc>
          <w:tcPr>
            <w:tcW w:w="4530" w:type="dxa"/>
          </w:tcPr>
          <w:p w14:paraId="023814FC" w14:textId="618F0CBA" w:rsidR="00386788" w:rsidRDefault="00C42425" w:rsidP="00652AD0">
            <w:r>
              <w:lastRenderedPageBreak/>
              <w:t>Local skill score ou</w:t>
            </w:r>
            <w:r w:rsidR="008006CB">
              <w:t>t</w:t>
            </w:r>
            <w:r>
              <w:t>put</w:t>
            </w:r>
          </w:p>
          <w:p w14:paraId="256942F6" w14:textId="3C50199A" w:rsidR="00C42425" w:rsidRDefault="00C42425" w:rsidP="00652AD0">
            <w:r>
              <w:rPr>
                <w:noProof/>
              </w:rPr>
              <w:drawing>
                <wp:inline distT="0" distB="0" distL="0" distR="0" wp14:anchorId="67F2FB84" wp14:editId="32B9453C">
                  <wp:extent cx="2663825" cy="2358088"/>
                  <wp:effectExtent l="0" t="0" r="3175" b="444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0021" cy="2390130"/>
                          </a:xfrm>
                          <a:prstGeom prst="rect">
                            <a:avLst/>
                          </a:prstGeom>
                        </pic:spPr>
                      </pic:pic>
                    </a:graphicData>
                  </a:graphic>
                </wp:inline>
              </w:drawing>
            </w:r>
          </w:p>
        </w:tc>
        <w:tc>
          <w:tcPr>
            <w:tcW w:w="4530" w:type="dxa"/>
          </w:tcPr>
          <w:p w14:paraId="3D14CCCB" w14:textId="6B6CF26A" w:rsidR="00386788" w:rsidRDefault="00C42425" w:rsidP="00D20F61">
            <w:pPr>
              <w:keepNext/>
            </w:pPr>
            <w:r>
              <w:t>Taylor diagram (Section</w:t>
            </w:r>
            <w:r w:rsidR="007D10DD">
              <w:t xml:space="preserve"> </w:t>
            </w:r>
            <w:r w:rsidR="007D10DD">
              <w:rPr>
                <w:highlight w:val="yellow"/>
              </w:rPr>
              <w:fldChar w:fldCharType="begin"/>
            </w:r>
            <w:r w:rsidR="007D10DD">
              <w:instrText xml:space="preserve"> REF _Ref42158553 \r \h </w:instrText>
            </w:r>
            <w:r w:rsidR="007D10DD">
              <w:rPr>
                <w:highlight w:val="yellow"/>
              </w:rPr>
            </w:r>
            <w:r w:rsidR="007D10DD">
              <w:rPr>
                <w:highlight w:val="yellow"/>
              </w:rPr>
              <w:fldChar w:fldCharType="separate"/>
            </w:r>
            <w:r w:rsidR="002A6CEF">
              <w:t>4.19</w:t>
            </w:r>
            <w:r w:rsidR="007D10DD">
              <w:rPr>
                <w:highlight w:val="yellow"/>
              </w:rPr>
              <w:fldChar w:fldCharType="end"/>
            </w:r>
            <w:r w:rsidR="007D10DD">
              <w:t xml:space="preserve"> </w:t>
            </w:r>
            <w:r>
              <w:t>for explanation)</w:t>
            </w:r>
          </w:p>
          <w:p w14:paraId="523A9602" w14:textId="3C71A513" w:rsidR="00C42425" w:rsidRDefault="00C42425" w:rsidP="00652AD0">
            <w:r>
              <w:rPr>
                <w:noProof/>
              </w:rPr>
              <w:drawing>
                <wp:inline distT="0" distB="0" distL="0" distR="0" wp14:anchorId="6ED68B76" wp14:editId="08A1E09F">
                  <wp:extent cx="2689991" cy="23812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04581" cy="2394165"/>
                          </a:xfrm>
                          <a:prstGeom prst="rect">
                            <a:avLst/>
                          </a:prstGeom>
                        </pic:spPr>
                      </pic:pic>
                    </a:graphicData>
                  </a:graphic>
                </wp:inline>
              </w:drawing>
            </w:r>
          </w:p>
        </w:tc>
      </w:tr>
    </w:tbl>
    <w:p w14:paraId="5DFB2CE2" w14:textId="77777777" w:rsidR="00C9194A" w:rsidRDefault="00C9194A" w:rsidP="00652AD0"/>
    <w:p w14:paraId="4818FB00" w14:textId="117D89DA" w:rsidR="009B1D05" w:rsidRDefault="009571E2" w:rsidP="001C23D4">
      <w:pPr>
        <w:contextualSpacing/>
      </w:pPr>
      <w:r>
        <w:t xml:space="preserve">When the fitting of the YGOR model is complete, the option is provided to save the fit coefficients. This updates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YGOR simulation parameters</w:t>
      </w:r>
      <w:r>
        <w:t xml:space="preserve"> UI, which defines the fit coefficients to be used in YGOR simulations (see Section </w:t>
      </w:r>
      <w:r>
        <w:fldChar w:fldCharType="begin"/>
      </w:r>
      <w:r>
        <w:instrText xml:space="preserve"> REF _Ref39858551 \r \h </w:instrText>
      </w:r>
      <w:r>
        <w:fldChar w:fldCharType="separate"/>
      </w:r>
      <w:r w:rsidR="002A6CEF">
        <w:t>3.3.2</w:t>
      </w:r>
      <w:r>
        <w:fldChar w:fldCharType="end"/>
      </w:r>
      <w:r>
        <w:t>).</w:t>
      </w:r>
      <w:r w:rsidRPr="009571E2">
        <w:t xml:space="preserve"> </w:t>
      </w:r>
      <w:r>
        <w:t xml:space="preserve">The current values can be viewed on the </w:t>
      </w:r>
      <w:r w:rsidRPr="00E804EB">
        <w:rPr>
          <w:i/>
          <w:color w:val="565321" w:themeColor="accent2" w:themeShade="80"/>
        </w:rPr>
        <w:t>Site/</w:t>
      </w:r>
      <w:r>
        <w:rPr>
          <w:i/>
          <w:color w:val="565321" w:themeColor="accent2" w:themeShade="80"/>
        </w:rPr>
        <w:t>Simulation</w:t>
      </w:r>
      <w:r>
        <w:t xml:space="preserve"> tab.</w:t>
      </w:r>
    </w:p>
    <w:p w14:paraId="36529722" w14:textId="77777777" w:rsidR="009571E2" w:rsidRDefault="009571E2" w:rsidP="001C23D4">
      <w:pPr>
        <w:contextualSpacing/>
      </w:pPr>
    </w:p>
    <w:p w14:paraId="2F1CDFE0" w14:textId="59C69293" w:rsidR="009B1D05" w:rsidRDefault="009571E2" w:rsidP="001C23D4">
      <w:pPr>
        <w:contextualSpacing/>
      </w:pPr>
      <w:r>
        <w:t xml:space="preserve">Alternatively, </w:t>
      </w:r>
      <w:r w:rsidR="001C23D4" w:rsidRPr="00EE32A9">
        <w:t xml:space="preserve">YGOR </w:t>
      </w:r>
      <w:r w:rsidR="001C23D4">
        <w:t>simulation</w:t>
      </w:r>
      <w:r>
        <w:t>s</w:t>
      </w:r>
      <w:r w:rsidR="001C23D4">
        <w:t xml:space="preserve"> </w:t>
      </w:r>
      <w:r>
        <w:t>can be made</w:t>
      </w:r>
      <w:r w:rsidR="001C23D4">
        <w:t xml:space="preserve"> using</w:t>
      </w:r>
      <w:r w:rsidR="001C23D4" w:rsidRPr="00EE32A9">
        <w:t xml:space="preserve"> </w:t>
      </w:r>
      <w:r>
        <w:t xml:space="preserve">any set of coefficients defined in the </w:t>
      </w:r>
      <w:r w:rsidR="00170237">
        <w:rPr>
          <w:i/>
          <w:color w:val="7B2520" w:themeColor="accent3" w:themeShade="BF"/>
        </w:rPr>
        <w:t>Model</w:t>
      </w:r>
      <w:r w:rsidR="001C23D4" w:rsidRPr="00EE32A9">
        <w:rPr>
          <w:i/>
          <w:color w:val="7B2520" w:themeColor="accent3" w:themeShade="BF"/>
        </w:rPr>
        <w:t xml:space="preserve"> parameters&gt;YGOR simulation parameters</w:t>
      </w:r>
      <w:r w:rsidR="001C23D4">
        <w:t xml:space="preserve"> menu option - s</w:t>
      </w:r>
      <w:r w:rsidR="001C23D4" w:rsidRPr="001C23D4">
        <w:t xml:space="preserve">ee Section </w:t>
      </w:r>
      <w:r w:rsidR="001C23D4" w:rsidRPr="001C23D4">
        <w:fldChar w:fldCharType="begin"/>
      </w:r>
      <w:r w:rsidR="001C23D4" w:rsidRPr="001C23D4">
        <w:instrText xml:space="preserve"> REF _Ref39651735 \r \h </w:instrText>
      </w:r>
      <w:r w:rsidR="001C23D4" w:rsidRPr="001C23D4">
        <w:fldChar w:fldCharType="separate"/>
      </w:r>
      <w:r w:rsidR="002A6CEF">
        <w:t>3.3.2</w:t>
      </w:r>
      <w:r w:rsidR="001C23D4" w:rsidRPr="001C23D4">
        <w:fldChar w:fldCharType="end"/>
      </w:r>
      <w:r>
        <w:t xml:space="preserve">. </w:t>
      </w:r>
      <w:r w:rsidR="001C23D4">
        <w:t xml:space="preserve">The model then uses the wave timeseries to generate a set of shoreline positions. </w:t>
      </w:r>
      <w:r w:rsidR="008006CB">
        <w:t xml:space="preserve">The wave timeseries can cover any required simulation period. However, the </w:t>
      </w:r>
      <w:r w:rsidR="008006CB" w:rsidRPr="00EE32A9">
        <w:t>shoreline position variable</w:t>
      </w:r>
      <w:r w:rsidR="008006CB">
        <w:t xml:space="preserve"> used to generate the fit coefficients </w:t>
      </w:r>
      <w:r w:rsidR="00E07D04">
        <w:t>must</w:t>
      </w:r>
      <w:r w:rsidR="008006CB">
        <w:t xml:space="preserve"> also be selected for Simulations </w:t>
      </w:r>
      <w:r w:rsidR="008006CB" w:rsidRPr="00EE32A9">
        <w:t>(this is used to impose any trend applied during the optimisation).</w:t>
      </w:r>
      <w:r w:rsidR="008006CB">
        <w:t xml:space="preserve">  </w:t>
      </w:r>
      <w:r w:rsidR="009B1D05">
        <w:t xml:space="preserve">The </w:t>
      </w:r>
      <w:r>
        <w:t>resulting estimates of shoreline position are plotted as a function of time and if the period of the observed data used for fitting the model overlaps the simulation period these are also plotted. Once the run is complete, there is an option to save the output as Shoreline model timeseries.</w:t>
      </w:r>
    </w:p>
    <w:p w14:paraId="283D98D5" w14:textId="62A29219" w:rsidR="00E07D04" w:rsidRDefault="00E07D04" w:rsidP="001C23D4">
      <w:pPr>
        <w:contextualSpacing/>
      </w:pPr>
    </w:p>
    <w:p w14:paraId="25A4D148" w14:textId="5EDECFE7" w:rsidR="00652AD0" w:rsidRDefault="00F91926" w:rsidP="00652AD0">
      <w:pPr>
        <w:contextualSpacing/>
      </w:pPr>
      <w:r>
        <w:t xml:space="preserve">For an example of the model application see Montano </w:t>
      </w:r>
      <w:r w:rsidRPr="00F91926">
        <w:rPr>
          <w:i/>
          <w:iCs/>
        </w:rPr>
        <w:t>et al</w:t>
      </w:r>
      <w:r>
        <w:t xml:space="preserve">. </w:t>
      </w:r>
      <w:r>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 </w:instrText>
      </w:r>
      <w:r w:rsidR="00996F90">
        <w:fldChar w:fldCharType="begin">
          <w:fldData xml:space="preserve">PEVuZE5vdGU+PENpdGUgRXhjbHVkZUF1dGg9IjEiPjxBdXRob3I+TW9udGFubzwvQXV0aG9yPjxZ
ZWFyPjIwMjA8L1llYXI+PFJlY051bT40NjY1PC9SZWNOdW0+PERpc3BsYXlUZXh0PigyMDIwKTwv
RGlzcGxheVRleHQ+PHJlY29yZD48cmVjLW51bWJlcj40NjY1PC9yZWMtbnVtYmVyPjxmb3JlaWdu
LWtleXM+PGtleSBhcHA9IkVOIiBkYi1pZD0ic3Y5ZmR2eHh3MHNzNWdlYXYyb3h2MHMxNXNhejA1
cDV6endkIiB0aW1lc3RhbXA9IjE1ODE4NDMyODgiIGd1aWQ9ImNkYzA2YzBiLTVjYzItNDI4ZS04
Y2NiLWI2M2U5MDZkOTY0ZCI+NDY2NTwva2V5PjwvZm9yZWlnbi1rZXlzPjxyZWYtdHlwZSBuYW1l
PSJKb3VybmFsIEFydGljbGUiPjE3PC9yZWYtdHlwZT48Y29udHJpYnV0b3JzPjxhdXRob3JzPjxh
dXRob3I+TW9udGFubywgSi48L2F1dGhvcj48YXV0aG9yPkNvY28sIEcuPC9hdXRob3I+PGF1dGhv
cj5BbnRvbGluZXosIEouIEEuIEEuPC9hdXRob3I+PGF1dGhvcj5CZXV6ZW4sIFQuPC9hdXRob3I+
PGF1dGhvcj5CcnlhbiwgSy4gUi48L2F1dGhvcj48YXV0aG9yPkNhZ2lnYWwsIEwuPC9hdXRob3I+
PGF1dGhvcj5DYXN0ZWxsZSwgQi48L2F1dGhvcj48YXV0aG9yPkRhdmlkc29uLCBNLiBBLjwvYXV0
aG9yPjxhdXRob3I+R29sZHN0ZWluLCBFLiBCLjwvYXV0aG9yPjxhdXRob3I+SWJhY2V0YSwgUi48
L2F1dGhvcj48YXV0aG9yPklkaWVyLCBELjwvYXV0aG9yPjxhdXRob3I+THVka2EsIEIuIEMuPC9h
dXRob3I+PGF1dGhvcj5NYXNvdWQtQW5zYXJpLCBTLjwvYXV0aG9yPjxhdXRob3I+TWVuZGV6LCBG
LiBKLjwvYXV0aG9yPjxhdXRob3I+TXVycmF5LCBBLiBCLjwvYXV0aG9yPjxhdXRob3I+UGxhbnQs
IE4uIEcuPC9hdXRob3I+PGF1dGhvcj5SYXRsaWZmLCBLLiBNLjwvYXV0aG9yPjxhdXRob3I+Um9i
aW5ldCwgQS48L2F1dGhvcj48YXV0aG9yPlJ1ZWRhLCBBLjwvYXV0aG9yPjxhdXRob3I+U2VuZWNo
YWwsIE4uPC9hdXRob3I+PGF1dGhvcj5TaW1tb25zLCBKLiBBLjwvYXV0aG9yPjxhdXRob3I+U3Bs
aW50ZXIsIEsuIEQuPC9hdXRob3I+PGF1dGhvcj5TdGVwaGVucywgUy48L2F1dGhvcj48YXV0aG9y
PlRvd25lbmQsIEkuPC9hdXRob3I+PGF1dGhvcj5WaXRvdXNlaywgUy48L2F1dGhvcj48YXV0aG9y
PlZvcywgSy48L2F1dGhvcj48L2F1dGhvcnM+PC9jb250cmlidXRvcnM+PGF1dGgtYWRkcmVzcz5T
Y2hvb2wgb2YgRW52aXJvbm1lbnQsIEZhY3VsdHkgb2YgU2NpZW5jZSwgVW5pdmVyc2l0eSBvZiBB
dWNrbGFuZCwgQXVja2xhbmQsIDEwMTAsIE5ldyBaZWFsYW5kLiBqbW9uMTc3QGF1Y2tsYW5kdW5p
LmFjLm56LiYjeEQ7U2Nob29sIG9mIEVudmlyb25tZW50LCBGYWN1bHR5IG9mIFNjaWVuY2UsIFVu
aXZlcnNpdHkgb2YgQXVja2xhbmQsIEF1Y2tsYW5kLCAxMDEwLCBOZXcgWmVhbGFuZC4mI3hEO0Rl
cGFydGFtZW50byBkZSBDaWVuY2lhcyB5IFRlY25pY2FzIGRlbCBBZ3VhIHkgZGVsIE1lZGlvIEFt
YmllbnRlLCBVbml2ZXJzaWRhZCBkZSBDYW50YWJyaWEsIFNhbnRhbmRlciwgU3BhaW4uJiN4RDtX
YXRlciBSZXNlYXJjaCBMYWJvcmF0b3J5LCBTY2hvb2wgb2YgQ2l2aWwgYW5kIEVudmlyb25tZW50
YWwgRW5naW5lZXJpbmcsIFVOU1csIFN5ZG5leSwgMjA1MiwgQXVzdHJhbGlhLiYjeEQ7U2Nob29s
IG9mIFNjaWVuY2UsIFVuaXZlcnNpdHkgb2YgV2Fpa2F0bywgUHJpdmF0ZSBCYWcgMzEwNSwgSGFt
aWx0b24sIE5ldyBaZWFsYW5kLiYjeEQ7VU1SIEVQT0MsIFVuaXZlcnNpdHkgb2YgQm9yZGVhdXgv
Q05SUywgQm9yZGVhdXgsIEZyYW5jZS4mI3hEO0NvYXN0YWwgUHJvY2Vzc2VzIFJlc2VhcmNoIEdy
b3VwLCBTY2hvb2wgb2YgQmlvbG9naWNhbCBhbmQgTWFyaW5lIFNjaWVuY2VzLCBQbHltb3V0aCBV
bml2ZXJzaXR5LCBEcmFrZSBDaXJjdXMsIFBMNCA4QUEsIFBseW1vdXRoLCBVSy4mI3hEO0RlcGFy
dG1lbnQgb2YgR2VvZ3JhcGh5LCBFbnZpcm9ubWVudCwgYW5kIFN1c3RhaW5hYmlsaXR5LCBVbml2
ZXJzaXR5IG9mIE5vcnRoIENhcm9saW5hLCBHcmVlbnNib3JvLCBOQywgMjc0MTIsIFVTQS4mI3hE
O0JSR00sIDMgYXZlbnVlIENsYXVkZSBHdWlsbGVtaW4sIDQ1MDYwLCBPcmxlYW5zIGNlZGV4LCBG
cmFuY2UuJiN4RDtTY3JpcHBzIEluc3RpdHV0aW9uIG9mIE9jZWFub2dyYXBoeSwgVW5pdmVyc2l0
eSBvZiBDYWxpZm9ybmlhLCBTYW4gRGllZ28sIFVuaXRlZCBTdGF0ZXMuJiN4RDtEaXZpc2lvbiBv
ZiBFYXJ0aCBhbmQgT2NlYW4gU2NpZW5jZXMsIE5pY2hvbGFzIFNjaG9vbCBvZiB0aGUgRW52aXJv
bm1lbnQsIENlbnRlciBmb3IgTm9ubGluZWFyIGFuZCBDb21wbGV4IFN5c3RlbXMsIER1a2UgVW5p
dmVyc2l0eSwgRHVyaGFtLCBOQywgVVNBLiYjeEQ7VS5TLiBHZW9sb2dpY2FsIFN1cnZleSBTdC4g
UGV0ZXJzYnVyZyBDb2FzdGFsIGFuZCBNYXJpbmUgU2NpZW5jZSBDZW50ZXIsIDYwMCA0dGggU3Ry
ZWV0IFNvdXRoLCBTdC4gUGV0ZXJzYnVyZywgRkwsIFVTQS4mI3hEO05hdGlvbmFsIEluc3RpdHV0
ZSBvZiBXYXRlciBhbmQgQXRtb3NwaGVyaWMgUmVzZWFyY2gsIEhhbWlsdG9uLCBOZXcgWmVhbGFu
ZC4mI3hEO1VuaXZlcnNpdHkgb2YgU291dGhhbXB0b24sIFNvdXRoYW1wdG9uLCBTTzE3IDFCSiwg
VUsuJiN4RDtQYWNpZmljIENvYXN0YWwgYW5kIE1hcmluZSBTY2llbmNlIENlbnRlciwgVS5TLiBH
ZW9sb2dpY2FsIFN1cnZleSwgU2FudGEgQ3J1eiwgQ0EsIFVTQS4mI3hEO0RlcGFydG1lbnQgb2Yg
Q2l2aWwgYW5kIE1hdGVyaWFscyBFbmdpbmVlcmluZywgVW5pdmVyc2l0eSBvZiBJbGxpbm9pcywg
Q2hpY2FnbywgSUwsIFVTQS48L2F1dGgtYWRkcmVzcz48dGl0bGVzPjx0aXRsZT5CbGluZCB0ZXN0
aW5nIG9mIHNob3JlbGluZSBldm9sdXRpb24gbW9kZWxzPC90aXRsZT48c2Vjb25kYXJ5LXRpdGxl
PlNjaSBSZXA8L3NlY29uZGFyeS10aXRsZT48L3RpdGxlcz48cGVyaW9kaWNhbD48ZnVsbC10aXRs
ZT5TY2kgUmVwPC9mdWxsLXRpdGxlPjwvcGVyaW9kaWNhbD48cGFnZXM+MjEzNzwvcGFnZXM+PHZv
bHVtZT4xMDwvdm9sdW1lPjxudW1iZXI+MTwvbnVtYmVyPjxlZGl0aW9uPjIwMjAvMDIvMDk8L2Vk
aXRpb24+PGRhdGVzPjx5ZWFyPjIwMjA8L3llYXI+PHB1Yi1kYXRlcz48ZGF0ZT5GZWIgNzwvZGF0
ZT48L3B1Yi1kYXRlcz48L2RhdGVzPjxpc2JuPjIwNDUtMjMyMiAoRWxlY3Ryb25pYykmI3hEOzIw
NDUtMjMyMiAoTGlua2luZyk8L2lzYm4+PGFjY2Vzc2lvbi1udW0+MzIwMzQyNDY8L2FjY2Vzc2lv
bi1udW0+PHVybHM+PHJlbGF0ZWQtdXJscz48dXJsPmh0dHBzOi8vd3d3Lm5jYmkubmxtLm5paC5n
b3YvcHVibWVkLzMyMDM0MjQ2PC91cmw+PC9yZWxhdGVkLXVybHM+PC91cmxzPjxlbGVjdHJvbmlj
LXJlc291cmNlLW51bT5odHRwczovL2RvaS5vcmcvMTAuMTAzOC9zNDE1OTgtMDIwLTU5MDE4LXk8
L2VsZWN0cm9uaWMtcmVzb3VyY2UtbnVtPjwvcmVjb3JkPjwvQ2l0ZT48L0VuZE5vdGU+AG==
</w:fldData>
        </w:fldChar>
      </w:r>
      <w:r w:rsidR="00996F90">
        <w:instrText xml:space="preserve"> ADDIN EN.CITE.DATA </w:instrText>
      </w:r>
      <w:r w:rsidR="00996F90">
        <w:fldChar w:fldCharType="end"/>
      </w:r>
      <w:r>
        <w:fldChar w:fldCharType="separate"/>
      </w:r>
      <w:r>
        <w:rPr>
          <w:noProof/>
        </w:rPr>
        <w:t>(2020)</w:t>
      </w:r>
      <w:r>
        <w:fldChar w:fldCharType="end"/>
      </w:r>
      <w:r>
        <w:t>.</w:t>
      </w:r>
      <w:bookmarkEnd w:id="241"/>
    </w:p>
    <w:p w14:paraId="3C9957ED" w14:textId="77777777" w:rsidR="00B00C44" w:rsidRDefault="00B00C44" w:rsidP="00652AD0">
      <w:pPr>
        <w:contextualSpacing/>
      </w:pPr>
    </w:p>
    <w:p w14:paraId="4776E35A" w14:textId="4944F1C6" w:rsidR="00652AD0" w:rsidRDefault="00652AD0" w:rsidP="00652AD0">
      <w:pPr>
        <w:pStyle w:val="Heading3"/>
      </w:pPr>
      <w:bookmarkStart w:id="245" w:name="_Ref39645298"/>
      <w:bookmarkStart w:id="246" w:name="_Ref39746063"/>
      <w:bookmarkStart w:id="247" w:name="_Ref39746113"/>
      <w:bookmarkStart w:id="248" w:name="_Ref39746129"/>
      <w:bookmarkStart w:id="249" w:name="_Ref40872501"/>
      <w:bookmarkStart w:id="250" w:name="_Toc158307028"/>
      <w:r w:rsidRPr="00652AD0">
        <w:t>BMV</w:t>
      </w:r>
      <w:r>
        <w:t xml:space="preserve"> model</w:t>
      </w:r>
      <w:bookmarkEnd w:id="245"/>
      <w:bookmarkEnd w:id="246"/>
      <w:bookmarkEnd w:id="247"/>
      <w:bookmarkEnd w:id="248"/>
      <w:bookmarkEnd w:id="249"/>
      <w:bookmarkEnd w:id="250"/>
    </w:p>
    <w:p w14:paraId="27CEB2AC" w14:textId="484DABE1" w:rsidR="004E5625" w:rsidRDefault="00652AD0" w:rsidP="00B71ADC">
      <w:pPr>
        <w:rPr>
          <w:vanish/>
        </w:rPr>
      </w:pPr>
      <w:r>
        <w:t xml:space="preserve">BMV </w:t>
      </w:r>
      <w:r w:rsidR="004E5625" w:rsidRPr="004E5625">
        <w:t>is named after the authors of the paper</w:t>
      </w:r>
      <w:r w:rsidR="004E5625">
        <w:t>s</w:t>
      </w:r>
      <w:r w:rsidR="004E5625" w:rsidRPr="004E5625">
        <w:t xml:space="preserve"> on which the model is largely based, namely Bernabeu</w:t>
      </w:r>
      <w:r w:rsidR="004E5625">
        <w:t>,</w:t>
      </w:r>
      <w:r w:rsidR="004E5625" w:rsidRPr="004E5625">
        <w:t xml:space="preserve"> Medina</w:t>
      </w:r>
      <w:r w:rsidR="004E5625">
        <w:t>,</w:t>
      </w:r>
      <w:r w:rsidR="004E5625" w:rsidRPr="004E5625">
        <w:t xml:space="preserve"> </w:t>
      </w:r>
      <w:r w:rsidR="00B00C44">
        <w:t xml:space="preserve">and </w:t>
      </w:r>
      <w:r w:rsidR="004E5625" w:rsidRPr="004E5625">
        <w:t>Vidal</w:t>
      </w:r>
      <w:r w:rsidR="004E5625">
        <w:t xml:space="preserve"> </w:t>
      </w:r>
      <w:r w:rsidR="005B5B11">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 </w:instrText>
      </w:r>
      <w:r w:rsidR="00996F90">
        <w:rPr>
          <w:vanish/>
        </w:rPr>
        <w:fldChar w:fldCharType="begin">
          <w:fldData xml:space="preserve">PEVuZE5vdGU+PENpdGU+PEF1dGhvcj5CZXJuYWJldTwvQXV0aG9yPjxZZWFyPjIwMDM8L1llYXI+
PFJlY051bT4zODc0PC9SZWNOdW0+PERpc3BsYXlUZXh0PihCZXJuYWJldTxzdHlsZSBmYWNlPSJp
dGFsaWMiPiBldCBhbC48L3N0eWxlPiwgMjAwM2E7IEJlcm5hYmV1PHN0eWxlIGZhY2U9Iml0YWxp
YyI+IGV0IGFsLjwvc3R5bGU+LCAyMDAzYjsgIGFuZCBhbHNvIE1lZGluYTxzdHlsZSBmYWNlPSJp
dGFsaWMiPiBldCBhbC48L3N0eWxlPiwgMjAwNCk8L0Rpc3BsYXlUZXh0PjxyZWNvcmQ+PHJlYy1u
dW1iZXI+Mzg3NDwvcmVjLW51bWJlcj48Zm9yZWlnbi1rZXlzPjxrZXkgYXBwPSJFTiIgZGItaWQ9
InN2OWZkdnh4dzBzczVnZWF2Mm94djBzMTVzYXowNXA1enp3ZCIgdGltZXN0YW1wPSIxNDkxOTEx
MDgxIiBndWlkPSIxZWFiZmUzZS0wNmE3LTRhZWItYTg2Yy0wNTNjYmE4MWU2YWQiPjM4NzQ8L2tl
eT48L2ZvcmVpZ24ta2V5cz48cmVmLXR5cGUgbmFtZT0iSm91cm5hbCBBcnRpY2xlIj4xNzwvcmVm
LXR5cGU+PGNvbnRyaWJ1dG9ycz48YXV0aG9ycz48YXV0aG9yPkJlcm5hYmV1LCBBLiBNLjwvYXV0
aG9yPjxhdXRob3I+TWVkaW5hLCBSLjwvYXV0aG9yPjxhdXRob3I+VmlkYWwsIEMuPC9hdXRob3I+
PC9hdXRob3JzPjwvY29udHJpYnV0b3JzPjx0aXRsZXM+PHRpdGxlPkEgbW9ycGhvbG9naWNhbCBt
b2RlbCBvZiB0aGUgYmVhY2ggcHJvZmlsZSBpbnRlZ3JhdGluZyB3YXZlIGFuZCB0aWRhbCBpbmZs
dWVuY2VzPC90aXRsZT48c2Vjb25kYXJ5LXRpdGxlPk1hcmluZSBHZW9sb2d5PC9zZWNvbmRhcnkt
dGl0bGU+PC90aXRsZXM+PHBlcmlvZGljYWw+PGZ1bGwtdGl0bGU+TWFyaW5lIEdlb2xvZ3k8L2Z1
bGwtdGl0bGU+PC9wZXJpb2RpY2FsPjxwYWdlcz45NS0xMTY8L3BhZ2VzPjx2b2x1bWU+MTk3PC92
b2x1bWU+PG51bWJlcj4xLTQ8L251bWJlcj48ZGF0ZXM+PHllYXI+MjAwMzwveWVhcj48L2RhdGVz
Pjxpc2JuPjAwMjUzMjI3PC9pc2JuPjx1cmxzPjwvdXJscz48ZWxlY3Ryb25pYy1yZXNvdXJjZS1u
dW0+MTAuMTAxNi9zMDAyNS0zMjI3KDAzKTAwMDg3LTI8L2VsZWN0cm9uaWMtcmVzb3VyY2UtbnVt
PjwvcmVjb3JkPjwvQ2l0ZT48Q2l0ZT48QXV0aG9yPkJlcm5hYmV1PC9BdXRob3I+PFllYXI+MjAw
MzwvWWVhcj48UmVjTnVtPjI3NzwvUmVjTnVtPjxyZWNvcmQ+PHJlYy1udW1iZXI+Mjc3PC9yZWMt
bnVtYmVyPjxmb3JlaWduLWtleXM+PGtleSBhcHA9IkVOIiBkYi1pZD0ic3Y5ZmR2eHh3MHNzNWdl
YXYyb3h2MHMxNXNhejA1cDV6endkIiB0aW1lc3RhbXA9IjEzODExNjM4NTUiIGd1aWQ9ImQ2YzZk
ZjYyLTE3NjAtNDcyNS05ZGI5LTBhMjRiNzE2YzgxYiI+Mjc3PC9rZXk+PC9mb3JlaWduLWtleXM+
PHJlZi10eXBlIG5hbWU9IkpvdXJuYWwgQXJ0aWNsZSI+MTc8L3JlZi10eXBlPjxjb250cmlidXRv
cnM+PGF1dGhvcnM+PGF1dGhvcj5CZXJuYWJldSwgQSBNPC9hdXRob3I+PGF1dGhvcj5NZWRpbmEs
IFI8L2F1dGhvcj48YXV0aG9yPlZpZGFsLCBDPC9hdXRob3I+PC9hdXRob3JzPjwvY29udHJpYnV0
b3JzPjx0aXRsZXM+PHRpdGxlPldhdmUgcmVmbGVjdGlvbiBvbiBuYXR1cmFsIGJlYWNoZXM6IGFu
IGVxdWlsaWJyaXVtIGJlYWNoIHByb2ZpbGUgbW9kZWw8L3RpdGxlPjxzZWNvbmRhcnktdGl0bGU+
RXN0dWFyaW5lLCBDb2FzdGFsIGFuZCBTaGVsZiBTY2llbmNlPC9zZWNvbmRhcnktdGl0bGU+PC90
aXRsZXM+PHBlcmlvZGljYWw+PGZ1bGwtdGl0bGU+RXN0dWFyaW5lLCBDb2FzdGFsIGFuZCBTaGVs
ZiBTY2llbmNlPC9mdWxsLXRpdGxlPjwvcGVyaW9kaWNhbD48cGFnZXM+NTc3LTU4NjwvcGFnZXM+
PHZvbHVtZT41Nzwvdm9sdW1lPjxudW1iZXI+NDwvbnVtYmVyPjxyZXByaW50LWVkaXRpb24+SW4g
RmlsZTwvcmVwcmludC1lZGl0aW9uPjxrZXl3b3Jkcz48a2V5d29yZD5iZWFjaDwva2V5d29yZD48
a2V5d29yZD5tb3JwaG9keW5hbWljczwva2V5d29yZD48L2tleXdvcmRzPjxkYXRlcz48eWVhcj4y
MDAzPC95ZWFyPjxwdWItZGF0ZXM+PGRhdGU+MjAwMzwvZGF0ZT48L3B1Yi1kYXRlcz48L2RhdGVz
PjxsYWJlbD40NDE8L2xhYmVsPjx1cmxzPjwvdXJscz48L3JlY29yZD48L0NpdGU+PENpdGU+PEF1
dGhvcj5NZWRpbmE8L0F1dGhvcj48WWVhcj4yMDA0PC9ZZWFyPjxSZWNOdW0+MzIwPC9SZWNOdW0+
PFByZWZpeD4gYW5kIGFsc28gPC9QcmVmaXg+PHJlY29yZD48cmVjLW51bWJlcj4zMjA8L3JlYy1u
dW1iZXI+PGZvcmVpZ24ta2V5cz48a2V5IGFwcD0iRU4iIGRiLWlkPSJzdjlmZHZ4eHcwc3M1Z2Vh
djJveHYwczE1c2F6MDVwNXp6d2QiIHRpbWVzdGFtcD0iMTM4MTE2Mzg1NSIgZ3VpZD0iMTYwOTZj
MzYtYjBlZS00YjQ1LWIxZGMtYmYyNTU0NTJjOWU2Ij4zMjA8L2tleT48L2ZvcmVpZ24ta2V5cz48
cmVmLXR5cGUgbmFtZT0iQm9vayBTZWN0aW9uIj41PC9yZWYtdHlwZT48Y29udHJpYnV0b3JzPjxh
dXRob3JzPjxhdXRob3I+TWVkaW5hLFI8L2F1dGhvcj48YXV0aG9yPkJlcm5hYmV1LEEgTTwvYXV0
aG9yPjxhdXRob3I+VmlkYWwsQzwvYXV0aG9yPjxhdXRob3I+R29uesOhbGV6LE08L2F1dGhvcj48
L2F1dGhvcnM+PC9jb250cmlidXRvcnM+PHRpdGxlcz48dGl0bGU+QSBnZW5lcmFsIGVxdWlsaWJy
aXVtIGJlYWNoIHByb2ZpbGUgZm9ybXVsYXRpb248L3RpdGxlPjxzZWNvbmRhcnktdGl0bGU+U0FT
TUUgQm9vayBvZiBBYnN0cmFjdHM8L3NlY29uZGFyeS10aXRsZT48L3RpdGxlcz48cGFnZXM+MS0z
PC9wYWdlcz48cmVwcmludC1lZGl0aW9uPkluIEZpbGU8L3JlcHJpbnQtZWRpdGlvbj48a2V5d29y
ZHM+PGtleXdvcmQ+YmVhY2g8L2tleXdvcmQ+PC9rZXl3b3Jkcz48ZGF0ZXM+PHllYXI+MjAwNDwv
eWVhcj48cHViLWRhdGVzPjxkYXRlPjIwMDQ8L2RhdGU+PC9wdWItZGF0ZXM+PC9kYXRlcz48bGFi
ZWw+NTU4PC9sYWJlbD48dXJscz48L3VybHM+PC9yZWNvcmQ+PC9DaXRlPjwvRW5kTm90ZT5=
</w:fldData>
        </w:fldChar>
      </w:r>
      <w:r w:rsidR="00996F90">
        <w:rPr>
          <w:vanish/>
        </w:rPr>
        <w:instrText xml:space="preserve"> ADDIN EN.CITE.DATA </w:instrText>
      </w:r>
      <w:r w:rsidR="00996F90">
        <w:rPr>
          <w:vanish/>
        </w:rPr>
      </w:r>
      <w:r w:rsidR="00996F90">
        <w:rPr>
          <w:vanish/>
        </w:rPr>
        <w:fldChar w:fldCharType="end"/>
      </w:r>
      <w:r w:rsidR="005B5B11">
        <w:rPr>
          <w:vanish/>
        </w:rPr>
      </w:r>
      <w:r w:rsidR="005B5B11">
        <w:rPr>
          <w:vanish/>
        </w:rPr>
        <w:fldChar w:fldCharType="separate"/>
      </w:r>
      <w:r w:rsidR="004E5625">
        <w:rPr>
          <w:noProof/>
          <w:vanish/>
        </w:rPr>
        <w:t>(Bernabeu</w:t>
      </w:r>
      <w:r w:rsidR="004E5625" w:rsidRPr="004E5625">
        <w:rPr>
          <w:i/>
          <w:noProof/>
          <w:vanish/>
        </w:rPr>
        <w:t xml:space="preserve"> et al.</w:t>
      </w:r>
      <w:r w:rsidR="004E5625">
        <w:rPr>
          <w:noProof/>
          <w:vanish/>
        </w:rPr>
        <w:t>, 2003a; Bernabeu</w:t>
      </w:r>
      <w:r w:rsidR="004E5625" w:rsidRPr="004E5625">
        <w:rPr>
          <w:i/>
          <w:noProof/>
          <w:vanish/>
        </w:rPr>
        <w:t xml:space="preserve"> et al.</w:t>
      </w:r>
      <w:r w:rsidR="004E5625">
        <w:rPr>
          <w:noProof/>
          <w:vanish/>
        </w:rPr>
        <w:t>, 2003b;  and also Medina</w:t>
      </w:r>
      <w:r w:rsidR="004E5625" w:rsidRPr="004E5625">
        <w:rPr>
          <w:i/>
          <w:noProof/>
          <w:vanish/>
        </w:rPr>
        <w:t xml:space="preserve"> et al.</w:t>
      </w:r>
      <w:r w:rsidR="004E5625">
        <w:rPr>
          <w:noProof/>
          <w:vanish/>
        </w:rPr>
        <w:t>, 2004)</w:t>
      </w:r>
      <w:r w:rsidR="005B5B11">
        <w:rPr>
          <w:vanish/>
        </w:rPr>
        <w:fldChar w:fldCharType="end"/>
      </w:r>
      <w:r w:rsidR="004E5625">
        <w:rPr>
          <w:vanish/>
        </w:rPr>
        <w:t xml:space="preserve">. </w:t>
      </w:r>
      <w:r w:rsidR="00B00C44">
        <w:rPr>
          <w:vanish/>
        </w:rPr>
        <w:t xml:space="preserve"> The workflow is similar to the YGOR model and involves first fitting a set of model parameters and then using these to generate a forecast/hindcast simulation. However, this model is MUCH more experimental and is the subject of ongoing development.</w:t>
      </w:r>
    </w:p>
    <w:p w14:paraId="5FCF3D79" w14:textId="4A863E17" w:rsidR="00003DEF" w:rsidRDefault="00B00C44" w:rsidP="00003DEF">
      <w:r w:rsidRPr="00652AD0">
        <w:rPr>
          <w:noProof/>
        </w:rPr>
        <w:drawing>
          <wp:anchor distT="0" distB="0" distL="114300" distR="114300" simplePos="0" relativeHeight="251710464" behindDoc="0" locked="0" layoutInCell="1" allowOverlap="1" wp14:anchorId="1D47697A" wp14:editId="4532F4B9">
            <wp:simplePos x="0" y="0"/>
            <wp:positionH relativeFrom="margin">
              <wp:align>right</wp:align>
            </wp:positionH>
            <wp:positionV relativeFrom="paragraph">
              <wp:posOffset>0</wp:posOffset>
            </wp:positionV>
            <wp:extent cx="2236526" cy="17907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36526" cy="1790700"/>
                    </a:xfrm>
                    <a:prstGeom prst="rect">
                      <a:avLst/>
                    </a:prstGeom>
                  </pic:spPr>
                </pic:pic>
              </a:graphicData>
            </a:graphic>
          </wp:anchor>
        </w:drawing>
      </w:r>
      <w:r w:rsidR="00003DEF" w:rsidRPr="00003DEF">
        <w:t xml:space="preserve">To generate a set of fit parameters, wave forcing and </w:t>
      </w:r>
      <w:r w:rsidR="00003DEF">
        <w:t>beach profile volume</w:t>
      </w:r>
      <w:r w:rsidR="00003DEF" w:rsidRPr="00003DEF">
        <w:t xml:space="preserve"> data are required and this requires some pre-processing, as explained in Section </w:t>
      </w:r>
      <w:r w:rsidR="00003DEF" w:rsidRPr="00003DEF">
        <w:fldChar w:fldCharType="begin"/>
      </w:r>
      <w:r w:rsidR="00003DEF" w:rsidRPr="00003DEF">
        <w:instrText xml:space="preserve"> REF _Ref39510997 \r \h </w:instrText>
      </w:r>
      <w:r w:rsidR="00003DEF" w:rsidRPr="00003DEF">
        <w:fldChar w:fldCharType="separate"/>
      </w:r>
      <w:r w:rsidR="002A6CEF">
        <w:t>3.4.5</w:t>
      </w:r>
      <w:r w:rsidR="00003DEF" w:rsidRPr="00003DEF">
        <w:rPr>
          <w:vanish/>
        </w:rPr>
        <w:fldChar w:fldCharType="end"/>
      </w:r>
      <w:r w:rsidR="00003DEF" w:rsidRPr="00003DEF">
        <w:t xml:space="preserve">. The output of the fitting procedure is a set of coefficients that can be used to make simulations (hindcasts or forecasts) using a wave timeseries. </w:t>
      </w:r>
    </w:p>
    <w:p w14:paraId="25CABDDE" w14:textId="6260B68E" w:rsidR="00003DEF" w:rsidRPr="004E5625" w:rsidRDefault="00003DEF" w:rsidP="00003DEF">
      <w:r w:rsidRPr="00EE32A9">
        <w:rPr>
          <w:vanish/>
        </w:rPr>
        <w:t>There are two options listed in the</w:t>
      </w:r>
      <w:r>
        <w:rPr>
          <w:vanish/>
        </w:rPr>
        <w:t xml:space="preserve"> Model</w:t>
      </w:r>
      <w:r w:rsidRPr="00EE32A9">
        <w:rPr>
          <w:vanish/>
        </w:rPr>
        <w:t xml:space="preserve"> option list:</w:t>
      </w:r>
    </w:p>
    <w:p w14:paraId="6DE2C6D0" w14:textId="082736A8" w:rsidR="00003DEF" w:rsidRPr="00EE32A9" w:rsidRDefault="00003DEF" w:rsidP="005C42B0">
      <w:pPr>
        <w:numPr>
          <w:ilvl w:val="0"/>
          <w:numId w:val="10"/>
        </w:numPr>
        <w:contextualSpacing/>
        <w:rPr>
          <w:vanish/>
        </w:rPr>
      </w:pPr>
      <w:r>
        <w:rPr>
          <w:vanish/>
        </w:rPr>
        <w:t>Fit model</w:t>
      </w:r>
      <w:r w:rsidRPr="00EE32A9">
        <w:rPr>
          <w:vanish/>
        </w:rPr>
        <w:t xml:space="preserve">: which fits the model parameters to one or more profiles. When used with a timeseries of profiles it </w:t>
      </w:r>
      <w:r w:rsidRPr="00EE32A9">
        <w:rPr>
          <w:vanish/>
        </w:rPr>
        <w:lastRenderedPageBreak/>
        <w:t>creates and plots a timeseries of each of the model coefficients</w:t>
      </w:r>
    </w:p>
    <w:p w14:paraId="502E6113" w14:textId="7E725E47" w:rsidR="00003DEF" w:rsidRDefault="00003DEF" w:rsidP="005C42B0">
      <w:pPr>
        <w:numPr>
          <w:ilvl w:val="0"/>
          <w:numId w:val="10"/>
        </w:numPr>
        <w:contextualSpacing/>
        <w:rPr>
          <w:vanish/>
        </w:rPr>
      </w:pPr>
      <w:r>
        <w:rPr>
          <w:vanish/>
        </w:rPr>
        <w:t>Simulation</w:t>
      </w:r>
      <w:r w:rsidRPr="00EE32A9">
        <w:rPr>
          <w:vanish/>
        </w:rPr>
        <w:t>: creates a timeseries of volume and centroid changes for defined model parameters. Uses the control box defined for the measured profile volume</w:t>
      </w:r>
      <w:r w:rsidR="002C3DD8">
        <w:rPr>
          <w:vanish/>
        </w:rPr>
        <w:t>s,</w:t>
      </w:r>
      <w:r w:rsidRPr="00EE32A9">
        <w:rPr>
          <w:vanish/>
        </w:rPr>
        <w:t xml:space="preserve"> to calculate volume and centroid. </w:t>
      </w:r>
    </w:p>
    <w:p w14:paraId="0497D6BD" w14:textId="77777777" w:rsidR="009571E2" w:rsidRPr="009571E2" w:rsidRDefault="009571E2" w:rsidP="009571E2">
      <w:pPr>
        <w:contextualSpacing/>
        <w:rPr>
          <w:vanish/>
        </w:rPr>
      </w:pPr>
    </w:p>
    <w:p w14:paraId="2941E2B1" w14:textId="7FCBEE3F" w:rsidR="008D64C8" w:rsidRPr="003A293E" w:rsidRDefault="008D64C8" w:rsidP="002C3DD8">
      <w:pPr>
        <w:keepNext/>
      </w:pPr>
      <w:r w:rsidRPr="003A293E">
        <w:t xml:space="preserve">The initial model uses an equilibrium profile for the cross-section below high water, as proposed by Bernabeu et al </w:t>
      </w:r>
      <w:r w:rsidRPr="003A293E">
        <w:fldChar w:fldCharType="begin"/>
      </w:r>
      <w:r w:rsidR="00996F90" w:rsidRPr="003A293E">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3A293E">
        <w:fldChar w:fldCharType="separate"/>
      </w:r>
      <w:r w:rsidRPr="003A293E">
        <w:t>(2003b)</w:t>
      </w:r>
      <w:r w:rsidRPr="003A293E">
        <w:fldChar w:fldCharType="end"/>
      </w:r>
      <w:r w:rsidRPr="003A293E">
        <w:t xml:space="preserve">, </w:t>
      </w:r>
      <w:r w:rsidRPr="003A293E">
        <w:fldChar w:fldCharType="begin"/>
      </w:r>
      <w:r w:rsidRPr="003A293E">
        <w:instrText xml:space="preserve"> REF _Ref39763146 \h </w:instrText>
      </w:r>
      <w:r w:rsidR="003A293E">
        <w:instrText xml:space="preserve"> \* MERGEFORMAT </w:instrText>
      </w:r>
      <w:r w:rsidRPr="003A293E">
        <w:fldChar w:fldCharType="separate"/>
      </w:r>
      <w:r w:rsidR="002A6CEF">
        <w:t>Figure 5</w:t>
      </w:r>
      <w:r w:rsidRPr="003A293E">
        <w:fldChar w:fldCharType="end"/>
      </w:r>
      <w:r w:rsidRPr="003A293E">
        <w:t>. Above this there is a runup profil</w:t>
      </w:r>
      <w:r w:rsidR="00FE58D6" w:rsidRPr="003A293E">
        <w:t>e from high water to the maximum level of wave runup,</w:t>
      </w:r>
      <w:r w:rsidRPr="003A293E">
        <w:t xml:space="preserve"> with </w:t>
      </w:r>
      <w:r w:rsidR="00FE58D6" w:rsidRPr="003A293E">
        <w:t xml:space="preserve">a slope </w:t>
      </w:r>
      <w:r w:rsidRPr="003A293E">
        <w:t xml:space="preserve">estimated using the concept of least action </w:t>
      </w:r>
      <w:r w:rsidRPr="003A293E">
        <w:fldChar w:fldCharType="begin"/>
      </w:r>
      <w:r w:rsidR="00996F90" w:rsidRPr="003A293E">
        <w:instrText xml:space="preserve"> ADDIN EN.CITE &lt;EndNote&gt;&lt;Cite&gt;&lt;Author&gt;Reis&lt;/Author&gt;&lt;Year&gt;2010&lt;/Year&gt;&lt;RecNum&gt;3690&lt;/RecNum&gt;&lt;DisplayText&gt;(Reis and Gama, 2010)&lt;/DisplayText&gt;&lt;record&gt;&lt;rec-number&gt;3690&lt;/rec-number&gt;&lt;foreign-keys&gt;&lt;key app="EN" db-id="sv9fdvxxw0ss5geav2oxv0s15saz05p5zzwd" timestamp="1466586575" guid="0d62b606-858f-45c5-a870-5e7931af66eb"&gt;3690&lt;/key&gt;&lt;/foreign-keys&gt;&lt;ref-type name="Journal Article"&gt;17&lt;/ref-type&gt;&lt;contributors&gt;&lt;authors&gt;&lt;author&gt;Reis, A. Heitor&lt;/author&gt;&lt;author&gt;Gama, Cristina&lt;/author&gt;&lt;/authors&gt;&lt;/contributors&gt;&lt;titles&gt;&lt;title&gt;Sand size versus beachface slope — An explanation based on the Constructal Law&lt;/title&gt;&lt;secondary-title&gt;Geomorphology&lt;/secondary-title&gt;&lt;/titles&gt;&lt;periodical&gt;&lt;full-title&gt;Geomorphology&lt;/full-title&gt;&lt;/periodical&gt;&lt;pages&gt;276-283&lt;/pages&gt;&lt;volume&gt;114&lt;/volume&gt;&lt;number&gt;3&lt;/number&gt;&lt;dates&gt;&lt;year&gt;2010&lt;/year&gt;&lt;/dates&gt;&lt;isbn&gt;0169555X&lt;/isbn&gt;&lt;urls&gt;&lt;/urls&gt;&lt;electronic-resource-num&gt;10.1016/j.geomorph.2009.07.008&lt;/electronic-resource-num&gt;&lt;/record&gt;&lt;/Cite&gt;&lt;/EndNote&gt;</w:instrText>
      </w:r>
      <w:r w:rsidRPr="003A293E">
        <w:fldChar w:fldCharType="separate"/>
      </w:r>
      <w:r w:rsidRPr="003A293E">
        <w:t>(Reis and Gama, 2010)</w:t>
      </w:r>
      <w:r w:rsidRPr="003A293E">
        <w:fldChar w:fldCharType="end"/>
      </w:r>
      <w:r w:rsidRPr="003A293E">
        <w:t>.</w:t>
      </w:r>
      <w:r w:rsidR="00FE58D6" w:rsidRPr="003A293E">
        <w:t xml:space="preserve"> Under some conditions there is a is a berm before the beach slopes up to the crest of the dune. In some profiles, there is no berm and the there is a continuous slope from the limit of runup to the dune toe. In others, the runup zone extends to an almost vertical cliff at the toe of the dune (yellow profile in </w:t>
      </w:r>
      <w:r w:rsidR="00FE58D6">
        <w:fldChar w:fldCharType="begin"/>
      </w:r>
      <w:r w:rsidR="00FE58D6" w:rsidRPr="003A293E">
        <w:instrText xml:space="preserve"> REF _Ref39763146 \h </w:instrText>
      </w:r>
      <w:r w:rsidR="003A293E">
        <w:instrText xml:space="preserve"> \* MERGEFORMAT </w:instrText>
      </w:r>
      <w:r w:rsidR="00FE58D6">
        <w:fldChar w:fldCharType="separate"/>
      </w:r>
      <w:r w:rsidR="002A6CEF">
        <w:t>Figure 5</w:t>
      </w:r>
      <w:r w:rsidR="00FE58D6">
        <w:fldChar w:fldCharType="end"/>
      </w:r>
      <w:r w:rsidR="00FE58D6" w:rsidRPr="003A293E">
        <w:t>).</w:t>
      </w:r>
    </w:p>
    <w:p w14:paraId="747FC7EA" w14:textId="439836A1" w:rsidR="008D64C8" w:rsidRPr="002C3DD8" w:rsidRDefault="008D64C8" w:rsidP="002C3DD8">
      <w:pPr>
        <w:keepNext/>
        <w:rPr>
          <w:sz w:val="20"/>
          <w:szCs w:val="20"/>
        </w:rPr>
      </w:pPr>
      <w:r>
        <w:rPr>
          <w:noProof/>
          <w:sz w:val="20"/>
          <w:szCs w:val="20"/>
        </w:rPr>
        <mc:AlternateContent>
          <mc:Choice Requires="wpg">
            <w:drawing>
              <wp:inline distT="0" distB="0" distL="0" distR="0" wp14:anchorId="41749362" wp14:editId="059062F8">
                <wp:extent cx="6309995" cy="2752725"/>
                <wp:effectExtent l="0" t="0" r="0" b="9525"/>
                <wp:docPr id="225" name="Group 225"/>
                <wp:cNvGraphicFramePr/>
                <a:graphic xmlns:a="http://schemas.openxmlformats.org/drawingml/2006/main">
                  <a:graphicData uri="http://schemas.microsoft.com/office/word/2010/wordprocessingGroup">
                    <wpg:wgp>
                      <wpg:cNvGrpSpPr/>
                      <wpg:grpSpPr>
                        <a:xfrm>
                          <a:off x="0" y="0"/>
                          <a:ext cx="6309995" cy="2752725"/>
                          <a:chOff x="0" y="0"/>
                          <a:chExt cx="6309995" cy="2752725"/>
                        </a:xfrm>
                      </wpg:grpSpPr>
                      <wpg:grpSp>
                        <wpg:cNvPr id="25" name="Group 49"/>
                        <wpg:cNvGrpSpPr/>
                        <wpg:grpSpPr>
                          <a:xfrm>
                            <a:off x="0" y="0"/>
                            <a:ext cx="6309995" cy="2752725"/>
                            <a:chOff x="0" y="0"/>
                            <a:chExt cx="7285887" cy="3174619"/>
                          </a:xfrm>
                        </wpg:grpSpPr>
                        <wpg:grpSp>
                          <wpg:cNvPr id="33" name="Group 33"/>
                          <wpg:cNvGrpSpPr/>
                          <wpg:grpSpPr>
                            <a:xfrm>
                              <a:off x="0" y="0"/>
                              <a:ext cx="7285887" cy="3174619"/>
                              <a:chOff x="0" y="0"/>
                              <a:chExt cx="7285887" cy="3174619"/>
                            </a:xfrm>
                          </wpg:grpSpPr>
                          <pic:pic xmlns:pic="http://schemas.openxmlformats.org/drawingml/2006/picture">
                            <pic:nvPicPr>
                              <pic:cNvPr id="34" name="Picture 34"/>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285887" cy="3174619"/>
                              </a:xfrm>
                              <a:prstGeom prst="rect">
                                <a:avLst/>
                              </a:prstGeom>
                            </pic:spPr>
                          </pic:pic>
                          <wps:wsp>
                            <wps:cNvPr id="130" name="Straight Connector 130"/>
                            <wps:cNvCnPr>
                              <a:cxnSpLocks/>
                            </wps:cNvCnPr>
                            <wps:spPr>
                              <a:xfrm>
                                <a:off x="4859709" y="1951160"/>
                                <a:ext cx="184297" cy="0"/>
                              </a:xfrm>
                              <a:prstGeom prst="line">
                                <a:avLst/>
                              </a:prstGeom>
                              <a:noFill/>
                              <a:ln w="6350" cap="flat" cmpd="sng" algn="ctr">
                                <a:solidFill>
                                  <a:srgbClr val="4472C4"/>
                                </a:solidFill>
                                <a:prstDash val="solid"/>
                                <a:miter lim="800000"/>
                              </a:ln>
                              <a:effectLst/>
                            </wps:spPr>
                            <wps:bodyPr/>
                          </wps:wsp>
                          <wps:wsp>
                            <wps:cNvPr id="134" name="Isosceles Triangle 134"/>
                            <wps:cNvSpPr/>
                            <wps:spPr>
                              <a:xfrm rot="10800000">
                                <a:off x="4902238" y="1851923"/>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wps:cNvCnPr>
                              <a:cxnSpLocks/>
                            </wps:cNvCnPr>
                            <wps:spPr>
                              <a:xfrm>
                                <a:off x="1020630" y="399337"/>
                                <a:ext cx="184297" cy="0"/>
                              </a:xfrm>
                              <a:prstGeom prst="line">
                                <a:avLst/>
                              </a:prstGeom>
                              <a:noFill/>
                              <a:ln w="6350" cap="flat" cmpd="sng" algn="ctr">
                                <a:solidFill>
                                  <a:srgbClr val="4472C4"/>
                                </a:solidFill>
                                <a:prstDash val="solid"/>
                                <a:miter lim="800000"/>
                              </a:ln>
                              <a:effectLst/>
                            </wps:spPr>
                            <wps:bodyPr/>
                          </wps:wsp>
                          <wps:wsp>
                            <wps:cNvPr id="197" name="Isosceles Triangle 197"/>
                            <wps:cNvSpPr/>
                            <wps:spPr>
                              <a:xfrm rot="10800000">
                                <a:off x="1063159" y="300100"/>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Connector 198"/>
                            <wps:cNvCnPr>
                              <a:cxnSpLocks/>
                            </wps:cNvCnPr>
                            <wps:spPr>
                              <a:xfrm>
                                <a:off x="1344411" y="978826"/>
                                <a:ext cx="184297" cy="0"/>
                              </a:xfrm>
                              <a:prstGeom prst="line">
                                <a:avLst/>
                              </a:prstGeom>
                              <a:noFill/>
                              <a:ln w="6350" cap="flat" cmpd="sng" algn="ctr">
                                <a:solidFill>
                                  <a:srgbClr val="4472C4"/>
                                </a:solidFill>
                                <a:prstDash val="solid"/>
                                <a:miter lim="800000"/>
                              </a:ln>
                              <a:effectLst/>
                            </wps:spPr>
                            <wps:bodyPr/>
                          </wps:wsp>
                          <wps:wsp>
                            <wps:cNvPr id="199" name="Isosceles Triangle 199"/>
                            <wps:cNvSpPr/>
                            <wps:spPr>
                              <a:xfrm rot="10800000">
                                <a:off x="1386940" y="879589"/>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 name="Straight Connector 200"/>
                            <wps:cNvCnPr>
                              <a:cxnSpLocks/>
                            </wps:cNvCnPr>
                            <wps:spPr>
                              <a:xfrm>
                                <a:off x="3066770" y="1253042"/>
                                <a:ext cx="184297" cy="0"/>
                              </a:xfrm>
                              <a:prstGeom prst="line">
                                <a:avLst/>
                              </a:prstGeom>
                              <a:noFill/>
                              <a:ln w="6350" cap="flat" cmpd="sng" algn="ctr">
                                <a:solidFill>
                                  <a:srgbClr val="4472C4"/>
                                </a:solidFill>
                                <a:prstDash val="solid"/>
                                <a:miter lim="800000"/>
                              </a:ln>
                              <a:effectLst/>
                            </wps:spPr>
                            <wps:bodyPr/>
                          </wps:wsp>
                          <wps:wsp>
                            <wps:cNvPr id="201" name="Isosceles Triangle 201"/>
                            <wps:cNvSpPr/>
                            <wps:spPr>
                              <a:xfrm rot="10800000">
                                <a:off x="3109299" y="115380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Straight Connector 202"/>
                            <wps:cNvCnPr>
                              <a:cxnSpLocks/>
                            </wps:cNvCnPr>
                            <wps:spPr>
                              <a:xfrm>
                                <a:off x="6057978" y="2767694"/>
                                <a:ext cx="184297" cy="0"/>
                              </a:xfrm>
                              <a:prstGeom prst="line">
                                <a:avLst/>
                              </a:prstGeom>
                              <a:noFill/>
                              <a:ln w="6350" cap="flat" cmpd="sng" algn="ctr">
                                <a:solidFill>
                                  <a:srgbClr val="4472C4"/>
                                </a:solidFill>
                                <a:prstDash val="solid"/>
                                <a:miter lim="800000"/>
                              </a:ln>
                              <a:effectLst/>
                            </wps:spPr>
                            <wps:bodyPr/>
                          </wps:wsp>
                          <wps:wsp>
                            <wps:cNvPr id="203" name="Isosceles Triangle 203"/>
                            <wps:cNvSpPr/>
                            <wps:spPr>
                              <a:xfrm rot="10800000">
                                <a:off x="6100507" y="2668457"/>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4" name="TextBox 19"/>
                            <wps:cNvSpPr txBox="1"/>
                            <wps:spPr>
                              <a:xfrm>
                                <a:off x="962045" y="0"/>
                                <a:ext cx="429417" cy="351473"/>
                              </a:xfrm>
                              <a:prstGeom prst="rect">
                                <a:avLst/>
                              </a:prstGeom>
                              <a:noFill/>
                            </wps:spPr>
                            <wps:txb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wps:txbx>
                            <wps:bodyPr wrap="square" rtlCol="0">
                              <a:noAutofit/>
                            </wps:bodyPr>
                          </wps:wsp>
                          <wps:wsp>
                            <wps:cNvPr id="205" name="TextBox 20"/>
                            <wps:cNvSpPr txBox="1"/>
                            <wps:spPr>
                              <a:xfrm>
                                <a:off x="1291220" y="604166"/>
                                <a:ext cx="347417" cy="346022"/>
                              </a:xfrm>
                              <a:prstGeom prst="rect">
                                <a:avLst/>
                              </a:prstGeom>
                              <a:noFill/>
                            </wps:spPr>
                            <wps:txb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wps:txbx>
                            <wps:bodyPr wrap="square" rtlCol="0">
                              <a:noAutofit/>
                            </wps:bodyPr>
                          </wps:wsp>
                          <wps:wsp>
                            <wps:cNvPr id="206" name="TextBox 21"/>
                            <wps:cNvSpPr txBox="1"/>
                            <wps:spPr>
                              <a:xfrm>
                                <a:off x="3011016" y="856818"/>
                                <a:ext cx="348134" cy="313066"/>
                              </a:xfrm>
                              <a:prstGeom prst="rect">
                                <a:avLst/>
                              </a:prstGeom>
                              <a:noFill/>
                            </wps:spPr>
                            <wps:txb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wps:txbx>
                            <wps:bodyPr wrap="square" rtlCol="0">
                              <a:noAutofit/>
                            </wps:bodyPr>
                          </wps:wsp>
                          <wps:wsp>
                            <wps:cNvPr id="207" name="TextBox 22"/>
                            <wps:cNvSpPr txBox="1"/>
                            <wps:spPr>
                              <a:xfrm>
                                <a:off x="4809057" y="1576324"/>
                                <a:ext cx="403789" cy="406439"/>
                              </a:xfrm>
                              <a:prstGeom prst="rect">
                                <a:avLst/>
                              </a:prstGeom>
                              <a:noFill/>
                            </wps:spPr>
                            <wps:txb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wps:txbx>
                            <wps:bodyPr wrap="square" rtlCol="0">
                              <a:noAutofit/>
                            </wps:bodyPr>
                          </wps:wsp>
                          <wps:wsp>
                            <wps:cNvPr id="208" name="TextBox 23"/>
                            <wps:cNvSpPr txBox="1"/>
                            <wps:spPr>
                              <a:xfrm>
                                <a:off x="5984164" y="2383710"/>
                                <a:ext cx="368300" cy="387253"/>
                              </a:xfrm>
                              <a:prstGeom prst="rect">
                                <a:avLst/>
                              </a:prstGeom>
                              <a:noFill/>
                            </wps:spPr>
                            <wps:txb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wps:txbx>
                            <wps:bodyPr wrap="square" rtlCol="0">
                              <a:noAutofit/>
                            </wps:bodyPr>
                          </wps:wsp>
                          <wps:wsp>
                            <wps:cNvPr id="209" name="Isosceles Triangle 209"/>
                            <wps:cNvSpPr/>
                            <wps:spPr>
                              <a:xfrm rot="10800000">
                                <a:off x="5846631" y="1278725"/>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TextBox 26"/>
                            <wps:cNvSpPr txBox="1"/>
                            <wps:spPr>
                              <a:xfrm>
                                <a:off x="5743248" y="988636"/>
                                <a:ext cx="394335" cy="389326"/>
                              </a:xfrm>
                              <a:prstGeom prst="rect">
                                <a:avLst/>
                              </a:prstGeom>
                              <a:noFill/>
                            </wps:spPr>
                            <wps:txb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wps:txbx>
                            <wps:bodyPr wrap="square" rtlCol="0">
                              <a:noAutofit/>
                            </wps:bodyPr>
                          </wps:wsp>
                          <wps:wsp>
                            <wps:cNvPr id="211" name="Isosceles Triangle 211"/>
                            <wps:cNvSpPr/>
                            <wps:spPr>
                              <a:xfrm rot="10800000">
                                <a:off x="6038346" y="1513756"/>
                                <a:ext cx="99237" cy="99237"/>
                              </a:xfrm>
                              <a:prstGeom prst="triangle">
                                <a:avLst/>
                              </a:prstGeom>
                              <a:solidFill>
                                <a:srgbClr val="4472C4"/>
                              </a:solidFill>
                              <a:ln w="12700"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 name="TextBox 28"/>
                            <wps:cNvSpPr txBox="1"/>
                            <wps:spPr>
                              <a:xfrm>
                                <a:off x="5938650" y="1208332"/>
                                <a:ext cx="394335" cy="373483"/>
                              </a:xfrm>
                              <a:prstGeom prst="rect">
                                <a:avLst/>
                              </a:prstGeom>
                              <a:noFill/>
                            </wps:spPr>
                            <wps:txb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wps:txbx>
                            <wps:bodyPr wrap="square" rtlCol="0">
                              <a:noAutofit/>
                            </wps:bodyPr>
                          </wps:wsp>
                          <wps:wsp>
                            <wps:cNvPr id="213" name="Straight Connector 213"/>
                            <wps:cNvCnPr>
                              <a:cxnSpLocks/>
                            </wps:cNvCnPr>
                            <wps:spPr>
                              <a:xfrm>
                                <a:off x="5984162" y="1612993"/>
                                <a:ext cx="184297" cy="0"/>
                              </a:xfrm>
                              <a:prstGeom prst="line">
                                <a:avLst/>
                              </a:prstGeom>
                              <a:noFill/>
                              <a:ln w="6350" cap="flat" cmpd="sng" algn="ctr">
                                <a:solidFill>
                                  <a:srgbClr val="4472C4"/>
                                </a:solidFill>
                                <a:prstDash val="solid"/>
                                <a:miter lim="800000"/>
                              </a:ln>
                              <a:effectLst/>
                            </wps:spPr>
                            <wps:bodyPr/>
                          </wps:wsp>
                        </wpg:grpSp>
                        <wps:wsp>
                          <wps:cNvPr id="214" name="Straight Connector 214"/>
                          <wps:cNvCnPr/>
                          <wps:spPr>
                            <a:xfrm>
                              <a:off x="4809761" y="2513988"/>
                              <a:ext cx="0" cy="253706"/>
                            </a:xfrm>
                            <a:prstGeom prst="line">
                              <a:avLst/>
                            </a:prstGeom>
                            <a:noFill/>
                            <a:ln w="19050" cap="flat" cmpd="sng" algn="ctr">
                              <a:solidFill>
                                <a:sysClr val="windowText" lastClr="000000"/>
                              </a:solidFill>
                              <a:prstDash val="solid"/>
                              <a:miter lim="800000"/>
                            </a:ln>
                            <a:effectLst/>
                          </wps:spPr>
                          <wps:bodyPr/>
                        </wps:wsp>
                        <wps:wsp>
                          <wps:cNvPr id="215" name="Straight Connector 215"/>
                          <wps:cNvCnPr/>
                          <wps:spPr>
                            <a:xfrm>
                              <a:off x="3066770" y="2517257"/>
                              <a:ext cx="0" cy="253706"/>
                            </a:xfrm>
                            <a:prstGeom prst="line">
                              <a:avLst/>
                            </a:prstGeom>
                            <a:noFill/>
                            <a:ln w="19050" cap="flat" cmpd="sng" algn="ctr">
                              <a:solidFill>
                                <a:sysClr val="windowText" lastClr="000000"/>
                              </a:solidFill>
                              <a:prstDash val="solid"/>
                              <a:miter lim="800000"/>
                            </a:ln>
                            <a:effectLst/>
                          </wps:spPr>
                          <wps:bodyPr/>
                        </wps:wsp>
                        <wps:wsp>
                          <wps:cNvPr id="216" name="Straight Connector 216"/>
                          <wps:cNvCnPr/>
                          <wps:spPr>
                            <a:xfrm>
                              <a:off x="2190161" y="2513988"/>
                              <a:ext cx="0" cy="253706"/>
                            </a:xfrm>
                            <a:prstGeom prst="line">
                              <a:avLst/>
                            </a:prstGeom>
                            <a:noFill/>
                            <a:ln w="19050" cap="flat" cmpd="sng" algn="ctr">
                              <a:solidFill>
                                <a:sysClr val="windowText" lastClr="000000"/>
                              </a:solidFill>
                              <a:prstDash val="solid"/>
                              <a:miter lim="800000"/>
                            </a:ln>
                            <a:effectLst/>
                          </wps:spPr>
                          <wps:bodyPr/>
                        </wps:wsp>
                        <wps:wsp>
                          <wps:cNvPr id="217" name="Straight Connector 217"/>
                          <wps:cNvCnPr/>
                          <wps:spPr>
                            <a:xfrm>
                              <a:off x="1254872" y="2513988"/>
                              <a:ext cx="0" cy="253706"/>
                            </a:xfrm>
                            <a:prstGeom prst="line">
                              <a:avLst/>
                            </a:prstGeom>
                            <a:noFill/>
                            <a:ln w="19050" cap="flat" cmpd="sng" algn="ctr">
                              <a:solidFill>
                                <a:sysClr val="windowText" lastClr="000000"/>
                              </a:solidFill>
                              <a:prstDash val="solid"/>
                              <a:miter lim="800000"/>
                            </a:ln>
                            <a:effectLst/>
                          </wps:spPr>
                          <wps:bodyPr/>
                        </wps:wsp>
                        <wps:wsp>
                          <wps:cNvPr id="218" name="TextBox 38"/>
                          <wps:cNvSpPr txBox="1"/>
                          <wps:spPr>
                            <a:xfrm>
                              <a:off x="5028314" y="2323294"/>
                              <a:ext cx="828182" cy="517709"/>
                            </a:xfrm>
                            <a:prstGeom prst="rect">
                              <a:avLst/>
                            </a:prstGeom>
                            <a:noFill/>
                          </wps:spPr>
                          <wps:txb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wps:txbx>
                          <wps:bodyPr wrap="square" rtlCol="0">
                            <a:noAutofit/>
                          </wps:bodyPr>
                        </wps:wsp>
                        <wps:wsp>
                          <wps:cNvPr id="219" name="TextBox 39"/>
                          <wps:cNvSpPr txBox="1"/>
                          <wps:spPr>
                            <a:xfrm>
                              <a:off x="3545857" y="2301324"/>
                              <a:ext cx="882014" cy="464559"/>
                            </a:xfrm>
                            <a:prstGeom prst="rect">
                              <a:avLst/>
                            </a:prstGeom>
                            <a:noFill/>
                          </wps:spPr>
                          <wps:txb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wps:txbx>
                          <wps:bodyPr wrap="square" rtlCol="0">
                            <a:noAutofit/>
                          </wps:bodyPr>
                        </wps:wsp>
                        <wps:wsp>
                          <wps:cNvPr id="220" name="TextBox 40"/>
                          <wps:cNvSpPr txBox="1"/>
                          <wps:spPr>
                            <a:xfrm>
                              <a:off x="2238118" y="2301325"/>
                              <a:ext cx="797363" cy="539679"/>
                            </a:xfrm>
                            <a:prstGeom prst="rect">
                              <a:avLst/>
                            </a:prstGeom>
                            <a:noFill/>
                          </wps:spPr>
                          <wps:txb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wps:txbx>
                          <wps:bodyPr wrap="square" rtlCol="0">
                            <a:noAutofit/>
                          </wps:bodyPr>
                        </wps:wsp>
                        <wps:wsp>
                          <wps:cNvPr id="221" name="TextBox 41"/>
                          <wps:cNvSpPr txBox="1"/>
                          <wps:spPr>
                            <a:xfrm>
                              <a:off x="1254873" y="2301324"/>
                              <a:ext cx="928553" cy="536629"/>
                            </a:xfrm>
                            <a:prstGeom prst="rect">
                              <a:avLst/>
                            </a:prstGeom>
                            <a:noFill/>
                          </wps:spPr>
                          <wps:txb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wps:txbx>
                          <wps:bodyPr wrap="square" rtlCol="0">
                            <a:noAutofit/>
                          </wps:bodyPr>
                        </wps:wsp>
                        <wps:wsp>
                          <wps:cNvPr id="222" name="TextBox 42"/>
                          <wps:cNvSpPr txBox="1"/>
                          <wps:spPr>
                            <a:xfrm>
                              <a:off x="186968" y="2301325"/>
                              <a:ext cx="682787" cy="564244"/>
                            </a:xfrm>
                            <a:prstGeom prst="rect">
                              <a:avLst/>
                            </a:prstGeom>
                            <a:noFill/>
                          </wps:spPr>
                          <wps:txb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wps:txbx>
                          <wps:bodyPr wrap="square" rtlCol="0">
                            <a:noAutofit/>
                          </wps:bodyPr>
                        </wps:wsp>
                        <wps:wsp>
                          <wps:cNvPr id="223" name="Straight Arrow Connector 223"/>
                          <wps:cNvCnPr>
                            <a:cxnSpLocks/>
                          </wps:cNvCnPr>
                          <wps:spPr>
                            <a:xfrm>
                              <a:off x="736453" y="2668457"/>
                              <a:ext cx="329414" cy="0"/>
                            </a:xfrm>
                            <a:prstGeom prst="straightConnector1">
                              <a:avLst/>
                            </a:prstGeom>
                            <a:noFill/>
                            <a:ln w="6350" cap="flat" cmpd="sng" algn="ctr">
                              <a:solidFill>
                                <a:srgbClr val="4472C4"/>
                              </a:solidFill>
                              <a:prstDash val="solid"/>
                              <a:miter lim="800000"/>
                              <a:tailEnd type="triangle"/>
                            </a:ln>
                            <a:effectLst/>
                          </wps:spPr>
                          <wps:bodyPr/>
                        </wps:wsp>
                      </wpg:grpSp>
                      <wps:wsp>
                        <wps:cNvPr id="224" name="Rectangle 224"/>
                        <wps:cNvSpPr/>
                        <wps:spPr>
                          <a:xfrm>
                            <a:off x="957262" y="352425"/>
                            <a:ext cx="2033588" cy="971550"/>
                          </a:xfrm>
                          <a:prstGeom prst="rect">
                            <a:avLst/>
                          </a:prstGeom>
                          <a:noFill/>
                          <a:ln>
                            <a:solidFill>
                              <a:srgbClr val="FF0000"/>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749362" id="Group 225" o:spid="_x0000_s1070" style="width:496.85pt;height:216.75pt;mso-position-horizontal-relative:char;mso-position-vertical-relative:line" coordsize="63099,2752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flgpKgoAAK1MAAAOAAAAZHJzL2Uyb0RvYy54bWzsXFtv27gSfj/A+Q+C&#10;37cWSV2NpoucdFMUKHaDpgf7rMiyLaws6UhK7Oyv329IivI1iZM6J0ZUYLOSSfE2M98MZ4b8+Oty&#10;nll3SVWnRX42YB/sgZXkcTFO8+nZ4L8/Ln8JBlbdRPk4yoo8ORvcJ/Xg10///tfHRTlKeDErsnFS&#10;WWgkr0eL8mwwa5pyNBzW8SyZR/WHokxyFE6Kah41eK2mw3EVLdD6PBty2/aGi6Ial1URJ3WNXz+r&#10;wsEn2f5kksTNH5NJnTRWdjbA2Br5t5J/b+jv8NPHaDStonKWxnoY0TNGMY/SHJ2apj5HTWTdVulW&#10;U/M0roq6mDQf4mI+LCaTNE7kHDAbZm/M5ktV3JZyLtPRYlqaZcLSbqzTs5uNf7/7UpXX5VWFlViU&#10;U6yFfKO5LCfVnP6PUVpLuWT3ZsmSZWPF+NETdhiG7sCKUcZ9l/vcVYsaz7DyW9/Fs98e+XLYdjxc&#10;G455UcPEuK8qKx2jU3SeR3Pwllwuywmpf6r+/5ubzwM3CHy1KoL5jsfkqA6dmxDrc8P7T5rbvhFG&#10;o8fotu/LPXMr03iE/zTv4mmLdx+XcXzV3FbJQDcyf1Ib86j667b8BWJWRk16k2Zpcy8hAwJFg8rv&#10;rtL4qlIvHTsJp11yFFOvFn7BotMnVEt9E9GcvhXxX7WVFxezKJ8m53UJtAEGUu3henX5utbhTZaW&#10;l2mWkXzRs54akGlDsnesjkKNz0V8O0/yRsFglWSYZZHXs7SsB1Y1SuY3CaSj+jqWA4pGdVMlTTyj&#10;Difo+DsGSwNdKZCj7AZGU6gBDE+FgkcZA4tW1c2XpJhb9IDBYQygRjSK7r7VejRtFb2GagByZBgP&#10;yTX0RN0uF962FuwgKLyeRWWCIVCzHQ8wAVWhMOW6qaJ0OmusiyLPMdyisqhUSqH85CJXKxQv8+tS&#10;cgStqm5PFdLLnoV0Ajf07XBgAT1Z6DLmaZXU4isLHB5qIJFFRsy2VjNLc5rKntWMRnlBDIfRRaMs&#10;txaE3S7mGUdQuxNwDx7nJVimzqcDK8qm0OdxU8kW6yJLxy271tX05iKrrLsIOtVxfH4hBYQ4abUa&#10;EfJzVM9UPVlEyxaN5mkDlZ+l87NBYNM/KTA0KCpNpNLW7NCtHD3dFON7qafk8oILXo0dDCZ8rYs6&#10;TrKktn5UKaQ+S8AOcvqa4tetJl0nuVUVBA22njBNVGtVJ7Q5F7CSiAMCl4VcYjwWQuvJEL9oBlCP&#10;xF+tjtxigkYP6yFGWCPTE6mpOIZxH+T6OSxDa1DPonGiGMRd4QQ9JoVOr8FTijyYWV3GlykY91tU&#10;N1dRBVMQP8K8BfFmRfX3wFrAVISI/O82In2Ufc0BQCFzHFRr5Ivj+hwv1WrJzWpJfju/KCA5TPYm&#10;H6l+k7WPk6qY/wmr9px6RVGUx+hbCaN+uWiUCQu7OE7Oz2U1pei+AYWgHpmkP4ngj+WfUVVqwG3A&#10;VL8XLehtIYWqS4TJi/PbppikEpQ72dPI9oqiF3oPITFKIQ1a9F6GxMzmNoxZKYciDAVkTqJVK4Y9&#10;ECsV1jED4RC9vSY3AAiVXt4FxNCTHTccDMQM5GeuUsXCxmZsQxP3ONyZAMfS7T0OSxP5LeIwLJT9&#10;FnEYrEjeC3FYOI7DoBxhD4V+EHAJ8Z051OPwW8BhwOQDOKw9MHJ/dDgOi8ALyZ4CAwR+6AaytY4B&#10;ehzucfjd2sNwebeSt8MzQaWdBfQyHBa25/m+EkPGXWE7vDeI4QB6U54JxAxadthhEFNpxw4HA7Fg&#10;dshD7Ztirghs7dlvt0Q9EvdI/I6RmLeitxOJJVr+FM+EZ7s+LGFpEHHf82Ed9Uj89pDYhOp2IrEO&#10;3D3PJPbgjHBt+D5gEnPPC+BjXOeAHol7JH7HSGzCMz9gmvynWFoq2q7Rlwwfq1nid/KLa4NIbaK7&#10;MIqOxoQetx0kFEDQNtx/CMM5TMdhhMscX0r0/kDMw7HNlWic9KGq4dCAm+XNUuY1MGPLq7jXRuih&#10;Cxi8JX89h42oPQMtLRANWTdCn0oLxkPGKZYCYni2w7wNT5Bw/I4ijocwGnV0TIoY7jkpipgIiqGI&#10;mQdC3odIh7AZsxnaI9eM6wVMuv0614xwAoqGylwgwWgHeWyKGCvrpChiohiGImYeB1LECewQ5qGk&#10;CHN9T/AN29CxhQ8PmiSJY3uOWM9D2oofvxy2jKVzUiQx7m1DEjOPA0nihgGwClJAxpoIhK+AfEVK&#10;vADxJS0lAfLljq5JTILCSZHkIR8zR87MulbZodf3J124geMh2qfEhvtEBGquo1FvUPcG9fs1qIFY&#10;m0bcaqLFISaD6zvQScp5EQaBJzaNuNARAjYjpQ+LIBQq3HdMI05KOlnapwSGFBDdG3DjKH0BGHo2&#10;tJSjrDrmMuG7GzTqwbAHw3cMhsbPa0zD1WyHg8AwRGybcm4BdozbgRDS7u/MDrGKhj62U0c3DQ2u&#10;nxQaGl/rLtc7W7XcXxYEVbY8GIAI5sEhEcq2O4L12Si1PCHQ6VMooi4rEE/6RNErpWpzZnyBO1nD&#10;7ISwqSPW2LFroG1Am5uN3bXvqW0Ch2aEAbO+TdC7OGzhfFtK0n7D5eDsfIaNPbV/cHr+fW2y83FQ&#10;blwsCLeQq4yUZhTAsSn/0UQw2rVc8GOl9a3xBLEKUkbNYbajnODgzPghd/KBMQKfxAeruRDgA+wW&#10;N+IvPR/IzfPbO7rByVu5N2+RSjUCPIkPOGQSakC5dno8OKEjPJxCNw/wwWrm+ON6AflQDnxGPR+c&#10;3FEujpDFhmsDZ686DDjImrd5IMjekI5eLhAgXLcOAo4ICbiEfBvQGnTOTynd9mA16dsnH4d8SsjQ&#10;sPFJWfPG0dtusFSQggyFA33vwnXcQIdDOKJVW+EQ5JPbRDIiieM5Ls57HJkkhrtOiSQUdVVo2ZIE&#10;CdnPkxI63MhI6qSUEEk2XO3IbRIeNnRSSkTo+UcniQkdnBRJjAfQkGTT6/f0wDqpLyy5IckGcIW4&#10;vgBRKU0Sz+PHJkmXI3BSJNnyDKkc6WcAF8OZB+8BIfECilJpingOdyTF9u82XxzG5Ya5Tooi246h&#10;86oqFiun94FHK0j2MvcQgMshOSE52pWWRyZBq20kfu4nWK3vGTDXDKgTvDsvRlixBN7iUf5o1ERp&#10;9ls+tpr7EteymCPpStM+55j/6/uRkEehNeB3pJqqk/5cJVesiLdWicoHtp1MhqPgntolCJc7m4qP&#10;24h8waMkYTb0mQt3z88xRtq7FNacO2sH/S8vV4/b7z9iP8YFDnpQj9Ktbu6zhPwAWf49mSCHTebb&#10;0Q/yNqfEeKWiOMa9JRJgIBCyNtVSt5LoD4W6d4Kugdr3oa7feR5Mr/zxj9U1E/hC9lzkjfl4nuaF&#10;vvVivffMDHmi6mtPp543sYXGSnnZA0yovbcJ/IErBSZZgTs4Cv00sBBh+XvX7/3tA+26bnmWcSeW&#10;dGLq+7vo0q3Vd1m/u2Xs0z8AAAD//wMAUEsDBAoAAAAAAAAAIQA0w3/uIzgSACM4EgAUAAAAZHJz&#10;L21lZGlhL2ltYWdlMS50aWZJSSoADDUSAP//////////////////////////////////////////&#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8LCwv//////////&#10;/////+Li4ru7u9jY2P//////////////////////////////////////////////////////////&#10;////////////////////////////////////////////////////////////////////////////&#10;////////////////////////////////////////////////////////////////////////////&#10;////////////////////////////////////////////////////////////////////////////&#10;////////////////////////////////////////////////////////////////////////////&#10;////////////////////////////////////////////////////////////////////////////&#10;////////////////////////////////////////////////////////////////////////////&#10;////////////////////////////////////////////////////////////////////////////&#10;////////////////////////////////////////////////////////////////////////////&#10;////////////////////////////////////////////////////////////////////////////&#10;////////////////////////////////////////////////////////////////////////////&#10;////////////////////////////////////////////////////////////////////////////&#10;////////////////////////////////////////////////////////////////////////////&#10;////////////////////////////////////////////////////////////////////////////&#10;////////////////////////////////////////////////////////////////////////////&#10;////////////////////////////////////////////////////////////////////////////&#10;////////////////////////////////////////////////////////////////////////////&#10;////////////////////////////////////////////////////////////////////////////&#10;////////////////////////////////////////////////////////////////////////////&#10;////////////////////////////////////////////////////////////////////////////&#10;////////////////////////////////////////////////////////////////////////////&#10;////////////////////////////////////////////////////////////////////////////&#10;////////////////////////////////////////////////////////////////////////////&#10;////////////////////////////////////////////////////////////////////////////&#10;////////////////////////////////////////////////////////////////////////////&#10;////////////////////////////////////////////////////////////////////////////&#10;////////////////////////////////////////////////////////////////////////////&#10;////////////////////////////////////////////////////////////////////////////&#10;////////////////////////////////////////////////////////////////////////////&#10;////////////////////////////////////////////////////////////////////////////&#10;////////////////////////////////////////////////////////////////////////////&#10;////////////////////////////////////////////////////////////////////////////&#10;////////////////////////////////////////////////////////////////////////////&#10;////////////////////////////////////////////////////////////////////////////&#10;////////////////////////////////////////////////////////////////////////////&#10;////////////////////////////////////////////////////////////////////////////&#10;////////////////////////////////////////////////////////////////////////////&#10;////////////////////////////////////////////////////////////////////////////&#10;////////////////////////////////////////////////////////////////////////////&#10;////////////////////////////////////////////////////////////////////////////&#10;////////////////////////////////////////////////////////////////////////////&#10;////////////////////////////////////////////////////////////////////////////&#10;////////////////////////////////////////////////////////////////////////////&#10;////////////////////////////////////////////////////////////////////////////&#10;////////////////////////////////////////////////////////////////////////////&#10;////////////////////////////////////////////////////////////////////////////&#10;////////////////////////////////////////////////////////////////////////////&#10;////////////////////////////////////////////////////////////////////////////&#10;////////////////////////////////////////////////////////////////////////////&#10;/////////////////////////////////////////////5WVlTw8PP///////////7Kysjo6OnR0&#10;dEFBQZCQkP//////////////////////////////////////////////////////////////////&#10;////////////////////////////////////////////////////////////////////////////&#10;////////////////////////////////////////////////////////////////////////////&#10;////////////////////////////////////////////////////////////////////////////&#10;////////////////////////////////////////////////////////////////////////////&#10;////////////////////////////////////////////////////////////////////////////&#10;////////////////////////////////////////////////////////////////////////////&#10;////////////////////////////////////////////////////////////////////////////&#10;////////////////////////////////////////////////////////////////////////////&#10;////////////////////////////////////////////////////////////////////////////&#10;////////////////////////////////////////////////////////////////////////////&#10;////////////////////////////////////////////////////////////////////////////&#10;////////////////////////////////////////////////////////////////////////////&#10;////////////////////////////////////////////////////////////////////////////&#10;////////////////////////////////////////////////////////////////////////////&#10;////////////////////////////////////////////////////////////////////////////&#10;////////////////////////////////////////////////////////////////////////////&#10;////////////////////////////////////////////////////////////////////////////&#10;////////////////////////////////////////////////////////////////////////////&#10;////////////////////////////////////////////////////////////////////////////&#10;////////////////////////////////////////////////////////////////////////////&#10;////////////////////////////////////////////////////////////////////////////&#10;////////////////////////////////////////////////////////////////////////////&#10;////////////////////////////////////////////////////////////////////////////&#10;////////////////////////////////////////////////////////////////////////////&#10;////////////////////////////////////////////////////////////////////////////&#10;////////////////////////////////////////////////////////////////////////////&#10;////////////////////////////////////////////////////////////////////////////&#10;////////////////////////////////////////////////////////////////////////////&#10;////////////////////////////////////////////////////////////////////////////&#10;////////////////////////////////////////////////////////////////////////////&#10;////////////////////////////////////////////////////////////////////////////&#10;////////////////////////////////////////////////////////////////////////////&#10;////////////////////////////////////////////////////////////////////////////&#10;////////////////////////////////////////////////////////////////////////////&#10;////////////////////////////////////////////////////////////////////////////&#10;////////////////////////////////////////////////////////////////////////////&#10;////////////////////////////////////////////////////////////////////////////&#10;////////////////////////////////////////////////////////////////////////////&#10;////////////////////////////////////////////////////////////////////////////&#10;////////////////////////////////////////////////////////////////////////////&#10;////////////////////////////////////////////////////////////////////////////&#10;////////////////////////////////////////////////////////////////////////////&#10;////////////////////////////////////////////////////////////////////////////&#10;////////////////////////////////////////////////////////////////////////////&#10;////////////////////////////////////////////////////////////////////////////&#10;////////////////////////////////////////////////////////////////////////////&#10;////////////////////////////////////////////////////////////////////////////&#10;////////////////////////////////////////////////////////////////////////////&#10;/////////////////////////+/v73h4eDExMTw8PP////////z8/DExMdvb2////+3t7S8vL9/f&#10;3///////////////////////////////////////////////////////////////////////////&#10;////////////////////////////////////////////////////////////////////////////&#10;////////////////////////////////////////////////////////////////////////////&#10;////////////////////////////////////////////////////////////////////////////&#10;////////////////////////////////////////////////////////////////////////////&#10;////////////////////////////////////////////////////////////////////////////&#10;////////////////////////////////////////////////////////////////////////////&#10;////////////////////////////////////////////////////////////////////////////&#10;////////////////////////////////////////////////////////////////////////////&#10;////////////////////////////////////////////////////////////////////////////&#10;////////////////////////////////////////////////////////////////////////////&#10;////////////////////////////////////////////////////////////////////////////&#10;////////////////////////////////////////////////////////////////////////////&#10;////////////////////////////////////////////////////////////////////////////&#10;////////////////////////////////////////////////////////////////////////////&#10;////////////////////////////////////////////////////////////////////////////&#10;////////////////////////////////////////////////////////////////////////////&#10;////////////////////////////////////////////////////////////////////////////&#10;////////////////////////////////////////////////////////////////////////////&#10;////////////////////////////////////////////////////////////////////////////&#10;////////////////////////////////////////////////////////////////////////////&#10;////////////////////////////////////////////////////////////////////////////&#10;////////////////////////////////////////////////////////////////////////////&#10;////////////////////////////////////////////////////////////////////////////&#10;////////////////////////////////////////////////////////////////////////////&#10;////////////////////////////////////////////////////////////////////////////&#10;////////////////////////////////////////////////////////////////////////////&#10;////////////////////////////////////////////////////////////////////////////&#10;////////////////////////////////////////////////////////////////////////////&#10;////////////////////////////////////////////////////////////////////////////&#10;////////////////////////////////////////////////////////////////////////////&#10;////////////////////////////////////////////////////////////////////////////&#10;////////////////////////////////////////////////////////////////////////////&#10;////////////////////////////////////////////////////////////////////////////&#10;////////////////////////////////////////////////////////////////////////////&#10;////////////////////////////////////////////////////////////////////////////&#10;////////////////////////////////////////////////////////////////////////////&#10;////////////////////////////////////////////////////////////////////////////&#10;////////////////////////////////////////////////////////////////////////////&#10;////////////////////////////////////////////////////////////////////////////&#10;////////////////////////////////////////////////////////////////////////////&#10;////////////////////////////////////////////////////////////////////////////&#10;////////////////////////////////////////////////////////////////////////////&#10;////////////////////////////////////////////////////////////////////////////&#10;////////////////////////////////////////////////////////////////////////////&#10;////////////////////////////////////////////////////////////////////////////&#10;////////////////////////////////////////////////////////////////////////////&#10;////////////////////////////////////////////////////////////////////////////&#10;////////////////////////////////////////////////////////////////////////////&#10;/////////////39/f4qKire3tzw8PP///////76+vkFBQf///////////21tbaOjo///////////&#10;////////////////////////////////////////////////////////////////////////////&#10;////////////////////////////////////////////////////////////////////////////&#10;////////////////////////////////////////////////////////////////////////////&#10;////////////////////////////////////////////////////////////////////////////&#10;////////////////////////////////////////////////////////////////////////////&#10;////////////////////////////////////////////////////////////////////////////&#10;////////////////////////////////////////////////////////////////////////////&#10;////////////////////////////////////////////////////////////////////////////&#10;////////////////////////////////////////////////////////////////////////////&#10;////////////////////////////////////////////////////////////////////////////&#10;////////////////////////////////////////////////////////////////////////////&#10;////////////////////////////////////////////////////////////////////////////&#10;////////////////////////////////////////////////////////////////////////////&#10;////////////////////////////////////////////////////////////////////////////&#10;////////////////////////////////////////////////////////////////////////////&#10;////////////////////////////////////////////////////////////////////////////&#10;////////////////////////////////////////////////////////////////////////////&#10;////////////////////////////////////////////////////////////////////////////&#10;////////////////////////////////////////////////////////////////////////////&#10;////////////////////////////////////////////////////////////////////////////&#10;////////////////////////////////////////////////////////////////////////////&#10;////////////////////////////////////////////////////////////////////////////&#10;////////////////////////////////////////////////////////////////////////////&#10;////////////////////////////////////////////////////////////////////////////&#10;////////////////////////////////////////////////////////////////////////////&#10;////////////////////////////////////////////////////////////////////////////&#10;////////////////////////////////////////////////////////////////////////////&#10;////////////////////////////////////////////////////////////////////////////&#10;////////////////////////////////////////////////////////////////////////////&#10;////////////////////////////////////////////////////////////////////////////&#10;////////////////////////////////////////////////////////////////////////////&#10;////////////////////////////////////////////////////////////////////////////&#10;////////////////////////////////////////////////////////////////////////////&#10;////////////////////////////////////////////////////////////////////////////&#10;////////////////////////////////////////////////////////////////////////////&#10;////////////////////////////////////////////////////////////////////////////&#10;////////////////////////////////////////////////////////////////////////////&#10;////////////////////////////////////////////////////////////////////////////&#10;////////////////////////////////////////////////////////////////////////////&#10;////////////////////////////////////////////////////////////////////////////&#10;////////////////////////////////////////////////////////////////////////////&#10;////////////////////////////////////////////////////////////////////////////&#10;////////////////////////////////////////////////////////////////////////////&#10;////////////////////////////////////////////////////////////////////////////&#10;////////////////////////////////////////////////////////////////////////////&#10;////////////////////////////////////////////////////////////////////////////&#10;////////////////////////////////////////////////////////////////////////////&#10;////////////////////////////////////////////////////////////////////////////&#10;////////////////////////////////////////////////////////////////////////////&#10;//39/f///8DAwDw8PP///////66urmlpaf///////////3l5eX19ff//////////////////////&#10;/1xcXCYmJiYmJiYmJiYmJiYmJiYmJpKSkv//////////////////////////////////////////&#10;////////////////////////////////////////////////////////////////////////////&#10;////////////////////////////////////////////////////////////////////////////&#10;////////////////////////////////////////////////////////////////////////////&#10;////////////////////////////////////////////////////////////////////////////&#10;////////////////////////////////////////////////////////////////////////////&#10;////////////////////////////////////////////////////////////////////////////&#10;////////////////////////////////////////////////////////////////////////////&#10;////////////////////////////////////////////////////////////////////////////&#10;////////////////////////////////////////////////////////////////////////////&#10;////////////////////////////////////////////////////////////////////////////&#10;////////////////////////////////////////////////////////////////////////////&#10;////////////////////////////////////////////////////////////////////////////&#10;////////////////////////////////////////////////////////////////////////////&#10;////////////////////////////////////////////////////////////////////////////&#10;////////////////////////////////////////////////////////////////////////////&#10;////////////////////////////////////////////////////////////////////////////&#10;////////////////////////////////////////////////////////////////////////////&#10;////////////////////////////////////////////////////////////////////////////&#10;////////////////////////////////////////////////////////////////////////////&#10;////////////////////////////////////////////////////////////////////////////&#10;////////////////////////////////////////////////////////////////////////////&#10;////////////////////////////////////////////////////////////////////////////&#10;////////////////////////////////////////////////////////////////////////////&#10;////////////////////////////////////////////////////////////////////////////&#10;////////////////////////////////////////////////////////////////////////////&#10;////////////////////////////////////////////////////////////////////////////&#10;////////////////////////////////////////////////////////////////////////////&#10;////////////////////////////////////////////////////////////////////////////&#10;////////////////////////////////////////////////////////////////////////////&#10;////////////////////////////////////////////////////////////////////////////&#10;////////////////////////////////////////////////////////////////////////////&#10;////////////////////////////////////////////////////////////////////////////&#10;////////////////////////////////////////////////////////////////////////////&#10;////////////////////////////////////////////////////////////////////////////&#10;////////////////////////////////////////////////////////////////////////////&#10;////////////////////////////////////////////////////////////////////////////&#10;////////////////////////////////////////////////////////////////////////////&#10;////////////////////////////////////////////////////////////////////////////&#10;////////////////////////////////////////////////////////////////////////////&#10;////////////////////////////////////////////////////////////////////////////&#10;////////////////////////////////////////////////////////////////////////////&#10;////////////////////////////////////////////////////////////////////////////&#10;////////////////////////////////////////////////////////////////////////////&#10;////////////////////////////////////////////////////////////////////////////&#10;////////////////////////////////////////////////////////////////////////////&#10;////////////////////////////////////////////////////////////////////////////&#10;////////////////////////////////////////////////////////////////////////////&#10;/////////////////////////////////////////////////////////////////////////8DA&#10;wDw8PP///////6urq2tra////////////3t7e3t7e////////////////////////yYmJv//////&#10;////////////////////////////////////////////////////////////////////////////&#10;////////////////////////////////////////////////////////////////////////////&#10;////////////////////////////////////////////////////////////////////////////&#10;////////////////////////////////////////////////////////////////////////////&#10;////////////////////////////////////////////////////////////////////////////&#10;////////////////////////////////////////////////////////////////////////////&#10;////////////////////////////////////////////////////////////////////////////&#10;////////////////////////////////////////////////////////////////////////////&#10;////////////////////////////////////////////////////////////////////////////&#10;////////////////////////////////////////////////////////////////////////////&#10;////////////////////////////////////////////////////////////////////////////&#10;////////////////////////////////////////////////////////////////////////////&#10;////////////////////////////////////////////////////////////////////////////&#10;////////////////////////////////////////////////////////////////////////////&#10;////////////////////////////////////////////////////////////////////////////&#10;////////////////////////////////////////////////////////////////////////////&#10;////////////////////////////////////////////////////////////////////////////&#10;////////////////////////////////////////////////////////////////////////////&#10;////////////////////////////////////////////////////////////////////////////&#10;////////////////////////////////////////////////////////////////////////////&#10;////////////////////////////////////////////////////////////////////////////&#10;////////////////////////////////////////////////////////////////////////////&#10;////////////////////////////////////////////////////////////////////////////&#10;////////////////////////////////////////////////////////////////////////////&#10;////////////////////////////////////////////////////////////////////////////&#10;////////////////////////////////////////////////////////////////////////////&#10;////////////////////////////////////////////////////////////////////////////&#10;////////////////////////////////////////////////////////////////////////////&#10;////////////////////////////////////////////////////////////////////////////&#10;////////////////////////////////////////////////////////////////////////////&#10;////////////////////////////////////////////////////////////////////////////&#10;////////////////////////////////////////////////////////////////////////////&#10;////////////////////////////////////////////////////////////////////////////&#10;////////////////////////////////////////////////////////////////////////////&#10;////////////////////////////////////////////////////////////////////////////&#10;////////////////////////////////////////////////////////////////////////////&#10;////////////////////////////////////////////////////////////////////////////&#10;////////////////////////////////////////////////////////////////////////////&#10;////////////////////////////////////////////////////////////////////////////&#10;////////////////////////////////////////////////////////////////////////////&#10;////////////////////////////////////////////////////////////////////////////&#10;////////////////////////////////////////////////////////////////////////////&#10;////////////////////////////////////////////////////////////////////////////&#10;////////////////////////////////////////////////////////////////////////////&#10;////////////////////////////////////////////////////////////////////////////&#10;////////////////////////////////////////////////////////////////////////////&#10;////////////////////////////////////////////////////////////////////////////&#10;////////////////////////////////////////////////////////////////////////////&#10;/////////////////////////////////////////////////////////////8DAwDw8PP//////&#10;/7KysmhoaP///////////3l5eX9/f////////////////////////yYmJv//////////////////&#10;////////////////////////////////////////////////////////////////////////////&#10;////////////////////////////////////////////////////////////////////////////&#10;////////////////////////////////////////////////////////////////////////////&#10;////////////////////////////////////////////////////////////////////////////&#10;////////////////////////////////////////////////////////////////////////////&#10;////////////////////////////////////////////////////////////////////////////&#10;////////////////////////////////////////////////////////////////////////////&#10;////////////////////////////////////////////////////////////////////////////&#10;////////////////////////////////////////////////////////////////////////////&#10;////////////////////////////////////////////////////////////////////////////&#10;////////////////////////////////////////////////////////////////////////////&#10;////////////////////////////////////////////////////////////////////////////&#10;////////////////////////////////////////////////////////////////////////////&#10;////////////////////////////////////////////////////////////////////////////&#10;////////////////////////////////////////////////////////////////////////////&#10;////////////////////////////////////////////////////////////////////////////&#10;////////////////////////////////////////////////////////////////////////////&#10;////////////////////////////////////////////////////////////////////////////&#10;////////////////////////////////////////////////////////////////////////////&#10;////////////////////////////////////////////////////////////////////////////&#10;////////////////////////////////////////////////////////////////////////////&#10;////////////////////////////////////////////////////////////////////////////&#10;////////////////////////////////////////////////////////////////////////////&#10;////////////////////////////////////////////////////////////////////////////&#10;////////////////////////////////////////////////////////////////////////////&#10;////////////////////////////////////////////////////////////////////////////&#10;////////////////////////////////////////////////////////////////////////////&#10;////////////////////////////////////////////////////////////////////////////&#10;////////////////////////////////////////////////////////////////////////////&#10;////////////////////////////////////////////////////////////////////////////&#10;////////////////////////////////////////////////////////////////////////////&#10;////////////////////////////////////////////////////////////////////////////&#10;////////////////////////////////////////////////////////////////////////////&#10;////////////////////////////////////////////////////////////////////////////&#10;////////////////////////////////////////////////////////////////////////////&#10;////////////////////////////////////////////////////////////////////////////&#10;////////////////////////////////////////////////////////////////////////////&#10;////////////////////////////////////////////////////////////////////////////&#10;////////////////////////////////////////////////////////////////////////////&#10;////////////////////////////////////////////////////////////////////////////&#10;////////////////////////////////////////////////////////////////////////////&#10;////////////////////////////////////////////////////////////////////////////&#10;////////////////////////////////////////////////////////////////////////////&#10;////////////////////////////////////////////////////////////////////////////&#10;////////////////////////////////////////////////////////////////////////////&#10;////////////////////////////////////////////////////////////////////////////&#10;////////////////////////////////////////////////////////////////////////////&#10;////////////////////////////////////////////////////////////////////////////&#10;/////////////////////////////////////////////////8DAwDw8PP///////8jIyDw8PP//&#10;/////////2hoaLKysv///////////////////////yYmJv//////////////////////////////&#10;////////////////////////////////////////////////////////////////////////////&#10;////////////////////////////////////////////////////////////////////////////&#10;////////////////////////////////////////////////////////////////////////////&#10;////////////////////////////////////////////////////////////////////////////&#10;////////////////////////////////////////////////////////////////////////////&#10;////////////////////////////////////////////////////////////////////////////&#10;////////////////////////////////////////////////////////////////////////////&#10;////////////////////////////////////////////////////////////////////////////&#10;////////////////////////////////////////////////////////////////////////////&#10;////////////////////////////////////////////////////////////////////////////&#10;////////////////////////////////////////////////////////////////////////////&#10;////////////////////////////////////////////////////////////////////////////&#10;////////////////////////////////////////////////////////////////////////////&#10;////////////////////////////////////////////////////////////////////////////&#10;////////////////////////////////////////////////////////////////////////////&#10;////////////////////////////////////////////////////////////////////////////&#10;////////////////////////////////////////////////////////////////////////////&#10;////////////////////////////////////////////////////////////////////////////&#10;////////////////////////////////////////////////////////////////////////////&#10;////////////////////////////////////////////////////////////////////////////&#10;////////////////////////////////////////////////////////////////////////////&#10;////////////////////////////////////////////////////////////////////////////&#10;////////////////////////////////////////////////////////////////////////////&#10;////////////////////////////////////////////////////////////////////////////&#10;////////////////////////////////////////////////////////////////////////////&#10;////////////////////////////////////////////////////////////////////////////&#10;////////////////////////////////////////////////////////////////////////////&#10;////////////////////////////////////////////////////////////////////////////&#10;////////////////////////////////////////////////////////////////////////////&#10;////////////////////////////////////////////////////////////////////////////&#10;////////////////////////////////////////////////////////////////////////////&#10;////////////////////////////////////////////////////////////////////////////&#10;////////////////////////////////////////////////////////////////////////////&#10;////////////////////////////////////////////////////////////////////////////&#10;////////////////////////////////////////////////////////////////////////////&#10;////////////////////////////////////////////////////////////////////////////&#10;////////////////////////////////////////////////////////////////////////////&#10;////////////////////////////////////////////////////////////////////////////&#10;////////////////////////////////////////////////////////////////////////////&#10;////////////////////////////////////////////////////////////////////////////&#10;////////////////////////////////////////////////////////////////////////////&#10;////////////////////////////////////////////////////////////////////////////&#10;////////////////////////////////////////////////////////////////////////////&#10;////////////////////////////////////////////////////////////////////////////&#10;////////////////////////////////////////////////////////////////////////////&#10;////////////////////////////////////////////////////////////////////////////&#10;////////////////////////////////////////////////////////////////////////////&#10;////////////////////////////////////////////////////////////////////////////&#10;/////////////////////////////////////8DAwDw8PP////////39/Tw8PMDAwP///9ra2i4u&#10;Luvr6////////////////////////yYmJv//////////////////////////////////////////&#10;////////////////////////////////////////////////////////////////////////////&#10;////////////////////////////////////////////////////////////////////////////&#10;////////////////////////////////////////////////////////////////////////////&#10;////////////////////////////////////////////////////////////////////////////&#10;////////////////////////////////////////////////////////////////////////////&#10;////////////////////////////////////////////////////////////////////////////&#10;////////////////////////////////////////////////////////////////////////////&#10;////////////////////////////////////////////////////////////////////////////&#10;////////////////////////////////////////////////////////////////////////////&#10;////////////////////////////////////////////////////////////////////////////&#10;////////////////////////////////////////////////////////////////////////////&#10;////////////////////////////////////////////////////////////////////////////&#10;////////////////////////////////////////////////////////////////////////////&#10;////////////////////////////////////////////////////////////////////////////&#10;////////////////////////////////////////////////////////////////////////////&#10;////////////////////////////////////////////////////////////////////////////&#10;////////////////////////////////////////////////////////////////////////////&#10;////////////////////////////////////////////////////////////////////////////&#10;////////////////////////////////////////////////////////////////////////////&#10;////////////////////////////////////////////////////////////////////////////&#10;////////////////////////////////////////////////////////////////////////////&#10;////////////////////////////////////////////////////////////////////////////&#10;////////////////////////////////////////////////////////////////////////////&#10;////////////////////////////////////////////////////////////////////////////&#10;////////////////////////////////////////////////////////////////////////////&#10;////////////////////////////////////////////////////////////////////////////&#10;////////////////////////////////////////////////////////////////////////////&#10;////////////////////////////////////////////////////////////////////////////&#10;////////////////////////////////////////////////////////////////////////////&#10;////////////////////////////////////////////////////////////////////////////&#10;////////////////////////////////////////////////////////////////////////////&#10;////////////////////////////////////////////////////////////////////////////&#10;////////////////////////////////////////////////////////////////////////////&#10;////////////////////////////////////////////////////////////////////////////&#10;////////////////////////////////////////////////////////////////////////////&#10;////////////////////////////////////////////////////////////////////////////&#10;////////////////////////////////////////////////////////////////////////////&#10;////////////////////////////////////////////////////////////////////////////&#10;////////////////////////////////////////////////////////////////////////////&#10;////////////////////////////////////////////////////////////////////////////&#10;////////////////////////////////////////////////////////////////////////////&#10;////////////////////////////////////////////////////////////////////////////&#10;////////////////////////////////////////////////////////////////////////////&#10;////////////////////////////////////////////////////////////////////////////&#10;////////////////////////////////////////////////////////////////////////////&#10;////////////////////////////////////////////////////////////////////////////&#10;////////////////////////////////////////////////////////////////////////////&#10;////////////////////////////////////////////////////////////////////////////&#10;/////////////////////////8DAwDw8PP///////////8jIyDo6Ol5eXjMzM7e3t///////////&#10;/////////////////yYmJv//////////////////////////////////////////////////////&#10;////////////////////////////////////////////////////////////////////////////&#10;////////////////////////////////////////////////////////////////////////////&#10;////////////////////////////////////////////////////////////////////////////&#10;////////////////////////////////////////////////////////////////////////////&#10;////////////////////////////////////////////////////////////////////////////&#10;////////////////////////////////////////////////////////////////////////////&#10;////////////////////////////////////////////////////////////////////////////&#10;////////////////////////////////////////////////////////////////////////////&#10;////////////////////////////////////////////////////////////////////////////&#10;////////////////////////////////////////////////////////////////////////////&#10;////////////////////////////////////////////////////////////////////////////&#10;////////////////////////////////////////////////////////////////////////////&#10;////////////////////////////////////////////////////////////////////////////&#10;////////////////////////////////////////////////////////////////////////////&#10;////////////////////////////////////////////////////////////////////////////&#10;////////////////////////////////////////////////////////////////////////////&#10;////////////////////////////////////////////////////////////////////////////&#10;////////////////////////////////////////////////////////////////////////////&#10;////////////////////////////////////////////////////////////////////////////&#10;////////////////////////////////////////////////////////////////////////////&#10;////////////////////////////////////////////////////////////////////////////&#10;////////////////////////////////////////////////////////////////////////////&#10;////////////////////////////////////////////////////////////////////////////&#10;////////////////////////////////////////////////////////////////////////////&#10;////////////////////////////////////////////////////////////////////////////&#10;////////////////////////////////////////////////////////////////////////////&#10;////////////////////////////////////////////////////////////////////////////&#10;////////////////////////////////////////////////////////////////////////////&#10;////////////////////////////////////////////////////////////////////////////&#10;////////////////////////////////////////////////////////////////////////////&#10;////////////////////////////////////////////////////////////////////////////&#10;////////////////////////////////////////////////////////////////////////////&#10;////////////////////////////////////////////////////////////////////////////&#10;////////////////////////////////////////////////////////////////////////////&#10;////////////////////////////////////////////////////////////////////////////&#10;////////////////////////////////////////////////////////////////////////////&#10;////////////////////////////////////////////////////////////////////////////&#10;////////////////////////////////////////////////////////////////////////////&#10;////////////////////////////////////////////////////////////////////////////&#10;////////////////////////////////////////////////////////////////////////////&#10;////////////////////////////////////////////////////////////////////////////&#10;////////////////////////////////////////////////////////////////////////////&#10;////////////////////////////////////////////////////////////////////////////&#10;////////////////////////////////////////////////////////////////////////////&#10;////////////////////////////////////////////////////////////////////////////&#10;////////////////////////////////////////////////////////////////////////////&#10;////////////////////////////////////////////////////////////////////////////&#10;////////////////////////////////////////////////////////////////////////////&#10;////////////////////////////////////////////////////////////////////////////&#10;/////yYm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yYm&#10;Jv//////////////////////////////////////////////////////////////////////////&#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yYmJv//////////////////////////////////&#10;////////////////////////////////////////////////////////////////////////////&#10;////////////////////////////////////////////////////////////////////////////&#10;////////////////////////////////////////////////////////////////////////////&#10;////////////////////////////////////////////////////////////////////////////&#10;////////////////////////////////////////////////////////////////////////////&#10;////////////////////////////////////////////////////////////////////////////&#10;////////////////////////////////////////////////////////////////////////////&#10;////////////////////////////////////////////////////////////////////////////&#10;////////////////////////////////////////////////////////////////////////////&#10;////////////////////////////////////////////////////////////////////////////&#10;////////////////////////////////////////////////////////////////////////////&#10;////////////////////////////////////////////////////////////////////////////&#10;////////////////////////////////////////////////////////////////////////////&#10;////////////////////////////////////////////////////////////////////////////&#10;////////////////////////////////////////////////////////////////////////////&#10;////////////////////////////////////////////////////////////////////////////&#10;////////////////////////////////////////////////////////////////////////////&#10;////////////////////////////////////////////////////////////////////////////&#10;////////////////////////////////////////////////////////////////////////////&#10;////////////////////////////////////////////////////////////////////////////&#10;////////////////////////////////////////////////////////////////////////////&#10;////////////////////////////////////////////////////////////////////////////&#10;////////////////////////////////////////////////////////////////////////////&#10;////////////////////////////////////////////////////////////////////////////&#10;////////////////////////////////////////////////////////////////////////////&#10;////////////////////////////////////////////////////////////////////////////&#10;////////////////////////////////////////////////////////////////////////////&#10;////////////////////////////////////////////////////////////////////////////&#10;////////////////////////////////////////////////////////////////////////////&#10;////////////////////////////////////////////////////////////////////////////&#10;////////////////////////////////////////////////////////////////////////////&#10;////////////////////////////////////////////////////////////////////////////&#10;////////////////////////////////////////////////////////////////////////////&#10;////////////////////////////////////////////////////////////////////////////&#10;////////////////////////////////////////////////////////////////////////////&#10;////////////////////////////////////////////////////////////////////////////&#10;////////////////////////////////////////////////////////////////////////////&#10;////////////////////////////////////////////////////////////////////////////&#10;////////////////////////////////////////////////////////////////////////////&#10;////////////////////////////////////////////////////////////////////////////&#10;////////////////////////////////////////////////////////////////////////////&#10;////////////////////////////////////////////////////////////////////////////&#10;////////////////////////////////////////////////////////////////////////////&#10;////////////////////////////////////////////////////////////////////////////&#10;////////////////////////////////////////////////////////////////////////////&#10;////////////////////////////////////////////////////////////////////////////&#10;////////////////////////////////////////////////////////////////////////////&#10;////////////////////////////////////////////////////////////////////////////&#10;////////////////////////////////////////////////////////////////////////////&#10;//////////////////////3147uOIf//////////////////////////////////////////////&#10;////////////////////////////////////////////////////////////////////////////&#10;////////////////////////////////////////////////////////////////////////////&#10;////////////////////////////////////////////////////////////////////////////&#10;////////////////////////////////////////////////////////////////////////////&#10;////////////////////////////////////////////////////////////////////////////&#10;////////////////////////////////////////////////////////////////////////////&#10;////////////////////////////////////////////////////////////////////////////&#10;////////////////////////////////////////////////////////////////////////////&#10;////////////////////////////////////////////////////////////////////////////&#10;////////////////////////////////////////////////////////////////////////////&#10;////////////////////////////////////////////////////////////////////////////&#10;////////////////////////////////////////////////////////////////////////////&#10;////////////////////////////////////////////////////////////////////////////&#10;////////////////////////////////////////////////////////////////////////////&#10;////////////////////////////////////////////////////////////////////////////&#10;////////////////////////////////////////////////////////////////////////////&#10;////////////////////////////////////////////////////////////////////////////&#10;////////////////////////////////////////////////////////////////////////////&#10;////////////////////////////////////////////////////////////////////////////&#10;////////////////////////////////////////////////////////////////////////////&#10;////////////////////////////////////////////////////////////////////////////&#10;////////////////////////////////////////////////////////////////////////////&#10;////////////////////////////////////////////////////////////////////////////&#10;////////////////////////////////////////////////////////////////////////////&#10;////////////////////////////////////////////////////////////////////////////&#10;////////////////////////////////////////////////////////////////////////////&#10;////////////////////////////////////////////////////////////////////////////&#10;////////////////////////////////////////////////////////////////////////////&#10;////////////////////////////////////////////////////////////////////////////&#10;////////////////////////////////////////////////////////////////////////////&#10;////////////////////////////////////////////////////////////////////////////&#10;////////////////////////////////////////////////////////////////////////////&#10;////////////////////////////////////////////////////////////////////////////&#10;////////////////////////////////////////////////////////////////////////////&#10;////////////////////////////////////////////////////////////////////////////&#10;////////////////////////////////////////////////////////////////////////////&#10;////////////////////////////////////////////////////////////////////////////&#10;////////////////////////////////////////////////////////////////////////////&#10;////////////////////////////////////////////////////////////////////////////&#10;////////////////////////////////////////////////////////////////////////////&#10;////////////////////////////////////////////////////////////////////////////&#10;////////////////////////////////////////////////////////////////////////////&#10;////////////////////////////////////////////////////////////////////////////&#10;////////////////////////////////////////////////////////////////////////////&#10;////////////////////////////////////////////////////////////////////////////&#10;////////////////////////////////////////////////////////////////////////////&#10;////////////////////////////////////////////////////////////////////////////&#10;////////////////////////////////////////////////////////////////////////////&#10;////////////////////////////////////////////////////////////////////////////&#10;//////////3147uOIfrrx///////////////////////////////////////////////////////&#10;////////////////////////////////////////////////////////////////////////////&#10;////////////////////////////////////////////////////////////////////////////&#10;////////////////////////////////////////////////////////////////////////////&#10;////////////////////////////////////////////////////////////////////////////&#10;////////////////////////////////////////////////////////////////////////////&#10;////////////////////////////////////////////////////////////////////////////&#10;////////////////////////////////////////////////////////////////////////////&#10;////////////////////////////////////////////////////////////////////////////&#10;////////////////////////////////////////////////////////////////////////////&#10;////////////////////////////////////////////////////////////////////////////&#10;////////////////////////////////////////////////////////////////////////////&#10;////////////////////////////////////////////////////////////////////////////&#10;////////////////////////////////////////////////////////////////////////////&#10;////////////////////////////////////////////////////////////////////////////&#10;////////////////////////////////////////////////////////////////////////////&#10;////////////////////////////////////////////////////////////////////////////&#10;////////////////////////////////////////////////////////////////////////////&#10;////////////////////////////////////////////////////////////////////////////&#10;////////////////////////////////////////////////////////////////////////////&#10;////////////////////////////////////////////////////////////////////////////&#10;////////////////////////////////////////////////////////////////////////////&#10;////////////////////////////////////////////////////////////////////////////&#10;////////////////////////////////////////////////////////////////////////////&#10;////////////////////////////////////////////////////////////////////////////&#10;////////////////////////////////////////////////////////////////////////////&#10;////////////////////////////////////////////////////////////////////////////&#10;////////////////////////////////////////////////////////////////////////////&#10;////////////////////////////////////////////////////////////////////////////&#10;////////////////////////////////////////////////////////////////////////////&#10;////////////////////////////////////////////////////////////////////////////&#10;////////////////////////////////////////////////////////////////////////////&#10;////////////////////////////////////////////////////////////////////////////&#10;////////////////////////////////////////////////////////////////////////////&#10;////////////////////////////////////////////////////////////////////////////&#10;////////////////////////////////////////////////////////////////////////////&#10;////////////////////////////////////////////////////////////////////////////&#10;////////////////////////////////////////////////////////////////////////////&#10;////////////////////////////////////////////////////////////////////////////&#10;////////////////////////////////////////////////////////////////////////////&#10;////////////////////////////////////////////////////////////////////////////&#10;////////////////////////////////////////////////////////////////////////////&#10;////////////////////////////////////////////////////////////////////////////&#10;////////////////////////////////////////////////////////////////////////////&#10;////////////////////////////////////////////////////////////////////////////&#10;////////////////////////////////////////////////////////////////////////////&#10;////////////////////////////////////////////////////////////////////////////&#10;////////////////////////////////////////////////////////////////////////////&#10;////////////////////////////////////////////////////////////////////////////&#10;////////////////////////////////////////////////////////////////////////////&#10;/3FaJPHEWP//////////////////////////////////////////////////////////////////&#10;////////////////////////////////////////////////////////////////////////////&#10;////////////////////////////////////////////////////////////////////////////&#10;////////////////////////////////////////////////////////////////////////////&#10;////////////////////////////////////////////////////////////////////////////&#10;////////////////////////////////////////////////////////////////////////////&#10;////////////////////////////////////////////////////////////////////////////&#10;////////////////////////////////////////////////////////////////////////////&#10;////////////////////////////////////////////////////////////////////////////&#10;////////////////////////////////////////////////////////////////////////////&#10;////////////////////////////////////////////////////////////////////////////&#10;////////////////////////////////////////////////////////////////////////////&#10;////////////////////////////////////////////////////////////////////////////&#10;////////////////////////////////////////////////////////////////////////////&#10;////////////////////////////////////////////////////////////////////////////&#10;////////////////////////////////////////////////////////////////////////////&#10;////////////////////////////////////////////////////////////////////////////&#10;////////////////////////////////////////////////////////////////////////////&#10;////////////////////////////////////////////////////////////////////////////&#10;////////////////////////////////////////////////////////////////////////////&#10;////////////////////////////////////////////////////////////////////////////&#10;////////////////////////////////////////////////////////////////////////////&#10;////////////////////////////////////////////////////////////////////////////&#10;////////////////////////////////////////////////////////////////////////////&#10;////////////////////////////////////////////////////////////////////////////&#10;////////////////////////////////////////////////////////////////////////////&#10;////////////////////////////////////////////////////////////////////////////&#10;////////////////////////////////////////////////////////////////////////////&#10;////////////////////////////////////////////////////////////////////////////&#10;////////////////////////////////////////////////////////////////////////////&#10;////////////////////////////////////////////////////////////////////////////&#10;////////////////////////////////////////////////////////////////////////////&#10;////////////////////////////////////////////////////////////////////////////&#10;////////////////////////////////////////////////////////////////////////////&#10;////////////////////////////////////////////////////////////////////////////&#10;////////////////////////////////////////////////////////////////////////////&#10;////////////////////////////////////////////////////////////////////////////&#10;////////////////////////////////////////////////////////////////////////////&#10;////////////////////////////////////////////////////////////////////////////&#10;////////////////////////////////////////////////////////////////////////////&#10;////////////////////////////////////////////////////////////////////////////&#10;////////////////////////////////////////////////////////////////////////////&#10;////////////////////////////////////////////////////////////////////////////&#10;////////////////////////////////////////////////////////////////////////////&#10;////////////////////////////////////////////////////////////////////////////&#10;////////////////////////////////////////////////////////////////////////////&#10;////////////////////////////////////////////////////////////////////////////&#10;////////////////////////////////////////////////////////////////////////////&#10;////////////////////////////////////////////////////////////////////////////&#10;/////////////////////////////////////////////////////////////////z83Je+7PPrr&#10;x///////////////////////////////////////////////////////////////////////////&#10;////////////////////////////////////////////////////////////////////////////&#10;////////////////////////////////////////////////////////////////////////////&#10;////////////////////////////////////////////////////////////////////////////&#10;////////////////////////////////////////////////////////////////////////////&#10;////////////////////////////////////////////////////////////////////////////&#10;////////////////////////////////////////////////////////////////////////////&#10;////////////////////////////////////////////////////////////////////////////&#10;////////////////////////////////////////////////////////////////////////////&#10;////////////////////////////////////////////////////////////////////////////&#10;////////////////////////////////////////////////////////////////////////////&#10;////////////////////////////////////////////////////////////////////////////&#10;////////////////////////////////////////////////////////////////////////////&#10;////////////////////////////////////////////////////////////////////////////&#10;////////////////////////////////////////////////////////////////////////////&#10;////////////////////////////////////////////////////////////////////////////&#10;////////////////////////////////////////////////////////////////////////////&#10;////////////////////////////////////////////////////////////////////////////&#10;////////////////////////////////////////////////////////////////////////////&#10;////////////////////////////////////////////////////////////////////////////&#10;////////////////////////////////////////////////////////////////////////////&#10;////////////////////////////////////////////////////////////////////////////&#10;////////////////////////////////////////////////////////////////////////////&#10;////////////////////////////////////////////////////////////////////////////&#10;////////////////////////////////////////////////////////////////////////////&#10;////////////////////////////////////////////////////////////////////////////&#10;////////////////////////////////////////////////////////////////////////////&#10;////////////////////////////////////////////////////////////////////////////&#10;////////////////////////////////////////////////////////////////////////////&#10;////////////////////////////////////////////////////////////////////////////&#10;////////////////////////////////////////////////////////////////////////////&#10;////////////////////////////////////////////////////////////////////////////&#10;////////////////////////////////////////////////////////////////////////////&#10;////////////////////////////////////////////////////////////////////////////&#10;////////////////////////////////////////////////////////////////////////////&#10;////////////////////////////////////////////////////////////////////////////&#10;////////////////////////////////////////////////////////////////////////////&#10;////////////////////////////////////////////////////////////////////////////&#10;////////////////////////////////////////////////////////////////////////////&#10;////////////////////////////////////////////////////////////////////////////&#10;////////////////////////////////////////////////////////////////////////////&#10;////////////////////////////////////////////////////////////////////////////&#10;////////////////////////////////////////////////////////////////////////////&#10;////////////////////////////////////////////////////////////////////////////&#10;////////////////////////////////////////////////////////////////////////////&#10;////////////////////////////////////////////////////////////////////////////&#10;////////////////////////////////////////////////////////////////////////////&#10;////////////////////////////////////////////////////////////////////////////&#10;////////////////////////////////////////////////////////////////////////////&#10;/////////////////////////////////////////////////////yYmJvjiq/HEWP//////////&#10;////////////////////////////////////////////////////////////////////////////&#10;////////////////////////////////////////////////////////////////////////////&#10;////////////////////////////////////////////////////////////////////////////&#10;////////////////////////////////////////////////////////////////////////////&#10;////////////////////////////////////////////////////////////////////////////&#10;////////////////////////////////////////////////////////////////////////////&#10;////////////////////////////////////////////////////////////////////////////&#10;////////////////////////////////////////////////////////////////////////////&#10;////////////////////////////////////////////////////////////////////////////&#10;////////////////////////////////////////////////////////////////////////////&#10;////////////////////////////////////////////////////////////////////////////&#10;////////////////////////////////////////////////////////////////////////////&#10;////////////////////////////////////////////////////////////////////////////&#10;////////////////////////////////////////////////////////////////////////////&#10;////////////////////////////////////////////////////////////////////////////&#10;////////////////////////////////////////////////////////////////////////////&#10;////////////////////////////////////////////////////////////////////////////&#10;////////////////////////////////////////////////////////////////////////////&#10;////////////////////////////////////////////////////////////////////////////&#10;////////////////////////////////////////////////////////////////////////////&#10;////////////////////////////////////////////////////////////////////////////&#10;////////////////////////////////////////////////////////////////////////////&#10;////////////////////////////////////////////////////////////////////////////&#10;////////////////////////////////////////////////////////////////////////////&#10;////////////////////////////////////////////////////////////////////////////&#10;////////////////////////////////////////////////////////////////////////////&#10;////////////////////////////////////////////////////////////////////////////&#10;////////////////////////////////////////////////////////////////////////////&#10;////////////////////////////////////////////////////////////////////////////&#10;////////////////////////////////////////////////////////////////////////////&#10;////////////////////////////////////////////////////////////////////////////&#10;////////////////////////////////////////////////////////////////////////////&#10;////////////////////////////////////////////////////////////////////////////&#10;////////////////////////////////////////////////////////////////////////////&#10;////////////////////////////////////////////////////////////////////////////&#10;////////////////////////////////////////////////////////////////////////////&#10;////////////////////////////////////////////////////////////////////////////&#10;////////////////////////////////////////////////////////////////////////////&#10;////////////////////////////////////////////////////////////////////////////&#10;////////////////////////////////////////////////////////////////////////////&#10;////////////////////////////////////////////////////////////////////////////&#10;////////////////////////////////////////////////////////////////////////////&#10;////////////////////////////////////////////////////////////////////////////&#10;////////////////////////////////////////////////////////////////////////////&#10;////////////////////////////////////////////////////////////////////////////&#10;////////////////////////////////////////////////////////////////////////////&#10;////////////////////////////////////////////////////////////////////////////&#10;////////////////////////////////////////////////////////////////////////////&#10;////////////////////////////////////////////////////////////////////////////&#10;/////////////////////////////////////////yYmJv314++7PPrrx///////////////////&#10;////////////////////////////////////////////////////////////////////////////&#10;////////////////////////////////////////////////////////////////////////////&#10;////////////////////////////////////////////////////////////////////////////&#10;////////////////////////////////////////////////////////////////////////////&#10;////////////////////////////////////////////////////////////////////////////&#10;////////////////////////////////////////////////////////////////////////////&#10;////////////////////////////////////////////////////////////////////////////&#10;////////////////////////////////////////////////////////////////////////////&#10;////////////////////////////////////////////////////////////////////////////&#10;////////////////////////////////////////////////////////////////////////////&#10;////////////////////////////////////////////////////////////////////////////&#10;////////////////////////////////////////////////////////////////////////////&#10;////////////////////////////////////////////////////////////////////////////&#10;////////////////////////////////////////////////////////////////////////////&#10;////////////////////////////////////////////////////////////////////////////&#10;////////////////////////////////////////////////////////////////////////////&#10;////////////////////////////////////////////////////////////////////////////&#10;////////////////////////////////////////////////////////////////////////////&#10;////////////////////////////////////////////////////////////////////////////&#10;////////////////////////////////////////////////////////////////////////////&#10;////////////////////////////////////////////////////////////////////////////&#10;////////////////////////////////////////////////////////////////////////////&#10;////////////////////////////////////////////////////////////////////////////&#10;////////////////////////////////////////////////////////////////////////////&#10;////////////////////////////////////////////////////////////////////////////&#10;////////////////////////////////////////////////////////////////////////////&#10;////////////////////////////////////////////////////////////////////////////&#10;////////////////////////////////////////////////////////////////////////////&#10;////////////////////////////////////////////////////////////////////////////&#10;////////////////////////////////////////////////////////////////////////////&#10;////////////////////////////////////////////////////////////////////////////&#10;////////////////////////////////////////////////////////////////////////////&#10;////////////////////////////////////////////////////////////////////////////&#10;////////////////////////////////////////////////////////////////////////////&#10;////////////////////////////////////////////////////////////////////////////&#10;////////////////////////////////////////////////////////////////////////////&#10;////////////////////////////////////////////////////////////////////////////&#10;////////////////////////////////////////////////////////////////////////////&#10;////////////////////////////////////////////////////////////////////////////&#10;////////////////////////////////////////////////////////////////////////////&#10;////////////////////////////////////////////////////////////////////////////&#10;////////////////////////////////////////////////////////////////////////////&#10;////////////////////////////////////////////////////////////////////////////&#10;////////////////////////////////////////////////////////////////////////////&#10;////////////////////////////////////////////////////////////////////////////&#10;////////////////////////////////////////////////////////////////////////////&#10;////////////////////////////////////////////////////////////////////////////&#10;////////////////////////////////////////////////////////////////////////////&#10;////////////////////////////////////////////////////////////////////////////&#10;/////////////////////////////yYmJv////jiq/HEWP//////////////////////////////&#10;////////////////////////////////////////////////////////////////////////////&#10;////////////////////////////////////////////////////////////////////////////&#10;////////////////////////////////////////////////////////////////////////////&#10;////////////////////////////////////////////////////////////////////////////&#10;////////////////////////////////////////////////////////////////////////////&#10;////////////////////////////////////////////////////////////////////////////&#10;////////////////////////////////////////////////////////////////////////////&#10;////////////////////////////////////////////////////////////////////////////&#10;////////////////////////////////////////////////////////////////////////////&#10;////////////////////////////////////////////////////////////////////////////&#10;////////////////////////////////////////////////////////////////////////////&#10;////////////////////////////////////////////////////////////////////////////&#10;////////////////////////////////////////////////////////////////////////////&#10;////////////////////////////////////////////////////////////////////////////&#10;////////////////////////////////////////////////////////////////////////////&#10;////////////////////////////////////////////////////////////////////////////&#10;////////////////////////////////////////////////////////////////////////////&#10;////////////////////////////////////////////////////////////////////////////&#10;////////////////////////////////////////////////////////////////////////////&#10;////////////////////////////////////////////////////////////////////////////&#10;////////////////////////////////////////////////////////////////////////////&#10;////////////////////////////////////////////////////////////////////////////&#10;////////////////////////////////////////////////////////////////////////////&#10;////////////////////////////////////////////////////////////////////////////&#10;////////////////////////////////////////////////////////////////////////////&#10;////////////////////////////////////////////////////////////////////////////&#10;////////////////////////////////////////////////////////////////////////////&#10;////////////////////////////////////////////////////////////////////////////&#10;////////////////////////////////////////////////////////////////////////////&#10;////////////////////////////////////////////////////////////////////////////&#10;////////////////////////////////////////////////////////////////////////////&#10;////////////////////////////////////////////////////////////////////////////&#10;////////////////////////////////////////////////////////////////////////////&#10;////////////////////////////////////////////////////////////////////////////&#10;////////////////////////////////////////////////////////////////////////////&#10;////////////////////////////////////////////////////////////////////////////&#10;////////////////////////////////////////////////////////////////////////////&#10;////////////////////////////////////////////////////////////////////////////&#10;////////////////////////////////////////////////////////////////////////////&#10;////////////////////////////////////////////////////////////////////////////&#10;////////////////////////////////////////////////////////////////////////////&#10;////////////////////////////////////////////////////////////////////////////&#10;////////////////////////////////////////////////////////////////////////////&#10;////////////////////////////////////////////////////////////////////////////&#10;////////////////////////////////////////////////////////////////////////////&#10;////////////////////////////////////////////////////////////////////////////&#10;////////////////////////////////////////////////////////////////////////////&#10;////////////////////////////////////////////////////////////////////////////&#10;////////////////////////////////////////////////////////////////////////////&#10;/////////////////yYmJv////314/HEWPrrx///////////////////////////////////////&#10;////////////////////////////////////////////////////////////////////////////&#10;////////////////////////////////////////////////////////////////////////////&#10;////////////////////////////////////////////////////////////////////////////&#10;////////////////////////////////////////////////////////////////////////////&#10;////////////////////////////////////////////////////////////////////////////&#10;////////////////////////////////////////////////////////////////////////////&#10;////////////////////////////////////////////////////////////////////////////&#10;////////////////////////////////////////////////////////////////////////////&#10;////////////////////////////////////////////////////////////////////////////&#10;////////////////////////////////////////////////////////////////////////////&#10;////////////////////////////////////////////////////////////////////////////&#10;////////////////////////////////////////////////////////////////////////////&#10;////////////////////////////////////////////////////////////////////////////&#10;////////////////////////////////////////////////////////////////////////////&#10;////////////////////////////////////////////////////////////////////////////&#10;////////////////////////////////////////////////////////////////////////////&#10;////////////////////////////////////////////////////////////////////////////&#10;////////////////////////////////////////////////////////////////////////////&#10;////////////////////////////////////////////////////////////////////////////&#10;////////////////////////////////////////////////////////////////////////////&#10;////////////////////////////////////////////////////////////////////////////&#10;////////////////////////////////////////////////////////////////////////////&#10;////////////////////////////////////////////////////////////////////////////&#10;////////////////////////////////////////////////////////////////////////////&#10;////////////////////////////////////////////////////////////////////////////&#10;////////////////////////////////////////////////////////////////////////////&#10;////////////////////////////////////////////////////////////////////////////&#10;////////////////////////////////////////////////////////////////////////////&#10;////////////////////////////////////////////////////////////////////////////&#10;////////////////////////////////////////////////////////////////////////////&#10;////////////////////////////////////////////////////////////////////////////&#10;////////////////////////////////////////////////////////////////////////////&#10;////////////////////////////////////////////////////////////////////////////&#10;////////////////////////////////////////////////////////////////////////////&#10;////////////////////////////////////////////////////////////////////////////&#10;////////////////////////////////////////////////////////////////////////////&#10;////////////////////////////////////////////////////////////////////////////&#10;////////////////////////////////////////////////////////////////////////////&#10;////////////////////////////////////////////////////////////////////////////&#10;////////////////////////////////////////////////////////////////////////////&#10;////////////////////////////////////////////////////////////////////////////&#10;////////////////////////////////////////////////////////////////////////////&#10;////////////////////////////////////////////////////////////////////////////&#10;////////////////////////////////////////////////////////////////////////////&#10;////////////////////////////////////////////////////////////////////////////&#10;////////////////////////////////////////////////////////////////////////////&#10;////////////////////////////////////////////////////////////////////////////&#10;////////////////////////////////////////////////////////////////////////////&#10;////////////////////////////////////////////////////////////////////////////&#10;/////yYmJv////////jiq/TOdP//////////////////////////////////////////////////&#10;////////////////////////////////////////////////////////////////////////////&#10;////////////////////////////////////////////////////////////////////////////&#10;////////////////////////////////////////////////////////////////////////////&#10;////////////////////////////////////////////////////////////////////////////&#10;////////////////////////////////////////////////////////////////////////////&#10;////////////////////////////////////////////////////////////////////////////&#10;////////////////////////////////////////////////////////////////////////////&#10;////////////////////////////////////////////////////////////////////////////&#10;////////////////////////////////////////////////////////////////////////////&#10;////////////////////////////////////////////////////////////////////////////&#10;////////////////////////////////////////////////////////////////////////////&#10;////////////////////////////////////////////////////////////////////////////&#10;////////////////////////////////////////////////////////////////////////////&#10;////////////////////////////////////////////////////////////////////////////&#10;////////////////////////////////////////////////////////////////////////////&#10;////////////////////////////////////////////////////////////////////////////&#10;////////////////////////////////////////////////////////////////////////////&#10;////////////////////////////////////////////////////////////////////////////&#10;////////////////////////////////////////////////////////////////////////////&#10;////////////////////////////////////////////////////////////////////////////&#10;////////////////////////////////////////////////////////////////////////////&#10;////////////////////////////////////////////////////////////////////////////&#10;////////////////////////////////////////////////////////////////////////////&#10;////////////////////////////////////////////////////////////////////////////&#10;////////////////////////////////////////////////////////////////////////////&#10;////////////////////////////////////////////////////////////////////////////&#10;////////////////////////////////////////////////////////////////////////////&#10;////////////////////////////////////////////////////////////////////////////&#10;////////////////////////////////////////////////////////////////////////////&#10;////////////////////////////////////////////////////////////////////////////&#10;////////////////////////////////////////////////////////////////////////////&#10;////////////////////////////////////////////////////////////////////////////&#10;////////////////////////////////////////////////////////////////////////////&#10;////////////////////////////////////////////////////////////////////////////&#10;////////////////////////////////////////////////////////////////////////////&#10;////////////////////////////////////////////////////////////////////////////&#10;////////////////////////////////////////////////////////////////////////////&#10;////////////////////////////////////////////////////////////////////////////&#10;////////////////////////////////////////////////////////////////////////////&#10;////////////////////////////////////////////////////////////////////////////&#10;////////////////////////////////////////////////////////////////////////////&#10;////////////////////////////////////////////////////////////////////////////&#10;////////////////////////////////////////////////////////////////////////////&#10;////////////////////////////////////////////////////////////////////////////&#10;////////////////////////////////////////////////////////////////////////////&#10;////////////////////////////////////////////////////////////////////////////&#10;////////////////////////////////////////////////////////////////////////////&#10;////////////////////////////////////////////////////////////////////////////&#10;/////////////////////////////////////////////////////////////////////yYmJv//&#10;//////314++7PPrrx///////////////////////////////////////////////////////////&#10;////////////////////////////////////////////////////////////////////////////&#10;////////////////////////////////////////////////////////////////////////////&#10;////////////////////////////////////////////////////////////////////////////&#10;////////////////////////////////////////////////////////////////////////////&#10;////////////////////////////////////////////////////////////////////////////&#10;////////////////////////////////////////////////////////////////////////////&#10;////////////////////////////////////////////////////////////////////////////&#10;////////////////////////////////////////////////////////////////////////////&#10;////////////////////////////////////////////////////////////////////////////&#10;////////////////////////////////////////////////////////////////////////////&#10;////////////////////////////////////////////////////////////////////////////&#10;////////////////////////////////////////////////////////////////////////////&#10;////////////////////////////////////////////////////////////////////////////&#10;////////////////////////////////////////////////////////////////////////////&#10;////////////////////////////////////////////////////////////////////////////&#10;////////////////////////////////////////////////////////////////////////////&#10;////////////////////////////////////////////////////////////////////////////&#10;////////////////////////////////////////////////////////////////////////////&#10;////////////////////////////////////////////////////////////////////////////&#10;////////////////////////////////////////////////////////////////////////////&#10;////////////////////////////////////////////////////////////////////////////&#10;////////////////////////////////////////////////////////////////////////////&#10;////////////////////////////////////////////////////////////////////////////&#10;////////////////////////////////////////////////////////////////////////////&#10;////////////////////////////////////////////////////////////////////////////&#10;////////////////////////////////////////////////////////////////////////////&#10;////////////////////////////////////////////////////////////////////////////&#10;////////////////////////////////////////////////////////////////////////////&#10;////////////////////////////////////////////////////////////////////////////&#10;////////////////////////////////////////////////////////////////////////////&#10;////////////////////////////////////////////////////////////////////////////&#10;////////////////////////////////////////////////////////////////////////////&#10;////////////////////////////////////////////////////////////////////////////&#10;////////////////////////////////////////////////////////////////////////////&#10;////////////////////////////////////////////////////////////////////////////&#10;////////////////////////////////////////////////////////////////////////////&#10;////////////////////////////////////////////////////////////////////////////&#10;////////////////////////////////////////////////////////////////////////////&#10;////////////////////////////////////////////////////////////////////////////&#10;////////////////////////////////////////////////////////////////////////////&#10;////////////////////////////////////////////////////////////////////////////&#10;////////////////////////////////////////////////////////////////////////////&#10;////////////////////////////////////////////////////////////////////////////&#10;////////////////////////////////////////////////////////////////////////////&#10;////////////////////////////////////////////////////////////////////////////&#10;////////////////////////////////////////////////////////////////////////////&#10;////////////////////////////////////////////////////////////////////////////&#10;////////////////////////////////////////////////////////////////////////////&#10;/////////////////////////////////////////////////////////yYmJv////////////ji&#10;q/TOdP//////////////////////////////////////////////////////////////////////&#10;////////////////////////////////////////////////////////////////////////////&#10;////////////////////////////////////////////////////////////////////////////&#10;////////////////////////////////////////////////////////////////////////////&#10;////////////////////////////////////////////////////////////////////////////&#10;////////////////////////////////////////////////////////////////////////////&#10;////////////////////////////////////////////////////////////////////////////&#10;////////////////////////////////////////////////////////////////////////////&#10;////////////////////////////////////////////////////////////////////////////&#10;////////////////////////////////////////////////////////////////////////////&#10;////////////////////////////////////////////////////////////////////////////&#10;////////////////////////////////////////////////////////////////////////////&#10;////////////////////////////////////////////////////////////////////////////&#10;////////////////////////////////////////////////////////////////////////////&#10;////////////////////////////////////////////////////////////////////////////&#10;////////////////////////////////////////////////////////////////////////////&#10;////////////////////////////////////////////////////////////////////////////&#10;////////////////////////////////////////////////////////////////////////////&#10;////////////////////////////////////////////////////////////////////////////&#10;////////////////////////////////////////////////////////////////////////////&#10;////////////////////////////////////////////////////////////////////////////&#10;////////////////////////////////////////////////////////////////////////////&#10;////////////////////////////////////////////////////////////////////////////&#10;////////////////////////////////////////////////////////////////////////////&#10;////////////////////////////////////////////////////////////////////////////&#10;////////////////////////////////////////////////////////////////////////////&#10;////////////////////////////////////////////////////////////////////////////&#10;////////////////////////////////////////////////////////////////////////////&#10;////////////////////////////////////////////////////////////////////////////&#10;////////////////////////////////////////////////////////////////////////////&#10;////////////////////////////////////////////////////////////////////////////&#10;////////////////////////////////////////////////////////////////////////////&#10;////////////////////////////////////////////////////////////////////////////&#10;////////////////////////////////////////////////////////////////////////////&#10;////////////////////////////////////////////////////////////////////////////&#10;////////////////////////////////////////////////////////////////////////////&#10;////////////////////////////////////////////////////////////////////////////&#10;////////////////////////////////////////////////////////////////////////////&#10;////////////////////////////////////////////////////////////////////////////&#10;////////////////////////////////////////////////////////////////////////////&#10;////////////////////////////////////////////////////////////////////////////&#10;////////////////////////////////////////////////////////////////////////////&#10;////////////////////////////////////////////////////////////////////////////&#10;////////////////////////////////////////////////////////////////////////////&#10;////////////////////////////////////////////////////////////////////////////&#10;////////////////////////////////////////////////////////////////////////////&#10;////////////////////////////////////////////////////////////////////////////&#10;////////////////////////////////////////////////////////////////////////////&#10;////////////////////////////////////////////////////////////////////////////&#10;/////////////////////////////////////////////yYmJv////////////314++7PPrrx///&#10;////////////////////////////////////////////////////////////////////////////&#10;////////////////////////////////////////////////////////////////////////////&#10;////////////////////////////////////////////////////////////////////////////&#10;////////////////////////////////////////////////////////////////////////////&#10;////////////////////////////////////////////////////////////////////////////&#10;////////////////////////////////////////////////////////////////////////////&#10;////////////////////////////////////////////////////////////////////////////&#10;////////////////////////////////////////////////////////////////////////////&#10;////////////////////////////////////////////////////////////////////////////&#10;////////////////////////////////////////////////////////////////////////////&#10;////////////////////////////////////////////////////////////////////////////&#10;////////////////////////////////////////////////////////////////////////////&#10;////////////////////////////////////////////////////////////////////////////&#10;////////////////////////////////////////////////////////////////////////////&#10;////////////////////////////////////////////////////////////////////////////&#10;////////////////////////////////////////////////////////////////////////////&#10;////////////////////////////////////////////////////////////////////////////&#10;////////////////////////////////////////////////////////////////////////////&#10;////////////////////////////////////////////////////////////////////////////&#10;////////////////////////////////////////////////////////////////////////////&#10;////////////////////////////////////////////////////////////////////////////&#10;////////////////////////////////////////////////////////////////////////////&#10;////////////////////////////////////////////////////////////////////////////&#10;////////////////////////////////////////////////////////////////////////////&#10;////////////////////////////////////////////////////////////////////////////&#10;////////////////////////////////////////////////////////////////////////////&#10;////////////////////////////////////////////////////////////////////////////&#10;////////////////////////////////////////////////////////////////////////////&#10;////////////////////////////////////////////////////////////////////////////&#10;////////////////////////////////////////////////////////////////////////////&#10;////////////////////////////////////////////////////////////////////////////&#10;////////////////////////////////////////////////////////////////////////////&#10;////////////////////////////////////////////////////////////////////////////&#10;////////////////////////////////////////////////////////////////////////////&#10;////////////////////////////////////////////////////////////////////////////&#10;////////////////////////////////////////////////////////////////////////////&#10;////////////////////////////////////////////////////////////////////////////&#10;////////////////////////////////////////////////////////////////////////////&#10;////////////////////////////////////////////////////////////////////////////&#10;////////////////////////////////////////////////////////////////////////////&#10;////////////////////////////////////////////////////////////////////////////&#10;////////////////////////////////////////////////////////////////////////////&#10;////////////////////////////////////////////////////////////////////////////&#10;////////////////////////////////////////////////////////////////////////////&#10;////////////////////////////////////////////////////////////////////////////&#10;////////////////////////////////////////////////////////////////////////////&#10;////////////////////////////////////////////////////////////////////////////&#10;////////////////////////////////////////////////////////////////////////////&#10;////////////////////////////////////////////////////////////////////////////&#10;/////////////////////////////////yYmJv////////////////jiq/TOdP//////////////&#10;////////////////////////////////////////////////////////////////////////////&#10;////////////////////////////////////////////////////////////////////////////&#10;////////////////////////////////////////////////////////////////////////////&#10;////////////////////////////////////////////////////////////////////////////&#10;////////////////////////////////////////////////////////////////////////////&#10;////////////////////////////////////////////////////////////////////////////&#10;////////////////////////////////////////////////////////////////////////////&#10;////////////////////////////////////////////////////////////////////////////&#10;////////////////////////////////////////////////////////////////////////////&#10;////////////////////////////////////////////////////////////////////////////&#10;////////////////////////////////////////////////////////////////////////////&#10;////////////////////////////////////////////////////////////////////////////&#10;////////////////////////////////////////////////////////////////////////////&#10;////////////////////////////////////////////////////////////////////////////&#10;////////////////////////////////////////////////////////////////////////////&#10;////////////////////////////////////////////////////////////////////////////&#10;////////////////////////////////////////////////////////////////////////////&#10;////////////////////////////////////////////////////////////////////////////&#10;////////////////////////////////////////////////////////////////////////////&#10;////////////////////////////////////////////////////////////////////////////&#10;////////////////////////////////////////////////////////////////////////////&#10;////////////////////////////////////////////////////////////////////////////&#10;////////////////////////////////////////////////////////////////////////////&#10;////////////////////////////////////////////////////////////////////////////&#10;////////////////////////////////////////////////////////////////////////////&#10;////////////////////////////////////////////////////////////////////////////&#10;////////////////////////////////////////////////////////////////////////////&#10;////////////////////////////////////////////////////////////////////////////&#10;////////////////////////////////////////////////////////////////////////////&#10;////////////////////////////////////////////////////////////////////////////&#10;////////////////////////////////////////////////////////////////////////////&#10;////////////////////////////////////////////////////////////////////////////&#10;////////////////////////////////////////////////////////////////////////////&#10;////////////////////////////////////////////////////////////////////////////&#10;////////////////////////////////////////////////////////////////////////////&#10;////////////////////////////////////////////////////////////////////////////&#10;////////////////////////////////////////////////////////////////////////////&#10;////////////////////////////////////////////////////////////////////////////&#10;////////////////////////////////////////////////////////////////////////////&#10;////////////////////////////////////////////////////////////////////////////&#10;////////////////////////////////////////////////////////////////////////////&#10;////////////////////////////////////////////////////////////////////////////&#10;////////////////////////////////////////////////////////////////////////////&#10;////////////////////////////////////////////////////////////////////////////&#10;////////////////////////////////////////////////////////////////////////////&#10;////////////////////////////////////////////////////////////////////////////&#10;////////////////////////////////////////////////////////////////////////////&#10;////////////////////////////////////////////////////////////////////////////&#10;/////////////////////////////////////////////////////9/f37u7u9bW1v//////////&#10;/////////////////////yYmJv////////////////314++7PP314///////////////////////&#10;////////////////////////////////////////////////////////////////////////////&#10;////////////////////////////////////////////////////////////////////////////&#10;////////////////////////////////////////////////////////////////////////////&#10;////////////////////////////////////////////////////////////////////////////&#10;////////////////////////////////////////////////////////////////////////////&#10;////////////////////////////////////////////////////////////////////////////&#10;////////////////////////////////////////////////////////////////////////////&#10;////////////////////////////////////////////////////////////////////////////&#10;////////////////////////////////////////////////////////////////////////////&#10;////////////////////////////////////////////////////////////////////////////&#10;////////////////////////////////////////////////////////////////////////////&#10;////////////////////////////////////////////////////////////////////////////&#10;////////////////////////////////////////////////////////////////////////////&#10;////////////////////////////////////////////////////////////////////////////&#10;////////////////////////////////////////////////////////////////////////////&#10;////////////////////////////////////////////////////////////////////////////&#10;////////////////////////////////////////////////////////////////////////////&#10;////////////////////////////////////////////////////////////////////////////&#10;////////////////////////////////////////////////////////////////////////////&#10;////////////////////////////////////////////////////////////////////////////&#10;////////////////////////////////////////////////////////////////////////////&#10;////////////////////////////////////////////////////////////////////////////&#10;////////////////////////////////////////////////////////////////////////////&#10;////////////////////////////////////////////////////////////////////////////&#10;////////////////////////////////////////////////////////////////////////////&#10;////////////////////////////////////////////////////////////////////////////&#10;////////////////////////////////////////////////////////////////////////////&#10;////////////////////////////////////////////////////////////////////////////&#10;////////////////////////////////////////////////////////////////////////////&#10;////////////////////////////////////////////////////////////////////////////&#10;////////////////////////////////////////////////////////////////////////////&#10;////////////////////////////////////////////////////////////////////////////&#10;////////////////////////////////////////////////////////////////////////////&#10;////////////////////////////////////////////////////////////////////////////&#10;////////////////////////////////////////////////////////////////////////////&#10;////////////////////////////////////////////////////////////////////////////&#10;////////////////////////////////////////////////////////////////////////////&#10;////////////////////////////////////////////////////////////////////////////&#10;////////////////////////////////////////////////////////////////////////////&#10;////////////////////////////////////////////////////////////////////////////&#10;////////////////////////////////////////////////////////////////////////////&#10;////////////////////////////////////////////////////////////////////////////&#10;////////////////////////////////////////////////////////////////////////////&#10;////////////////////////////////////////////////////////////////////////////&#10;////////////////////////////////////////////////////////////////////////////&#10;////////////////////////////////////////////////////////////////////////////&#10;////////////////////////////////////////////////////////////////////////////&#10;////////////////////////////////////////////////////////////////////////////&#10;/////////////////////////////////////56enjo6OnR0dEdHR3t7e///////////////////&#10;/////////yYmJv////////////////////TOdPTOdP//////////////////////////////////&#10;////////////////////////////////////////////////////////////////////////////&#10;////////////////////////////////////////////////////////////////////////////&#10;////////////////////////////////////////////////////////////////////////////&#10;////////////////////////////////////////////////////////////////////////////&#10;////////////////////////////////////////////////////////////////////////////&#10;////////////////////////////////////////////////////////////////////////////&#10;////////////////////////////////////////////////////////////////////////////&#10;////////////////////////////////////////////////////////////////////////////&#10;////////////////////////////////////////////////////////////////////////////&#10;////////////////////////////////////////////////////////////////////////////&#10;////////////////////////////////////////////////////////////////////////////&#10;////////////////////////////////////////////////////////////////////////////&#10;////////////////////////////////////////////////////////////////////////////&#10;////////////////////////////////////////////////////////////////////////////&#10;////////////////////////////////////////////////////////////////////////////&#10;////////////////////////////////////////////////////////////////////////////&#10;////////////////////////////////////////////////////////////////////////////&#10;////////////////////////////////////////////////////////////////////////////&#10;////////////////////////////////////////////////////////////////////////////&#10;////////////////////////////////////////////////////////////////////////////&#10;////////////////////////////////////////////////////////////////////////////&#10;////////////////////////////////////////////////////////////////////////////&#10;////////////////////////////////////////////////////////////////////////////&#10;////////////////////////////////////////////////////////////////////////////&#10;////////////////////////////////////////////////////////////////////////////&#10;////////////////////////////////////////////////////////////////////////////&#10;////////////////////////////////////////////////////////////////////////////&#10;////////////////////////////////////////////////////////////////////////////&#10;////////////////////////////////////////////////////////////////////////////&#10;////////////////////////////////////////////////////////////////////////////&#10;////////////////////////////////////////////////////////////////////////////&#10;////////////////////////////////////////////////////////////////////////////&#10;////////////////////////////////////////////////////////////////////////////&#10;////////////////////////////////////////////////////////////////////////////&#10;////////////////////////////////////////////////////////////////////////////&#10;////////////////////////////////////////////////////////////////////////////&#10;////////////////////////////////////////////////////////////////////////////&#10;////////////////////////////////////////////////////////////////////////////&#10;////////////////////////////////////////////////////////////////////////////&#10;////////////////////////////////////////////////////////////////////////////&#10;////////////////////////////////////////////////////////////////////////////&#10;////////////////////////////////////////////////////////////////////////////&#10;////////////////////////////////////////////////////////////////////////////&#10;////////////////////////////////////////////////////////////////////////////&#10;////////////////////////////////////////////////////////////////////////////&#10;////////////////////////////////////////////////////////////////////////////&#10;////////////////////////////////////////////////////////////////////////////&#10;////////////////////////////////////////////////////////////////////////////&#10;//////////////////////39/SoqKtra2v////Hx8SoqKtbW1v///////////////////////yYm&#10;Jv////////////////////314++7PP314///////////////////////////////////////////&#10;////////////////////////////////////////////////////////////////////////////&#10;////////////////////////////////////////////////////////////////////////////&#10;////////////////////////////////////////////////////////////////////////////&#10;////////////////////////////////////////////////////////////////////////////&#10;////////////////////////////////////////////////////////////////////////////&#10;////////////////////////////////////////////////////////////////////////////&#10;////////////////////////////////////////////////////////////////////////////&#10;////////////////////////////////////////////////////////////////////////////&#10;////////////////////////////////////////////////////////////////////////////&#10;////////////////////////////////////////////////////////////////////////////&#10;////////////////////////////////////////////////////////////////////////////&#10;////////////////////////////////////////////////////////////////////////////&#10;////////////////////////////////////////////////////////////////////////////&#10;////////////////////////////////////////////////////////////////////////////&#10;////////////////////////////////////////////////////////////////////////////&#10;////////////////////////////////////////////////////////////////////////////&#10;////////////////////////////////////////////////////////////////////////////&#10;////////////////////////////////////////////////////////////////////////////&#10;////////////////////////////////////////////////////////////////////////////&#10;////////////////////////////////////////////////////////////////////////////&#10;////////////////////////////////////////////////////////////////////////////&#10;////////////////////////////////////////////////////////////////////////////&#10;////////////////////////////////////////////////////////////////////////////&#10;////////////////////////////////////////////////////////////////////////////&#10;////////////////////////////////////////////////////////////////////////////&#10;////////////////////////////////////////////////////////////////////////////&#10;////////////////////////////////////////////////////////////////////////////&#10;////////////////////////////////////////////////////////////////////////////&#10;////////////////////////////////////////////////////////////////////////////&#10;////////////////////////////////////////////////////////////////////////////&#10;////////////////////////////////////////////////////////////////////////////&#10;////////////////////////////////////////////////////////////////////////////&#10;////////////////////////////////////////////////////////////////////////////&#10;////////////////////////////////////////////////////////////////////////////&#10;////////////////////////////////////////////////////////////////////////////&#10;////////////////////////////////////////////////////////////////////////////&#10;////////////////////////////////////////////////////////////////////////////&#10;////////////////////////////////////////////////////////////////////////////&#10;////////////////////////////////////////////////////////////////////////////&#10;////////////////////////////////////////////////////////////////////////////&#10;////////////////////////////////////////////////////////////////////////////&#10;////////////////////////////////////////////////////////////////////////////&#10;////////////////////////////////////////////////////////////////////////////&#10;////////////////////////////////////////////////////////////////////////////&#10;////////////////////////////////////////////////////////////////////////////&#10;////////////////////////////////////////////////////////////////////////////&#10;////////////////////////////////////////////////////////////////////////////&#10;////////////////////////////////////////////////////////////////////////////&#10;//////////39/SkpKeLi4v////r6+iwsLNDQ0P///////////////////////yYmJv//////////&#10;//////////////TOdPTOdP//////////////////////////////////////////////////////&#10;////////////////////////////////////////////////////////////////////////////&#10;////////////////////////////////////////////////////////////////////////////&#10;////////////////////////////////////////////////////////////////////////////&#10;////////////////////////////////////////////////////////////////////////////&#10;////////////////////////////////////////////////////////////////////////////&#10;////////////////////////////////////////////////////////////////////////////&#10;////////////////////////////////////////////////////////////////////////////&#10;////////////////////////////////////////////////////////////////////////////&#10;////////////////////////////////////////////////////////////////////////////&#10;////////////////////////////////////////////////////////////////////////////&#10;////////////////////////////////////////////////////////////////////////////&#10;////////////////////////////////////////////////////////////////////////////&#10;////////////////////////////////////////////////////////////////////////////&#10;////////////////////////////////////////////////////////////////////////////&#10;////////////////////////////////////////////////////////////////////////////&#10;////////////////////////////////////////////////////////////////////////////&#10;////////////////////////////////////////////////////////////////////////////&#10;////////////////////////////////////////////////////////////////////////////&#10;////////////////////////////////////////////////////////////////////////////&#10;////////////////////////////////////////////////////////////////////////////&#10;////////////////////////////////////////////////////////////////////////////&#10;////////////////////////////////////////////////////////////////////////////&#10;////////////////////////////////////////////////////////////////////////////&#10;////////////////////////////////////////////////////////////////////////////&#10;////////////////////////////////////////////////////////////////////////////&#10;////////////////////////////////////////////////////////////////////////////&#10;////////////////////////////////////////////////////////////////////////////&#10;////////////////////////////////////////////////////////////////////////////&#10;////////////////////////////////////////////////////////////////////////////&#10;////////////////////////////////////////////////////////////////////////////&#10;////////////////////////////////////////////////////////////////////////////&#10;////////////////////////////////////////////////////////////////////////////&#10;////////////////////////////////////////////////////////////////////////////&#10;////////////////////////////////////////////////////////////////////////////&#10;////////////////////////////////////////////////////////////////////////////&#10;////////////////////////////////////////////////////////////////////////////&#10;////////////////////////////////////////////////////////////////////////////&#10;////////////////////////////////////////////////////////////////////////////&#10;////////////////////////////////////////////////////////////////////////////&#10;////////////////////////////////////////////////////////////////////////////&#10;////////////////////////////////////////////////////////////////////////////&#10;////////////////////////////////////////////////////////////////////////////&#10;////////////////////////////////////////////////////////////////////////////&#10;////////////////////////////////////////////////////////////////////////////&#10;////////////////////////////////////////////////////////////////////////////&#10;////////////////////////////////////////////////////////////////////////////&#10;////////////////////////////////////////////////////////////////////////////&#10;////////////////////////////////////////////////////////////////////////////&#10;/6ioqExMTJCQkFZWVoODg////////////////////////////yYmJiYmJiYmJiYmJiYmJiYmJiYm&#10;JpCJd++7PP314///////////////////////////////////////////////////////////////&#10;////////////////////////////////////////////////////////////////////////////&#10;////////////////////////////////////////////////////////////////////////////&#10;////////////////////////////////////////////////////////////////////////////&#10;////////////////////////////////////////////////////////////////////////////&#10;////////////////////////////////////////////////////////////////////////////&#10;////////////////////////////////////////////////////////////////////////////&#10;////////////////////////////////////////////////////////////////////////////&#10;////////////////////////////////////////////////////////////////////////////&#10;////////////////////////////////////////////////////////////////////////////&#10;////////////////////////////////////////////////////////////////////////////&#10;////////////////////////////////////////////////////////////////////////////&#10;////////////////////////////////////////////////////////////////////////////&#10;////////////////////////////////////////////////////////////////////////////&#10;////////////////////////////////////////////////////////////////////////////&#10;////////////////////////////////////////////////////////////////////////////&#10;////////////////////////////////////////////////////////////////////////////&#10;////////////////////////////////////////////////////////////////////////////&#10;////////////////////////////////////////////////////////////////////////////&#10;////////////////////////////////////////////////////////////////////////////&#10;////////////////////////////////////////////////////////////////////////////&#10;////////////////////////////////////////////////////////////////////////////&#10;////////////////////////////////////////////////////////////////////////////&#10;////////////////////////////////////////////////////////////////////////////&#10;////////////////////////////////////////////////////////////////////////////&#10;////////////////////////////////////////////////////////////////////////////&#10;////////////////////////////////////////////////////////////////////////////&#10;////////////////////////////////////////////////////////////////////////////&#10;////////////////////////////////////////////////////////////////////////////&#10;////////////////////////////////////////////////////////////////////////////&#10;////////////////////////////////////////////////////////////////////////////&#10;////////////////////////////////////////////////////////////////////////////&#10;////////////////////////////////////////////////////////////////////////////&#10;////////////////////////////////////////////////////////////////////////////&#10;////////////////////////////////////////////////////////////////////////////&#10;////////////////////////////////////////////////////////////////////////////&#10;////////////////////////////////////////////////////////////////////////////&#10;////////////////////////////////////////////////////////////////////////////&#10;////////////////////////////////////////////////////////////////////////////&#10;////////////////////////////////////////////////////////////////////////////&#10;////////////////////////////////////////////////////////////////////////////&#10;////////////////////////////////////////////////////////////////////////////&#10;////////////////////////////////////////////////////////////////////////////&#10;////////////////////////////////////////////////////////////////////////////&#10;////////////////////////////////////////////////////////////////////////////&#10;////////////////////////////////////////////////////////////////////////////&#10;////////////////////////////////////////////////////////////////////////////&#10;////////////////////////////////////////////////////////////////////////////&#10;/////////////////////////////////////////////////////////////////3R0dFZWVqWl&#10;pWZmZmBgYPX19f///////////////////////yYmJv////////////////////////////TOdPTO&#10;dP//////////////////////////////////////////////////////////////////////////&#10;////////////////////////////////////////////////////////////////////////////&#10;////////////////////////////////////////////////////////////////////////////&#10;////////////////////////////////////////////////////////////////////////////&#10;////////////////////////////////////////////////////////////////////////////&#10;////////////////////////////////////////////////////////////////////////////&#10;////////////////////////////////////////////////////////////////////////////&#10;////////////////////////////////////////////////////////////////////////////&#10;////////////////////////////////////////////////////////////////////////////&#10;////////////////////////////////////////////////////////////////////////////&#10;////////////////////////////////////////////////////////////////////////////&#10;////////////////////////////////////////////////////////////////////////////&#10;////////////////////////////////////////////////////////////////////////////&#10;////////////////////////////////////////////////////////////////////////////&#10;////////////////////////////////////////////////////////////////////////////&#10;////////////////////////////////////////////////////////////////////////////&#10;////////////////////////////////////////////////////////////////////////////&#10;////////////////////////////////////////////////////////////////////////////&#10;////////////////////////////////////////////////////////////////////////////&#10;////////////////////////////////////////////////////////////////////////////&#10;////////////////////////////////////////////////////////////////////////////&#10;////////////////////////////////////////////////////////////////////////////&#10;////////////////////////////////////////////////////////////////////////////&#10;////////////////////////////////////////////////////////////////////////////&#10;////////////////////////////////////////////////////////////////////////////&#10;////////////////////////////////////////////////////////////////////////////&#10;////////////////////////////////////////////////////////////////////////////&#10;////////////////////////////////////////////////////////////////////////////&#10;////////////////////////////////////////////////////////////////////////////&#10;////////////////////////////////////////////////////////////////////////////&#10;////////////////////////////////////////////////////////////////////////////&#10;////////////////////////////////////////////////////////////////////////////&#10;////////////////////////////////////////////////////////////////////////////&#10;////////////////////////////////////////////////////////////////////////////&#10;////////////////////////////////////////////////////////////////////////////&#10;////////////////////////////////////////////////////////////////////////////&#10;////////////////////////////////////////////////////////////////////////////&#10;////////////////////////////////////////////////////////////////////////////&#10;////////////////////////////////////////////////////////////////////////////&#10;////////////////////////////////////////////////////////////////////////////&#10;////////////////////////////////////////////////////////////////////////////&#10;////////////////////////////////////////////////////////////////////////////&#10;////////////////////////////////////////////////////////////////////////////&#10;////////////////////////////////////////////////////////////////////////////&#10;////////////////////////////////////////////////////////////////////////////&#10;////////////////////////////////////////////////////////////////////////////&#10;////////////////////////////////////////////////////////////////////////////&#10;////////////////////////////////////////////////////////////////////////////&#10;/////////////////////////////////////////////////729vUNDQ/z8/P///////2BgYJOT&#10;k////////////////////////yYmJv////////////////////////////314++7PP//////////&#10;////////////////////////////////////////////////////////////////////////////&#10;////////////////////////////////////////////////////////////////////////////&#10;////////////////////////////////////////////////////////////////////////////&#10;////////////////////////////////////////////////////////////////////////////&#10;////////////////////////////////////////////////////////////////////////////&#10;////////////////////////////////////////////////////////////////////////////&#10;////////////////////////////////////////////////////////////////////////////&#10;////////////////////////////////////////////////////////////////////////////&#10;////////////////////////////////////////////////////////////////////////////&#10;////////////////////////////////////////////////////////////////////////////&#10;////////////////////////////////////////////////////////////////////////////&#10;////////////////////////////////////////////////////////////////////////////&#10;////////////////////////////////////////////////////////////////////////////&#10;////////////////////////////////////////////////////////////////////////////&#10;////////////////////////////////////////////////////////////////////////////&#10;////////////////////////////////////////////////////////////////////////////&#10;////////////////////////////////////////////////////////////////////////////&#10;////////////////////////////////////////////////////////////////////////////&#10;////////////////////////////////////////////////////////////////////////////&#10;////////////////////////////////////////////////////////////////////////////&#10;////////////////////////////////////////////////////////////////////////////&#10;////////////////////////////////////////////////////////////////////////////&#10;////////////////////////////////////////////////////////////////////////////&#10;////////////////////////////////////////////////////////////////////////////&#10;////////////////////////////////////////////////////////////////////////////&#10;////////////////////////////////////////////////////////////////////////////&#10;////////////////////////////////////////////////////////////////////////////&#10;////////////////////////////////////////////////////////////////////////////&#10;////////////////////////////////////////////////////////////////////////////&#10;////////////////////////////////////////////////////////////////////////////&#10;////////////////////////////////////////////////////////////////////////////&#10;////////////////////////////////////////////////////////////////////////////&#10;////////////////////////////////////////////////////////////////////////////&#10;////////////////////////////////////////////////////////////////////////////&#10;////////////////////////////////////////////////////////////////////////////&#10;////////////////////////////////////////////////////////////////////////////&#10;////////////////////////////////////////////////////////////////////////////&#10;////////////////////////////////////////////////////////////////////////////&#10;////////////////////////////////////////////////////////////////////////////&#10;////////////////////////////////////////////////////////////////////////////&#10;////////////////////////////////////////////////////////////////////////////&#10;////////////////////////////////////////////////////////////////////////////&#10;////////////////////////////////////////////////////////////////////////////&#10;////////////////////////////////////////////////////////////////////////////&#10;////////////////////////////////////////////////////////////////////////////&#10;////////////////////////////////////////////////////////////////////////////&#10;////////////////////////////////////////////////////////////////////////////&#10;////////////////////////////////////////////////////////////////////////////&#10;/////////////////////////////////////6ysrGlpaf///////////39/f3Z2dv//////////&#10;/////////////yYmJv////////////////////////////////TOdPTOdP//////////////////&#10;////////////////////////////////////////////////////////////////////////////&#10;////////////////////////////////////////////////////////////////////////////&#10;////////////////////////////////////////////////////////////////////////////&#10;////////////////////////////////////////////////////////////////////////////&#10;////////////////////////////////////////////////////////////////////////////&#10;////////////////////////////////////////////////////////////////////////////&#10;////////////////////////////////////////////////////////////////////////////&#10;////////////////////////////////////////////////////////////////////////////&#10;////////////////////////////////////////////////////////////////////////////&#10;////////////////////////////////////////////////////////////////////////////&#10;////////////////////////////////////////////////////////////////////////////&#10;////////////////////////////////////////////////////////////////////////////&#10;////////////////////////////////////////////////////////////////////////////&#10;////////////////////////////////////////////////////////////////////////////&#10;////////////////////////////////////////////////////////////////////////////&#10;////////////////////////////////////////////////////////////////////////////&#10;////////////////////////////////////////////////////////////////////////////&#10;////////////////////////////////////////////////////////////////////////////&#10;////////////////////////////////////////////////////////////////////////////&#10;////////////////////////////////////////////////////////////////////////////&#10;////////////////////////////////////////////////////////////////////////////&#10;////////////////////////////////////////////////////////////////////////////&#10;////////////////////////////////////////////////////////////////////////////&#10;////////////////////////////////////////////////////////////////////////////&#10;////////////////////////////////////////////////////////////////////////////&#10;////////////////////////////////////////////////////////////////////////////&#10;////////////////////////////////////////////////////////////////////////////&#10;////////////////////////////////////////////////////////////////////////////&#10;////////////////////////////////////////////////////////////////////////////&#10;////////////////////////////////////////////////////////////////////////////&#10;////////////////////////////////////////////////////////////////////////////&#10;////////////////////////////////////////////////////////////////////////////&#10;////////////////////////////////////////////////////////////////////////////&#10;////////////////////////////////////////////////////////////////////////////&#10;////////////////////////////////////////////////////////////////////////////&#10;////////////////////////////////////////////////////////////////////////////&#10;////////////////////////////////////////////////////////////////////////////&#10;////////////////////////////////////////////////////////////////////////////&#10;////////////////////////////////////////////////////////////////////////////&#10;////////////////////////////////////////////////////////////////////////////&#10;////////////////////////////////////////////////////////////////////////////&#10;////////////////////////////////////////////////////////////////////////////&#10;////////////////////////////////////////////////////////////////////////////&#10;////////////////////////////////////////////////////////////////////////////&#10;////////////////////////////////////////////////////////////////////////////&#10;////////////////////////////////////////////////////////////////////////////&#10;////////////////////////////////////////////////////////////////////////////&#10;////////////////////////////////////////////////////////////////////////////&#10;/////////////////////////9bW1i4uLt3d3f////Hx8UtLS6ysrP//////////////////////&#10;/yYmJv////////////////////////////////314++7PP//////////////////////////////&#10;////////////////////////////////////////////////////////////////////////////&#10;////////////////////////////////////////////////////////////////////////////&#10;////////////////////////////////////////////////////////////////////////////&#10;////////////////////////////////////////////////////////////////////////////&#10;////////////////////////////////////////////////////////////////////////////&#10;////////////////////////////////////////////////////////////////////////////&#10;////////////////////////////////////////////////////////////////////////////&#10;////////////////////////////////////////////////////////////////////////////&#10;////////////////////////////////////////////////////////////////////////////&#10;////////////////////////////////////////////////////////////////////////////&#10;////////////////////////////////////////////////////////////////////////////&#10;////////////////////////////////////////////////////////////////////////////&#10;////////////////////////////////////////////////////////////////////////////&#10;////////////////////////////////////////////////////////////////////////////&#10;////////////////////////////////////////////////////////////////////////////&#10;////////////////////////////////////////////////////////////////////////////&#10;////////////////////////////////////////////////////////////////////////////&#10;////////////////////////////////////////////////////////////////////////////&#10;////////////////////////////////////////////////////////////////////////////&#10;////////////////////////////////////////////////////////////////////////////&#10;////////////////////////////////////////////////////////////////////////////&#10;////////////////////////////////////////////////////////////////////////////&#10;////////////////////////////////////////////////////////////////////////////&#10;////////////////////////////////////////////////////////////////////////////&#10;////////////////////////////////////////////////////////////////////////////&#10;////////////////////////////////////////////////////////////////////////////&#10;////////////////////////////////////////////////////////////////////////////&#10;////////////////////////////////////////////////////////////////////////////&#10;////////////////////////////////////////////////////////////////////////////&#10;////////////////////////////////////////////////////////////////////////////&#10;////////////////////////////////////////////////////////////////////////////&#10;////////////////////////////////////////////////////////////////////////////&#10;////////////////////////////////////////////////////////////////////////////&#10;////////////////////////////////////////////////////////////////////////////&#10;////////////////////////////////////////////////////////////////////////////&#10;////////////////////////////////////////////////////////////////////////////&#10;////////////////////////////////////////////////////////////////////////////&#10;////////////////////////////////////////////////////////////////////////////&#10;////////////////////////////////////////////////////////////////////////////&#10;////////////////////////////////////////////////////////////////////////////&#10;////////////////////////////////////////////////////////////////////////////&#10;////////////////////////////////////////////////////////////////////////////&#10;////////////////////////////////////////////////////////////////////////////&#10;////////////////////////////////////////////////////////////////////////////&#10;////////////////////////////////////////////////////////////////////////////&#10;////////////////////////////////////////////////////////////////////////////&#10;////////////////////////////////////////////////////////////////////////////&#10;////////////////////////////////////////////////////////////////////////////&#10;/////////////////6ioqDMzM15eXjMzM4aGhv///////////////////////////yYmJv//////&#10;//////////////////////////////TOdPTOdP//////////////////////////////////////&#10;////////////////////////////////////////////////////////////////////////////&#10;////////////////////////////////////////////////////////////////////////////&#10;////////////////////////////////////////////////////////////////////////////&#10;////////////////////////////////////////////////////////////////////////////&#10;////////////////////////////////////////////////////////////////////////////&#10;////////////////////////////////////////////////////////////////////////////&#10;////////////////////////////////////////////////////////////////////////////&#10;////////////////////////////////////////////////////////////////////////////&#10;////////////////////////////////////////////////////////////////////////////&#10;////////////////////////////////////////////////////////////////////////////&#10;////////////////////////////////////////////////////////////////////////////&#10;////////////////////////////////////////////////////////////////////////////&#10;////////////////////////////////////////////////////////////////////////////&#10;////////////////////////////////////////////////////////////////////////////&#10;////////////////////////////////////////////////////////////////////////////&#10;////////////////////////////////////////////////////////////////////////////&#10;////////////////////////////////////////////////////////////////////////////&#10;////////////////////////////////////////////////////////////////////////////&#10;////////////////////////////////////////////////////////////////////////////&#10;////////////////////////////////////////////////////////////////////////////&#10;////////////////////////////////////////////////////////////////////////////&#10;////////////////////////////////////////////////////////////////////////////&#10;////////////////////////////////////////////////////////////////////////////&#10;////////////////////////////////////////////////////////////////////////////&#10;////////////////////////////////////////////////////////////////////////////&#10;////////////////////////////////////////////////////////////////////////////&#10;////////////////////////////////////////////////////////////////////////////&#10;////////////////////////////////////////////////////////////////////////////&#10;////////////////////////////////////////////////////////////////////////////&#10;////////////////////////////////////////////////////////////////////////////&#10;////////////////////////////////////////////////////////////////////////////&#10;////////////////////////////////////////////////////////////////////////////&#10;////////////////////////////////////////////////////////////////////////////&#10;////////////////////////////////////////////////////////////////////////////&#10;////////////////////////////////////////////////////////////////////////////&#10;////////////////////////////////////////////////////////////////////////////&#10;////////////////////////////////////////////////////////////////////////////&#10;////////////////////////////////////////////////////////////////////////////&#10;////////////////////////////////////////////////////////////////////////////&#10;////////////////////////////////////////////////////////////////////////////&#10;////////////////////////////////////////////////////////////////////////////&#10;////////////////////////////////////////////////////////////////////////////&#10;////////////////////////////////////////////////////////////////////////////&#10;////////////////////////////////////////////////////////////////////////////&#10;////////////////////////////////////////////////////////////////////////////&#10;////////////////////////////////////////////////////////////////////////////&#10;////////////////////////////////////////////////////////////////////////////&#10;////////////////////////////////////////////////////////////////////////////&#10;/////////////////////////////////////////////////////yYmJv//////////////////&#10;//////////////////314++7PP//////////////////////////////////////////////////&#10;////////////////////////////////////////////////////////////////////////////&#10;////////////////////////////////////////////////////////////////////////////&#10;////////////////////////////////////////////////////////////////////////////&#10;////////////////////////////////////////////////////////////////////////////&#10;////////////////////////////////////////////////////////////////////////////&#10;////////////////////////////////////////////////////////////////////////////&#10;////////////////////////////////////////////////////////////////////////////&#10;////////////////////////////////////////////////////////////////////////////&#10;////////////////////////////////////////////////////////////////////////////&#10;////////////////////////////////////////////////////////////////////////////&#10;////////////////////////////////////////////////////////////////////////////&#10;////////////////////////////////////////////////////////////////////////////&#10;////////////////////////////////////////////////////////////////////////////&#10;////////////////////////////////////////////////////////////////////////////&#10;////////////////////////////////////////////////////////////////////////////&#10;////////////////////////////////////////////////////////////////////////////&#10;////////////////////////////////////////////////////////////////////////////&#10;////////////////////////////////////////////////////////////////////////////&#10;////////////////////////////////////////////////////////////////////////////&#10;////////////////////////////////////////////////////////////////////////////&#10;////////////////////////////////////////////////////////////////////////////&#10;////////////////////////////////////////////////////////////////////////////&#10;////////////////////////////////////////////////////////////////////////////&#10;////////////////////////////////////////////////////////////////////////////&#10;////////////////////////////////////////////////////////////////////////////&#10;////////////////////////////////////////////////////////////////////////////&#10;////////////////////////////////////////////////////////////////////////////&#10;////////////////////////////////////////////////////////////////////////////&#10;////////////////////////////////////////////////////////////////////////////&#10;////////////////////////////////////////////////////////////////////////////&#10;////////////////////////////////////////////////////////////////////////////&#10;////////////////////////////////////////////////////////////////////////////&#10;////////////////////////////////////////////////////////////////////////////&#10;////////////////////////////////////////////////////////////////////////////&#10;////////////////////////////////////////////////////////////////////////////&#10;////////////////////////////////////////////////////////////////////////////&#10;////////////////////////////////////////////////////////////////////////////&#10;////////////////////////////////////////////////////////////////////////////&#10;////////////////////////////////////////////////////////////////////////////&#10;////////////////////////////////////////////////////////////////////////////&#10;////////////////////////////////////////////////////////////////////////////&#10;////////////////////////////////////////////////////////////////////////////&#10;////////////////////////////////////////////////////////////////////////////&#10;////////////////////////////////////////////////////////////////////////////&#10;////////////////////////////////////////////////////////////////////////////&#10;////////////////////////////////////////////////////////////////////////////&#10;////////////////////////////////////////////////////////////////////////////&#10;////////////////////////////////////////////////////////////////////////////&#10;/////////////////////////////////////////yYmJv//////////////////////////////&#10;//////////TOdPjiq///////////////////////////////////////////////////////////&#10;////////////////////////////////////////////////////////////////////////////&#10;////////////////////////////////////////////////////////////////////////////&#10;////////////////////////////////////////////////////////////////////////////&#10;////////////////////////////////////////////////////////////////////////////&#10;////////////////////////////////////////////////////////////////////////////&#10;////////////////////////////////////////////////////////////////////////////&#10;////////////////////////////////////////////////////////////////////////////&#10;////////////////////////////////////////////////////////////////////////////&#10;////////////////////////////////////////////////////////////////////////////&#10;////////////////////////////////////////////////////////////////////////////&#10;////////////////////////////////////////////////////////////////////////////&#10;////////////////////////////////////////////////////////////////////////////&#10;////////////////////////////////////////////////////////////////////////////&#10;////////////////////////////////////////////////////////////////////////////&#10;////////////////////////////////////////////////////////////////////////////&#10;////////////////////////////////////////////////////////////////////////////&#10;////////////////////////////////////////////////////////////////////////////&#10;////////////////////////////////////////////////////////////////////////////&#10;////////////////////////////////////////////////////////////////////////////&#10;////////////////////////////////////////////////////////////////////////////&#10;////////////////////////////////////////////////////////////////////////////&#10;////////////////////////////////////////////////////////////////////////////&#10;////////////////////////////////////////////////////////////////////////////&#10;////////////////////////////////////////////////////////////////////////////&#10;////////////////////////////////////////////////////////////////////////////&#10;////////////////////////////////////////////////////////////////////////////&#10;////////////////////////////////////////////////////////////////////////////&#10;////////////////////////////////////////////////////////////////////////////&#10;////////////////////////////////////////////////////////////////////////////&#10;////////////////////////////////////////////////////////////////////////////&#10;////////////////////////////////////////////////////////////////////////////&#10;////////////////////////////////////////////////////////////////////////////&#10;////////////////////////////////////////////////////////////////////////////&#10;////////////////////////////////////////////////////////////////////////////&#10;////////////////////////////////////////////////////////////////////////////&#10;////////////////////////////////////////////////////////////////////////////&#10;////////////////////////////////////////////////////////////////////////////&#10;////////////////////////////////////////////////////////////////////////////&#10;////////////////////////////////////////////////////////////////////////////&#10;////////////////////////////////////////////////////////////////////////////&#10;////////////////////////////////////////////////////////////////////////////&#10;////////////////////////////////////////////////////////////////////////////&#10;////////////////////////////////////////////////////////////////////////////&#10;////////////////////////////////////////////////////////////////////////////&#10;////////////////////////////////////////////////////////////////////////////&#10;////////////////////////////////////////////////////////////////////////////&#10;////////////////////////////////////////////////////////////////////////////&#10;////////////////////////////////////////////////////////////////////////////&#10;/////////////////////////////yYmJv////////////////////////////////////////31&#10;4++7PP//////////////////////////////////////////////////////////////////////&#10;////////////////////////////////////////////////////////////////////////////&#10;////////////////////////////////////////////////////////////////////////////&#10;////////////////////////////////////////////////////////////////////////////&#10;////////////////////////////////////////////////////////////////////////////&#10;////////////////////////////////////////////////////////////////////////////&#10;////////////////////////////////////////////////////////////////////////////&#10;////////////////////////////////////////////////////////////////////////////&#10;////////////////////////////////////////////////////////////////////////////&#10;////////////////////////////////////////////////////////////////////////////&#10;////////////////////////////////////////////////////////////////////////////&#10;////////////////////////////////////////////////////////////////////////////&#10;////////////////////////////////////////////////////////////////////////////&#10;////////////////////////////////////////////////////////////////////////////&#10;////////////////////////////////////////////////////////////////////////////&#10;////////////////////////////////////////////////////////////////////////////&#10;////////////////////////////////////////////////////////////////////////////&#10;////////////////////////////////////////////////////////////////////////////&#10;////////////////////////////////////////////////////////////////////////////&#10;////////////////////////////////////////////////////////////////////////////&#10;////////////////////////////////////////////////////////////////////////////&#10;////////////////////////////////////////////////////////////////////////////&#10;////////////////////////////////////////////////////////////////////////////&#10;////////////////////////////////////////////////////////////////////////////&#10;////////////////////////////////////////////////////////////////////////////&#10;////////////////////////////////////////////////////////////////////////////&#10;////////////////////////////////////////////////////////////////////////////&#10;////////////////////////////////////////////////////////////////////////////&#10;////////////////////////////////////////////////////////////////////////////&#10;////////////////////////////////////////////////////////////////////////////&#10;////////////////////////////////////////////////////////////////////////////&#10;////////////////////////////////////////////////////////////////////////////&#10;////////////////////////////////////////////////////////////////////////////&#10;////////////////////////////////////////////////////////////////////////////&#10;////////////////////////////////////////////////////////////////////////////&#10;////////////////////////////////////////////////////////////////////////////&#10;////////////////////////////////////////////////////////////////////////////&#10;////////////////////////////////////////////////////////////////////////////&#10;////////////////////////////////////////////////////////////////////////////&#10;////////////////////////////////////////////////////////////////////////////&#10;////////////////////////////////////////////////////////////////////////////&#10;////////////////////////////////////////////////////////////////////////////&#10;////////////////////////////////////////////////////////////////////////////&#10;////////////////////////////////////////////////////////////////////////////&#10;////////////////////////////////////////////////////////////////////////////&#10;////////////////////////////////////////////////////////////////////////////&#10;////////////////////////////////////////////////////////////////////////////&#10;////////////////////////////////////////////////////////////////////////////&#10;////////////////////////////////////////////////////////////////////////////&#10;/////////////////yYmJv////////////////////////////////////////////HEWPjiq///&#10;////////////////////////////////////////////////////////////////////////////&#10;////////////////////////////////////////////////////////////////////////////&#10;////////////////////////////////////////////////////////////////////////////&#10;////////////////////////////////////////////////////////////////////////////&#10;////////////////////////////////////////////////////////////////////////////&#10;////////////////////////////////////////////////////////////////////////////&#10;////////////////////////////////////////////////////////////////////////////&#10;////////////////////////////////////////////////////////////////////////////&#10;////////////////////////////////////////////////////////////////////////////&#10;////////////////////////////////////////////////////////////////////////////&#10;////////////////////////////////////////////////////////////////////////////&#10;////////////////////////////////////////////////////////////////////////////&#10;////////////////////////////////////////////////////////////////////////////&#10;////////////////////////////////////////////////////////////////////////////&#10;////////////////////////////////////////////////////////////////////////////&#10;////////////////////////////////////////////////////////////////////////////&#10;////////////////////////////////////////////////////////////////////////////&#10;////////////////////////////////////////////////////////////////////////////&#10;////////////////////////////////////////////////////////////////////////////&#10;////////////////////////////////////////////////////////////////////////////&#10;////////////////////////////////////////////////////////////////////////////&#10;////////////////////////////////////////////////////////////////////////////&#10;////////////////////////////////////////////////////////////////////////////&#10;////////////////////////////////////////////////////////////////////////////&#10;////////////////////////////////////////////////////////////////////////////&#10;////////////////////////////////////////////////////////////////////////////&#10;////////////////////////////////////////////////////////////////////////////&#10;////////////////////////////////////////////////////////////////////////////&#10;////////////////////////////////////////////////////////////////////////////&#10;////////////////////////////////////////////////////////////////////////////&#10;////////////////////////////////////////////////////////////////////////////&#10;////////////////////////////////////////////////////////////////////////////&#10;////////////////////////////////////////////////////////////////////////////&#10;////////////////////////////////////////////////////////////////////////////&#10;////////////////////////////////////////////////////////////////////////////&#10;////////////////////////////////////////////////////////////////////////////&#10;////////////////////////////////////////////////////////////////////////////&#10;////////////////////////////////////////////////////////////////////////////&#10;////////////////////////////////////////////////////////////////////////////&#10;////////////////////////////////////////////////////////////////////////////&#10;////////////////////////////////////////////////////////////////////////////&#10;////////////////////////////////////////////////////////////////////////////&#10;////////////////////////////////////////////////////////////////////////////&#10;////////////////////////////////////////////////////////////////////////////&#10;////////////////////////////////////////////////////////////////////////////&#10;////////////////////////////////////////////////////////////////////////////&#10;////////////////////////////////////////////////////////////////////////////&#10;////////////////////////////////////////////////////////////////////////////&#10;////////////////////////////////////////////////////////////////////////////&#10;/////yYmJv////////////////////////////////////////////314++7PP//////////////&#10;////////////////////////////////////////////////////////////////////////////&#10;////////////////////////////////////////////////////////////////////////////&#10;////////////////////////////////////////////////////////////////////////////&#10;////////////////////////////////////////////////////////////////////////////&#10;////////////////////////////////////////////////////////////////////////////&#10;////////////////////////////////////////////////////////////////////////////&#10;////////////////////////////////////////////////////////////////////////////&#10;////////////////////////////////////////////////////////////////////////////&#10;////////////////////////////////////////////////////////////////////////////&#10;////////////////////////////////////////////////////////////////////////////&#10;////////////////////////////////////////////////////////////////////////////&#10;////////////////////////////////////////////////////////////////////////////&#10;////////////////////////////////////////////////////////////////////////////&#10;////////////////////////////////////////////////////////////////////////////&#10;////////////////////////////////////////////////////////////////////////////&#10;////////////////////////////////////////////////////////////////////////////&#10;////////////////////////////////////////////////////////////////////////////&#10;////////////////////////////////////////////////////////////////////////////&#10;////////////////////////////////////////////////////////////////////////////&#10;////////////////////////////////////////////////////////////////////////////&#10;////////////////////////////////////////////////////////////////////////////&#10;////////////////////////////////////////////////////////////////////////////&#10;////////////////////////////////////////////////////////////////////////////&#10;////////////////////////////////////////////////////////////////////////////&#10;////////////////////////////////////////////////////////////////////////////&#10;////////////////////////////////////////////////////////////////////////////&#10;////////////////////////////////////////////////////////////////////////////&#10;////////////////////////////////////////////////////////////////////////////&#10;////////////////////////////////////////////////////////////////////////////&#10;////////////////////////////////////////////////////////////////////////////&#10;////////////////////////////////////////////////////////////////////////////&#10;////////////////////////////////////////////////////////////////////////////&#10;////////////////////////////////////////////////////////////////////////////&#10;////////////////////////////////////////////////////////////////////////////&#10;////////////////////////////////////////////////////////////////////////////&#10;////////////////////////////////////////////////////////////////////////////&#10;////////////////////////////////////////////////////////////////////////////&#10;////////////////////////////////////////////////////////////////////////////&#10;////////////////////////////////////////////////////////////////////////////&#10;////////////////////////////////////////////////////////////////////////////&#10;////////////////////////////////////////////////////////////////////////////&#10;////////////////////////////////////////////////////////////////////////////&#10;////////////////////////////////////////////////////////////////////////////&#10;////////////////////////////////////////////////////////////////////////////&#10;////////////////////////////////////////////////////////////////////////////&#10;////////////////////////////////////////////////////////////////////////////&#10;////////////////////////////////////////////////////////////////////////////&#10;////////////////////////////////////////////////////////////////////////////&#10;/////////////////////////////////////////////////////////////////////yYmJv//&#10;//////////////////////////////////////////////HEWPjiq///////////////////////&#10;////////////////////////////////////////////////////////////////////////////&#10;////////////////////////////////////////////////////////////////////////////&#10;////////////////////////////////////////////////////////////////////////////&#10;////////////////////////////////////////////////////////////////////////////&#10;////////////////////////////////////////////////////////////////////////////&#10;////////////////////////////////////////////////////////////////////////////&#10;////////////////////////////////////////////////////////////////////////////&#10;////////////////////////////////////////////////////////////////////////////&#10;////////////////////////////////////////////////////////////////////////////&#10;////////////////////////////////////////////////////////////////////////////&#10;////////////////////////////////////////////////////////////////////////////&#10;////////////////////////////////////////////////////////////////////////////&#10;////////////////////////////////////////////////////////////////////////////&#10;////////////////////////////////////////////////////////////////////////////&#10;////////////////////////////////////////////////////////////////////////////&#10;////////////////////////////////////////////////////////////////////////////&#10;////////////////////////////////////////////////////////////////////////////&#10;////////////////////////////////////////////////////////////////////////////&#10;////////////////////////////////////////////////////////////////////////////&#10;////////////////////////////////////////////////////////////////////////////&#10;////////////////////////////////////////////////////////////////////////////&#10;////////////////////////////////////////////////////////////////////////////&#10;////////////////////////////////////////////////////////////////////////////&#10;////////////////////////////////////////////////////////////////////////////&#10;////////////////////////////////////////////////////////////////////////////&#10;////////////////////////////////////////////////////////////////////////////&#10;////////////////////////////////////////////////////////////////////////////&#10;////////////////////////////////////////////////////////////////////////////&#10;////////////////////////////////////////////////////////////////////////////&#10;////////////////////////////////////////////////////////////////////////////&#10;////////////////////////////////////////////////////////////////////////////&#10;////////////////////////////////////////////////////////////////////////////&#10;////////////////////////////////////////////////////////////////////////////&#10;////////////////////////////////////////////////////////////////////////////&#10;////////////////////////////////////////////////////////////////////////////&#10;////////////////////////////////////////////////////////////////////////////&#10;////////////////////////////////////////////////////////////////////////////&#10;////////////////////////////////////////////////////////////////////////////&#10;////////////////////////////////////////////////////////////////////////////&#10;////////////////////////////////////////////////////////////////////////////&#10;////////////////////////////////////////////////////////////////////////////&#10;////////////////////////////////////////////////////////////////////////////&#10;////////////////////////////////////////////////////////////////////////////&#10;////////////////////////////////////////////////////////////////////////////&#10;////////////////////////////////////////////////////////////////////////////&#10;////////////////////////////////////////////////////////////////////////////&#10;////////////////////////////////////////////////////////////////////////////&#10;////////////////////////////////////////////////////////////////////////////&#10;/////////////////////////////////////////////////////////yYmJv//////////////&#10;//////////////////////////////////314++7PP//////////////////////////////////&#10;////////////////////////////////////////////////////////////////////////////&#10;////////////////////////////////////////////////////////////////////////////&#10;////////////////////////////////////////////////////////////////////////////&#10;////////////////////////////////////////////////////////////////////////////&#10;////////////////////////////////////////////////////////////////////////////&#10;////////////////////////////////////////////////////////////////////////////&#10;////////////////////////////////////////////////////////////////////////////&#10;////////////////////////////////////////////////////////////////////////////&#10;////////////////////////////////////////////////////////////////////////////&#10;////////////////////////////////////////////////////////////////////////////&#10;////////////////////////////////////////////////////////////////////////////&#10;////////////////////////////////////////////////////////////////////////////&#10;////////////////////////////////////////////////////////////////////////////&#10;////////////////////////////////////////////////////////////////////////////&#10;////////////////////////////////////////////////////////////////////////////&#10;////////////////////////////////////////////////////////////////////////////&#10;////////////////////////////////////////////////////////////////////////////&#10;////////////////////////////////////////////////////////////////////////////&#10;////////////////////////////////////////////////////////////////////////////&#10;////////////////////////////////////////////////////////////////////////////&#10;////////////////////////////////////////////////////////////////////////////&#10;////////////////////////////////////////////////////////////////////////////&#10;////////////////////////////////////////////////////////////////////////////&#10;////////////////////////////////////////////////////////////////////////////&#10;////////////////////////////////////////////////////////////////////////////&#10;////////////////////////////////////////////////////////////////////////////&#10;////////////////////////////////////////////////////////////////////////////&#10;////////////////////////////////////////////////////////////////////////////&#10;////////////////////////////////////////////////////////////////////////////&#10;////////////////////////////////////////////////////////////////////////////&#10;////////////////////////////////////////////////////////////////////////////&#10;////////////////////////////////////////////////////////////////////////////&#10;////////////////////////////////////////////////////////////////////////////&#10;////////////////////////////////////////////////////////////////////////////&#10;////////////////////////////////////////////////////////////////////////////&#10;////////////////////////////////////////////////////////////////////////////&#10;////////////////////////////////////////////////////////////////////////////&#10;////////////////////////////////////////////////////////////////////////////&#10;////////////////////////////////////////////////////////////////////////////&#10;////////////////////////////////////////////////////////////////////////////&#10;////////////////////////////////////////////////////////////////////////////&#10;////////////////////////////////////////////////////////////////////////////&#10;////////////////////////////////////////////////////////////////////////////&#10;////////////////////////////////////////////////////////////////////////////&#10;////////////////////////////////////////////////////////////////////////////&#10;////////////////////////////////////////////////////////////////////////////&#10;////////////////////////////////////////////////////////////////////////////&#10;////////////////////////////////////////////////////////////////////////////&#10;/////////////////////////////////////////////yYmJv//////////////////////////&#10;//////////////////////////HEWPjiq///////////////////////////////////////////&#10;////////////////////////////////////////////////////////////////////////////&#10;////////////////////////////////////////////////////////////////////////////&#10;////////////////////////////////////////////////////////////////////////////&#10;////////////////////////////////////////////////////////////////////////////&#10;////////////////////////////////////////////////////////////////////////////&#10;////////////////////////////////////////////////////////////////////////////&#10;////////////////////////////////////////////////////////////////////////////&#10;////////////////////////////////////////////////////////////////////////////&#10;////////////////////////////////////////////////////////////////////////////&#10;////////////////////////////////////////////////////////////////////////////&#10;////////////////////////////////////////////////////////////////////////////&#10;////////////////////////////////////////////////////////////////////////////&#10;////////////////////////////////////////////////////////////////////////////&#10;////////////////////////////////////////////////////////////////////////////&#10;////////////////////////////////////////////////////////////////////////////&#10;////////////////////////////////////////////////////////////////////////////&#10;////////////////////////////////////////////////////////////////////////////&#10;////////////////////////////////////////////////////////////////////////////&#10;////////////////////////////////////////////////////////////////////////////&#10;////////////////////////////////////////////////////////////////////////////&#10;////////////////////////////////////////////////////////////////////////////&#10;////////////////////////////////////////////////////////////////////////////&#10;////////////////////////////////////////////////////////////////////////////&#10;////////////////////////////////////////////////////////////////////////////&#10;////////////////////////////////////////////////////////////////////////////&#10;////////////////////////////////////////////////////////////////////////////&#10;////////////////////////////////////////////////////////////////////////////&#10;////////////////////////////////////////////////////////////////////////////&#10;////////////////////////////////////////////////////////////////////////////&#10;////////////////////////////////////////////////////////////////////////////&#10;////////////////////////////////////////////////////////////////////////////&#10;////////////////////////////////////////////////////////////////////////////&#10;////////////////////////////////////////////////////////////////////////////&#10;////////////////////////////////////////////////////////////////////////////&#10;////////////////////////////////////////////////////////////////////////////&#10;////////////////////////////////////////////////////////////////////////////&#10;////////////////////////////////////////////////////////////////////////////&#10;////////////////////////////////////////////////////////////////////////////&#10;////////////////////////////////////////////////////////////////////////////&#10;////////////////////////////////////////////////////////////////////////////&#10;////////////////////////////////////////////////////////////////////////////&#10;////////////////////////////////////////////////////////////////////////////&#10;////////////////////////////////////////////////////////////////////////////&#10;////////////////////////////////////////////////////////////////////////////&#10;////////////////////////////////////////////////////////////////////////////&#10;////////////////////////////////////////////////////////////////////////////&#10;////////////////////////////////////////////////////////////////////////////&#10;////////////////////////////////////////////////////////////////////////////&#10;/////////////////////////////////yYmJv//////////////////////////////////////&#10;//////////////rrx++7PP//////////////////////////////////////////////////////&#10;////////////////////////////////////////////////////////////////////////////&#10;////////////////////////////////////////////////////////////////////////////&#10;////////////////////////////////////////////////////////////////////////////&#10;////////////////////////////////////////////////////////////////////////////&#10;////////////////////////////////////////////////////////////////////////////&#10;////////////////////////////////////////////////////////////////////////////&#10;////////////////////////////////////////////////////////////////////////////&#10;////////////////////////////////////////////////////////////////////////////&#10;////////////////////////////////////////////////////////////////////////////&#10;////////////////////////////////////////////////////////////////////////////&#10;////////////////////////////////////////////////////////////////////////////&#10;////////////////////////////////////////////////////////////////////////////&#10;////////////////////////////////////////////////////////////////////////////&#10;////////////////////////////////////////////////////////////////////////////&#10;////////////////////////////////////////////////////////////////////////////&#10;////////////////////////////////////////////////////////////////////////////&#10;////////////////////////////////////////////////////////////////////////////&#10;////////////////////////////////////////////////////////////////////////////&#10;////////////////////////////////////////////////////////////////////////////&#10;////////////////////////////////////////////////////////////////////////////&#10;////////////////////////////////////////////////////////////////////////////&#10;////////////////////////////////////////////////////////////////////////////&#10;////////////////////////////////////////////////////////////////////////////&#10;////////////////////////////////////////////////////////////////////////////&#10;////////////////////////////////////////////////////////////////////////////&#10;////////////////////////////////////////////////////////////////////////////&#10;////////////////////////////////////////////////////////////////////////////&#10;////////////////////////////////////////////////////////////////////////////&#10;////////////////////////////////////////////////////////////////////////////&#10;////////////////////////////////////////////////////////////////////////////&#10;////////////////////////////////////////////////////////////////////////////&#10;////////////////////////////////////////////////////////////////////////////&#10;////////////////////////////////////////////////////////////////////////////&#10;////////////////////////////////////////////////////////////////////////////&#10;////////////////////////////////////////////////////////////////////////////&#10;////////////////////////////////////////////////////////////////////////////&#10;////////////////////////////////////////////////////////////////////////////&#10;////////////////////////////////////////////////////////////////////////////&#10;////////////////////////////////////////////////////////////////////////////&#10;////////////////////////////////////////////////////////////////////////////&#10;////////////////////////////////////////////////////////////////////////////&#10;////////////////////////////////////////////////////////////////////////////&#10;////////////////////////////////////////////////////////////////////////////&#10;////////////////////////////////////////////////////////////////////////////&#10;////////////////////////////////////////////////////////////////////////////&#10;////////////////////////////////////////////////////////////////////////////&#10;////////////////////////////////////////////////////////////////////////////&#10;////////////////////////////////////////////////////////////////////////////&#10;/////////////////////yYmJv//////////////////////////////////////////////////&#10;//////HEWPjiq///////////////////////////////////////////////////////////////&#10;////////////////////////////////////////////////////////////////////////////&#10;////////////////////////////////////////////////////////////////////////////&#10;////////////////////////////////////////////////////////////////////////////&#10;////////////////////////////////////////////////////////////////////////////&#10;////////////////////////////////////////////////////////////////////////////&#10;////////////////////////////////////////////////////////////////////////////&#10;////////////////////////////////////////////////////////////////////////////&#10;////////////////////////////////////////////////////////////////////////////&#10;////////////////////////////////////////////////////////////////////////////&#10;////////////////////////////////////////////////////////////////////////////&#10;////////////////////////////////////////////////////////////////////////////&#10;////////////////////////////////////////////////////////////////////////////&#10;////////////////////////////////////////////////////////////////////////////&#10;////////////////////////////////////////////////////////////////////////////&#10;////////////////////////////////////////////////////////////////////////////&#10;////////////////////////////////////////////////////////////////////////////&#10;////////////////////////////////////////////////////////////////////////////&#10;////////////////////////////////////////////////////////////////////////////&#10;////////////////////////////////////////////////////////////////////////////&#10;////////////////////////////////////////////////////////////////////////////&#10;////////////////////////////////////////////////////////////////////////////&#10;////////////////////////////////////////////////////////////////////////////&#10;////////////////////////////////////////////////////////////////////////////&#10;////////////////////////////////////////////////////////////////////////////&#10;////////////////////////////////////////////////////////////////////////////&#10;////////////////////////////////////////////////////////////////////////////&#10;////////////////////////////////////////////////////////////////////////////&#10;////////////////////////////////////////////////////////////////////////////&#10;////////////////////////////////////////////////////////////////////////////&#10;////////////////////////////////////////////////////////////////////////////&#10;////////////////////////////////////////////////////////////////////////////&#10;////////////////////////////////////////////////////////////////////////////&#10;////////////////////////////////////////////////////////////////////////////&#10;////////////////////////////////////////////////////////////////////////////&#10;////////////////////////////////////////////////////////////////////////////&#10;////////////////////////////////////////////////////////////////////////////&#10;////////////////////////////////////////////////////////////////////////////&#10;////////////////////////////////////////////////////////////////////////////&#10;////////////////////////////////////////////////////////////////////////////&#10;////////////////////////////////////////////////////////////////////////////&#10;////////////////////////////////////////////////////////////////////////////&#10;////////////////////////////////////////////////////////////////////////////&#10;////////////////////////////////////////////////////////////////////////////&#10;////////////////////////////////////////////////////////////////////////////&#10;////////////////////////////////////////////////////////////////////////////&#10;////////////////////////////////////////////////////////////////////////////&#10;////////////////////////////////////////////////////////////////////////////&#10;////////////////////////////////////////////////////////////////////////////&#10;/////////yYmJv////////////////////////////////////////////////////////rrx++7&#10;PP//////////////////////////////////////////////////////////////////////////&#10;////////////////////////////////////////////////////////////////////////////&#10;////////////////////////////////////////////////////////////////////////////&#10;////////////////////////////////////////////////////////////////////////////&#10;////////////////////////////////////////////////////////////////////////////&#10;////////////////////////////////////////////////////////////////////////////&#10;////////////////////////////////////////////////////////////////////////////&#10;////////////////////////////////////////////////////////////////////////////&#10;////////////////////////////////////////////////////////////////////////////&#10;////////////////////////////////////////////////////////////////////////////&#10;////////////////////////////////////////////////////////////////////////////&#10;////////////////////////////////////////////////////////////////////////////&#10;////////////////////////////////////////////////////////////////////////////&#10;////////////////////////////////////////////////////////////////////////////&#10;////////////////////////////////////////////////////////////////////////////&#10;////////////////////////////////////////////////////////////////////////////&#10;////////////////////////////////////////////////////////////////////////////&#10;////////////////////////////////////////////////////////////////////////////&#10;////////////////////////////////////////////////////////////////////////////&#10;////////////////////////////////////////////////////////////////////////////&#10;////////////////////////////////////////////////////////////////////////////&#10;////////////////////////////////////////////////////////////////////////////&#10;////////////////////////////////////////////////////////////////////////////&#10;////////////////////////////////////////////////////////////////////////////&#10;////////////////////////////////////////////////////////////////////////////&#10;////////////////////////////////////////////////////////////////////////////&#10;////////////////////////////////////////////////////////////////////////////&#10;////////////////////////////////////////////////////////////////////////////&#10;////////////////////////////////////////////////////////////////////////////&#10;////////////////////////////////////////////////////////////////////////////&#10;////////////////////////////////////////////////////////////////////////////&#10;////////////////////////////////////////////////////////////////////////////&#10;////////////////////////////////////////////////////////////////////////////&#10;////////////////////////////////////////////////////////////////////////////&#10;////////////////////////////////////////////////////////////////////////////&#10;////////////////////////////////////////////////////////////////////////////&#10;////////////////////////////////////////////////////////////////////////////&#10;////////////////////////////////////////////////////////////////////////////&#10;////////////////////////////////////////////////////////////////////////////&#10;////////////////////////////////////////////////////////////////////////////&#10;////////////////////////////////////////////////////////////////////////////&#10;////////////////////////////////////////////////////////////////////////////&#10;////////////////////////////////////////////////////////////////////////////&#10;////////////////////////////////////////////////////////////////////////////&#10;////////////////////////////////////////////////////////////////////////////&#10;////////////////////////////////////////////////////////////////////////////&#10;////////////////////////////////////////////////////////////////////////////&#10;////////////////////////////////////////////////////////////////////////////&#10;/////////////////////////////////////////////////////////////////////////yYm&#10;Jv////////////////////////////////////////////////////////////HEWPjiq///////&#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yYmJv//////&#10;//////////////////////////////////////////////////////////////////rrx++7PP//&#10;////////////////////////////////////////////////////////////////////////////&#10;////////////////////////////////////////////////////////////////////////////&#10;////////////////////////////////////////////////////////////////////////////&#10;////////////////////////////////////////////////////////////////////////////&#10;////////////////////////////////////////////////////////////////////////////&#10;////////////////////////////////////////////////////////////////////////////&#10;////////////////////////////////////////////////////////////////////////////&#10;////////////////////////////////////////////////////////////////////////////&#10;////////////////////////////////////////////////////////////////////////////&#10;////////////////////////////////////////////////////////////////////////////&#10;////////////////////////////////////////////////////////////////////////////&#10;////////////////////////////////////////////////////////////////////////////&#10;////////////////////////////////////////////////////////////////////////////&#10;////////////////////////////////////////////////////////////////////////////&#10;////////////////////////////////////////////////////////////////////////////&#10;////////////////////////////////////////////////////////////////////////////&#10;////////////////////////////////////////////////////////////////////////////&#10;////////////////////////////////////////////////////////////////////////////&#10;////////////////////////////////////////////////////////////////////////////&#10;////////////////////////////////////////////////////////////////////////////&#10;////////////////////////////////////////////////////////////////////////////&#10;////////////////////////////////////////////////////////////////////////////&#10;////////////////////////////////////////////////////////////////////////////&#10;////////////////////////////////////////////////////////////////////////////&#10;////////////////////////////////////////////////////////////////////////////&#10;////////////////////////////////////////////////////////////////////////////&#10;////////////////////////////////////////////////////////////////////////////&#10;////////////////////////////////////////////////////////////////////////////&#10;////////////////////////////////////////////////////////////////////////////&#10;////////////////////////////////////////////////////////////////////////////&#10;////////////////////////////////////////////////////////////////////////////&#10;////////////////////////////////////////////////////////////////////////////&#10;////////////////////////////////////////////////////////////////////////////&#10;////////////////////////////////////////////////////////////////////////////&#10;////////////////////////////////////////////////////////////////////////////&#10;////////////////////////////////////////////////////////////////////////////&#10;////////////////////////////////////////////////////////////////////////////&#10;////////////////////////////////////////////////////////////////////////////&#10;////////////////////////////////////////////////////////////////////////////&#10;////////////////////////////////////////////////////////////////////////////&#10;////////////////////////////////////////////////////////////////////////////&#10;////////////////////////////////////////////////////////////////////////////&#10;////////////////////////////////////////////////////////////////////////////&#10;////////////////////////////////////////////////////////////////////////////&#10;////////////////////////////////////////////////////////////////////////////&#10;////////////////////////////////////////////////////////////////////////////&#10;////////////////////////////////////////////////////////////////////////////&#10;////////////////////////////////////////////////////////////////////////////&#10;/////////////////////////////////////////////////////yYmJv//////////////////&#10;//////////////////////////////////////////////////////////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10;/////////////////yYmJv//////////////////////////////////////////////////////&#10;//////////////////////////jiq/HEWP//////////////////////////////////////////&#10;////////////////////////////////////////////////////////////////////////////&#10;////////////////////////////////////////////////////////////////////////////&#10;////////////////////////////////////////////////////////////////////////////&#10;////////////////////////////////////////////////////////////////////////////&#10;////////////////////////////////////////////////////////////////////////////&#10;////////////////////////////////////////////////////////////////////////////&#10;////////////////////////////////////////////////////////////////////////////&#10;////////////////////////////////////////////////////////////////////////////&#10;////////////////////////////////////////////////////////////////////////////&#10;////////////////////////////////////////////////////////////////////////////&#10;////////////////////////////////////////////////////////////////////////////&#10;////////////////////////////////////////////////////////////////////////////&#10;////////////////////////////////////////////////////////////////////////////&#10;////////////////////////////////////////////////////////////////////////////&#10;////////////////////////////////////////////////////////////////////////////&#10;////////////////////////////////////////////////////////////////////////////&#10;////////////////////////////////////////////////////////////////////////////&#10;////////////////////////////////////////////////////////////////////////////&#10;////////////////////////////////////////////////////////////////////////////&#10;////////////////////////////////////////////////////////////////////////////&#10;////////////////////////////////////////////////////////////////////////////&#10;////////////////////////////////////////////////////////////////////////////&#10;////////////////////////////////////////////////////////////////////////////&#10;////////////////////////////////////////////////////////////////////////////&#10;////////////////////////////////////////////////////////////////////////////&#10;////////////////////////////////////////////////////////////////////////////&#10;////////////////////////////////////////////////////////////////////////////&#10;////////////////////////////////////////////////////////////////////////////&#10;////////////////////////////////////////////////////////////////////////////&#10;////////////////////////////////////////////////////////////////////////////&#10;////////////////////////////////////////////////////////////////////////////&#10;////////////////////////////////////////////////////////////////////////////&#10;////////////////////////////////////////////////////////////////////////////&#10;////////////////////////////////////////////////////////////////////////////&#10;////////////////////////////////////////////////////////////////////////////&#10;////////////////////////////////////////////////////////////////////////////&#10;////////////////////////////////////////////////////////////////////////////&#10;////////////////////////////////////////////////////////////////////////////&#10;////////////////////////////////////////////////////////////////////////////&#10;////////////////////////////////////////////////////////////////////////////&#10;////////////////////////////////////////////////////////////////////////////&#10;////////////////////////////////////////////////////////////////////////////&#10;////////////////////////////////////////////////////////////////////////////&#10;////////////////////////////////////////////////////////////////////////////&#10;////////////////////////////////////////////////////////////////////////////&#10;////////////////////////////////////////////////////////////////////////////&#10;////////////////////////////////////////////////////////////////////////////&#10;////////////////////////////////////////////////////////////////////////////&#10;/////yYmJv//////////////////////////////////////////////////////////////////&#10;//////////////314/HEWPrrx///////////////////////////////////////////////////&#10;////////////////////////////////////////////////////////////////////////////&#10;////////////////////////////////////////////////////////////////////////////&#10;////////////////////////////////////////////////////////////////////////////&#10;////////////////////////////////////////////////////////////////////////////&#10;////////////////////////////////////////////////////////////////////////////&#10;////////////////////////////////////////////////////////////////////////////&#10;////////////////////////////////////////////////////////////////////////////&#10;////////////////////////////////////////////////////////////////////////////&#10;////////////////////////////////////////////////////////////////////////////&#10;////////////////////////////////////////////////////////////////////////////&#10;////////////////////////////////////////////////////////////////////////////&#10;////////////////////////////////////////////////////////////////////////////&#10;////////////////////////////////////////////////////////////////////////////&#10;////////////////////////////////////////////////////////////////////////////&#10;////////////////////////////////////////////////////////////////////////////&#10;////////////////////////////////////////////////////////////////////////////&#10;////////////////////////////////////////////////////////////////////////////&#10;////////////////////////////////////////////////////////////////////////////&#10;////////////////////////////////////////////////////////////////////////////&#10;////////////////////////////////////////////////////////////////////////////&#10;////////////////////////////////////////////////////////////////////////////&#10;////////////////////////////////////////////////////////////////////////////&#10;////////////////////////////////////////////////////////////////////////////&#10;////////////////////////////////////////////////////////////////////////////&#10;////////////////////////////////////////////////////////////////////////////&#10;////////////////////////////////////////////////////////////////////////////&#10;////////////////////////////////////////////////////////////////////////////&#10;////////////////////////////////////////////////////////////////////////////&#10;////////////////////////////////////////////////////////////////////////////&#10;////////////////////////////////////////////////////////////////////////////&#10;////////////////////////////////////////////////////////////////////////////&#10;////////////////////////////////////////////////////////////////////////////&#10;////////////////////////////////////////////////////////////////////////////&#10;////////////////////////////////////////////////////////////////////////////&#10;////////////////////////////////////////////////////////////////////////////&#10;////////////////////////////////////////////////////////////////////////////&#10;////////////////////////////////////////////////////////////////////////////&#10;////////////////////////////////////////////////////////////////////////////&#10;////////////////////////////////////////////////////////////////////////////&#10;////////////////////////////////////////////////////////////////////////////&#10;////////////////////////////////////////////////////////////////////////////&#10;////////////////////////////////////////////////////////////////////////////&#10;////////////////////////////////////////////////////////////////////////////&#10;////////////////////////////////////////////////////////////////////////////&#10;////////////////////////////////////////////////////////////////////////////&#10;////////////////////////////////////////////////////////////////////////////&#10;////////////////////////////////////////////////////////////////////////////&#10;/////////////////////////////////////////////////////////////////////yYmJv//&#10;////////////////////////////////////////////////////////////////////////////&#10;//////jiq/HEWP//////////////////////////////////////////////////////////////&#10;////////////////////////////////////////////////////////////////////////////&#10;////////////////////////////////////////////////////////////////////////////&#10;////////////////////////////////////////////////////////////////////////////&#10;////////////////////////////////////////////////////////////////////////////&#10;////////////////////////////////////////////////////////////////////////////&#10;////////////////////////////////////////////////////////////////////////////&#10;////////////////////////////////////////////////////////////////////////////&#10;////////////////////////////////////////////////////////////////////////////&#10;////////////////////////////////////////////////////////////////////////////&#10;////////////////////////////////////////////////////////////////////////////&#10;////////////////////////////////////////////////////////////////////////////&#10;////////////////////////////////////////////////////////////////////////////&#10;////////////////////////////////////////////////////////////////////////////&#10;////////////////////////////////////////////////////////////////////////////&#10;////////////////////////////////////////////////////////////////////////////&#10;////////////////////////////////////////////////////////////////////////////&#10;////////////////////////////////////////////////////////////////////////////&#10;////////////////////////////////////////////////////////////////////////////&#10;////////////////////////////////////////////////////////////////////////////&#10;////////////////////////////////////////////////////////////////////////////&#10;////////////////////////////////////////////////////////////////////////////&#10;////////////////////////////////////////////////////////////////////////////&#10;////////////////////////////////////////////////////////////////////////////&#10;////////////////////////////////////////////////////////////////////////////&#10;////////////////////////////////////////////////////////////////////////////&#10;////////////////////////////////////////////////////////////////////////////&#10;////////////////////////////////////////////////////////////////////////////&#10;////////////////////////////////////////////////////////////////////////////&#10;////////////////////////////////////////////////////////////////////////////&#10;////////////////////////////////////////////////////////////////////////////&#10;////////////////////////////////////////////////////////////////////////////&#10;////////////////////////////////////////////////////////////////////////////&#10;////////////////////////////////////////////////////////////////////////////&#10;////////////////////////////////////////////////////////////////////////////&#10;////////////////////////////////////////////////////////////////////////////&#10;////////////////////////////////////////////////////////////////////////////&#10;////////////////////////////////////////////////////////////////////////////&#10;////////////////////////////////////////////////////////////////////////////&#10;////////////////////////////////////////////////////////////////////////////&#10;////////////////////////////////////////////////////////////////////////////&#10;////////////////////////////////////////////////////////////////////////////&#10;////////////////////////////////////////////////////////////////////////////&#10;////////////////////////////////////////////////////////////////////////////&#10;////////////////////////////////////////////////////////////////////////////&#10;////////////////////////////////////////////////////////////////////////////&#10;////////////////////////////////////////////////////////////////////////////&#10;////////////////////////////////////////////////////////////////////////////&#10;/////////////+3t7b29vcjIyP///////////////////////////////yYmJv//////////////&#10;//////////////////////////////////////////////////////////////////////314++7&#10;PPrrx///////////////////////////////////////////////////////////////////////&#10;////////////////////////////////////////////////////////////////////////////&#10;////////////////////////////////////////////////////////////////////////////&#10;////////////////////////////////////////////////////////////////////////////&#10;////////////////////////////////////////////////////////////////////////////&#10;////////////////////////////////////////////////////////////////////////////&#10;////////////////////////////////////////////////////////////////////////////&#10;////////////////////////////////////////////////////////////////////////////&#10;////////////////////////////////////////////////////////////////////////////&#10;////////////////////////////////////////////////////////////////////////////&#10;////////////////////////////////////////////////////////////////////////////&#10;////////////////////////////////////////////////////////////////////////////&#10;////////////////////////////////////////////////////////////////////////////&#10;////////////////////////////////////////////////////////////////////////////&#10;////////////////////////////////////////////////////////////////////////////&#10;////////////////////////////////////////////////////////////////////////////&#10;////////////////////////////////////////////////////////////////////////////&#10;////////////////////////////////////////////////////////////////////////////&#10;////////////////////////////////////////////////////////////////////////////&#10;////////////////////////////////////////////////////////////////////////////&#10;////////////////////////////////////////////////////////////////////////////&#10;////////////////////////////////////////////////////////////////////////////&#10;////////////////////////////////////////////////////////////////////////////&#10;////////////////////////////////////////////////////////////////////////////&#10;////////////////////////////////////////////////////////////////////////////&#10;////////////////////////////////////////////////////////////////////////////&#10;////////////////////////////////////////////////////////////////////////////&#10;////////////////////////////////////////////////////////////////////////////&#10;////////////////////////////////////////////////////////////////////////////&#10;////////////////////////////////////////////////////////////////////////////&#10;////////////////////////////////////////////////////////////////////////////&#10;////////////////////////////////////////////////////////////////////////////&#10;////////////////////////////////////////////////////////////////////////////&#10;////////////////////////////////////////////////////////////////////////////&#10;////////////////////////////////////////////////////////////////////////////&#10;////////////////////////////////////////////////////////////////////////////&#10;////////////////////////////////////////////////////////////////////////////&#10;////////////////////////////////////////////////////////////////////////////&#10;////////////////////////////////////////////////////////////////////////////&#10;////////////////////////////////////////////////////////////////////////////&#10;////////////////////////////////////////////////////////////////////////////&#10;////////////////////////////////////////////////////////////////////////////&#10;////////////////////////////////////////////////////////////////////////////&#10;////////////////////////////////////////////////////////////////////////////&#10;////////////////////////////////////////////////////////////////////////////&#10;////////////////////////////////////////////////////////////////////////////&#10;////////////////////////////////////////////////////////////////////////////&#10;/////////////////////////////////////////////////////////////////////////8DA&#10;wDk5OXNzc1RUVFtbW/39/f///////////////////////yYmJv//////////////////////////&#10;//////////////////////////////////////////////////////////////jiq/HEWP//////&#10;////////////////////////////////////////////////////////////////////////////&#10;////////////////////////////////////////////////////////////////////////////&#10;////////////////////////////////////////////////////////////////////////////&#10;////////////////////////////////////////////////////////////////////////////&#10;////////////////////////////////////////////////////////////////////////////&#10;////////////////////////////////////////////////////////////////////////////&#10;////////////////////////////////////////////////////////////////////////////&#10;////////////////////////////////////////////////////////////////////////////&#10;////////////////////////////////////////////////////////////////////////////&#10;////////////////////////////////////////////////////////////////////////////&#10;////////////////////////////////////////////////////////////////////////////&#10;////////////////////////////////////////////////////////////////////////////&#10;////////////////////////////////////////////////////////////////////////////&#10;////////////////////////////////////////////////////////////////////////////&#10;////////////////////////////////////////////////////////////////////////////&#10;////////////////////////////////////////////////////////////////////////////&#10;////////////////////////////////////////////////////////////////////////////&#10;////////////////////////////////////////////////////////////////////////////&#10;////////////////////////////////////////////////////////////////////////////&#10;////////////////////////////////////////////////////////////////////////////&#10;////////////////////////////////////////////////////////////////////////////&#10;////////////////////////////////////////////////////////////////////////////&#10;////////////////////////////////////////////////////////////////////////////&#10;////////////////////////////////////////////////////////////////////////////&#10;////////////////////////////////////////////////////////////////////////////&#10;////////////////////////////////////////////////////////////////////////////&#10;////////////////////////////////////////////////////////////////////////////&#10;////////////////////////////////////////////////////////////////////////////&#10;////////////////////////////////////////////////////////////////////////////&#10;////////////////////////////////////////////////////////////////////////////&#10;////////////////////////////////////////////////////////////////////////////&#10;////////////////////////////////////////////////////////////////////////////&#10;////////////////////////////////////////////////////////////////////////////&#10;////////////////////////////////////////////////////////////////////////////&#10;////////////////////////////////////////////////////////////////////////////&#10;////////////////////////////////////////////////////////////////////////////&#10;////////////////////////////////////////////////////////////////////////////&#10;////////////////////////////////////////////////////////////////////////////&#10;////////////////////////////////////////////////////////////////////////////&#10;////////////////////////////////////////////////////////////////////////////&#10;////////////////////////////////////////////////////////////////////////////&#10;////////////////////////////////////////////////////////////////////////////&#10;////////////////////////////////////////////////////////////////////////////&#10;////////////////////////////////////////////////////////////////////////////&#10;////////////////////////////////////////////////////////////////////////////&#10;////////////////////////////////////////////////////////////////////////////&#10;////////////////////////////////////////////////////////////////////////////&#10;//////////////////////////////////////////////////////////z8/Dk5OcnJyf//////&#10;/0tLS7e3t////////////////////////yYmJv//////////////////////////////////////&#10;//////////////////////////////////////////////////314++7PPrrx///////////////&#10;////////////////////////////////////////////////////////////////////////////&#10;////////////////////////////////////////////////////////////////////////////&#10;////////////////////////////////////////////////////////////////////////////&#10;////////////////////////////////////////////////////////////////////////////&#10;////////////////////////////////////////////////////////////////////////////&#10;////////////////////////////////////////////////////////////////////////////&#10;////////////////////////////////////////////////////////////////////////////&#10;////////////////////////////////////////////////////////////////////////////&#10;////////////////////////////////////////////////////////////////////////////&#10;////////////////////////////////////////////////////////////////////////////&#10;////////////////////////////////////////////////////////////////////////////&#10;////////////////////////////////////////////////////////////////////////////&#10;////////////////////////////////////////////////////////////////////////////&#10;////////////////////////////////////////////////////////////////////////////&#10;////////////////////////////////////////////////////////////////////////////&#10;////////////////////////////////////////////////////////////////////////////&#10;////////////////////////////////////////////////////////////////////////////&#10;////////////////////////////////////////////////////////////////////////////&#10;////////////////////////////////////////////////////////////////////////////&#10;////////////////////////////////////////////////////////////////////////////&#10;////////////////////////////////////////////////////////////////////////////&#10;////////////////////////////////////////////////////////////////////////////&#10;////////////////////////////////////////////////////////////////////////////&#10;////////////////////////////////////////////////////////////////////////////&#10;////////////////////////////////////////////////////////////////////////////&#10;////////////////////////////////////////////////////////////////////////////&#10;////////////////////////////////////////////////////////////////////////////&#10;////////////////////////////////////////////////////////////////////////////&#10;////////////////////////////////////////////////////////////////////////////&#10;////////////////////////////////////////////////////////////////////////////&#10;////////////////////////////////////////////////////////////////////////////&#10;////////////////////////////////////////////////////////////////////////////&#10;////////////////////////////////////////////////////////////////////////////&#10;////////////////////////////////////////////////////////////////////////////&#10;////////////////////////////////////////////////////////////////////////////&#10;////////////////////////////////////////////////////////////////////////////&#10;////////////////////////////////////////////////////////////////////////////&#10;////////////////////////////////////////////////////////////////////////////&#10;////////////////////////////////////////////////////////////////////////////&#10;////////////////////////////////////////////////////////////////////////////&#10;////////////////////////////////////////////////////////////////////////////&#10;////////////////////////////////////////////////////////////////////////////&#10;////////////////////////////////////////////////////////////////////////////&#10;////////////////////////////////////////////////////////////////////////////&#10;////////////////////////////////////////////////////////////////////////////&#10;////////////////////////////////////////////////////////////////////////////&#10;////////////////////////////////////////////////////////////////////////////&#10;/////////////////////////////////////////////729vVRUVP//////////////////////&#10;/////////////////////yYmJiYmJiYmJiYmJiYmJiYmJiYmJpKSkv//////////////////////&#10;//////////////////////////////////////////jiq/HEWP//////////////////////////&#10;////////////////////////////////////////////////////////////////////////////&#10;////////////////////////////////////////////////////////////////////////////&#10;////////////////////////////////////////////////////////////////////////////&#10;////////////////////////////////////////////////////////////////////////////&#10;////////////////////////////////////////////////////////////////////////////&#10;////////////////////////////////////////////////////////////////////////////&#10;////////////////////////////////////////////////////////////////////////////&#10;////////////////////////////////////////////////////////////////////////////&#10;////////////////////////////////////////////////////////////////////////////&#10;////////////////////////////////////////////////////////////////////////////&#10;////////////////////////////////////////////////////////////////////////////&#10;////////////////////////////////////////////////////////////////////////////&#10;////////////////////////////////////////////////////////////////////////////&#10;////////////////////////////////////////////////////////////////////////////&#10;////////////////////////////////////////////////////////////////////////////&#10;////////////////////////////////////////////////////////////////////////////&#10;////////////////////////////////////////////////////////////////////////////&#10;////////////////////////////////////////////////////////////////////////////&#10;////////////////////////////////////////////////////////////////////////////&#10;////////////////////////////////////////////////////////////////////////////&#10;////////////////////////////////////////////////////////////////////////////&#10;////////////////////////////////////////////////////////////////////////////&#10;////////////////////////////////////////////////////////////////////////////&#10;////////////////////////////////////////////////////////////////////////////&#10;////////////////////////////////////////////////////////////////////////////&#10;////////////////////////////////////////////////////////////////////////////&#10;////////////////////////////////////////////////////////////////////////////&#10;////////////////////////////////////////////////////////////////////////////&#10;////////////////////////////////////////////////////////////////////////////&#10;////////////////////////////////////////////////////////////////////////////&#10;////////////////////////////////////////////////////////////////////////////&#10;////////////////////////////////////////////////////////////////////////////&#10;////////////////////////////////////////////////////////////////////////////&#10;////////////////////////////////////////////////////////////////////////////&#10;////////////////////////////////////////////////////////////////////////////&#10;////////////////////////////////////////////////////////////////////////////&#10;////////////////////////////////////////////////////////////////////////////&#10;////////////////////////////////////////////////////////////////////////////&#10;////////////////////////////////////////////////////////////////////////////&#10;////////////////////////////////////////////////////////////////////////////&#10;////////////////////////////////////////////////////////////////////////////&#10;////////////////////////////////////////////////////////////////////////////&#10;////////////////////////////////////////////////////////////////////////////&#10;////////////////////////////////////////////////////////////////////////////&#10;////////////////////////////////////////////////////////////////////////////&#10;////////////////////////////////////////////////////////////////////////////&#10;////////////////////////////////////////////////////////////////////////////&#10;/////////////////////////////////6ysrHFxcX19fS4uLjExMZycnP//////////////////&#10;/////////yYmJv//////////////////////////////////////////////////////////////&#10;//////////////////////////////314++7PPrrx///////////////////////////////////&#10;////////////////////////////////////////////////////////////////////////////&#10;////////////////////////////////////////////////////////////////////////////&#10;////////////////////////////////////////////////////////////////////////////&#10;////////////////////////////////////////////////////////////////////////////&#10;////////////////////////////////////////////////////////////////////////////&#10;////////////////////////////////////////////////////////////////////////////&#10;////////////////////////////////////////////////////////////////////////////&#10;////////////////////////////////////////////////////////////////////////////&#10;////////////////////////////////////////////////////////////////////////////&#10;////////////////////////////////////////////////////////////////////////////&#10;////////////////////////////////////////////////////////////////////////////&#10;////////////////////////////////////////////////////////////////////////////&#10;////////////////////////////////////////////////////////////////////////////&#10;////////////////////////////////////////////////////////////////////////////&#10;////////////////////////////////////////////////////////////////////////////&#10;////////////////////////////////////////////////////////////////////////////&#10;////////////////////////////////////////////////////////////////////////////&#10;////////////////////////////////////////////////////////////////////////////&#10;////////////////////////////////////////////////////////////////////////////&#10;////////////////////////////////////////////////////////////////////////////&#10;////////////////////////////////////////////////////////////////////////////&#10;////////////////////////////////////////////////////////////////////////////&#10;////////////////////////////////////////////////////////////////////////////&#10;////////////////////////////////////////////////////////////////////////////&#10;////////////////////////////////////////////////////////////////////////////&#10;////////////////////////////////////////////////////////////////////////////&#10;////////////////////////////////////////////////////////////////////////////&#10;////////////////////////////////////////////////////////////////////////////&#10;////////////////////////////////////////////////////////////////////////////&#10;////////////////////////////////////////////////////////////////////////////&#10;////////////////////////////////////////////////////////////////////////////&#10;////////////////////////////////////////////////////////////////////////////&#10;////////////////////////////////////////////////////////////////////////////&#10;////////////////////////////////////////////////////////////////////////////&#10;////////////////////////////////////////////////////////////////////////////&#10;////////////////////////////////////////////////////////////////////////////&#10;////////////////////////////////////////////////////////////////////////////&#10;////////////////////////////////////////////////////////////////////////////&#10;////////////////////////////////////////////////////////////////////////////&#10;////////////////////////////////////////////////////////////////////////////&#10;////////////////////////////////////////////////////////////////////////////&#10;////////////////////////////////////////////////////////////////////////////&#10;////////////////////////////////////////////////////////////////////////////&#10;////////////////////////////////////////////////////////////////////////////&#10;////////////////////////////////////////////////////////////////////////////&#10;////////////////////////////////////////////////////////////////////////////&#10;////////////////////////////////////////////////////////////////////////////&#10;/////////////////////4iIiCoqKqioqP///9jY2DQ0NMPDw////////////////////////yYm&#10;Jv//////////////////////////////////////////////////////////////////////////&#10;//////////////////////jiq/TOdP//////////////////////////////////////////////&#10;////////////////////////////////////////////////////////////////////////////&#10;////////////////////////////////////////////////////////////////////////////&#10;////////////////////////////////////////////////////////////////////////////&#10;////////////////////////////////////////////////////////////////////////////&#10;////////////////////////////////////////////////////////////////////////////&#10;////////////////////////////////////////////////////////////////////////////&#10;////////////////////////////////////////////////////////////////////////////&#10;////////////////////////////////////////////////////////////////////////////&#10;////////////////////////////////////////////////////////////////////////////&#10;////////////////////////////////////////////////////////////////////////////&#10;////////////////////////////////////////////////////////////////////////////&#10;////////////////////////////////////////////////////////////////////////////&#10;////////////////////////////////////////////////////////////////////////////&#10;////////////////////////////////////////////////////////////////////////////&#10;////////////////////////////////////////////////////////////////////////////&#10;////////////////////////////////////////////////////////////////////////////&#10;////////////////////////////////////////////////////////////////////////////&#10;////////////////////////////////////////////////////////////////////////////&#10;////////////////////////////////////////////////////////////////////////////&#10;////////////////////////////////////////////////////////////////////////////&#10;////////////////////////////////////////////////////////////////////////////&#10;////////////////////////////////////////////////////////////////////////////&#10;////////////////////////////////////////////////////////////////////////////&#10;////////////////////////////////////////////////////////////////////////////&#10;////////////////////////////////////////////////////////////////////////////&#10;////////////////////////////////////////////////////////////////////////////&#10;////////////////////////////////////////////////////////////////////////////&#10;////////////////////////////////////////////////////////////////////////////&#10;////////////////////////////////////////////////////////////////////////////&#10;////////////////////////////////////////////////////////////////////////////&#10;////////////////////////////////////////////////////////////////////////////&#10;////////////////////////////////////////////////////////////////////////////&#10;////////////////////////////////////////////////////////////////////////////&#10;////////////////////////////////////////////////////////////////////////////&#10;////////////////////////////////////////////////////////////////////////////&#10;////////////////////////////////////////////////////////////////////////////&#10;////////////////////////////////////////////////////////////////////////////&#10;////////////////////////////////////////////////////////////////////////////&#10;////////////////////////////////////////////////////////////////////////////&#10;////////////////////////////////////////////////////////////////////////////&#10;////////////////////////////////////////////////////////////////////////////&#10;////////////////////////////////////////////////////////////////////////////&#10;////////////////////////////////////////////////////////////////////////////&#10;////////////////////////////////////////////////////////////////////////////&#10;////////////////////////////////////////////////////////////////////////////&#10;////////////////////////////////////////////////////////////////////////////&#10;////////////////////////////////////////////////////////////////////////////&#10;/////////6ampklJSf///////////3l5eXl5ef///////////////////////yYmJv//////////&#10;////////////////////////////////////////////////////////////////////////////&#10;//////////314++7PPrrx///////////////////////////////////////////////////////&#10;////////////////////////////////////////////////////////////////////////////&#10;////////////////////////////////////////////////////////////////////////////&#10;////////////////////////////////////////////////////////////////////////////&#10;////////////////////////////////////////////////////////////////////////////&#10;////////////////////////////////////////////////////////////////////////////&#10;////////////////////////////////////////////////////////////////////////////&#10;////////////////////////////////////////////////////////////////////////////&#10;////////////////////////////////////////////////////////////////////////////&#10;////////////////////////////////////////////////////////////////////////////&#10;////////////////////////////////////////////////////////////////////////////&#10;////////////////////////////////////////////////////////////////////////////&#10;////////////////////////////////////////////////////////////////////////////&#10;////////////////////////////////////////////////////////////////////////////&#10;////////////////////////////////////////////////////////////////////////////&#10;////////////////////////////////////////////////////////////////////////////&#10;////////////////////////////////////////////////////////////////////////////&#10;////////////////////////////////////////////////////////////////////////////&#10;////////////////////////////////////////////////////////////////////////////&#10;////////////////////////////////////////////////////////////////////////////&#10;////////////////////////////////////////////////////////////////////////////&#10;////////////////////////////////////////////////////////////////////////////&#10;////////////////////////////////////////////////////////////////////////////&#10;////////////////////////////////////////////////////////////////////////////&#10;////////////////////////////////////////////////////////////////////////////&#10;////////////////////////////////////////////////////////////////////////////&#10;////////////////////////////////////////////////////////////////////////////&#10;////////////////////////////////////////////////////////////////////////////&#10;////////////////////////////////////////////////////////////////////////////&#10;////////////////////////////////////////////////////////////////////////////&#10;////////////////////////////////////////////////////////////////////////////&#10;////////////////////////////////////////////////////////////////////////////&#10;////////////////////////////////////////////////////////////////////////////&#10;////////////////////////////////////////////////////////////////////////////&#10;////////////////////////////////////////////////////////////////////////////&#10;////////////////////////////////////////////////////////////////////////////&#10;////////////////////////////////////////////////////////////////////////////&#10;////////////////////////////////////////////////////////////////////////////&#10;////////////////////////////////////////////////////////////////////////////&#10;////////////////////////////////////////////////////////////////////////////&#10;////////////////////////////////////////////////////////////////////////////&#10;////////////////////////////////////////////////////////////////////////////&#10;////////////////////////////////////////////////////////////////////////////&#10;////////////////////////////////////////////////////////////////////////////&#10;////////////////////////////////////////////////////////////////////////////&#10;////////////////////////////////////////////////////////////////////////////&#10;////////////////////////////////////////////////////////////////////////////&#10;/////////////////////////////////////////////////////////////////////////7m5&#10;uUlJSf///////////3t7e3t7e////////////////////////yYmJv//////////////////////&#10;////////////////////////////////////////////////////////////////////////////&#10;//jiq/TOdP//////////////////////////////////////////////////////////////////&#10;////////////////////////////////////////////////////////////////////////////&#10;////////////////////////////////////////////////////////////////////////////&#10;////////////////////////////////////////////////////////////////////////////&#10;////////////////////////////////////////////////////////////////////////////&#10;////////////////////////////////////////////////////////////////////////////&#10;////////////////////////////////////////////////////////////////////////////&#10;////////////////////////////////////////////////////////////////////////////&#10;////////////////////////////////////////////////////////////////////////////&#10;////////////////////////////////////////////////////////////////////////////&#10;////////////////////////////////////////////////////////////////////////////&#10;////////////////////////////////////////////////////////////////////////////&#10;////////////////////////////////////////////////////////////////////////////&#10;////////////////////////////////////////////////////////////////////////////&#10;////////////////////////////////////////////////////////////////////////////&#10;////////////////////////////////////////////////////////////////////////////&#10;////////////////////////////////////////////////////////////////////////////&#10;////////////////////////////////////////////////////////////////////////////&#10;////////////////////////////////////////////////////////////////////////////&#10;////////////////////////////////////////////////////////////////////////////&#10;////////////////////////////////////////////////////////////////////////////&#10;////////////////////////////////////////////////////////////////////////////&#10;////////////////////////////////////////////////////////////////////////////&#10;////////////////////////////////////////////////////////////////////////////&#10;////////////////////////////////////////////////////////////////////////////&#10;////////////////////////////////////////////////////////////////////////////&#10;////////////////////////////////////////////////////////////////////////////&#10;////////////////////////////////////////////////////////////////////////////&#10;////////////////////////////////////////////////////////////////////////////&#10;////////////////////////////////////////////////////////////////////////////&#10;////////////////////////////////////////////////////////////////////////////&#10;////////////////////////////////////////////////////////////////////////////&#10;////////////////////////////////////////////////////////////////////////////&#10;////////////////////////////////////////////////////////////////////////////&#10;////////////////////////////////////////////////////////////////////////////&#10;////////////////////////////////////////////////////////////////////////////&#10;////////////////////////////////////////////////////////////////////////////&#10;////////////////////////////////////////////////////////////////////////////&#10;////////////////////////////////////////////////////////////////////////////&#10;////////////////////////////////////////////////////////////////////////////&#10;////////////////////////////////////////////////////////////////////////////&#10;////////////////////////////////////////////////////////////////////////////&#10;////////////////////////////////////////////////////////////////////////////&#10;////////////////////////////////////////////////////////////////////////////&#10;////////////////////////////////////////////////////////////////////////////&#10;////////////////////////////////////////////////////////////////////////////&#10;////////////////////////////////////////////////////////////////////////////&#10;//////////////////////////////////////////////////////////////r6+jc3N76+vv//&#10;/+3t7T4+PsjIyP///////////////////////yYmJv//////////////////////////////////&#10;//////////////////////////////////////////////////////////////////314++7PPrr&#10;x///////////////////////////////////////////////////////////////////////////&#10;////////////////////////////////////////////////////////////////////////////&#10;////////////////////////////////////////////////////////////////////////////&#10;////////////////////////////////////////////////////////////////////////////&#10;////////////////////////////////////////////////////////////////////////////&#10;////////////////////////////////////////////////////////////////////////////&#10;////////////////////////////////////////////////////////////////////////////&#10;////////////////////////////////////////////////////////////////////////////&#10;////////////////////////////////////////////////////////////////////////////&#10;////////////////////////////////////////////////////////////////////////////&#10;////////////////////////////////////////////////////////////////////////////&#10;////////////////////////////////////////////////////////////////////////////&#10;////////////////////////////////////////////////////////////////////////////&#10;////////////////////////////////////////////////////////////////////////////&#10;////////////////////////////////////////////////////////////////////////////&#10;////////////////////////////////////////////////////////////////////////////&#10;////////////////////////////////////////////////////////////////////////////&#10;////////////////////////////////////////////////////////////////////////////&#10;////////////////////////////////////////////////////////////////////////////&#10;////////////////////////////////////////////////////////////////////////////&#10;////////////////////////////////////////////////////////////////////////////&#10;////////////////////////////////////////////////////////////////////////////&#10;////////////////////////////////////////////////////////////////////////////&#10;////////////////////////////////////////////////////////////////////////////&#10;////////////////////////////////////////////////////////////////////////////&#10;////////////////////////////////////////////////////////////////////////////&#10;////////////////////////////////////////////////////////////////////////////&#10;////////////////////////////////////////////////////////////////////////////&#10;////////////////////////////////////////////////////////////////////////////&#10;////////////////////////////////////////////////////////////////////////////&#10;////////////////////////////////////////////////////////////////////////////&#10;////////////////////////////////////////////////////////////////////////////&#10;////////////////////////////////////////////////////////////////////////////&#10;////////////////////////////////////////////////////////////////////////////&#10;////////////////////////////////////////////////////////////////////////////&#10;////////////////////////////////////////////////////////////////////////////&#10;////////////////////////////////////////////////////////////////////////////&#10;////////////////////////////////////////////////////////////////////////////&#10;////////////////////////////////////////////////////////////////////////////&#10;////////////////////////////////////////////////////////////////////////////&#10;////////////////////////////////////////////////////////////////////////////&#10;////////////////////////////////////////////////////////////////////////////&#10;////////////////////////////////////////////////////////////////////////////&#10;////////////////////////////////////////////////////////////////////////////&#10;////////////////////////////////////////////////////////////////////////////&#10;////////////////////////////////////////////////////////////////////////////&#10;////////////////////////////////////////////////////////////////////////////&#10;/////////////////////////////////////////////////////8vLy0BAQFdXVzMzM5WVlf//&#10;/////////////////////////yYmJv//////////////////////////////////////////////&#10;//////////////////////////////////////////////////////////jiq/TOdP//////////&#10;////////////////////////////////////////////////////////////////////////////&#10;////////////////////////////////////////////////////////////////////////////&#10;////////////////////////////////////////////////////////////////////////////&#10;////////////////////////////////////////////////////////////////////////////&#10;////////////////////////////////////////////////////////////////////////////&#10;////////////////////////////////////////////////////////////////////////////&#10;////////////////////////////////////////////////////////////////////////////&#10;////////////////////////////////////////////////////////////////////////////&#10;////////////////////////////////////////////////////////////////////////////&#10;////////////////////////////////////////////////////////////////////////////&#10;////////////////////////////////////////////////////////////////////////////&#10;////////////////////////////////////////////////////////////////////////////&#10;////////////////////////////////////////////////////////////////////////////&#10;////////////////////////////////////////////////////////////////////////////&#10;////////////////////////////////////////////////////////////////////////////&#10;////////////////////////////////////////////////////////////////////////////&#10;////////////////////////////////////////////////////////////////////////////&#10;////////////////////////////////////////////////////////////////////////////&#10;////////////////////////////////////////////////////////////////////////////&#10;////////////////////////////////////////////////////////////////////////////&#10;////////////////////////////////////////////////////////////////////////////&#10;////////////////////////////////////////////////////////////////////////////&#10;////////////////////////////////////////////////////////////////////////////&#10;////////////////////////////////////////////////////////////////////////////&#10;////////////////////////////////////////////////////////////////////////////&#10;////////////////////////////////////////////////////////////////////////////&#10;////////////////////////////////////////////////////////////////////////////&#10;////////////////////////////////////////////////////////////////////////////&#10;////////////////////////////////////////////////////////////////////////////&#10;////////////////////////////////////////////////////////////////////////////&#10;////////////////////////////////////////////////////////////////////////////&#10;////////////////////////////////////////////////////////////////////////////&#10;////////////////////////////////////////////////////////////////////////////&#10;////////////////////////////////////////////////////////////////////////////&#10;////////////////////////////////////////////////////////////////////////////&#10;////////////////////////////////////////////////////////////////////////////&#10;////////////////////////////////////////////////////////////////////////////&#10;////////////////////////////////////////////////////////////////////////////&#10;////////////////////////////////////////////////////////////////////////////&#10;////////////////////////////////////////////////////////////////////////////&#10;////////////////////////////////////////////////////////////////////////////&#10;////////////////////////////////////////////////////////////////////////////&#10;////////////////////////////////////////////////////////////////////////////&#10;////////////////////////////////////////////////////////////////////////////&#10;////////////////////////////////////////////////////////////////////////////&#10;////////////////////////////////////////////////////////////////////////////&#10;////////////////////////////////////////////////////////////////////////////&#10;////////////////////////////////////////////////////////////////////////////&#10;/////////////yYmJv//////////////////////////////////////////////////////////&#10;//////////////////////////////////////////////314++7PPrrx///////////////////&#10;////////////////////////////////////////////////////////////////////////////&#10;////////////////////////////////////////////////////////////////////////////&#10;////////////////////////////////////////////////////////////////////////////&#10;////////////////////////////////////////////////////////////////////////////&#10;////////////////////////////////////////////////////////////////////////////&#10;////////////////////////////////////////////////////////////////////////////&#10;////////////////////////////////////////////////////////////////////////////&#10;////////////////////////////////////////////////////////////////////////////&#10;////////////////////////////////////////////////////////////////////////////&#10;////////////////////////////////////////////////////////////////////////////&#10;////////////////////////////////////////////////////////////////////////////&#10;////////////////////////////////////////////////////////////////////////////&#10;////////////////////////////////////////////////////////////////////////////&#10;////////////////////////////////////////////////////////////////////////////&#10;////////////////////////////////////////////////////////////////////////////&#10;////////////////////////////////////////////////////////////////////////////&#10;////////////////////////////////////////////////////////////////////////////&#10;////////////////////////////////////////////////////////////////////////////&#10;////////////////////////////////////////////////////////////////////////////&#10;////////////////////////////////////////////////////////////////////////////&#10;////////////////////////////////////////////////////////////////////////////&#10;////////////////////////////////////////////////////////////////////////////&#10;////////////////////////////////////////////////////////////////////////////&#10;////////////////////////////////////////////////////////////////////////////&#10;////////////////////////////////////////////////////////////////////////////&#10;////////////////////////////////////////////////////////////////////////////&#10;////////////////////////////////////////////////////////////////////////////&#10;////////////////////////////////////////////////////////////////////////////&#10;////////////////////////////////////////////////////////////////////////////&#10;////////////////////////////////////////////////////////////////////////////&#10;////////////////////////////////////////////////////////////////////////////&#10;////////////////////////////////////////////////////////////////////////////&#10;////////////////////////////////////////////////////////////////////////////&#10;////////////////////////////////////////////////////////////////////////////&#10;////////////////////////////////////////////////////////////////////////////&#10;////////////////////////////////////////////////////////////////////////////&#10;////////////////////////////////////////////////////////////////////////////&#10;////////////////////////////////////////////////////////////////////////////&#10;////////////////////////////////////////////////////////////////////////////&#10;////////////////////////////////////////////////////////////////////////////&#10;////////////////////////////////////////////////////////////////////////////&#10;////////////////////////////////////////////////////////////////////////////&#10;////////////////////////////////////////////////////////////////////////////&#10;////////////////////////////////////////////////////////////////////////////&#10;////////////////////////////////////////////////////////////////////////////&#10;////////////////////////////////////////////////////////////////////////////&#10;////////////////////////////////////////////////////////////////////////////&#10;////////////////////////////////////////////////////////////////////////////&#10;/yYmJv//////////////////////////////////////////////////////////////////////&#10;//////////////////////////////////////bYj/TOdP//////////////////////////////&#10;////////////////////////////////////////////////////////////////////////////&#10;////////////////////////////////////////////////////////////////////////////&#10;////////////////////////////////////////////////////////////////////////////&#10;////////////////////////////////////////////////////////////////////////////&#10;////////////////////////////////////////////////////////////////////////////&#10;////////////////////////////////////////////////////////////////////////////&#10;////////////////////////////////////////////////////////////////////////////&#10;////////////////////////////////////////////////////////////////////////////&#10;////////////////////////////////////////////////////////////////////////////&#10;////////////////////////////////////////////////////////////////////////////&#10;////////////////////////////////////////////////////////////////////////////&#10;////////////////////////////////////////////////////////////////////////////&#10;////////////////////////////////////////////////////////////////////////////&#10;////////////////////////////////////////////////////////////////////////////&#10;////////////////////////////////////////////////////////////////////////////&#10;////////////////////////////////////////////////////////////////////////////&#10;////////////////////////////////////////////////////////////////////////////&#10;////////////////////////////////////////////////////////////////////////////&#10;////////////////////////////////////////////////////////////////////////////&#10;////////////////////////////////////////////////////////////////////////////&#10;////////////////////////////////////////////////////////////////////////////&#10;////////////////////////////////////////////////////////////////////////////&#10;////////////////////////////////////////////////////////////////////////////&#10;////////////////////////////////////////////////////////////////////////////&#10;////////////////////////////////////////////////////////////////////////////&#10;////////////////////////////////////////////////////////////////////////////&#10;////////////////////////////////////////////////////////////////////////////&#10;////////////////////////////////////////////////////////////////////////////&#10;////////////////////////////////////////////////////////////////////////////&#10;////////////////////////////////////////////////////////////////////////////&#10;////////////////////////////////////////////////////////////////////////////&#10;////////////////////////////////////////////////////////////////////////////&#10;////////////////////////////////////////////////////////////////////////////&#10;////////////////////////////////////////////////////////////////////////////&#10;////////////////////////////////////////////////////////////////////////////&#10;////////////////////////////////////////////////////////////////////////////&#10;////////////////////////////////////////////////////////////////////////////&#10;////////////////////////////////////////////////////////////////////////////&#10;////////////////////////////////////////////////////////////////////////////&#10;////////////////////////////////////////////////////////////////////////////&#10;////////////////////////////////////////////////////////////////////////////&#10;////////////////////////////////////////////////////////////////////////////&#10;////////////////////////////////////////////////////////////////////////////&#10;////////////////////////////////////////////////////////////////////////////&#10;////////////////////////////////////////////////////////////////////////////&#10;////////////////////////////////////////////////////////////////////////////&#10;////////////////////////////////////////////////////////////////////////////&#10;/////////////////////////////////////////////////////////////////yYmJv//////&#10;////////////////////////////////////////////////////////////////////////////&#10;//////////////////////////314++7PP314///////////////////////////////////////&#10;////////////////////////////////////////////////////////////////////////////&#10;////////////////////////////////////////////////////////////////////////////&#10;////////////////////////////////////////////////////////////////////////////&#10;////////////////////////////////////////////////////////////////////////////&#10;////////////////////////////////////////////////////////////////////////////&#10;////////////////////////////////////////////////////////////////////////////&#10;////////////////////////////////////////////////////////////////////////////&#10;////////////////////////////////////////////////////////////////////////////&#10;////////////////////////////////////////////////////////////////////////////&#10;////////////////////////////////////////////////////////////////////////////&#10;////////////////////////////////////////////////////////////////////////////&#10;////////////////////////////////////////////////////////////////////////////&#10;////////////////////////////////////////////////////////////////////////////&#10;////////////////////////////////////////////////////////////////////////////&#10;////////////////////////////////////////////////////////////////////////////&#10;////////////////////////////////////////////////////////////////////////////&#10;////////////////////////////////////////////////////////////////////////////&#10;////////////////////////////////////////////////////////////////////////////&#10;////////////////////////////////////////////////////////////////////////////&#10;////////////////////////////////////////////////////////////////////////////&#10;////////////////////////////////////////////////////////////////////////////&#10;////////////////////////////////////////////////////////////////////////////&#10;////////////////////////////////////////////////////////////////////////////&#10;////////////////////////////////////////////////////////////////////////////&#10;////////////////////////////////////////////////////////////////////////////&#10;////////////////////////////////////////////////////////////////////////////&#10;////////////////////////////////////////////////////////////////////////////&#10;////////////////////////////////////////////////////////////////////////////&#10;////////////////////////////////////////////////////////////////////////////&#10;////////////////////////////////////////////////////////////////////////////&#10;////////////////////////////////////////////////////////////////////////////&#10;////////////////////////////////////////////////////////////////////////////&#10;////////////////////////////////////////////////////////////////////////////&#10;////////////////////////////////////////////////////////////////////////////&#10;////////////////////////////////////////////////////////////////////////////&#10;////////////////////////////////////////////////////////////////////////////&#10;////////////////////////////////////////////////////////////////////////////&#10;////////////////////////////////////////////////////////////////////////////&#10;////////////////////////////////////////////////////////////////////////////&#10;////////////////////////////////////////////////////////////////////////////&#10;////////////////////////////////////////////////////////////////////////////&#10;////////////////////////////////////////////////////////////////////////////&#10;////////////////////////////////////////////////////////////////////////////&#10;////////////////////////////////////////////////////////////////////////////&#10;////////////////////////////////////////////////////////////////////////////&#10;////////////////////////////////////////////////////////////////////////////&#10;////////////////////////////////////////////////////////////////////////////&#10;/////////////////////////////////////////////////////yYmJv//////////////////&#10;////////////////////////////////////////////////////////////////////////////&#10;//////////////////TOdPTOdP//////////////////////////////////////////////////&#10;////////////////////////////////////////////////////////////////////////////&#10;////////////////////////////////////////////////////////////////////////////&#10;////////////////////////////////////////////////////////////////////////////&#10;////////////////////////////////////////////////////////////////////////////&#10;////////////////////////////////////////////////////////////////////////////&#10;////////////////////////////////////////////////////////////////////////////&#10;////////////////////////////////////////////////////////////////////////////&#10;////////////////////////////////////////////////////////////////////////////&#10;////////////////////////////////////////////////////////////////////////////&#10;////////////////////////////////////////////////////////////////////////////&#10;////////////////////////////////////////////////////////////////////////////&#10;////////////////////////////////////////////////////////////////////////////&#10;////////////////////////////////////////////////////////////////////////////&#10;////////////////////////////////////////////////////////////////////////////&#10;////////////////////////////////////////////////////////////////////////////&#10;////////////////////////////////////////////////////////////////////////////&#10;////////////////////////////////////////////////////////////////////////////&#10;////////////////////////////////////////////////////////////////////////////&#10;////////////////////////////////////////////////////////////////////////////&#10;////////////////////////////////////////////////////////////////////////////&#10;////////////////////////////////////////////////////////////////////////////&#10;////////////////////////////////////////////////////////////////////////////&#10;////////////////////////////////////////////////////////////////////////////&#10;////////////////////////////////////////////////////////////////////////////&#10;////////////////////////////////////////////////////////////////////////////&#10;////////////////////////////////////////////////////////////////////////////&#10;////////////////////////////////////////////////////////////////////////////&#10;////////////////////////////////////////////////////////////////////////////&#10;////////////////////////////////////////////////////////////////////////////&#10;////////////////////////////////////////////////////////////////////////////&#10;////////////////////////////////////////////////////////////////////////////&#10;////////////////////////////////////////////////////////////////////////////&#10;////////////////////////////////////////////////////////////////////////////&#10;////////////////////////////////////////////////////////////////////////////&#10;////////////////////////////////////////////////////////////////////////////&#10;////////////////////////////////////////////////////////////////////////////&#10;////////////////////////////////////////////////////////////////////////////&#10;////////////////////////////////////////////////////////////////////////////&#10;////////////////////////////////////////////////////////////////////////////&#10;////////////////////////////////////////////////////////////////////////////&#10;////////////////////////////////////////////////////////////////////////////&#10;////////////////////////////////////////////////////////////////////////////&#10;////////////////////////////////////////////////////////////////////////////&#10;////////////////////////////////////////////////////////////////////////////&#10;////////////////////////////////////////////////////////////////////////////&#10;////////////////////////////////////////////////////////////////////////////&#10;////////////////////////////////////////////////////////////////////////////&#10;/////////////////////////////////////////yYmJv//////////////////////////////&#10;////////////////////////////////////////////////////////////////////////////&#10;//////314++7PP314///////////////////////////////////////////////////////////&#10;////////////////////////////////////////////////////////////////////////////&#10;////////////////////////////////////////////////////////////////////////////&#10;////////////////////////////////////////////////////////////////////////////&#10;////////////////////////////////////////////////////////////////////////////&#10;////////////////////////////////////////////////////////////////////////////&#10;////////////////////////////////////////////////////////////////////////////&#10;////////////////////////////////////////////////////////////////////////////&#10;////////////////////////////////////////////////////////////////////////////&#10;////////////////////////////////////////////////////////////////////////////&#10;////////////////////////////////////////////////////////////////////////////&#10;////////////////////////////////////////////////////////////////////////////&#10;////////////////////////////////////////////////////////////////////////////&#10;////////////////////////////////////////////////////////////////////////////&#10;////////////////////////////////////////////////////////////////////////////&#10;////////////////////////////////////////////////////////////////////////////&#10;////////////////////////////////////////////////////////////////////////////&#10;////////////////////////////////////////////////////////////////////////////&#10;////////////////////////////////////////////////////////////////////////////&#10;////////////////////////////////////////////////////////////////////////////&#10;////////////////////////////////////////////////////////////////////////////&#10;////////////////////////////////////////////////////////////////////////////&#10;////////////////////////////////////////////////////////////////////////////&#10;////////////////////////////////////////////////////////////////////////////&#10;////////////////////////////////////////////////////////////////////////////&#10;////////////////////////////////////////////////////////////////////////////&#10;////////////////////////////////////////////////////////////////////////////&#10;////////////////////////////////////////////////////////////////////////////&#10;////////////////////////////////////////////////////////////////////////////&#10;////////////////////////////////////////////////////////////////////////////&#10;////////////////////////////////////////////////////////////////////////////&#10;////////////////////////////////////////////////////////////////////////////&#10;////////////////////////////////////////////////////////////////////////////&#10;////////////////////////////////////////////////////////////////////////////&#10;////////////////////////////////////////////////////////////////////////////&#10;////////////////////////////////////////////////////////////////////////////&#10;////////////////////////////////////////////////////////////////////////////&#10;////////////////////////////////////////////////////////////////////////////&#10;////////////////////////////////////////////////////////////////////////////&#10;////////////////////////////////////////////////////////////////////////////&#10;////////////////////////////////////////////////////////////////////////////&#10;////////////////////////////////////////////////////////////////////////////&#10;////////////////////////////////////////////////////////////////////////////&#10;////////////////////////////////////////////////////////////////////////////&#10;////////////////////////////////////////////////////////////////////////////&#10;////////////////////////////////////////////////////////////////////////////&#10;////////////////////////////////////////////////////////////////////////////&#10;////////////////////////////////////////////////////////////////////////////&#10;/////////////////////////////yYmJv//////////////////////////////////////////&#10;//////////////////////////////////////////////////////////////////////////TO&#10;dPTOdP//////////////////////////////////////////////////////////////////////&#10;////////////////////////////////////////////////////////////////////////////&#10;////////////////////////////////////////////////////////////////////////////&#10;////////////////////////////////////////////////////////////////////////////&#10;////////////////////////////////////////////////////////////////////////////&#10;////////////////////////////////////////////////////////////////////////////&#10;////////////////////////////////////////////////////////////////////////////&#10;////////////////////////////////////////////////////////////////////////////&#10;////////////////////////////////////////////////////////////////////////////&#10;////////////////////////////////////////////////////////////////////////////&#10;////////////////////////////////////////////////////////////////////////////&#10;////////////////////////////////////////////////////////////////////////////&#10;////////////////////////////////////////////////////////////////////////////&#10;////////////////////////////////////////////////////////////////////////////&#10;////////////////////////////////////////////////////////////////////////////&#10;////////////////////////////////////////////////////////////////////////////&#10;////////////////////////////////////////////////////////////////////////////&#10;////////////////////////////////////////////////////////////////////////////&#10;////////////////////////////////////////////////////////////////////////////&#10;////////////////////////////////////////////////////////////////////////////&#10;////////////////////////////////////////////////////////////////////////////&#10;////////////////////////////////////////////////////////////////////////////&#10;////////////////////////////////////////////////////////////////////////////&#10;////////////////////////////////////////////////////////////////////////////&#10;////////////////////////////////////////////////////////////////////////////&#10;////////////////////////////////////////////////////////////////////////////&#10;////////////////////////////////////////////////////////////////////////////&#10;////////////////////////////////////////////////////////////////////////////&#10;////////////////////////////////////////////////////////////////////////////&#10;////////////////////////////////////////////////////////////////////////////&#10;////////////////////////////////////////////////////////////////////////////&#10;////////////////////////////////////////////////////////////////////////////&#10;////////////////////////////////////////////////////////////////////////////&#10;////////////////////////////////////////////////////////////////////////////&#10;////////////////////////////////////////////////////////////////////////////&#10;////////////////////////////////////////////////////////////////////////////&#10;////////////////////////////////////////////////////////////////////////////&#10;////////////////////////////////////////////////////////////////////////////&#10;////////////////////////////////////////////////////////////////////////////&#10;////////////////////////////////////////////////////////////////////////////&#10;////////////////////////////////////////////////////////////////////////////&#10;////////////////////////////////////////////////////////////////////////////&#10;////////////////////////////////////////////////////////////////////////////&#10;////////////////////////////////////////////////////////////////////////////&#10;////////////////////////////////////////////////////////////////////////////&#10;////////////////////////////////////////////////////////////////////////////&#10;////////////////////////////////////////////////////////////////////////////&#10;////////////////////////////////////////////////////////////////////////////&#10;/////////////////yYmJv//////////////////////////////////////////////////////&#10;//////////////////////////////////////////////////////////////314++7PP//////&#10;////////////////////////////////////////////////////////////////////////////&#10;////////////////////////////////////////////////////////////////////////////&#10;////////////////////////////////////////////////////////////////////////////&#10;////////////////////////////////////////////////////////////////////////////&#10;////////////////////////////////////////////////////////////////////////////&#10;////////////////////////////////////////////////////////////////////////////&#10;////////////////////////////////////////////////////////////////////////////&#10;////////////////////////////////////////////////////////////////////////////&#10;////////////////////////////////////////////////////////////////////////////&#10;////////////////////////////////////////////////////////////////////////////&#10;////////////////////////////////////////////////////////////////////////////&#10;////////////////////////////////////////////////////////////////////////////&#10;////////////////////////////////////////////////////////////////////////////&#10;////////////////////////////////////////////////////////////////////////////&#10;////////////////////////////////////////////////////////////////////////////&#10;////////////////////////////////////////////////////////////////////////////&#10;////////////////////////////////////////////////////////////////////////////&#10;////////////////////////////////////////////////////////////////////////////&#10;////////////////////////////////////////////////////////////////////////////&#10;////////////////////////////////////////////////////////////////////////////&#10;////////////////////////////////////////////////////////////////////////////&#10;////////////////////////////////////////////////////////////////////////////&#10;////////////////////////////////////////////////////////////////////////////&#10;////////////////////////////////////////////////////////////////////////////&#10;////////////////////////////////////////////////////////////////////////////&#10;////////////////////////////////////////////////////////////////////////////&#10;////////////////////////////////////////////////////////////////////////////&#10;////////////////////////////////////////////////////////////////////////////&#10;////////////////////////////////////////////////////////////////////////////&#10;////////////////////////////////////////////////////////////////////////////&#10;////////////////////////////////////////////////////////////////////////////&#10;////////////////////////////////////////////////////////////////////////////&#10;////////////////////////////////////////////////////////////////////////////&#10;////////////////////////////////////////////////////////////////////////////&#10;////////////////////////////////////////////////////////////////////////////&#10;////////////////////////////////////////////////////////////////////////////&#10;////////////////////////////////////////////////////////////////////////////&#10;////////////////////////////////////////////////////////////////////////////&#10;////////////////////////////////////////////////////////////////////////////&#10;////////////////////////////////////////////////////////////////////////////&#10;////////////////////////////////////////////////////////////////////////////&#10;////////////////////////////////////////////////////////////////////////////&#10;////////////////////////////////////////////////////////////////////////////&#10;////////////////////////////////////////////////////////////////////////////&#10;////////////////////////////////////////////////////////////////////////////&#10;////////////////////////////////////////////////////////////////////////////&#10;////////////////////////////////////////////////////////////////////////////&#10;////////////////////////////////////////////////////////////////////////////&#10;/////yYmJv//////////////////////////////////////////////////////////////////&#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10;//////////////TOdPTOdP//////////////////////////////////////////////////////&#10;////////////////////////////////////////////////////////////////////////////&#10;////////////////////////////////////////////////////////////////////////////&#10;////////////////////////////////////////////////////////////////////////////&#10;////////////////////////////////////////////////////////////////////////////&#10;////////////////////////////////////////////////////////////////////////////&#10;////////////////////////////////////////////////////////////////////////////&#10;////////////////////////////////////////////////////////////////////////////&#10;////////////////////////////////////////////////////////////////////////////&#10;////////////////////////////////////////////////////////////////////////////&#10;////////////////////////////////////////////////////////////////////////////&#10;////////////////////////////////////////////////////////////////////////////&#10;////////////////////////////////////////////////////////////////////////////&#10;////////////////////////////////////////////////////////////////////////////&#10;////////////////////////////////////////////////////////////////////////////&#10;////////////////////////////////////////////////////////////////////////////&#10;////////////////////////////////////////////////////////////////////////////&#10;////////////////////////////////////////////////////////////////////////////&#10;////////////////////////////////////////////////////////////////////////////&#10;////////////////////////////////////////////////////////////////////////////&#10;////////////////////////////////////////////////////////////////////////////&#10;////////////////////////////////////////////////////////////////////////////&#10;////////////////////////////////////////////////////////////////////////////&#10;////////////////////////////////////////////////////////////////////////////&#10;////////////////////////////////////////////////////////////////////////////&#10;////////////////////////////////////////////////////////////////////////////&#10;////////////////////////////////////////////////////////////////////////////&#10;////////////////////////////////////////////////////////////////////////////&#10;////////////////////////////////////////////////////////////////////////////&#10;////////////////////////////////////////////////////////////////////////////&#10;////////////////////////////////////////////////////////////////////////////&#10;////////////////////////////////////////////////////////////////////////////&#10;////////////////////////////////////////////////////////////////////////////&#10;////////////////////////////////////////////////////////////////////////////&#10;////////////////////////////////////////////////////////////////////////////&#10;////////////////////////////////////////////////////////////////////////////&#10;////////////////////////////////////////////////////////////////////////////&#10;////////////////////////////////////////////////////////////////////////////&#10;////////////////////////////////////////////////////////////////////////////&#10;////////////////////////////////////////////////////////////////////////////&#10;////////////////////////////////////////////////////////////////////////////&#10;////////////////////////////////////////////////////////////////////////////&#10;////////////////////////////////////////////////////////////////////////////&#10;////////////////////////////////////////////////////////////////////////////&#10;////////////////////////////////////////////////////////////////////////////&#10;////////////////////////////////////////////////////////////////////////////&#10;////////////////////////////////////////////////////////////////////////////&#10;////////////////////////////////////////////////////////////////////////////&#10;/////////////////////yYmJv//////////////////////////////////////////////////&#10;////////////////////////////////////////////////////////////////////////////&#10;//314++7PP//////////////////////////////////////////////////////////////////&#10;////////////////////////////////////////////////////////////////////////////&#10;////////////////////////////////////////////////////////////////////////////&#10;////////////////////////////////////////////////////////////////////////////&#10;////////////////////////////////////////////////////////////////////////////&#10;////////////////////////////////////////////////////////////////////////////&#10;////////////////////////////////////////////////////////////////////////////&#10;////////////////////////////////////////////////////////////////////////////&#10;////////////////////////////////////////////////////////////////////////////&#10;////////////////////////////////////////////////////////////////////////////&#10;////////////////////////////////////////////////////////////////////////////&#10;////////////////////////////////////////////////////////////////////////////&#10;////////////////////////////////////////////////////////////////////////////&#10;////////////////////////////////////////////////////////////////////////////&#10;////////////////////////////////////////////////////////////////////////////&#10;////////////////////////////////////////////////////////////////////////////&#10;////////////////////////////////////////////////////////////////////////////&#10;////////////////////////////////////////////////////////////////////////////&#10;////////////////////////////////////////////////////////////////////////////&#10;////////////////////////////////////////////////////////////////////////////&#10;////////////////////////////////////////////////////////////////////////////&#10;////////////////////////////////////////////////////////////////////////////&#10;////////////////////////////////////////////////////////////////////////////&#10;////////////////////////////////////////////////////////////////////////////&#10;////////////////////////////////////////////////////////////////////////////&#10;////////////////////////////////////////////////////////////////////////////&#10;////////////////////////////////////////////////////////////////////////////&#10;////////////////////////////////////////////////////////////////////////////&#10;////////////////////////////////////////////////////////////////////////////&#10;////////////////////////////////////////////////////////////////////////////&#10;////////////////////////////////////////////////////////////////////////////&#10;////////////////////////////////////////////////////////////////////////////&#10;////////////////////////////////////////////////////////////////////////////&#10;////////////////////////////////////////////////////////////////////////////&#10;////////////////////////////////////////////////////////////////////////////&#10;////////////////////////////////////////////////////////////////////////////&#10;////////////////////////////////////////////////////////////////////////////&#10;////////////////////////////////////////////////////////////////////////////&#10;////////////////////////////////////////////////////////////////////////////&#10;////////////////////////////////////////////////////////////////////////////&#10;////////////////////////////////////////////////////////////////////////////&#10;////////////////////////////////////////////////////////////////////////////&#10;////////////////////////////////////////////////////////////////////////////&#10;////////////////////////////////////////////////////////////////////////////&#10;////////////////////////////////////////////////////////////////////////////&#10;////////////////////////////////////////////////////////////////////////////&#10;////////////////////////////////////////////////////////////////////////////&#10;////////////////////////////////////////////////////////////////////////////&#10;/////////yYmJv//////////////////////////////////////////////////////////////&#10;//////////////////////////////////////////////////////////////////////HEWPji&#10;q///////////////////////////////////////////////////////////////////////////&#10;////////////////////////////////////////////////////////////////////////////&#10;////////////////////////////////////////////////////////////////////////////&#10;////////////////////////////////////////////////////////////////////////////&#10;////////////////////////////////////////////////////////////////////////////&#10;////////////////////////////////////////////////////////////////////////////&#10;////////////////////////////////////////////////////////////////////////////&#10;////////////////////////////////////////////////////////////////////////////&#10;////////////////////////////////////////////////////////////////////////////&#10;////////////////////////////////////////////////////////////////////////////&#10;////////////////////////////////////////////////////////////////////////////&#10;////////////////////////////////////////////////////////////////////////////&#10;////////////////////////////////////////////////////////////////////////////&#10;////////////////////////////////////////////////////////////////////////////&#10;////////////////////////////////////////////////////////////////////////////&#10;////////////////////////////////////////////////////////////////////////////&#10;////////////////////////////////////////////////////////////////////////////&#10;////////////////////////////////////////////////////////////////////////////&#10;////////////////////////////////////////////////////////////////////////////&#10;////////////////////////////////////////////////////////////////////////////&#10;////////////////////////////////////////////////////////////////////////////&#10;////////////////////////////////////////////////////////////////////////////&#10;////////////////////////////////////////////////////////////////////////////&#10;////////////////////////////////////////////////////////////////////////////&#10;////////////////////////////////////////////////////////////////////////////&#10;////////////////////////////////////////////////////////////////////////////&#10;////////////////////////////////////////////////////////////////////////////&#10;////////////////////////////////////////////////////////////////////////////&#10;////////////////////////////////////////////////////////////////////////////&#10;////////////////////////////////////////////////////////////////////////////&#10;////////////////////////////////////////////////////////////////////////////&#10;////////////////////////////////////////////////////////////////////////////&#10;////////////////////////////////////////////////////////////////////////////&#10;////////////////////////////////////////////////////////////////////////////&#10;////////////////////////////////////////////////////////////////////////////&#10;////////////////////////////////////////////////////////////////////////////&#10;////////////////////////////////////////////////////////////////////////////&#10;////////////////////////////////////////////////////////////////////////////&#10;////////////////////////////////////////////////////////////////////////////&#10;////////////////////////////////////////////////////////////////////////////&#10;////////////////////////////////////////////////////////////////////////////&#10;////////////////////////////////////////////////////////////////////////////&#10;////////////////////////////////////////////////////////////////////////////&#10;////////////////////////////////////////////////////////////////////////////&#10;////////////////////////////////////////////////////////////////////////////&#10;////////////////////////////////////////////////////////////////////////////&#10;////////////////////////////////////////////////////////////////////////////&#10;/////////////////////////////////////////////////////////////////////////yYm&#10;Jv//////////////////////////////////////////////////////////////////////////&#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10;//////////////////314++7PP//////////////////////////////////////////////////&#10;////////////////////////////////////////////////////////////////////////////&#10;////////////////////////////////////////////////////////////////////////////&#10;////////////////////////////////////////////////////////////////////////////&#10;////////////////////////////////////////////////////////////////////////////&#10;////////////////////////////////////////////////////////////////////////////&#10;////////////////////////////////////////////////////////////////////////////&#10;////////////////////////////////////////////////////////////////////////////&#10;////////////////////////////////////////////////////////////////////////////&#10;////////////////////////////////////////////////////////////////////////////&#10;////////////////////////////////////////////////////////////////////////////&#10;////////////////////////////////////////////////////////////////////////////&#10;////////////////////////////////////////////////////////////////////////////&#10;////////////////////////////////////////////////////////////////////////////&#10;////////////////////////////////////////////////////////////////////////////&#10;////////////////////////////////////////////////////////////////////////////&#10;////////////////////////////////////////////////////////////////////////////&#10;////////////////////////////////////////////////////////////////////////////&#10;////////////////////////////////////////////////////////////////////////////&#10;////////////////////////////////////////////////////////////////////////////&#10;////////////////////////////////////////////////////////////////////////////&#10;////////////////////////////////////////////////////////////////////////////&#10;////////////////////////////////////////////////////////////////////////////&#10;////////////////////////////////////////////////////////////////////////////&#10;////////////////////////////////////////////////////////////////////////////&#10;////////////////////////////////////////////////////////////////////////////&#10;////////////////////////////////////////////////////////////////////////////&#10;////////////////////////////////////////////////////////////////////////////&#10;////////////////////////////////////////////////////////////////////////////&#10;////////////////////////////////////////////////////////////////////////////&#10;////////////////////////////////////////////////////////////////////////////&#10;////////////////////////////////////////////////////////////////////////////&#10;////////////////////////////////////////////////////////////////////////////&#10;////////////////////////////////////////////////////////////////////////////&#10;////////////////////////////////////////////////////////////////////////////&#10;////////////////////////////////////////////////////////////////////////////&#10;////////////////////////////////////////////////////////////////////////////&#10;////////////////////////////////////////////////////////////////////////////&#10;////////////////////////////////////////////////////////////////////////////&#10;////////////////////////////////////////////////////////////////////////////&#10;////////////////////////////////////////////////////////////////////////////&#10;////////////////////////////////////////////////////////////////////////////&#10;////////////////////////////////////////////////////////////////////////////&#10;////////////////////////////////////////////////////////////////////////////&#10;////////////////////////////////////////////////////////////////////////////&#10;////////////////////////////////////////////////////////////////////////////&#10;////////////////////////////////////////////////////////////////////////////&#10;////////////////////////////////////////////////////////////////////////////&#10;/////////////yYmJv//////////////////////////////////////////////////////////&#10;////////////////////////////////////////////////////////////////////////////&#10;//////////HEWPjiq///////////////////////////////////////////////////////////&#10;////////////////////////////////////////////////////////////////////////////&#10;////////////////////////////////////////////////////////////////////////////&#10;////////////////////////////////////////////////////////////////////////////&#10;////////////////////////////////////////////////////////////////////////////&#10;////////////////////////////////////////////////////////////////////////////&#10;////////////////////////////////////////////////////////////////////////////&#10;////////////////////////////////////////////////////////////////////////////&#10;////////////////////////////////////////////////////////////////////////////&#10;////////////////////////////////////////////////////////////////////////////&#10;////////////////////////////////////////////////////////////////////////////&#10;////////////////////////////////////////////////////////////////////////////&#10;////////////////////////////////////////////////////////////////////////////&#10;////////////////////////////////////////////////////////////////////////////&#10;////////////////////////////////////////////////////////////////////////////&#10;////////////////////////////////////////////////////////////////////////////&#10;////////////////////////////////////////////////////////////////////////////&#10;////////////////////////////////////////////////////////////////////////////&#10;////////////////////////////////////////////////////////////////////////////&#10;////////////////////////////////////////////////////////////////////////////&#10;////////////////////////////////////////////////////////////////////////////&#10;////////////////////////////////////////////////////////////////////////////&#10;////////////////////////////////////////////////////////////////////////////&#10;////////////////////////////////////////////////////////////////////////////&#10;////////////////////////////////////////////////////////////////////////////&#10;////////////////////////////////////////////////////////////////////////////&#10;////////////////////////////////////////////////////////////////////////////&#10;////////////////////////////////////////////////////////////////////////////&#10;////////////////////////////////////////////////////////////////////////////&#10;////////////////////////////////////////////////////////////////////////////&#10;////////////////////////////////////////////////////////////////////////////&#10;////////////////////////////////////////////////////////////////////////////&#10;////////////////////////////////////////////////////////////////////////////&#10;////////////////////////////////////////////////////////////////////////////&#10;////////////////////////////////////////////////////////////////////////////&#10;////////////////////////////////////////////////////////////////////////////&#10;////////////////////////////////////////////////////////////////////////////&#10;////////////////////////////////////////////////////////////////////////////&#10;////////////////////////////////////////////////////////////////////////////&#10;////////////////////////////////////////////////////////////////////////////&#10;////////////////////////////////////////////////////////////////////////////&#10;////////////////////////////////////////////////////////////////////////////&#10;////////////////////////////////////////////////////////////////////////////&#10;////////////////////////////////////////////////////////////////////////////&#10;////////////////////////////////////////////////////////////////////////////&#10;////////////////////////////////////////////////////////////////////////////&#10;////////////////////////////////////////////////////////////////////////////&#10;////////////////////////////////////////////////////////////////////////////&#10;/yYmJv//////////////////////////////////////////////////////////////////////&#10;//////////////////////////////////////////////////////////////////////////rr&#10;x++7PN/t9///////////////////////////////////////////////////////////////////&#10;////////////////////////////////////////////////////////////////////////////&#10;////////////////////////////////////////////////////////////////////////////&#10;////////////////////////////////////////////////////////////////////////////&#10;////////////////////////////////////////////////////////////////////////////&#10;////////////////////////////////////////////////////////////////////////////&#10;////////////////////////////////////////////////////////////////////////////&#10;////////////////////////////////////////////////////////////////////////////&#10;////////////////////////////////////////////////////////////////////////////&#10;////////////////////////////////////////////////////////////////////////////&#10;////////////////////////////////////////////////////////////////////////////&#10;////////////////////////////////////////////////////////////////////////////&#10;////////////////////////////////////////////////////////////////////////////&#10;////////////////////////////////////////////////////////////////////////////&#10;////////////////////////////////////////////////////////////////////////////&#10;////////////////////////////////////////////////////////////////////////////&#10;////////////////////////////////////////////////////////////////////////////&#10;////////////////////////////////////////////////////////////////////////////&#10;////////////////////////////////////////////////////////////////////////////&#10;////////////////////////////////////////////////////////////////////////////&#10;////////////////////////////////////////////////////////////////////////////&#10;////////////////////////////////////////////////////////////////////////////&#10;////////////////////////////////////////////////////////////////////////////&#10;////////////////////////////////////////////////////////////////////////////&#10;////////////////////////////////////////////////////////////////////////////&#10;////////////////////////////////////////////////////////////////////////////&#10;////////////////////////////////////////////////////////////////////////////&#10;////////////////////////////////////////////////////////////////////////////&#10;////////////////////////////////////////////////////////////////////////////&#10;////////////////////////////////////////////////////////////////////////////&#10;////////////////////////////////////////////////////////////////////////////&#10;////////////////////////////////////////////////////////////////////////////&#10;////////////////////////////////////////////////////////////////////////////&#10;////////////////////////////////////////////////////////////////////////////&#10;////////////////////////////////////////////////////////////////////////////&#10;////////////////////////////////////////////////////////////////////////////&#10;////////////////////////////////////////////////////////////////////////////&#10;////////////////////////////////////////////////////////////////////////////&#10;////////////////////////////////////////////////////////////////////////////&#10;////////////////////////////////////////////////////////////////////////////&#10;////////////////////////////////////////////////////////////////////////////&#10;////////////////////////////////////////////////////////////////////////////&#10;////////////////////////////////////////////////////////////////////////////&#10;////////////////////////////////////////////////////////////////////////////&#10;////////////////////////////////////////////////////////////////////////////&#10;////////////////////////////////////////////////////////////////////////////&#10;////////////////////////////////////////////////////////////////////////////&#10;/////////////////////////////////////////////////////////////////yYmJv//////&#10;////////////////////////////////////////////////////////////////////////////&#10;/////////////////////////////////////////////////////////////////++7PD2Lsn+4&#10;3v//////////////////////////////////////////////////////////////////////////&#10;////////////////////////////////////////////////////////////////////////////&#10;////////////////////////////////////////////////////////////////////////////&#10;////////////////////////////////////////////////////////////////////////////&#10;////////////////////////////////////////////////////////////////////////////&#10;////////////////////////////////////////////////////////////////////////////&#10;////////////////////////////////////////////////////////////////////////////&#10;////////////////////////////////////////////////////////////////////////////&#10;////////////////////////////////////////////////////////////////////////////&#10;////////////////////////////////////////////////////////////////////////////&#10;////////////////////////////////////////////////////////////////////////////&#10;////////////////////////////////////////////////////////////////////////////&#10;////////////////////////////////////////////////////////////////////////////&#10;////////////////////////////////////////////////////////////////////////////&#10;////////////////////////////////////////////////////////////////////////////&#10;////////////////////////////////////////////////////////////////////////////&#10;////////////////////////////////////////////////////////////////////////////&#10;////////////////////////////////////////////////////////////////////////////&#10;////////////////////////////////////////////////////////////////////////////&#10;////////////////////////////////////////////////////////////////////////////&#10;////////////////////////////////////////////////////////////////////////////&#10;////////////////////////////////////////////////////////////////////////////&#10;////////////////////////////////////////////////////////////////////////////&#10;////////////////////////////////////////////////////////////////////////////&#10;////////////////////////////////////////////////////////////////////////////&#10;////////////////////////////////////////////////////////////////////////////&#10;////////////////////////////////////////////////////////////////////////////&#10;////////////////////////////////////////////////////////////////////////////&#10;////////////////////////////////////////////////////////////////////////////&#10;////////////////////////////////////////////////////////////////////////////&#10;////////////////////////////////////////////////////////////////////////////&#10;////////////////////////////////////////////////////////////////////////////&#10;////////////////////////////////////////////////////////////////////////////&#10;////////////////////////////////////////////////////////////////////////////&#10;////////////////////////////////////////////////////////////////////////////&#10;////////////////////////////////////////////////////////////////////////////&#10;////////////////////////////////////////////////////////////////////////////&#10;////////////////////////////////////////////////////////////////////////////&#10;////////////////////////////////////////////////////////////////////////////&#10;////////////////////////////////////////////////////////////////////////////&#10;////////////////////////////////////////////////////////////////////////////&#10;////////////////////////////////////////////////////////////////////////////&#10;////////////////////////////////////////////////////////////////////////////&#10;////////////////////////////////////////////////////////////////////////////&#10;////////////////////////////////////////////////////////////////////////////&#10;////////////////////////////////////////////////////////////////////////////&#10;////////////////////////////////////////////////////////////////////////////&#10;/////////////////////////////////////////////////////yYmJv//////////////////&#10;////////////////////////////////////////////////////////////////////////////&#10;/////////////////////////////////////////////////////++7PN3k22Cn1iCExX+43r/c&#10;7v//////////////////////////////////////////////////////////////////////////&#10;////////////////////////////////////////////////////////////////////////////&#10;////////////////////////////////////////////////////////////////////////////&#10;////////////////////////////////////////////////////////////////////////////&#10;////////////////////////////////////////////////////////////////////////////&#10;////////////////////////////////////////////////////////////////////////////&#10;////////////////////////////////////////////////////////////////////////////&#10;////////////////////////////////////////////////////////////////////////////&#10;////////////////////////////////////////////////////////////////////////////&#10;////////////////////////////////////////////////////////////////////////////&#10;////////////////////////////////////////////////////////////////////////////&#10;////////////////////////////////////////////////////////////////////////////&#10;////////////////////////////////////////////////////////////////////////////&#10;////////////////////////////////////////////////////////////////////////////&#10;////////////////////////////////////////////////////////////////////////////&#10;////////////////////////////////////////////////////////////////////////////&#10;////////////////////////////////////////////////////////////////////////////&#10;////////////////////////////////////////////////////////////////////////////&#10;////////////////////////////////////////////////////////////////////////////&#10;////////////////////////////////////////////////////////////////////////////&#10;////////////////////////////////////////////////////////////////////////////&#10;////////////////////////////////////////////////////////////////////////////&#10;////////////////////////////////////////////////////////////////////////////&#10;////////////////////////////////////////////////////////////////////////////&#10;////////////////////////////////////////////////////////////////////////////&#10;////////////////////////////////////////////////////////////////////////////&#10;////////////////////////////////////////////////////////////////////////////&#10;////////////////////////////////////////////////////////////////////////////&#10;////////////////////////////////////////////////////////////////////////////&#10;////////////////////////////////////////////////////////////////////////////&#10;////////////////////////////////////////////////////////////////////////////&#10;////////////////////////////////////////////////////////////////////////////&#10;////////////////////////////////////////////////////////////////////////////&#10;////////////////////////////////////////////////////////////////////////////&#10;////////////////////////////////////////////////////////////////////////////&#10;////////////////////////////////////////////////////////////////////////////&#10;////////////////////////////////////////////////////////////////////////////&#10;////////////////////////////////////////////////////////////////////////////&#10;////////////////////////////////////////////////////////////////////////////&#10;////////////////////////////////////////////////////////////////////////////&#10;////////////////////////////////////////////////////////////////////////////&#10;////////////////////////////////////////////////////////////////////////////&#10;////////////////////////////////////////////////////////////////////////////&#10;////////////////////////////////////////////////////////////////////////////&#10;////////////////////////////////////////////////////////////////////////////&#10;////////////////////////////////////////////////////////////////////////////&#10;////////////////////////////////////////////////////////////////////////////&#10;/////////////////////////////////////////yYmJv//////////////////////////////&#10;////////////////////////////////////////////////////////////////////////////&#10;/////////////////////////////////////////++7PP314////9/t92Cn1iCExSCExX+43r/c&#10;7v//////////////////////////////////////////////////////////////////////////&#10;////////////////////////////////////////////////////////////////////////////&#10;////////////////////////////////////////////////////////////////////////////&#10;////////////////////////////////////////////////////////////////////////////&#10;////////////////////////////////////////////////////////////////////////////&#10;////////////////////////////////////////////////////////////////////////////&#10;////////////////////////////////////////////////////////////////////////////&#10;////////////////////////////////////////////////////////////////////////////&#10;////////////////////////////////////////////////////////////////////////////&#10;////////////////////////////////////////////////////////////////////////////&#10;////////////////////////////////////////////////////////////////////////////&#10;////////////////////////////////////////////////////////////////////////////&#10;////////////////////////////////////////////////////////////////////////////&#10;////////////////////////////////////////////////////////////////////////////&#10;////////////////////////////////////////////////////////////////////////////&#10;////////////////////////////////////////////////////////////////////////////&#10;////////////////////////////////////////////////////////////////////////////&#10;////////////////////////////////////////////////////////////////////////////&#10;////////////////////////////////////////////////////////////////////////////&#10;////////////////////////////////////////////////////////////////////////////&#10;////////////////////////////////////////////////////////////////////////////&#10;////////////////////////////////////////////////////////////////////////////&#10;////////////////////////////////////////////////////////////////////////////&#10;////////////////////////////////////////////////////////////////////////////&#10;////////////////////////////////////////////////////////////////////////////&#10;////////////////////////////////////////////////////////////////////////////&#10;////////////////////////////////////////////////////////////////////////////&#10;////////////////////////////////////////////////////////////////////////////&#10;////////////////////////////////////////////////////////////////////////////&#10;////////////////////////////////////////////////////////////////////////////&#10;////////////////////////////////////////////////////////////////////////////&#10;////////////////////////////////////////////////////////////////////////////&#10;////////////////////////////////////////////////////////////////////////////&#10;////////////////////////////////////////////////////////////////////////////&#10;////////////////////////////////////////////////////////////////////////////&#10;////////////////////////////////////////////////////////////////////////////&#10;////////////////////////////////////////////////////////////////////////////&#10;////////////////////////////////////////////////////////////////////////////&#10;////////////////////////////////////////////////////////////////////////////&#10;////////////////////////////////////////////////////////////////////////////&#10;////////////////////////////////////////////////////////////////////////////&#10;////////////////////////////////////////////////////////////////////////////&#10;////////////////////////////////////////////////////////////////////////////&#10;////////////////////////////////////////////////////////////////////////////&#10;////////////////////////////////////////////////////////////////////////////&#10;////////////////////////////////////////////////////////////////////////////&#10;/////////////////////////////////////////////////////////////////////9DQ0Orq&#10;6v///////////////////////////yYmJv//////////////////////////////////////////&#10;////////////////////////////////////////////////////////////////////////////&#10;/////////////////////////////++7PP314////////////////9/t93+43iCExSCExX+43r/c&#10;7v//////////////////////////////////////////////////////////////////////////&#10;////////////////////////////////////////////////////////////////////////////&#10;////////////////////////////////////////////////////////////////////////////&#10;////////////////////////////////////////////////////////////////////////////&#10;////////////////////////////////////////////////////////////////////////////&#10;////////////////////////////////////////////////////////////////////////////&#10;////////////////////////////////////////////////////////////////////////////&#10;////////////////////////////////////////////////////////////////////////////&#10;////////////////////////////////////////////////////////////////////////////&#10;////////////////////////////////////////////////////////////////////////////&#10;////////////////////////////////////////////////////////////////////////////&#10;////////////////////////////////////////////////////////////////////////////&#10;////////////////////////////////////////////////////////////////////////////&#10;////////////////////////////////////////////////////////////////////////////&#10;////////////////////////////////////////////////////////////////////////////&#10;////////////////////////////////////////////////////////////////////////////&#10;////////////////////////////////////////////////////////////////////////////&#10;////////////////////////////////////////////////////////////////////////////&#10;////////////////////////////////////////////////////////////////////////////&#10;////////////////////////////////////////////////////////////////////////////&#10;////////////////////////////////////////////////////////////////////////////&#10;////////////////////////////////////////////////////////////////////////////&#10;////////////////////////////////////////////////////////////////////////////&#10;////////////////////////////////////////////////////////////////////////////&#10;////////////////////////////////////////////////////////////////////////////&#10;////////////////////////////////////////////////////////////////////////////&#10;////////////////////////////////////////////////////////////////////////////&#10;////////////////////////////////////////////////////////////////////////////&#10;////////////////////////////////////////////////////////////////////////////&#10;////////////////////////////////////////////////////////////////////////////&#10;////////////////////////////////////////////////////////////////////////////&#10;////////////////////////////////////////////////////////////////////////////&#10;////////////////////////////////////////////////////////////////////////////&#10;////////////////////////////////////////////////////////////////////////////&#10;////////////////////////////////////////////////////////////////////////////&#10;////////////////////////////////////////////////////////////////////////////&#10;////////////////////////////////////////////////////////////////////////////&#10;////////////////////////////////////////////////////////////////////////////&#10;////////////////////////////////////////////////////////////////////////////&#10;////////////////////////////////////////////////////////////////////////////&#10;////////////////////////////////////////////////////////////////////////////&#10;////////////////////////////////////////////////////////////////////////////&#10;////////////////////////////////////////////////////////////////////////////&#10;////////////////////////////////////////////////////////////////////////////&#10;////////////////////////////////////////////////////////////////////////////&#10;////////////////////////////////////////////////////////////////////////////&#10;/////////////////////////////////////////////////////9vb2ywsLLu7u///////////&#10;/////////////////yYmJv//////////////////////////////////////////////////////&#10;////////////////////////////////////////////////////////////////////////////&#10;/////////////////++7PP314////////////////////////////9/t93+43kCVzSCExX+43r/c&#10;7v//////////////////////////////////////////////////////////////////////////&#10;////////////////////////////////////////////////////////////////////////////&#10;////////////////////////////////////////////////////////////////////////////&#10;////////////////////////////////////////////////////////////////////////////&#10;////////////////////////////////////////////////////////////////////////////&#10;////////////////////////////////////////////////////////////////////////////&#10;////////////////////////////////////////////////////////////////////////////&#10;////////////////////////////////////////////////////////////////////////////&#10;////////////////////////////////////////////////////////////////////////////&#10;////////////////////////////////////////////////////////////////////////////&#10;////////////////////////////////////////////////////////////////////////////&#10;////////////////////////////////////////////////////////////////////////////&#10;////////////////////////////////////////////////////////////////////////////&#10;////////////////////////////////////////////////////////////////////////////&#10;////////////////////////////////////////////////////////////////////////////&#10;////////////////////////////////////////////////////////////////////////////&#10;////////////////////////////////////////////////////////////////////////////&#10;////////////////////////////////////////////////////////////////////////////&#10;////////////////////////////////////////////////////////////////////////////&#10;////////////////////////////////////////////////////////////////////////////&#10;////////////////////////////////////////////////////////////////////////////&#10;////////////////////////////////////////////////////////////////////////////&#10;////////////////////////////////////////////////////////////////////////////&#10;////////////////////////////////////////////////////////////////////////////&#10;////////////////////////////////////////////////////////////////////////////&#10;////////////////////////////////////////////////////////////////////////////&#10;////////////////////////////////////////////////////////////////////////////&#10;////////////////////////////////////////////////////////////////////////////&#10;////////////////////////////////////////////////////////////////////////////&#10;////////////////////////////////////////////////////////////////////////////&#10;////////////////////////////////////////////////////////////////////////////&#10;////////////////////////////////////////////////////////////////////////////&#10;////////////////////////////////////////////////////////////////////////////&#10;////////////////////////////////////////////////////////////////////////////&#10;////////////////////////////////////////////////////////////////////////////&#10;////////////////////////////////////////////////////////////////////////////&#10;////////////////////////////////////////////////////////////////////////////&#10;////////////////////////////////////////////////////////////////////////////&#10;////////////////////////////////////////////////////////////////////////////&#10;////////////////////////////////////////////////////////////////////////////&#10;////////////////////////////////////////////////////////////////////////////&#10;////////////////////////////////////////////////////////////////////////////&#10;////////////////////////////////////////////////////////////////////////////&#10;////////////////////////////////////////////////////////////////////////////&#10;////////////////////////////////////////////////////////////////////////////&#10;////////////////////////////////////////////////////////////////////////////&#10;//////////////////////////////////////r6+k5OTkBAQLu7u///////////////////////&#10;/////yYmJv//////////////////////////////////////////////////////////////////&#10;////////////////////////////////////////////////////////////////////////////&#10;/////++7PP314////////////////////////////////////////9/t93+43kCVzSCExWCn1r/c&#10;7v//////////////////////////////////////////////////////////////////////////&#10;////////////////////////////////////////////////////////////////////////////&#10;////////////////////////////////////////////////////////////////////////////&#10;////////////////////////////////////////////////////////////////////////////&#10;////////////////////////////////////////////////////////////////////////////&#10;////////////////////////////////////////////////////////////////////////////&#10;////////////////////////////////////////////////////////////////////////////&#10;////////////////////////////////////////////////////////////////////////////&#10;////////////////////////////////////////////////////////////////////////////&#10;////////////////////////////////////////////////////////////////////////////&#10;////////////////////////////////////////////////////////////////////////////&#10;////////////////////////////////////////////////////////////////////////////&#10;////////////////////////////////////////////////////////////////////////////&#10;////////////////////////////////////////////////////////////////////////////&#10;////////////////////////////////////////////////////////////////////////////&#10;////////////////////////////////////////////////////////////////////////////&#10;////////////////////////////////////////////////////////////////////////////&#10;////////////////////////////////////////////////////////////////////////////&#10;////////////////////////////////////////////////////////////////////////////&#10;////////////////////////////////////////////////////////////////////////////&#10;////////////////////////////////////////////////////////////////////////////&#10;////////////////////////////////////////////////////////////////////////////&#10;////////////////////////////////////////////////////////////////////////////&#10;////////////////////////////////////////////////////////////////////////////&#10;////////////////////////////////////////////////////////////////////////////&#10;////////////////////////////////////////////////////////////////////////////&#10;////////////////////////////////////////////////////////////////////////////&#10;////////////////////////////////////////////////////////////////////////////&#10;////////////////////////////////////////////////////////////////////////////&#10;////////////////////////////////////////////////////////////////////////////&#10;////////////////////////////////////////////////////////////////////////////&#10;////////////////////////////////////////////////////////////////////////////&#10;////////////////////////////////////////////////////////////////////////////&#10;////////////////////////////////////////////////////////////////////////////&#10;////////////////////////////////////////////////////////////////////////////&#10;////////////////////////////////////////////////////////////////////////////&#10;////////////////////////////////////////////////////////////////////////////&#10;////////////////////////////////////////////////////////////////////////////&#10;////////////////////////////////////////////////////////////////////////////&#10;////////////////////////////////////////////////////////////////////////////&#10;////////////////////////////////////////////////////////////////////////////&#10;////////////////////////////////////////////////////////////////////////////&#10;////////////////////////////////////////////////////////////////////////////&#10;////////////////////////////////////////////////////////////////////////////&#10;////////////////////////////////////////////////////////////////////////////&#10;////////////////////////////////////////////////////////////////////////////&#10;/////////////////////////4iIiJGRkWZmZru7u////////////////////////////yYmJiYm&#10;JiYmJiYmJiYmJiYmJiYmJpKSkv//////////////////////////////////////////////////&#10;/////////////////////////////////////////////////////////////////////++7PP31&#10;4////////////////////////////////////////////////////9/t93+43kCVzSCExWCn1r/c&#10;7v//////////////////////////////////////////////////////////////////////////&#10;////////////////////////////////////////////////////////////////////////////&#10;////////////////////////////////////////////////////////////////////////////&#10;////////////////////////////////////////////////////////////////////////////&#10;////////////////////////////////////////////////////////////////////////////&#10;////////////////////////////////////////////////////////////////////////////&#10;////////////////////////////////////////////////////////////////////////////&#10;////////////////////////////////////////////////////////////////////////////&#10;////////////////////////////////////////////////////////////////////////////&#10;////////////////////////////////////////////////////////////////////////////&#10;////////////////////////////////////////////////////////////////////////////&#10;////////////////////////////////////////////////////////////////////////////&#10;////////////////////////////////////////////////////////////////////////////&#10;////////////////////////////////////////////////////////////////////////////&#10;////////////////////////////////////////////////////////////////////////////&#10;////////////////////////////////////////////////////////////////////////////&#10;////////////////////////////////////////////////////////////////////////////&#10;////////////////////////////////////////////////////////////////////////////&#10;////////////////////////////////////////////////////////////////////////////&#10;////////////////////////////////////////////////////////////////////////////&#10;////////////////////////////////////////////////////////////////////////////&#10;////////////////////////////////////////////////////////////////////////////&#10;////////////////////////////////////////////////////////////////////////////&#10;////////////////////////////////////////////////////////////////////////////&#10;////////////////////////////////////////////////////////////////////////////&#10;////////////////////////////////////////////////////////////////////////////&#10;////////////////////////////////////////////////////////////////////////////&#10;////////////////////////////////////////////////////////////////////////////&#10;////////////////////////////////////////////////////////////////////////////&#10;////////////////////////////////////////////////////////////////////////////&#10;////////////////////////////////////////////////////////////////////////////&#10;////////////////////////////////////////////////////////////////////////////&#10;////////////////////////////////////////////////////////////////////////////&#10;////////////////////////////////////////////////////////////////////////////&#10;////////////////////////////////////////////////////////////////////////////&#10;////////////////////////////////////////////////////////////////////////////&#10;////////////////////////////////////////////////////////////////////////////&#10;////////////////////////////////////////////////////////////////////////////&#10;////////////////////////////////////////////////////////////////////////////&#10;////////////////////////////////////////////////////////////////////////////&#10;////////////////////////////////////////////////////////////////////////////&#10;////////////////////////////////////////////////////////////////////////////&#10;////////////////////////////////////////////////////////////////////////////&#10;////////////////////////////////////////////////////////////////////////////&#10;////////////////////////////////////////////////////////////////////////////&#10;////////////////////////////////////////////////////////////////////////////&#10;/////////8nJyVFRUf///2ZmZru7u////////////////////////////yYmJv//////////////&#10;////////////////////////////////////////////////////////////////////////////&#10;/////////////////////////////////////////////////////////++7PP314///////////&#10;/////////////////////////////////////////////////////9/t93+43kCVzSCExWCn1r/c&#10;7v//////////////////////////////////////////////////////////////////////////&#10;////////////////////////////////////////////////////////////////////////////&#10;////////////////////////////////////////////////////////////////////////////&#10;////////////////////////////////////////////////////////////////////////////&#10;////////////////////////////////////////////////////////////////////////////&#10;////////////////////////////////////////////////////////////////////////////&#10;////////////////////////////////////////////////////////////////////////////&#10;////////////////////////////////////////////////////////////////////////////&#10;////////////////////////////////////////////////////////////////////////////&#10;////////////////////////////////////////////////////////////////////////////&#10;////////////////////////////////////////////////////////////////////////////&#10;////////////////////////////////////////////////////////////////////////////&#10;////////////////////////////////////////////////////////////////////////////&#10;////////////////////////////////////////////////////////////////////////////&#10;////////////////////////////////////////////////////////////////////////////&#10;////////////////////////////////////////////////////////////////////////////&#10;////////////////////////////////////////////////////////////////////////////&#10;////////////////////////////////////////////////////////////////////////////&#10;////////////////////////////////////////////////////////////////////////////&#10;////////////////////////////////////////////////////////////////////////////&#10;////////////////////////////////////////////////////////////////////////////&#10;////////////////////////////////////////////////////////////////////////////&#10;////////////////////////////////////////////////////////////////////////////&#10;////////////////////////////////////////////////////////////////////////////&#10;////////////////////////////////////////////////////////////////////////////&#10;////////////////////////////////////////////////////////////////////////////&#10;////////////////////////////////////////////////////////////////////////////&#10;////////////////////////////////////////////////////////////////////////////&#10;////////////////////////////////////////////////////////////////////////////&#10;////////////////////////////////////////////////////////////////////////////&#10;////////////////////////////////////////////////////////////////////////////&#10;////////////////////////////////////////////////////////////////////////////&#10;////////////////////////////////////////////////////////////////////////////&#10;////////////////////////////////////////////////////////////////////////////&#10;////////////////////////////////////////////////////////////////////////////&#10;////////////////////////////////////////////////////////////////////////////&#10;////////////////////////////////////////////////////////////////////////////&#10;////////////////////////////////////////////////////////////////////////////&#10;////////////////////////////////////////////////////////////////////////////&#10;////////////////////////////////////////////////////////////////////////////&#10;////////////////////////////////////////////////////////////////////////////&#10;////////////////////////////////////////////////////////////////////////////&#10;////////////////////////////////////////////////////////////////////////////&#10;////////////////////////////////////////////////////////////////////////////&#10;////////////////////////////////////////////////////////////////////////////&#10;//////////////////////////////////////////////////////////////////////Hx8UdH&#10;R9/f3////2ZmZru7u////////////////////////////yYmJv//////////////////////////&#10;////////////////////////////////////////////////////////////////////////////&#10;/////////////////////////////////////////////++7PP314///////////////////////&#10;/////////////////////////////////////////////////////9/t93+43kCVzSCExWCn1r/c&#10;7v//////////////////////////////////////////////////////////////////////////&#10;////////////////////////////////////////////////////////////////////////////&#10;////////////////////////////////////////////////////////////////////////////&#10;////////////////////////////////////////////////////////////////////////////&#10;////////////////////////////////////////////////////////////////////////////&#10;////////////////////////////////////////////////////////////////////////////&#10;////////////////////////////////////////////////////////////////////////////&#10;////////////////////////////////////////////////////////////////////////////&#10;////////////////////////////////////////////////////////////////////////////&#10;////////////////////////////////////////////////////////////////////////////&#10;////////////////////////////////////////////////////////////////////////////&#10;////////////////////////////////////////////////////////////////////////////&#10;////////////////////////////////////////////////////////////////////////////&#10;////////////////////////////////////////////////////////////////////////////&#10;////////////////////////////////////////////////////////////////////////////&#10;////////////////////////////////////////////////////////////////////////////&#10;////////////////////////////////////////////////////////////////////////////&#10;////////////////////////////////////////////////////////////////////////////&#10;////////////////////////////////////////////////////////////////////////////&#10;////////////////////////////////////////////////////////////////////////////&#10;////////////////////////////////////////////////////////////////////////////&#10;////////////////////////////////////////////////////////////////////////////&#10;////////////////////////////////////////////////////////////////////////////&#10;////////////////////////////////////////////////////////////////////////////&#10;////////////////////////////////////////////////////////////////////////////&#10;////////////////////////////////////////////////////////////////////////////&#10;////////////////////////////////////////////////////////////////////////////&#10;////////////////////////////////////////////////////////////////////////////&#10;////////////////////////////////////////////////////////////////////////////&#10;////////////////////////////////////////////////////////////////////////////&#10;////////////////////////////////////////////////////////////////////////////&#10;////////////////////////////////////////////////////////////////////////////&#10;////////////////////////////////////////////////////////////////////////////&#10;////////////////////////////////////////////////////////////////////////////&#10;////////////////////////////////////////////////////////////////////////////&#10;////////////////////////////////////////////////////////////////////////////&#10;////////////////////////////////////////////////////////////////////////////&#10;////////////////////////////////////////////////////////////////////////////&#10;////////////////////////////////////////////////////////////////////////////&#10;////////////////////////////////////////////////////////////////////////////&#10;////////////////////////////////////////////////////////////////////////////&#10;////////////////////////////////////////////////////////////////////////////&#10;////////////////////////////////////////////////////////////////////////////&#10;////////////////////////////////////////////////////////////////////////////&#10;////////////////////////////////////////////////////////////////////////////&#10;/////////////////////////////////////////////////////////3t7e3FxccDAwMDAwFRU&#10;VJCQkNjY2P///////////////////////yYmJv//////////////////////////////////////&#10;////////////////////////////////////////////////////////////////////////////&#10;/////////////////////////////////++7PP314///////////////////////////////////&#10;/////////////////////////////////////////////////////9/t95/K5kCVzSCExWCn1p/K&#10;5v//////////////////////////////////////////////////////////////////////////&#10;////////////////////////////////////////////////////////////////////////////&#10;////////////////////////////////////////////////////////////////////////////&#10;////////////////////////////////////////////////////////////////////////////&#10;////////////////////////////////////////////////////////////////////////////&#10;////////////////////////////////////////////////////////////////////////////&#10;////////////////////////////////////////////////////////////////////////////&#10;////////////////////////////////////////////////////////////////////////////&#10;////////////////////////////////////////////////////////////////////////////&#10;////////////////////////////////////////////////////////////////////////////&#10;////////////////////////////////////////////////////////////////////////////&#10;////////////////////////////////////////////////////////////////////////////&#10;////////////////////////////////////////////////////////////////////////////&#10;////////////////////////////////////////////////////////////////////////////&#10;////////////////////////////////////////////////////////////////////////////&#10;////////////////////////////////////////////////////////////////////////////&#10;////////////////////////////////////////////////////////////////////////////&#10;////////////////////////////////////////////////////////////////////////////&#10;////////////////////////////////////////////////////////////////////////////&#10;////////////////////////////////////////////////////////////////////////////&#10;////////////////////////////////////////////////////////////////////////////&#10;////////////////////////////////////////////////////////////////////////////&#10;////////////////////////////////////////////////////////////////////////////&#10;////////////////////////////////////////////////////////////////////////////&#10;////////////////////////////////////////////////////////////////////////////&#10;////////////////////////////////////////////////////////////////////////////&#10;////////////////////////////////////////////////////////////////////////////&#10;////////////////////////////////////////////////////////////////////////////&#10;////////////////////////////////////////////////////////////////////////////&#10;////////////////////////////////////////////////////////////////////////////&#10;////////////////////////////////////////////////////////////////////////////&#10;////////////////////////////////////////////////////////////////////////////&#10;////////////////////////////////////////////////////////////////////////////&#10;////////////////////////////////////////////////////////////////////////////&#10;////////////////////////////////////////////////////////////////////////////&#10;////////////////////////////////////////////////////////////////////////////&#10;////////////////////////////////////////////////////////////////////////////&#10;////////////////////////////////////////////////////////////////////////////&#10;////////////////////////////////////////////////////////////////////////////&#10;////////////////////////////////////////////////////////////////////////////&#10;////////////////////////////////////////////////////////////////////////////&#10;////////////////////////////////////////////////////////////////////////////&#10;////////////////////////////////////////////////////////////////////////////&#10;////////////////////////////////////////////////////////////////////////////&#10;////////////////////////////////////////////////////////////////////////////&#10;/////////////////////////////////////////////5CQkGZmZmZmZmZmZjk5OVFRUZ6env//&#10;/////////////////////yYmJv//////////////////////////////////////////////////&#10;////////////////////////////////////////////////////////////////////////////&#10;/////////////////////++7PP314///////////////////////////////////////////////&#10;/////////////////////////////////////////////////////9/t95/K5kCVzSCExWCn1p/K&#10;5v//////////////////////////////////////////////////////////////////////////&#10;////////////////////////////////////////////////////////////////////////////&#10;////////////////////////////////////////////////////////////////////////////&#10;////////////////////////////////////////////////////////////////////////////&#10;////////////////////////////////////////////////////////////////////////////&#10;////////////////////////////////////////////////////////////////////////////&#10;////////////////////////////////////////////////////////////////////////////&#10;////////////////////////////////////////////////////////////////////////////&#10;////////////////////////////////////////////////////////////////////////////&#10;////////////////////////////////////////////////////////////////////////////&#10;////////////////////////////////////////////////////////////////////////////&#10;////////////////////////////////////////////////////////////////////////////&#10;////////////////////////////////////////////////////////////////////////////&#10;////////////////////////////////////////////////////////////////////////////&#10;////////////////////////////////////////////////////////////////////////////&#10;////////////////////////////////////////////////////////////////////////////&#10;////////////////////////////////////////////////////////////////////////////&#10;////////////////////////////////////////////////////////////////////////////&#10;////////////////////////////////////////////////////////////////////////////&#10;////////////////////////////////////////////////////////////////////////////&#10;////////////////////////////////////////////////////////////////////////////&#10;////////////////////////////////////////////////////////////////////////////&#10;////////////////////////////////////////////////////////////////////////////&#10;////////////////////////////////////////////////////////////////////////////&#10;////////////////////////////////////////////////////////////////////////////&#10;////////////////////////////////////////////////////////////////////////////&#10;////////////////////////////////////////////////////////////////////////////&#10;////////////////////////////////////////////////////////////////////////////&#10;////////////////////////////////////////////////////////////////////////////&#10;////////////////////////////////////////////////////////////////////////////&#10;////////////////////////////////////////////////////////////////////////////&#10;////////////////////////////////////////////////////////////////////////////&#10;////////////////////////////////////////////////////////////////////////////&#10;////////////////////////////////////////////////////////////////////////////&#10;////////////////////////////////////////////////////////////////////////////&#10;////////////////////////////////////////////////////////////////////////////&#10;////////////////////////////////////////////////////////////////////////////&#10;////////////////////////////////////////////////////////////////////////////&#10;////////////////////////////////////////////////////////////////////////////&#10;////////////////////////////////////////////////////////////////////////////&#10;////////////////////////////////////////////////////////////////////////////&#10;////////////////////////////////////////////////////////////////////////////&#10;////////////////////////////////////////////////////////////////////////////&#10;////////////////////////////////////////////////////////////////////////////&#10;////////////////////////////////////////////////////////////////////////////&#10;/////////////////////////////////////////////////2ZmZru7u///////////////////&#10;/////////yYmJv//////////////////////////////////////////////////////////////&#10;////////////////////////////////////////////////////////////////////////////&#10;/////////++7PP314///////////////////////////////////////////////////////////&#10;/////////////////////////////////////////////////////9/t95/K5kCVzSCExWCn1p/K&#10;5v//////////////////////////////////////////////////////////////////////////&#10;////////////////////////////////////////////////////////////////////////////&#10;////////////////////////////////////////////////////////////////////////////&#10;////////////////////////////////////////////////////////////////////////////&#10;////////////////////////////////////////////////////////////////////////////&#10;////////////////////////////////////////////////////////////////////////////&#10;////////////////////////////////////////////////////////////////////////////&#10;////////////////////////////////////////////////////////////////////////////&#10;////////////////////////////////////////////////////////////////////////////&#10;////////////////////////////////////////////////////////////////////////////&#10;////////////////////////////////////////////////////////////////////////////&#10;////////////////////////////////////////////////////////////////////////////&#10;////////////////////////////////////////////////////////////////////////////&#10;////////////////////////////////////////////////////////////////////////////&#10;////////////////////////////////////////////////////////////////////////////&#10;////////////////////////////////////////////////////////////////////////////&#10;////////////////////////////////////////////////////////////////////////////&#10;////////////////////////////////////////////////////////////////////////////&#10;////////////////////////////////////////////////////////////////////////////&#10;////////////////////////////////////////////////////////////////////////////&#10;////////////////////////////////////////////////////////////////////////////&#10;////////////////////////////////////////////////////////////////////////////&#10;////////////////////////////////////////////////////////////////////////////&#10;////////////////////////////////////////////////////////////////////////////&#10;////////////////////////////////////////////////////////////////////////////&#10;////////////////////////////////////////////////////////////////////////////&#10;////////////////////////////////////////////////////////////////////////////&#10;////////////////////////////////////////////////////////////////////////////&#10;////////////////////////////////////////////////////////////////////////////&#10;////////////////////////////////////////////////////////////////////////////&#10;////////////////////////////////////////////////////////////////////////////&#10;////////////////////////////////////////////////////////////////////////////&#10;////////////////////////////////////////////////////////////////////////////&#10;////////////////////////////////////////////////////////////////////////////&#10;////////////////////////////////////////////////////////////////////////////&#10;////////////////////////////////////////////////////////////////////////////&#10;////////////////////////////////////////////////////////////////////////////&#10;////////////////////////////////////////////////////////////////////////////&#10;////////////////////////////////////////////////////////////////////////////&#10;////////////////////////////////////////////////////////////////////////////&#10;////////////////////////////////////////////////////////////////////////////&#10;////////////////////////////////////////////////////////////////////////////&#10;////////////////////////////////////////////////////////////////////////////&#10;////////////////////////////////////////////////////////////////////////////&#10;////////////////////////////////////////////////////////////////////////////&#10;/////////////////////////////////////2ZmZru7u////////////////////////////yYm&#10;Jv//////////////////////////////////////////////////////////////////////////&#10;/////////////////////////////////////////////////////////////////////////++7&#10;PP314///////////////////////////////////////////////////////////////////////&#10;/////////////////////////////////////////////////////9/t95/K5kCVzSCExWCn1p/K&#10;5v//////////////////////////////////////////////////////////////////////////&#10;////////////////////////////////////////////////////////////////////////////&#10;////////////////////////////////////////////////////////////////////////////&#10;////////////////////////////////////////////////////////////////////////////&#10;////////////////////////////////////////////////////////////////////////////&#10;////////////////////////////////////////////////////////////////////////////&#10;////////////////////////////////////////////////////////////////////////////&#10;////////////////////////////////////////////////////////////////////////////&#10;////////////////////////////////////////////////////////////////////////////&#10;////////////////////////////////////////////////////////////////////////////&#10;////////////////////////////////////////////////////////////////////////////&#10;////////////////////////////////////////////////////////////////////////////&#10;////////////////////////////////////////////////////////////////////////////&#10;////////////////////////////////////////////////////////////////////////////&#10;////////////////////////////////////////////////////////////////////////////&#10;////////////////////////////////////////////////////////////////////////////&#10;////////////////////////////////////////////////////////////////////////////&#10;////////////////////////////////////////////////////////////////////////////&#10;////////////////////////////////////////////////////////////////////////////&#10;////////////////////////////////////////////////////////////////////////////&#10;////////////////////////////////////////////////////////////////////////////&#10;////////////////////////////////////////////////////////////////////////////&#10;////////////////////////////////////////////////////////////////////////////&#10;////////////////////////////////////////////////////////////////////////////&#10;////////////////////////////////////////////////////////////////////////////&#10;////////////////////////////////////////////////////////////////////////////&#10;////////////////////////////////////////////////////////////////////////////&#10;////////////////////////////////////////////////////////////////////////////&#10;////////////////////////////////////////////////////////////////////////////&#10;////////////////////////////////////////////////////////////////////////////&#10;////////////////////////////////////////////////////////////////////////////&#10;////////////////////////////////////////////////////////////////////////////&#10;////////////////////////////////////////////////////////////////////////////&#10;////////////////////////////////////////////////////////////////////////////&#10;////////////////////////////////////////////////////////////////////////////&#10;////////////////////////////////////////////////////////////////////////////&#10;////////////////////////////////////////////////////////////////////////////&#10;////////////////////////////////////////////////////////////////////////////&#10;////////////////////////////////////////////////////////////////////////////&#10;////////////////////////////////////////////////////////////////////////////&#10;////////////////////////////////////////////////////////////////////////////&#10;////////////////////////////////////////////////////////////////////////////&#10;////////////////////////////////////////////////////////////////////////////&#10;////////////////////////////////////////////////////////////////////////////&#10;////////////////////////////////////////////////////////////////////////////&#10;/////////////////////////////////////////////////////////////yYmJv//////////&#10;////////////////////////////////////////////////////////////////////////////&#10;/////////////////////////////////////////////////////////////++7PP314///////&#10;////////////////////////////////////////////////////////////////////////////&#10;/////////////////////////////////////////////////////9/t95/K5mCn1iCExWCn1p/K&#10;5v//////////////////////////////////////////////////////////////////////////&#10;////////////////////////////////////////////////////////////////////////////&#10;////////////////////////////////////////////////////////////////////////////&#10;////////////////////////////////////////////////////////////////////////////&#10;////////////////////////////////////////////////////////////////////////////&#10;////////////////////////////////////////////////////////////////////////////&#10;////////////////////////////////////////////////////////////////////////////&#10;////////////////////////////////////////////////////////////////////////////&#10;////////////////////////////////////////////////////////////////////////////&#10;////////////////////////////////////////////////////////////////////////////&#10;////////////////////////////////////////////////////////////////////////////&#10;////////////////////////////////////////////////////////////////////////////&#10;////////////////////////////////////////////////////////////////////////////&#10;////////////////////////////////////////////////////////////////////////////&#10;////////////////////////////////////////////////////////////////////////////&#10;////////////////////////////////////////////////////////////////////////////&#10;////////////////////////////////////////////////////////////////////////////&#10;////////////////////////////////////////////////////////////////////////////&#10;////////////////////////////////////////////////////////////////////////////&#10;////////////////////////////////////////////////////////////////////////////&#10;////////////////////////////////////////////////////////////////////////////&#10;////////////////////////////////////////////////////////////////////////////&#10;////////////////////////////////////////////////////////////////////////////&#10;////////////////////////////////////////////////////////////////////////////&#10;////////////////////////////////////////////////////////////////////////////&#10;////////////////////////////////////////////////////////////////////////////&#10;////////////////////////////////////////////////////////////////////////////&#10;////////////////////////////////////////////////////////////////////////////&#10;////////////////////////////////////////////////////////////////////////////&#10;////////////////////////////////////////////////////////////////////////////&#10;////////////////////////////////////////////////////////////////////////////&#10;////////////////////////////////////////////////////////////////////////////&#10;////////////////////////////////////////////////////////////////////////////&#10;////////////////////////////////////////////////////////////////////////////&#10;////////////////////////////////////////////////////////////////////////////&#10;////////////////////////////////////////////////////////////////////////////&#10;////////////////////////////////////////////////////////////////////////////&#10;////////////////////////////////////////////////////////////////////////////&#10;////////////////////////////////////////////////////////////////////////////&#10;////////////////////////////////////////////////////////////////////////////&#10;////////////////////////////////////////////////////////////////////////////&#10;////////////////////////////////////////////////////////////////////////////&#10;////////////////////////////////////////////////////////////////////////////&#10;////////////////////////////////////////////////////////////////////////////&#10;////////////////////////////////////////////////////////////////////////////&#10;/////////////////////////////////////////////////yYmJv//////////////////////&#10;////////////////////////////////////////////////////////////////////////////&#10;/////////////////////////////////////////////////++7PP314///////////////////&#10;////////////////////////////////////////////////////////////////////////////&#10;/////////////////////////////////////////////////////9/t95/K5mCn1iCExUCVzZ/K&#10;5v//////////////////////////////////////////////////////////////////////////&#10;////////////////////////////////////////////////////////////////////////////&#10;////////////////////////////////////////////////////////////////////////////&#10;////////////////////////////////////////////////////////////////////////////&#10;////////////////////////////////////////////////////////////////////////////&#10;////////////////////////////////////////////////////////////////////////////&#10;////////////////////////////////////////////////////////////////////////////&#10;////////////////////////////////////////////////////////////////////////////&#10;////////////////////////////////////////////////////////////////////////////&#10;////////////////////////////////////////////////////////////////////////////&#10;////////////////////////////////////////////////////////////////////////////&#10;////////////////////////////////////////////////////////////////////////////&#10;////////////////////////////////////////////////////////////////////////////&#10;////////////////////////////////////////////////////////////////////////////&#10;////////////////////////////////////////////////////////////////////////////&#10;////////////////////////////////////////////////////////////////////////////&#10;////////////////////////////////////////////////////////////////////////////&#10;////////////////////////////////////////////////////////////////////////////&#10;////////////////////////////////////////////////////////////////////////////&#10;////////////////////////////////////////////////////////////////////////////&#10;////////////////////////////////////////////////////////////////////////////&#10;////////////////////////////////////////////////////////////////////////////&#10;////////////////////////////////////////////////////////////////////////////&#10;////////////////////////////////////////////////////////////////////////////&#10;////////////////////////////////////////////////////////////////////////////&#10;////////////////////////////////////////////////////////////////////////////&#10;////////////////////////////////////////////////////////////////////////////&#10;////////////////////////////////////////////////////////////////////////////&#10;////////////////////////////////////////////////////////////////////////////&#10;////////////////////////////////////////////////////////////////////////////&#10;////////////////////////////////////////////////////////////////////////////&#10;////////////////////////////////////////////////////////////////////////////&#10;////////////////////////////////////////////////////////////////////////////&#10;////////////////////////////////////////////////////////////////////////////&#10;////////////////////////////////////////////////////////////////////////////&#10;////////////////////////////////////////////////////////////////////////////&#10;////////////////////////////////////////////////////////////////////////////&#10;////////////////////////////////////////////////////////////////////////////&#10;////////////////////////////////////////////////////////////////////////////&#10;////////////////////////////////////////////////////////////////////////////&#10;////////////////////////////////////////////////////////////////////////////&#10;////////////////////////////////////////////////////////////////////////////&#10;////////////////////////////////////////////////////////////////////////////&#10;////////////////////////////////////////////////////////////////////////////&#10;////////////////////////////////////////////////////////////////////////////&#10;/////////////////////////////////////yYmJv//////////////////////////////////&#10;////////////////////////////////////////////////////////////////////////////&#10;/////////////////////////////////////++7PP314///////////////////////////////&#10;////////////////////////////////////////////////////////////////////////////&#10;/////////////////////////////////////////////////////9/t95/K5mCn1iCExUCVzZ/K&#10;5t/t9///////////////////////////////////////////////////////////////////////&#10;////////////////////////////////////////////////////////////////////////////&#10;////////////////////////////////////////////////////////////////////////////&#10;////////////////////////////////////////////////////////////////////////////&#10;////////////////////////////////////////////////////////////////////////////&#10;////////////////////////////////////////////////////////////////////////////&#10;////////////////////////////////////////////////////////////////////////////&#10;////////////////////////////////////////////////////////////////////////////&#10;////////////////////////////////////////////////////////////////////////////&#10;////////////////////////////////////////////////////////////////////////////&#10;////////////////////////////////////////////////////////////////////////////&#10;////////////////////////////////////////////////////////////////////////////&#10;////////////////////////////////////////////////////////////////////////////&#10;////////////////////////////////////////////////////////////////////////////&#10;////////////////////////////////////////////////////////////////////////////&#10;////////////////////////////////////////////////////////////////////////////&#10;////////////////////////////////////////////////////////////////////////////&#10;////////////////////////////////////////////////////////////////////////////&#10;////////////////////////////////////////////////////////////////////////////&#10;////////////////////////////////////////////////////////////////////////////&#10;////////////////////////////////////////////////////////////////////////////&#10;////////////////////////////////////////////////////////////////////////////&#10;////////////////////////////////////////////////////////////////////////////&#10;////////////////////////////////////////////////////////////////////////////&#10;////////////////////////////////////////////////////////////////////////////&#10;////////////////////////////////////////////////////////////////////////////&#10;////////////////////////////////////////////////////////////////////////////&#10;////////////////////////////////////////////////////////////////////////////&#10;////////////////////////////////////////////////////////////////////////////&#10;////////////////////////////////////////////////////////////////////////////&#10;////////////////////////////////////////////////////////////////////////////&#10;////////////////////////////////////////////////////////////////////////////&#10;////////////////////////////////////////////////////////////////////////////&#10;////////////////////////////////////////////////////////////////////////////&#10;////////////////////////////////////////////////////////////////////////////&#10;////////////////////////////////////////////////////////////////////////////&#10;////////////////////////////////////////////////////////////////////////////&#10;////////////////////////////////////////////////////////////////////////////&#10;////////////////////////////////////////////////////////////////////////////&#10;////////////////////////////////////////////////////////////////////////////&#10;////////////////////////////////////////////////////////////////////////////&#10;////////////////////////////////////////////////////////////////////////////&#10;////////////////////////////////////////////////////////////////////////////&#10;////////////////////////////////////////////////////////////////////////////&#10;////////////////////////////////////////////////////////////////////////////&#10;/////////////////////////yYmJv//////////////////////////////////////////////&#10;////////////////////////////////////////////////////////////////////////////&#10;/////////////////////////++7PP314///////////////////////////////////////////&#10;////////////////////////////////////////////////////////////////////////////&#10;/////////////////////////////////////////////////////9/t95/K5mCn1gByvSCExX+4&#10;3t/t9///////////////////////////////////////////////////////////////////////&#10;////////////////////////////////////////////////////////////////////////////&#10;////////////////////////////////////////////////////////////////////////////&#10;////////////////////////////////////////////////////////////////////////////&#10;////////////////////////////////////////////////////////////////////////////&#10;////////////////////////////////////////////////////////////////////////////&#10;////////////////////////////////////////////////////////////////////////////&#10;////////////////////////////////////////////////////////////////////////////&#10;////////////////////////////////////////////////////////////////////////////&#10;////////////////////////////////////////////////////////////////////////////&#10;////////////////////////////////////////////////////////////////////////////&#10;////////////////////////////////////////////////////////////////////////////&#10;////////////////////////////////////////////////////////////////////////////&#10;////////////////////////////////////////////////////////////////////////////&#10;////////////////////////////////////////////////////////////////////////////&#10;////////////////////////////////////////////////////////////////////////////&#10;////////////////////////////////////////////////////////////////////////////&#10;////////////////////////////////////////////////////////////////////////////&#10;////////////////////////////////////////////////////////////////////////////&#10;////////////////////////////////////////////////////////////////////////////&#10;////////////////////////////////////////////////////////////////////////////&#10;////////////////////////////////////////////////////////////////////////////&#10;////////////////////////////////////////////////////////////////////////////&#10;////////////////////////////////////////////////////////////////////////////&#10;////////////////////////////////////////////////////////////////////////////&#10;////////////////////////////////////////////////////////////////////////////&#10;////////////////////////////////////////////////////////////////////////////&#10;////////////////////////////////////////////////////////////////////////////&#10;////////////////////////////////////////////////////////////////////////////&#10;////////////////////////////////////////////////////////////////////////////&#10;////////////////////////////////////////////////////////////////////////////&#10;////////////////////////////////////////////////////////////////////////////&#10;////////////////////////////////////////////////////////////////////////////&#10;////////////////////////////////////////////////////////////////////////////&#10;////////////////////////////////////////////////////////////////////////////&#10;////////////////////////////////////////////////////////////////////////////&#10;////////////////////////////////////////////////////////////////////////////&#10;////////////////////////////////////////////////////////////////////////////&#10;////////////////////////////////////////////////////////////////////////////&#10;////////////////////////////////////////////////////////////////////////////&#10;////////////////////////////////////////////////////////////////////////////&#10;////////////////////////////////////////////////////////////////////////////&#10;////////////////////////////////////////////////////////////////////////////&#10;////////////////////////////////////////////////////////////////////////////&#10;////////////////////////////////////////////////////////////////////////////&#10;/////////////yYmJv//////////////////////////////////////////////////////////&#10;////////////////////////////////////////////////////////////////////////////&#10;/////////////++7PP314///////////////////////////////////////////////////////&#10;////////////////////////////////////////////////////////////////////////////&#10;/////////////////////////////////////////////////////9/t95/K5mCn1gByvSCExX+4&#10;3r/c7v//////////////////////////////////////////////////////////////////////&#10;////////////////////////////////////////////////////////////////////////////&#10;////////////////////////////////////////////////////////////////////////////&#10;////////////////////////////////////////////////////////////////////////////&#10;////////////////////////////////////////////////////////////////////////////&#10;////////////////////////////////////////////////////////////////////////////&#10;////////////////////////////////////////////////////////////////////////////&#10;////////////////////////////////////////////////////////////////////////////&#10;////////////////////////////////////////////////////////////////////////////&#10;////////////////////////////////////////////////////////////////////////////&#10;////////////////////////////////////////////////////////////////////////////&#10;////////////////////////////////////////////////////////////////////////////&#10;////////////////////////////////////////////////////////////////////////////&#10;////////////////////////////////////////////////////////////////////////////&#10;////////////////////////////////////////////////////////////////////////////&#10;////////////////////////////////////////////////////////////////////////////&#10;////////////////////////////////////////////////////////////////////////////&#10;////////////////////////////////////////////////////////////////////////////&#10;////////////////////////////////////////////////////////////////////////////&#10;////////////////////////////////////////////////////////////////////////////&#10;////////////////////////////////////////////////////////////////////////////&#10;////////////////////////////////////////////////////////////////////////////&#10;////////////////////////////////////////////////////////////////////////////&#10;////////////////////////////////////////////////////////////////////////////&#10;////////////////////////////////////////////////////////////////////////////&#10;////////////////////////////////////////////////////////////////////////////&#10;////////////////////////////////////////////////////////////////////////////&#10;////////////////////////////////////////////////////////////////////////////&#10;////////////////////////////////////////////////////////////////////////////&#10;////////////////////////////////////////////////////////////////////////////&#10;////////////////////////////////////////////////////////////////////////////&#10;////////////////////////////////////////////////////////////////////////////&#10;////////////////////////////////////////////////////////////////////////////&#10;////////////////////////////////////////////////////////////////////////////&#10;////////////////////////////////////////////////////////////////////////////&#10;////////////////////////////////////////////////////////////////////////////&#10;////////////////////////////////////////////////////////////////////////////&#10;////////////////////////////////////////////////////////////////////////////&#10;////////////////////////////////////////////////////////////////////////////&#10;////////////////////////////////////////////////////////////////////////////&#10;////////////////////////////////////////////////////////////////////////////&#10;////////////////////////////////////////////////////////////////////////////&#10;////////////////////////////////////////////////////////////////////////////&#10;////////////////////////////////////////////////////////////////////////////&#10;////////////////////////////////////////////////////////////////////////////&#10;/yYmJv//////////////////////////////////////////////////////////////////////&#10;////////////////////////////////////////////////////////////////////////////&#10;/++7PP314///////////////////////////////////////////////////////////////////&#10;////////////////////////////////////////////////////////////////////////////&#10;/////////////////////////////////////////////////////9/t97/c7mCn1gByvSCExX+4&#10;3r/c7v//////////////////////////////////////////////////////////////////////&#10;////////////////////////////////////////////////////////////////////////////&#10;////////////////////////////////////////////////////////////////////////////&#10;////////////////////////////////////////////////////////////////////////////&#10;////////////////////////////////////////////////////////////////////////////&#10;////////////////////////////////////////////////////////////////////////////&#10;////////////////////////////////////////////////////////////////////////////&#10;////////////////////////////////////////////////////////////////////////////&#10;////////////////////////////////////////////////////////////////////////////&#10;////////////////////////////////////////////////////////////////////////////&#10;////////////////////////////////////////////////////////////////////////////&#10;////////////////////////////////////////////////////////////////////////////&#10;////////////////////////////////////////////////////////////////////////////&#10;////////////////////////////////////////////////////////////////////////////&#10;////////////////////////////////////////////////////////////////////////////&#10;////////////////////////////////////////////////////////////////////////////&#10;////////////////////////////////////////////////////////////////////////////&#10;////////////////////////////////////////////////////////////////////////////&#10;////////////////////////////////////////////////////////////////////////////&#10;////////////////////////////////////////////////////////////////////////////&#10;////////////////////////////////////////////////////////////////////////////&#10;////////////////////////////////////////////////////////////////////////////&#10;////////////////////////////////////////////////////////////////////////////&#10;////////////////////////////////////////////////////////////////////////////&#10;////////////////////////////////////////////////////////////////////////////&#10;////////////////////////////////////////////////////////////////////////////&#10;////////////////////////////////////////////////////////////////////////////&#10;////////////////////////////////////////////////////////////////////////////&#10;////////////////////////////////////////////////////////////////////////////&#10;////////////////////////////////////////////////////////////////////////////&#10;////////////////////////////////////////////////////////////////////////////&#10;////////////////////////////////////////////////////////////////////////////&#10;////////////////////////////////////////////////////////////////////////////&#10;////////////////////////////////////////////////////////////////////////////&#10;////////////////////////////////////////////////////////////////////////////&#10;////////////////////////////////////////////////////////////////////////////&#10;////////////////////////////////////////////////////////////////////////////&#10;////////////////////////////////////////////////////////////////////////////&#10;////////////////////////////////////////////////////////////////////////////&#10;////////////////////////////////////////////////////////////////////////////&#10;////////////////////////////////////////////////////////////////////////////&#10;////////////////////////////////////////////////////////////////////////////&#10;////////////////////////////////////////////////////////////////////////////&#10;////////////////////////////////////////////////////////////////////////////&#10;/////////////////////////////////////////////////////////////////yYmJv//////&#10;////////////////////////////////////////////////////////////////////////////&#10;/////////////////////////////////////////////////////////////////++7PP314///&#10;////////////////////////////////////////////////////////////////////////////&#10;////////////////////////////////////////////////////////////////////////////&#10;/////////////////////////////////////////////////////9/t97/c7n+43iCExSCExX+4&#10;3r/c7v//////////////////////////////////////////////////////////////////////&#10;////////////////////////////////////////////////////////////////////////////&#10;////////////////////////////////////////////////////////////////////////////&#10;////////////////////////////////////////////////////////////////////////////&#10;////////////////////////////////////////////////////////////////////////////&#10;////////////////////////////////////////////////////////////////////////////&#10;////////////////////////////////////////////////////////////////////////////&#10;////////////////////////////////////////////////////////////////////////////&#10;////////////////////////////////////////////////////////////////////////////&#10;////////////////////////////////////////////////////////////////////////////&#10;////////////////////////////////////////////////////////////////////////////&#10;////////////////////////////////////////////////////////////////////////////&#10;////////////////////////////////////////////////////////////////////////////&#10;////////////////////////////////////////////////////////////////////////////&#10;////////////////////////////////////////////////////////////////////////////&#10;////////////////////////////////////////////////////////////////////////////&#10;////////////////////////////////////////////////////////////////////////////&#10;////////////////////////////////////////////////////////////////////////////&#10;////////////////////////////////////////////////////////////////////////////&#10;////////////////////////////////////////////////////////////////////////////&#10;////////////////////////////////////////////////////////////////////////////&#10;////////////////////////////////////////////////////////////////////////////&#10;////////////////////////////////////////////////////////////////////////////&#10;////////////////////////////////////////////////////////////////////////////&#10;////////////////////////////////////////////////////////////////////////////&#10;////////////////////////////////////////////////////////////////////////////&#10;////////////////////////////////////////////////////////////////////////////&#10;////////////////////////////////////////////////////////////////////////////&#10;////////////////////////////////////////////////////////////////////////////&#10;////////////////////////////////////////////////////////////////////////////&#10;////////////////////////////////////////////////////////////////////////////&#10;////////////////////////////////////////////////////////////////////////////&#10;////////////////////////////////////////////////////////////////////////////&#10;////////////////////////////////////////////////////////////////////////////&#10;////////////////////////////////////////////////////////////////////////////&#10;////////////////////////////////////////////////////////////////////////////&#10;////////////////////////////////////////////////////////////////////////////&#10;////////////////////////////////////////////////////////////////////////////&#10;////////////////////////////////////////////////////////////////////////////&#10;////////////////////////////////////////////////////////////////////////////&#10;////////////////////////////////////////////////////////////////////////////&#10;////////////////////////////////////////////////////////////////////////////&#10;//////////////////////////////////////////////////X19d3d3dLS0tDQ0Nvb2+/v7///&#10;////////////////////////////////////////////////////////////////////////////&#10;/////////////////////////////////////////////////////yYmJv//////////////////&#10;////////////////////////////////////////////////////////////////////////////&#10;/////////////////////////////////////////////////////++7PP314///////////////&#10;////////////////////////////////////////////////////////////////////////////&#10;////////////////////////////////////////////////////////////////////////////&#10;/////////////////////////////////////////////////////////9/t93+43iCExSCExX+4&#10;3r/c7v//////////////////////////////////////////////////////////////////////&#10;////////////////////////////////////////////////////////////////////////////&#10;////////////////////////////////////////////////////////////////////////////&#10;////////////////////////////////////////////////////////////////////////////&#10;////////////////////////////////////////////////////////////////////////////&#10;////////////////////////////////////////////////////////////////////////////&#10;////////////////////////////////////////////////////////////////////////////&#10;////////////////////////////////////////////////////////////////////////////&#10;////////////////////////////////////////////////////////////////////////////&#10;////////////////////////////////////////////////////////////////////////////&#10;////////////////////////////////////////////////////////////////////////////&#10;////////////////////////////////////////////////////////////////////////////&#10;////////////////////////////////////////////////////////////////////////////&#10;////////////////////////////////////////////////////////////////////////////&#10;////////////////////////////////////////////////////////////////////////////&#10;////////////////////////////////////////////////////////////////////////////&#10;////////////////////////////////////////////////////////////////////////////&#10;////////////////////////////////////////////////////////////////////////////&#10;////////////////////////////////////////////////////////////////////////////&#10;////////////////////////////////////////////////////////////////////////////&#10;////////////////////////////////////////////////////////////////////////////&#10;////////////////////////////////////////////////////////////////////////////&#10;////////////////////////////////////////////////////////////////////////////&#10;////////////////////////////////////////////////////////////////////////////&#10;////////////////////////////////////////////////////////////////////////////&#10;////////////////////////////////////////////////////////////////////////////&#10;////////////////////////////////////////////////////////////////////////////&#10;////////////////////////////////////////////////////////////////////////////&#10;////////////////////////////////////////////////////////////////////////////&#10;////////////////////////////////////////////////////////////////////////////&#10;////////////////////////////////////////////////////////////////////////////&#10;////////////////////////////////////////////////////////////////////////////&#10;////////////////////////////////////////////////////////////////////////////&#10;////////////////////////////////////////////////////////////////////////////&#10;////////////////////////////////////////////////////////////////////////////&#10;////////////////////////////////////////////////////////////////////////////&#10;////////////////////////////////////////////////////////////////////////////&#10;////////////////////////////////////////////////////////////////////////////&#10;////////////////////////////////////////////////////////////////////////////&#10;////////////////////////////////////////////////////////////////////////////&#10;////////////////////////////////////////////////////////////////////////////&#10;////////////////////////////////////////////////////////////////////////////&#10;/////////////////////////////8XFxUBAQCYmJiYmJi4uLjExMSYmJiYmJjk5OaOjo///////&#10;////////////////////////////////////////////////////////////////////////////&#10;/////////////////////////////////////////yYmJv//////////////////////////////&#10;////////////////////////////////////////////////////////////////////////////&#10;/////////////////////////////////////////++7PP314///////////////////////////&#10;////////////////////////////////////////////////////////////////////////////&#10;////////////////////////////////////////////////////////////////////////////&#10;/////////////////////////////////////////////////////////9/t93+43kCVzSCExX+4&#10;3r/c7v//////////////////////////////////////////////////////////////////////&#10;////////////////////////////////////////////////////////////////////////////&#10;////////////////////////////////////////////////////////////////////////////&#10;////////////////////////////////////////////////////////////////////////////&#10;////////////////////////////////////////////////////////////////////////////&#10;////////////////////////////////////////////////////////////////////////////&#10;////////////////////////////////////////////////////////////////////////////&#10;////////////////////////////////////////////////////////////////////////////&#10;////////////////////////////////////////////////////////////////////////////&#10;////////////////////////////////////////////////////////////////////////////&#10;////////////////////////////////////////////////////////////////////////////&#10;////////////////////////////////////////////////////////////////////////////&#10;////////////////////////////////////////////////////////////////////////////&#10;////////////////////////////////////////////////////////////////////////////&#10;////////////////////////////////////////////////////////////////////////////&#10;////////////////////////////////////////////////////////////////////////////&#10;////////////////////////////////////////////////////////////////////////////&#10;////////////////////////////////////////////////////////////////////////////&#10;////////////////////////////////////////////////////////////////////////////&#10;////////////////////////////////////////////////////////////////////////////&#10;////////////////////////////////////////////////////////////////////////////&#10;////////////////////////////////////////////////////////////////////////////&#10;////////////////////////////////////////////////////////////////////////////&#10;////////////////////////////////////////////////////////////////////////////&#10;////////////////////////////////////////////////////////////////////////////&#10;////////////////////////////////////////////////////////////////////////////&#10;////////////////////////////////////////////////////////////////////////////&#10;////////////////////////////////////////////////////////////////////////////&#10;////////////////////////////////////////////////////////////////////////////&#10;////////////////////////////////////////////////////////////////////////////&#10;////////////////////////////////////////////////////////////////////////////&#10;////////////////////////////////////////////////////////////////////////////&#10;////////////////////////////////////////////////////////////////////////////&#10;////////////////////////////////////////////////////////////////////////////&#10;////////////////////////////////////////////////////////////////////////////&#10;////////////////////////////////////////////////////////////////////////////&#10;////////////////////////////////////////////////////////////////////////////&#10;////////////////////////////////////////////////////////////////////////////&#10;////////////////////////////////////////////////////////////////////////////&#10;////////////////////////////////////////////////////////////////////////////&#10;////////////////////////////////////////////////////////////////////////////&#10;////////////////////////////////////////////////////////////////////////////&#10;/////////+3t7Tw8PDw8PKampuvr6/39/f///////////+3t7b29vUNDQy4uLsPDw///////////&#10;////////////////////////////////////////////////////////////////////////////&#10;/////////////////////////////yYmJv//////////////////////////////////////////&#10;////////////////////////////////////////////////////////////////////////////&#10;/////////////////////////////++7PP314///////////////////////////////////////&#10;////////////////////////////////////////////////////////////////////////////&#10;////////////////////////////////////////////////////////////////////////////&#10;/////////////////////////////////////////////////////////9/t93+43kCVzSCExWCn&#10;1r/c7v//////////////////////////////////////////////////////////////////////&#10;////////////////////////////////////////////////////////////////////////////&#10;////////////////////////////////////////////////////////////////////////////&#10;////////////////////////////////////////////////////////////////////////////&#10;////////////////////////////////////////////////////////////////////////////&#10;////////////////////////////////////////////////////////////////////////////&#10;////////////////////////////////////////////////////////////////////////////&#10;////////////////////////////////////////////////////////////////////////////&#10;////////////////////////////////////////////////////////////////////////////&#10;////////////////////////////////////////////////////////////////////////////&#10;////////////////////////////////////////////////////////////////////////////&#10;////////////////////////////////////////////////////////////////////////////&#10;////////////////////////////////////////////////////////////////////////////&#10;////////////////////////////////////////////////////////////////////////////&#10;////////////////////////////////////////////////////////////////////////////&#10;////////////////////////////////////////////////////////////////////////////&#10;////////////////////////////////////////////////////////////////////////////&#10;////////////////////////////////////////////////////////////////////////////&#10;////////////////////////////////////////////////////////////////////////////&#10;////////////////////////////////////////////////////////////////////////////&#10;////////////////////////////////////////////////////////////////////////////&#10;////////////////////////////////////////////////////////////////////////////&#10;////////////////////////////////////////////////////////////////////////////&#10;////////////////////////////////////////////////////////////////////////////&#10;////////////////////////////////////////////////////////////////////////////&#10;////////////////////////////////////////////////////////////////////////////&#10;////////////////////////////////////////////////////////////////////////////&#10;////////////////////////////////////////////////////////////////////////////&#10;////////////////////////////////////////////////////////////////////////////&#10;////////////////////////////////////////////////////////////////////////////&#10;////////////////////////////////////////////////////////////////////////////&#10;////////////////////////////////////////////////////////////////////////////&#10;////////////////////////////////////////////////////////////////////////////&#10;////////////////////////////////////////////////////////////////////////////&#10;////////////////////////////////////////////////////////////////////////////&#10;////////////////////////////////////////////////////////////////////////////&#10;////////////////////////////////////////////////////////////////////////////&#10;////////////////////////////////////////////////////////////////////////////&#10;////////////////////////////////////////////////////////////////////////////&#10;////////////////////////////////////////////////////////////////////////////&#10;////////////////////////////////////////////////////////////////////////////&#10;/////////////////////////////////////////////////////////////////////////0FB&#10;Qdra2v///////////////////////////////////////+rq6lFRUfHx8f//////////////////&#10;////////////////////////////////////////////////////////////////////////////&#10;/////////////////yYmJv//////////////////////////////////////////////////////&#10;////////////////////////////////////////////////////////////////////////////&#10;/////////////////++7PP314///////////////////////////////////////////////////&#10;////////////////////////////////////////////////////////////////////////////&#10;////////////////////////////////////////////////////////////////////////////&#10;/////////////////////////////////////////////////////////9/t93+43kCVzSCExWCn&#10;1r/c7v//////////////////////////////////////////////////////////////////////&#10;////////////////////////////////////////////////////////////////////////////&#10;////////////////////////////////////////////////////////////////////////////&#10;////////////////////////////////////////////////////////////////////////////&#10;////////////////////////////////////////////////////////////////////////////&#10;////////////////////////////////////////////////////////////////////////////&#10;////////////////////////////////////////////////////////////////////////////&#10;////////////////////////////////////////////////////////////////////////////&#10;////////////////////////////////////////////////////////////////////////////&#10;////////////////////////////////////////////////////////////////////////////&#10;////////////////////////////////////////////////////////////////////////////&#10;////////////////////////////////////////////////////////////////////////////&#10;////////////////////////////////////////////////////////////////////////////&#10;////////////////////////////////////////////////////////////////////////////&#10;////////////////////////////////////////////////////////////////////////////&#10;////////////////////////////////////////////////////////////////////////////&#10;////////////////////////////////////////////////////////////////////////////&#10;////////////////////////////////////////////////////////////////////////////&#10;////////////////////////////////////////////////////////////////////////////&#10;////////////////////////////////////////////////////////////////////////////&#10;////////////////////////////////////////////////////////////////////////////&#10;////////////////////////////////////////////////////////////////////////////&#10;////////////////////////////////////////////////////////////////////////////&#10;////////////////////////////////////////////////////////////////////////////&#10;////////////////////////////////////////////////////////////////////////////&#10;////////////////////////////////////////////////////////////////////////////&#10;////////////////////////////////////////////////////////////////////////////&#10;////////////////////////////////////////////////////////////////////////////&#10;////////////////////////////////////////////////////////////////////////////&#10;////////////////////////////////////////////////////////////////////////////&#10;////////////////////////////////////////////////////////////////////////////&#10;////////////////////////////////////////////////////////////////////////////&#10;////////////////////////////////////////////////////////////////////////////&#10;////////////////////////////////////////////////////////////////////////////&#10;////////////////////////////////////////////////////////////////////////////&#10;////////////////////////////////////////////////////////////////////////////&#10;////////////////////////////////////////////////////////////////////////////&#10;////////////////////////////////////////////////////////////////////////////&#10;////////////////////////////////////////////////////////////////////////////&#10;////////////////////////////////////////////////////////////////////////////&#10;////////////////////////////////////////////////////////////////////////////&#10;////////////////////////////////////////////////////////////////////////////&#10;//////39/f//////////////////////////////////////////////////////////////////&#10;////////////////////////////////////////////////////////////////////////////&#10;/////yYmJv//////////////////////////////////////////////////////////////////&#10;////////////////////////////////////////////////////////////////////////////&#10;/////++7PP314///////////////////////////////////////////////////////////////&#10;////////////////////////////////////////////////////////////////////////////&#10;////////////////////////////////////////////////////////////////////////////&#10;/////////////////////////////////////////////////////////9/t93+43kCVzSCExWCn&#10;1r/c7v//////////////////////////////////////////////////////////////////////&#10;////////////////////////////////////////////////////////////////////////////&#10;////////////////////////////////////////////////////////////////////////////&#10;////////////////////////////////////////////////////////////////////////////&#10;////////////////////////////////////////////////////////////////////////////&#10;////////////////////////////////////////////////////////////////////////////&#10;////////////////////////////////////////////////////////////////////////////&#10;////////////////////////////////////////////////////////////////////////////&#10;////////////////////////////////////////////////////////////////////////////&#10;////////////////////////////////////////////////////////////////////////////&#10;////////////////////////////////////////////////////////////////////////////&#10;////////////////////////////////////////////////////////////////////////////&#10;////////////////////////////////////////////////////////////////////////////&#10;////////////////////////////////////////////////////////////////////////////&#10;////////////////////////////////////////////////////////////////////////////&#10;////////////////////////////////////////////////////////////////////////////&#10;////////////////////////////////////////////////////////////////////////////&#10;////////////////////////////////////////////////////////////////////////////&#10;////////////////////////////////////////////////////////////////////////////&#10;////////////////////////////////////////////////////////////////////////////&#10;////////////////////////////////////////////////////////////////////////////&#10;////////////////////////////////////////////////////////////////////////////&#10;////////////////////////////////////////////////////////////////////////////&#10;////////////////////////////////////////////////////////////////////////////&#10;////////////////////////////////////////////////////////////////////////////&#10;////////////////////////////////////////////////////////////////////////////&#10;////////////////////////////////////////////////////////////////////////////&#10;////////////////////////////////////////////////////////////////////////////&#10;////////////////////////////////////////////////////////////////////////////&#10;////////////////////////////////////////////////////////////////////////////&#10;////////////////////////////////////////////////////////////////////////////&#10;////////////////////////////////////////////////////////////////////////////&#10;////////////////////////////////////////////////////////////////////////////&#10;////////////////////////////////////////////////////////////////////////////&#10;////////////////////////////////////////////////////////////////////////////&#10;////////////////////////////////////////////////////////////////////////////&#10;////////////////////////////////////////////////////////////////////////////&#10;////////////////////////////////////////////////////////////////////////////&#10;////////////////////////////////////////////////////////////////////////////&#10;////////////////////////////////////////////////////////////////////////////&#10;////////////////////////////////////////////////////////////////////////////&#10;/////////////////////////////////////////////////////////8jIyENDQy4uLiYmJikp&#10;KTw8PKWlpf//////////////////////////////////////////////////////////////////&#10;/////////////////////////////////////////////////////////////////////yYmJv//&#10;////////////////////////////////////////////////////////////////////////////&#10;/////////////////////////////////////////////////////////////////////++7PP31&#10;4///////////////////////////////////////////////////////////////////////////&#10;////////////////////////////////////////////////////////////////////////////&#10;////////////////////////////////////////////////////////////////////////////&#10;/////////////////////////////////////////////////////////9/t93+43kCVzSCExWCn&#10;1r/c7v//////////////////////////////////////////////////////////////////////&#10;////////////////////////////////////////////////////////////////////////////&#10;////////////////////////////////////////////////////////////////////////////&#10;////////////////////////////////////////////////////////////////////////////&#10;////////////////////////////////////////////////////////////////////////////&#10;////////////////////////////////////////////////////////////////////////////&#10;////////////////////////////////////////////////////////////////////////////&#10;////////////////////////////////////////////////////////////////////////////&#10;////////////////////////////////////////////////////////////////////////////&#10;////////////////////////////////////////////////////////////////////////////&#10;////////////////////////////////////////////////////////////////////////////&#10;////////////////////////////////////////////////////////////////////////////&#10;////////////////////////////////////////////////////////////////////////////&#10;////////////////////////////////////////////////////////////////////////////&#10;////////////////////////////////////////////////////////////////////////////&#10;////////////////////////////////////////////////////////////////////////////&#10;////////////////////////////////////////////////////////////////////////////&#10;////////////////////////////////////////////////////////////////////////////&#10;////////////////////////////////////////////////////////////////////////////&#10;////////////////////////////////////////////////////////////////////////////&#10;////////////////////////////////////////////////////////////////////////////&#10;////////////////////////////////////////////////////////////////////////////&#10;////////////////////////////////////////////////////////////////////////////&#10;////////////////////////////////////////////////////////////////////////////&#10;////////////////////////////////////////////////////////////////////////////&#10;////////////////////////////////////////////////////////////////////////////&#10;////////////////////////////////////////////////////////////////////////////&#10;////////////////////////////////////////////////////////////////////////////&#10;////////////////////////////////////////////////////////////////////////////&#10;////////////////////////////////////////////////////////////////////////////&#10;////////////////////////////////////////////////////////////////////////////&#10;////////////////////////////////////////////////////////////////////////////&#10;////////////////////////////////////////////////////////////////////////////&#10;////////////////////////////////////////////////////////////////////////////&#10;////////////////////////////////////////////////////////////////////////////&#10;////////////////////////////////////////////////////////////////////////////&#10;////////////////////////////////////////////////////////////////////////////&#10;////////////////////////////////////////////////////////////////////////////&#10;////////////////////////////////////////////////////////////////////////////&#10;////////////////////////////////////////////////////////////////////////////&#10;////////////////////////////////////////////////////////////////////////////&#10;/////////////////////////////////////////3R0dCYmJkNDQ5WVldDQ0LCwsElJSSYmJkND&#10;Q///////////////////////////////////////////////////////////////////////////&#10;/////////////////////////////////////////////////////////yYmJv//////////////&#10;////////////////////////////////////////////////////////////////////////////&#10;/////////////////////////////////////////////////////////++7PP314///////////&#10;////////////////////////////////////////////////////////////////////////////&#10;////////////////////////////////////////////////////////////////////////////&#10;////////////////////////////////////////////////////////////////////////////&#10;/////////////////////////////////////////////////////////9/t95/K5kCVzSCExWCn&#10;1p/K5v//////////////////////////////////////////////////////////////////////&#10;////////////////////////////////////////////////////////////////////////////&#10;////////////////////////////////////////////////////////////////////////////&#10;////////////////////////////////////////////////////////////////////////////&#10;////////////////////////////////////////////////////////////////////////////&#10;////////////////////////////////////////////////////////////////////////////&#10;////////////////////////////////////////////////////////////////////////////&#10;////////////////////////////////////////////////////////////////////////////&#10;////////////////////////////////////////////////////////////////////////////&#10;////////////////////////////////////////////////////////////////////////////&#10;////////////////////////////////////////////////////////////////////////////&#10;////////////////////////////////////////////////////////////////////////////&#10;////////////////////////////////////////////////////////////////////////////&#10;////////////////////////////////////////////////////////////////////////////&#10;////////////////////////////////////////////////////////////////////////////&#10;////////////////////////////////////////////////////////////////////////////&#10;////////////////////////////////////////////////////////////////////////////&#10;////////////////////////////////////////////////////////////////////////////&#10;////////////////////////////////////////////////////////////////////////////&#10;////////////////////////////////////////////////////////////////////////////&#10;////////////////////////////////////////////////////////////////////////////&#10;////////////////////////////////////////////////////////////////////////////&#10;////////////////////////////////////////////////////////////////////////////&#10;////////////////////////////////////////////////////////////////////////////&#10;////////////////////////////////////////////////////////////////////////////&#10;////////////////////////////////////////////////////////////////////////////&#10;////////////////////////////////////////////////////////////////////////////&#10;////////////////////////////////////////////////////////////////////////////&#10;////////////////////////////////////////////////////////////////////////////&#10;////////////////////////////////////////////////////////////////////////////&#10;////////////////////////////////////////////////////////////////////////////&#10;////////////////////////////////////////////////////////////////////////////&#10;////////////////////////////////////////////////////////////////////////////&#10;////////////////////////////////////////////////////////////////////////////&#10;////////////////////////////////////////////////////////////////////////////&#10;////////////////////////////////////////////////////////////////////////////&#10;////////////////////////////////////////////////////////////////////////////&#10;////////////////////////////////////////////////////////////////////////////&#10;////////////////////////////////////////////////////////////////////////////&#10;////////////////////////////////////////////////////////////////////////////&#10;////////////////////////////////////////////////////////////////////////////&#10;/////////////////////////93d3SYmJsXFxf///////////////////+/v7yYmJoSEhP//////&#10;////////////////////////////////////////////////////////////////////////////&#10;/////////////////////////////////////////////yYmJv//////////////////////////&#10;////////////////////////////////////////////////////////////////////////////&#10;/////////////////////////////////////////////++7PP314///////////////////////&#10;////////////////////////////////////////////////////////////////////////////&#10;////////////////////////////////////////////////////////////////////////////&#10;////////////////////////////////////////////////////////////////////////////&#10;/////////////////////////////////////////////////////////9/t95/K5kCVzSCExWCn&#10;1p/K5v//////////////////////////////////////////////////////////////////////&#10;////////////////////////////////////////////////////////////////////////////&#10;////////////////////////////////////////////////////////////////////////////&#10;////////////////////////////////////////////////////////////////////////////&#10;////////////////////////////////////////////////////////////////////////////&#10;////////////////////////////////////////////////////////////////////////////&#10;////////////////////////////////////////////////////////////////////////////&#10;////////////////////////////////////////////////////////////////////////////&#10;////////////////////////////////////////////////////////////////////////////&#10;////////////////////////////////////////////////////////////////////////////&#10;////////////////////////////////////////////////////////////////////////////&#10;////////////////////////////////////////////////////////////////////////////&#10;////////////////////////////////////////////////////////////////////////////&#10;////////////////////////////////////////////////////////////////////////////&#10;////////////////////////////////////////////////////////////////////////////&#10;////////////////////////////////////////////////////////////////////////////&#10;////////////////////////////////////////////////////////////////////////////&#10;////////////////////////////////////////////////////////////////////////////&#10;////////////////////////////////////////////////////////////////////////////&#10;////////////////////////////////////////////////////////////////////////////&#10;////////////////////////////////////////////////////////////////////////////&#10;////////////////////////////////////////////////////////////////////////////&#10;////////////////////////////////////////////////////////////////////////////&#10;////////////////////////////////////////////////////////////////////////////&#10;////////////////////////////////////////////////////////////////////////////&#10;////////////////////////////////////////////////////////////////////////////&#10;////////////////////////////////////////////////////////////////////////////&#10;////////////////////////////////////////////////////////////////////////////&#10;////////////////////////////////////////////////////////////////////////////&#10;////////////////////////////////////////////////////////////////////////////&#10;////////////////////////////////////////////////////////////////////////////&#10;////////////////////////////////////////////////////////////////////////////&#10;////////////////////////////////////////////////////////////////////////////&#10;////////////////////////////////////////////////////////////////////////////&#10;////////////////////////////////////////////////////////////////////////////&#10;////////////////////////////////////////////////////////////////////////////&#10;////////////////////////////////////////////////////////////////////////////&#10;////////////////////////////////////////////////////////////////////////////&#10;////////////////////////////////////////////////////////////////////////////&#10;////////////////////////////////////////////////////////////////////////////&#10;////////////////////////////////////////////////////////////////////////////&#10;/////////////05OTklJSf///////////////////////////6CgoDc3N///////////////////&#10;////////////////////////////////////////////////////////////////////////////&#10;/////////////////////////////////yYmJv//////////////////////////////////////&#10;////////////////////////////////////////////////////////////////////////////&#10;/////////////////////////////////++7PP314///////////////////////////////////&#10;////////////////////////////////////////////////////////////////////////////&#10;////////////////////////////////////////////////////////////////////////////&#10;////////////////////////////////////////////////////////////////////////////&#10;/////////////////////////////////////////////////////////9/t95/K5kCVzSCExWCn&#10;1p/K5v//////////////////////////////////////////////////////////////////////&#10;////////////////////////////////////////////////////////////////////////////&#10;////////////////////////////////////////////////////////////////////////////&#10;////////////////////////////////////////////////////////////////////////////&#10;////////////////////////////////////////////////////////////////////////////&#10;////////////////////////////////////////////////////////////////////////////&#10;////////////////////////////////////////////////////////////////////////////&#10;////////////////////////////////////////////////////////////////////////////&#10;////////////////////////////////////////////////////////////////////////////&#10;////////////////////////////////////////////////////////////////////////////&#10;////////////////////////////////////////////////////////////////////////////&#10;////////////////////////////////////////////////////////////////////////////&#10;////////////////////////////////////////////////////////////////////////////&#10;////////////////////////////////////////////////////////////////////////////&#10;////////////////////////////////////////////////////////////////////////////&#10;////////////////////////////////////////////////////////////////////////////&#10;////////////////////////////////////////////////////////////////////////////&#10;////////////////////////////////////////////////////////////////////////////&#10;////////////////////////////////////////////////////////////////////////////&#10;////////////////////////////////////////////////////////////////////////////&#10;////////////////////////////////////////////////////////////////////////////&#10;////////////////////////////////////////////////////////////////////////////&#10;////////////////////////////////////////////////////////////////////////////&#10;////////////////////////////////////////////////////////////////////////////&#10;////////////////////////////////////////////////////////////////////////////&#10;////////////////////////////////////////////////////////////////////////////&#10;////////////////////////////////////////////////////////////////////////////&#10;////////////////////////////////////////////////////////////////////////////&#10;////////////////////////////////////////////////////////////////////////////&#10;////////////////////////////////////////////////////////////////////////////&#10;////////////////////////////////////////////////////////////////////////////&#10;////////////////////////////////////////////////////////////////////////////&#10;////////////////////////////////////////////////////////////////////////////&#10;////////////////////////////////////////////////////////////////////////////&#10;////////////////////////////////////////////////////////////////////////////&#10;////////////////////////////////////////////////////////////////////////////&#10;////////////////////////////////////////////////////////////////////////////&#10;////////////////////////////////////////////////////////////////////////////&#10;////////////////////////////////////////////////////////////////////////////&#10;////////////////////////////////////////////////////////////////////////////&#10;////////////////////////////////////////////////////////////////////////////&#10;/0VFRVdXV////////////////////////////+Dg4CoqKv//////////////////////////////&#10;////////////////////////////////////////////////////////////////////////////&#10;/////////////////////yYmJv//////////////////////////////////////////////////&#10;////////////////////////////////////////////////////////////////////////////&#10;/////////////////////++7PP314///////////////////////////////////////////////&#10;////////////////////////////////////////////////////////////////////////////&#10;////////////////////////////////////////////////////////////////////////////&#10;////////////////////////////////////////////////////////////////////////////&#10;/////////////////////////////////////////////////////////9/t95/K5kCVzSCExWCn&#10;1p/K5v//////////////////////////////////////////////////////////////////////&#10;////////////////////////////////////////////////////////////////////////////&#10;////////////////////////////////////////////////////////////////////////////&#10;////////////////////////////////////////////////////////////////////////////&#10;////////////////////////////////////////////////////////////////////////////&#10;////////////////////////////////////////////////////////////////////////////&#10;////////////////////////////////////////////////////////////////////////////&#10;////////////////////////////////////////////////////////////////////////////&#10;////////////////////////////////////////////////////////////////////////////&#10;////////////////////////////////////////////////////////////////////////////&#10;////////////////////////////////////////////////////////////////////////////&#10;////////////////////////////////////////////////////////////////////////////&#10;////////////////////////////////////////////////////////////////////////////&#10;////////////////////////////////////////////////////////////////////////////&#10;////////////////////////////////////////////////////////////////////////////&#10;////////////////////////////////////////////////////////////////////////////&#10;////////////////////////////////////////////////////////////////////////////&#10;////////////////////////////////////////////////////////////////////////////&#10;////////////////////////////////////////////////////////////////////////////&#10;////////////////////////////////////////////////////////////////////////////&#10;////////////////////////////////////////////////////////////////////////////&#10;////////////////////////////////////////////////////////////////////////////&#10;////////////////////////////////////////////////////////////////////////////&#10;////////////////////////////////////////////////////////////////////////////&#10;////////////////////////////////////////////////////////////////////////////&#10;////////////////////////////////////////////////////////////////////////////&#10;////////////////////////////////////////////////////////////////////////////&#10;////////////////////////////////////////////////////////////////////////////&#10;////////////////////////////////////////////////////////////////////////////&#10;////////////////////////////////////////////////////////////////////////////&#10;////////////////////////////////////////////////////////////////////////////&#10;////////////////////////////////////////////////////////////////////////////&#10;////////////////////////////////////////////////////////////////////////////&#10;////////////////////////////////////////////////////////////////////////////&#10;////////////////////////////////////////////////////////////////////////////&#10;////////////////////////////////////////////////////////////////////////////&#10;////////////////////////////////////////////////////////////////////////////&#10;////////////////////////////////////////////////////////////////////////////&#10;////////////////////////////////////////////////////////////////////////////&#10;////////////////////////////////////////////////////////////////////////////&#10;/////////////////////////////////////////////////////////////////0NDQ1xcXP//&#10;/////////////////////////+Xl5SkpKf//////////////////////////////////////////&#10;////////////////////////////////////////////////////////////////////////////&#10;/////////yYmJv//////////////////////////////////////////////////////////////&#10;////////////////////////////////////////////////////////////////////////////&#10;/////////++7PP314///////////////////////////////////////////////////////////&#10;////////////////////////////////////////////////////////////////////////////&#10;////////////////////////////////////////////////////////////////////////////&#10;////////////////////////////////////////////////////////////////////////////&#10;/////////////////////////////////////////////////////////9/t95/K5mCn1iCExWCn&#10;1p/K5v//////////////////////////////////////////////////////////////////////&#10;////////////////////////////////////////////////////////////////////////////&#10;////////////////////////////////////////////////////////////////////////////&#10;////////////////////////////////////////////////////////////////////////////&#10;////////////////////////////////////////////////////////////////////////////&#10;////////////////////////////////////////////////////////////////////////////&#10;////////////////////////////////////////////////////////////////////////////&#10;////////////////////////////////////////////////////////////////////////////&#10;////////////////////////////////////////////////////////////////////////////&#10;////////////////////////////////////////////////////////////////////////////&#10;////////////////////////////////////////////////////////////////////////////&#10;////////////////////////////////////////////////////////////////////////////&#10;////////////////////////////////////////////////////////////////////////////&#10;////////////////////////////////////////////////////////////////////////////&#10;////////////////////////////////////////////////////////////////////////////&#10;////////////////////////////////////////////////////////////////////////////&#10;////////////////////////////////////////////////////////////////////////////&#10;////////////////////////////////////////////////////////////////////////////&#10;////////////////////////////////////////////////////////////////////////////&#10;////////////////////////////////////////////////////////////////////////////&#10;////////////////////////////////////////////////////////////////////////////&#10;////////////////////////////////////////////////////////////////////////////&#10;////////////////////////////////////////////////////////////////////////////&#10;////////////////////////////////////////////////////////////////////////////&#10;////////////////////////////////////////////////////////////////////////////&#10;////////////////////////////////////////////////////////////////////////////&#10;////////////////////////////////////////////////////////////////////////////&#10;////////////////////////////////////////////////////////////////////////////&#10;////////////////////////////////////////////////////////////////////////////&#10;////////////////////////////////////////////////////////////////////////////&#10;////////////////////////////////////////////////////////////////////////////&#10;////////////////////////////////////////////////////////////////////////////&#10;////////////////////////////////////////////////////////////////////////////&#10;////////////////////////////////////////////////////////////////////////////&#10;////////////////////////////////////////////////////////////////////////////&#10;////////////////////////////////////////////////////////////////////////////&#10;////////////////////////////////////////////////////////////////////////////&#10;////////////////////////////////////////////////////////////////////////////&#10;////////////////////////////////////////////////////////////////////////////&#10;////////////////////////////////////////////////////////////////////////////&#10;/////////////////////////////////////////////////////0NDQ1xcXP//////////////&#10;/////////////+Xl5SkpKf//////////////////////////////////////////////////////&#10;/////////////////////////////////////////////////////////////////////////yYm&#10;Jv//////////////////////////////////////////////////////////////////////////&#10;/////////////////////////////////////////////////////////////////////////++7&#10;PP314///////////////////////////////////////////////////////////////////////&#10;////////////////////////////////////////////////////////////////////////////&#10;////////////////////////////////////////////////////////////////////////////&#10;////////////////////////////////////////////////////////////////////////////&#10;/////////////////////////////////////////////////////////9/t95/K5mCn1iCExUCV&#10;zZ/K5v//////////////////////////////////////////////////////////////////////&#10;////////////////////////////////////////////////////////////////////////////&#10;////////////////////////////////////////////////////////////////////////////&#10;////////////////////////////////////////////////////////////////////////////&#10;////////////////////////////////////////////////////////////////////////////&#10;////////////////////////////////////////////////////////////////////////////&#10;////////////////////////////////////////////////////////////////////////////&#10;////////////////////////////////////////////////////////////////////////////&#10;////////////////////////////////////////////////////////////////////////////&#10;////////////////////////////////////////////////////////////////////////////&#10;////////////////////////////////////////////////////////////////////////////&#10;////////////////////////////////////////////////////////////////////////////&#10;////////////////////////////////////////////////////////////////////////////&#10;////////////////////////////////////////////////////////////////////////////&#10;////////////////////////////////////////////////////////////////////////////&#10;////////////////////////////////////////////////////////////////////////////&#10;////////////////////////////////////////////////////////////////////////////&#10;////////////////////////////////////////////////////////////////////////////&#10;////////////////////////////////////////////////////////////////////////////&#10;////////////////////////////////////////////////////////////////////////////&#10;////////////////////////////////////////////////////////////////////////////&#10;////////////////////////////////////////////////////////////////////////////&#10;////////////////////////////////////////////////////////////////////////////&#10;////////////////////////////////////////////////////////////////////////////&#10;////////////////////////////////////////////////////////////////////////////&#10;////////////////////////////////////////////////////////////////////////////&#10;////////////////////////////////////////////////////////////////////////////&#10;////////////////////////////////////////////////////////////////////////////&#10;////////////////////////////////////////////////////////////////////////////&#10;////////////////////////////////////////////////////////////////////////////&#10;////////////////////////////////////////////////////////////////////////////&#10;////////////////////////////////////////////////////////////////////////////&#10;////////////////////////////////////////////////////////////////////////////&#10;////////////////////////////////////////////////////////////////////////////&#10;////////////////////////////////////////////////////////////////////////////&#10;////////////////////////////////////////////////////////////////////////////&#10;////////////////////////////////////////////////////////////////////////////&#10;////////////////////////////////////////////////////////////////////////////&#10;////////////////////////////////////////////////////////////////////////////&#10;////////////////////////////////////////////////////////////////////////////&#10;/////////////////////////////////////////0NDQyYmJlZWVlZWVlZWVlZWVlZWVlZWVlZW&#10;VlZWVikpKf//////////////////////////////////////////////////////////////////&#10;/////////////////////////////////////////////////////////////yYmJv//////////&#10;////////////////////////////////////////////////////////////////////////////&#10;/////////////////////////////////////////////////////////////++7PP314///////&#10;////////////////////////////////////////////////////////////////////////////&#10;////////////////////////////////////////////////////////////////////////////&#10;////////////////////////////////////////////////////////////////////////////&#10;////////////////////////////////////////////////////////////////////////////&#10;/////////////////////////////////////////////////////////9/t95/K5mCn1iCExUCV&#10;zX+43t/t9///////////////////////////////////////////////////////////////////&#10;////////////////////////////////////////////////////////////////////////////&#10;////////////////////////////////////////////////////////////////////////////&#10;////////////////////////////////////////////////////////////////////////////&#10;////////////////////////////////////////////////////////////////////////////&#10;////////////////////////////////////////////////////////////////////////////&#10;////////////////////////////////////////////////////////////////////////////&#10;////////////////////////////////////////////////////////////////////////////&#10;////////////////////////////////////////////////////////////////////////////&#10;////////////////////////////////////////////////////////////////////////////&#10;////////////////////////////////////////////////////////////////////////////&#10;////////////////////////////////////////////////////////////////////////////&#10;////////////////////////////////////////////////////////////////////////////&#10;////////////////////////////////////////////////////////////////////////////&#10;////////////////////////////////////////////////////////////////////////////&#10;////////////////////////////////////////////////////////////////////////////&#10;////////////////////////////////////////////////////////////////////////////&#10;////////////////////////////////////////////////////////////////////////////&#10;////////////////////////////////////////////////////////////////////////////&#10;////////////////////////////////////////////////////////////////////////////&#10;////////////////////////////////////////////////////////////////////////////&#10;////////////////////////////////////////////////////////////////////////////&#10;////////////////////////////////////////////////////////////////////////////&#10;////////////////////////////////////////////////////////////////////////////&#10;////////////////////////////////////////////////////////////////////////////&#10;////////////////////////////////////////////////////////////////////////////&#10;////////////////////////////////////////////////////////////////////////////&#10;////////////////////////////////////////////////////////////////////////////&#10;////////////////////////////////////////////////////////////////////////////&#10;////////////////////////////////////////////////////////////////////////////&#10;////////////////////////////////////////////////////////////////////////////&#10;////////////////////////////////////////////////////////////////////////////&#10;////////////////////////////////////////////////////////////////////////////&#10;////////////////////////////////////////////////////////////////////////////&#10;////////////////////////////////////////////////////////////////////////////&#10;////////////////////////////////////////////////////////////////////////////&#10;////////////////////////////////////////////////////////////////////////////&#10;////////////////////////////////////////////////////////////////////////////&#10;////////////////////////////////////////////////////////////////////////////&#10;////////////////////////////////////////////////////////////////////////////&#10;/////////////////////////////1dXVzo6Ojo6Ojo6Ojo6Ojo6Ojo6Ojo6Ojo6Ojo6Ojw8PP//&#10;////////////////////////////////////////////////////////////////////////////&#10;/////////////////////////////////////////////////yYmJv//////////////////////&#10;////////////////////////////////////////////////////////////////////////////&#10;/////////////////////////////////////////////////++7PP314///////////////////&#10;////////////////////////////////////////////////////////////////////////////&#10;////////////////////////////////////////////////////////////////////////////&#10;////////////////////////////////////////////////////////////////////////////&#10;////////////////////////////////////////////////////////////////////////////&#10;/////////////////////////////////////////////////////////9/t95/K5mCn1gByvSCE&#10;xX+43t/t9///////////////////////////////////////////////////////////////////&#10;////////////////////////////////////////////////////////////////////////////&#10;////////////////////////////////////////////////////////////////////////////&#10;////////////////////////////////////////////////////////////////////////////&#10;////////////////////////////////////////////////////////////////////////////&#10;////////////////////////////////////////////////////////////////////////////&#10;////////////////////////////////////////////////////////////////////////////&#10;////////////////////////////////////////////////////////////////////////////&#10;////////////////////////////////////////////////////////////////////////////&#10;////////////////////////////////////////////////////////////////////////////&#10;////////////////////////////////////////////////////////////////////////////&#10;////////////////////////////////////////////////////////////////////////////&#10;////////////////////////////////////////////////////////////////////////////&#10;////////////////////////////////////////////////////////////////////////////&#10;////////////////////////////////////////////////////////////////////////////&#10;////////////////////////////////////////////////////////////////////////////&#10;////////////////////////////////////////////////////////////////////////////&#10;////////////////////////////////////////////////////////////////////////////&#10;////////////////////////////////////////////////////////////////////////////&#10;////////////////////////////////////////////////////////////////////////////&#10;////////////////////////////////////////////////////////////////////////////&#10;////////////////////////////////////////////////////////////////////////////&#10;////////////////////////////////////////////////////////////////////////////&#10;////////////////////////////////////////////////////////////////////////////&#10;////////////////////////////////////////////////////////////////////////////&#10;////////////////////////////////////////////////////////////////////////////&#10;////////////////////////////////////////////////////////////////////////////&#10;////////////////////////////////////////////////////////////////////////////&#10;////////////////////////////////////////////////////////////////////////////&#10;////////////////////////////////////////////////////////////////////////////&#10;////////////////////////////////////////////////////////////////////////////&#10;////////////////////////////////////////////////////////////////////////////&#10;////////////////////////////////////////////////////////////////////////////&#10;////////////////////////////////////////////////////////////////////////////&#10;////////////////////////////////////////////////////////////////////////////&#10;////////////////////////////////////////////////////////////////////////////&#10;////////////////////////////////////////////////////////////////////////////&#10;////////////////////////////////////////////////////////////////////////////&#10;////////////////////////////////////////////////////////////////////////////&#10;////////////////////////////////////////////////////////////////////////////&#10;////////////////////////////////////////////////////////////////////////////&#10;////////////////////////////////////////////////////////////////////////////&#10;/////////////////////////////////////yYmJv//////////////////////////////////&#10;////////////////////////////////////////////////////////////////////////////&#10;/////////////////////////////////////++7PP314///////////////////////////////&#10;////////////////////////////////////////////////////////////////////////////&#10;////////////////////////////////////////////////////////////////////////////&#10;////////////////////////////////////////////////////////////////////////////&#10;////////////////////////////////////////////////////////////////////////////&#10;/////////////////////////////////////////////////////////9/t97/c7mCn1gByvSCE&#10;xX+43r/c7v//////////////////////////////////////////////////////////////////&#10;////////////////////////////////////////////////////////////////////////////&#10;////////////////////////////////////////////////////////////////////////////&#10;////////////////////////////////////////////////////////////////////////////&#10;////////////////////////////////////////////////////////////////////////////&#10;////////////////////////////////////////////////////////////////////////////&#10;////////////////////////////////////////////////////////////////////////////&#10;////////////////////////////////////////////////////////////////////////////&#10;////////////////////////////////////////////////////////////////////////////&#10;////////////////////////////////////////////////////////////////////////////&#10;////////////////////////////////////////////////////////////////////////////&#10;////////////////////////////////////////////////////////////////////////////&#10;////////////////////////////////////////////////////////////////////////////&#10;////////////////////////////////////////////////////////////////////////////&#10;////////////////////////////////////////////////////////////////////////////&#10;////////////////////////////////////////////////////////////////////////////&#10;////////////////////////////////////////////////////////////////////////////&#10;////////////////////////////////////////////////////////////////////////////&#10;////////////////////////////////////////////////////////////////////////////&#10;////////////////////////////////////////////////////////////////////////////&#10;////////////////////////////////////////////////////////////////////////////&#10;////////////////////////////////////////////////////////////////////////////&#10;////////////////////////////////////////////////////////////////////////////&#10;////////////////////////////////////////////////////////////////////////////&#10;////////////////////////////////////////////////////////////////////////////&#10;////////////////////////////////////////////////////////////////////////////&#10;////////////////////////////////////////////////////////////////////////////&#10;////////////////////////////////////////////////////////////////////////////&#10;////////////////////////////////////////////////////////////////////////////&#10;////////////////////////////////////////////////////////////////////////////&#10;////////////////////////////////////////////////////////////////////////////&#10;////////////////////////////////////////////////////////////////////////////&#10;////////////////////////////////////////////////////////////////////////////&#10;////////////////////////////////////////////////////////////////////////////&#10;////////////////////////////////////////////////////////////////////////////&#10;////////////////////////////////////////////////////////////////////////////&#10;////////////////////////////////////////////////////////////////////////////&#10;////////////////////////////////////////////////////////////////////////////&#10;////////////////////////////////////////////////////////////////////////////&#10;////////////////////////////////////////////////////////////////////////////&#10;////////////////////////////////////////////////////////////////////////////&#10;////////////////////////////////////////////////////////////////////////////&#10;/////////////////////////yYmJv//////////////////////////////////////////////&#10;////////////////////////////////////////////////////////////////////////////&#10;/////////////////////////++7PP314///////////////////////////////////////////&#10;////////////////////////////////////////////////////////////////////////////&#10;////////////////////////////////////////////////////////////////////////////&#10;////////////////////////////////////////////////////////////////////////////&#10;////////////////////////////////////////////////////////////////////////////&#10;/////////////////////////////////////////////////////////9/t97/c7mCn1gByvSCE&#10;xX+43r/c7v//////////////////////////////////////////////////////////////////&#10;////////////////////////////////////////////////////////////////////////////&#10;////////////////////////////////////////////////////////////////////////////&#10;////////////////////////////////////////////////////////////////////////////&#10;////////////////////////////////////////////////////////////////////////////&#10;////////////////////////////////////////////////////////////////////////////&#10;////////////////////////////////////////////////////////////////////////////&#10;////////////////////////////////////////////////////////////////////////////&#10;////////////////////////////////////////////////////////////////////////////&#10;////////////////////////////////////////////////////////////////////////////&#10;////////////////////////////////////////////////////////////////////////////&#10;////////////////////////////////////////////////////////////////////////////&#10;////////////////////////////////////////////////////////////////////////////&#10;////////////////////////////////////////////////////////////////////////////&#10;////////////////////////////////////////////////////////////////////////////&#10;////////////////////////////////////////////////////////////////////////////&#10;////////////////////////////////////////////////////////////////////////////&#10;////////////////////////////////////////////////////////////////////////////&#10;////////////////////////////////////////////////////////////////////////////&#10;////////////////////////////////////////////////////////////////////////////&#10;////////////////////////////////////////////////////////////////////////////&#10;////////////////////////////////////////////////////////////////////////////&#10;////////////////////////////////////////////////////////////////////////////&#10;////////////////////////////////////////////////////////////////////////////&#10;////////////////////////////////////////////////////////////////////////////&#10;////////////////////////////////////////////////////////////////////////////&#10;////////////////////////////////////////////////////////////////////////////&#10;////////////////////////////////////////////////////////////////////////////&#10;////////////////////////////////////////////////////////////////////////////&#10;////////////////////////////////////////////////////////////////////////////&#10;////////////////////////////////////////////////////////////////////////////&#10;////////////////////////////////////////////////////////////////////////////&#10;////////////////////////////////////////////////////////////////////////////&#10;////////////////////////////////////////////////////////////////////////////&#10;////////////////////////////////////////////////////////////////////////////&#10;////////////////////////////////////////////////////////////////////////////&#10;////////////////////////////////////////////////////////////////////////////&#10;////////////////////////////////////////////////////////////////////////////&#10;////////////////////////////////////////////////////////////////////////////&#10;////////////////////////////////////////////////////////////////////////////&#10;/+bm5ktLSy8vLyYmJioqKkFBQcDAwP//////////////////////////////////////////////&#10;////////////////////////////////////////////////////////////////////////////&#10;/////////////yYmJv//////////////////////////////////////////////////////////&#10;////////////////////////////////////////////////////////////////////////////&#10;/////////////++7PP314///////////////////////////////////////////////////////&#10;////////////////////////////////////////////////////////////////////////////&#10;////////////////////////////////////////////////////////////////////////////&#10;////////////////////////////////////////////////////////////////////////////&#10;////////////////////////////////////////////////////////////////////////////&#10;/////////////////////////////////////////////////////////9/t99/t93+43iCExSCE&#10;xX+43r/c7v//////////////////////////////////////////////////////////////////&#10;////////////////////////////////////////////////////////////////////////////&#10;////////////////////////////////////////////////////////////////////////////&#10;////////////////////////////////////////////////////////////////////////////&#10;////////////////////////////////////////////////////////////////////////////&#10;////////////////////////////////////////////////////////////////////////////&#10;////////////////////////////////////////////////////////////////////////////&#10;////////////////////////////////////////////////////////////////////////////&#10;////////////////////////////////////////////////////////////////////////////&#10;////////////////////////////////////////////////////////////////////////////&#10;////////////////////////////////////////////////////////////////////////////&#10;////////////////////////////////////////////////////////////////////////////&#10;////////////////////////////////////////////////////////////////////////////&#10;////////////////////////////////////////////////////////////////////////////&#10;////////////////////////////////////////////////////////////////////////////&#10;////////////////////////////////////////////////////////////////////////////&#10;////////////////////////////////////////////////////////////////////////////&#10;////////////////////////////////////////////////////////////////////////////&#10;////////////////////////////////////////////////////////////////////////////&#10;////////////////////////////////////////////////////////////////////////////&#10;////////////////////////////////////////////////////////////////////////////&#10;////////////////////////////////////////////////////////////////////////////&#10;////////////////////////////////////////////////////////////////////////////&#10;////////////////////////////////////////////////////////////////////////////&#10;////////////////////////////////////////////////////////////////////////////&#10;////////////////////////////////////////////////////////////////////////////&#10;////////////////////////////////////////////////////////////////////////////&#10;////////////////////////////////////////////////////////////////////////////&#10;////////////////////////////////////////////////////////////////////////////&#10;////////////////////////////////////////////////////////////////////////////&#10;////////////////////////////////////////////////////////////////////////////&#10;////////////////////////////////////////////////////////////////////////////&#10;////////////////////////////////////////////////////////////////////////////&#10;////////////////////////////////////////////////////////////////////////////&#10;////////////////////////////////////////////////////////////////////////////&#10;////////////////////////////////////////////////////////////////////////////&#10;////////////////////////////////////////////////////////////////////////////&#10;////////////////////////////////////////////////////////////////////////////&#10;////////////////////////////////////////////////////////////////////////////&#10;/////////////////////////////////////////////////////////////56eniYmJjk5OVZW&#10;Vru7u4aGhkVFRSYmJmJiYv//////////////////////////////////////////////////////&#10;/////////////////////////////////9vb27u7u83Nzf//////////////////////////////&#10;/yYmJv//////////////////////////////////////////////////////////////////////&#10;////////////////////////////////////////////////////////////////////////////&#10;//HEWPTOdPjiq/rrx///////////////////////////////////////////////////////////&#10;////////////////////////////////////////////////////////////////////////////&#10;////////////////////////////////////////////////////////////////////////////&#10;////////////////////////////////////////////////////////////////////////////&#10;////////////////////////////////////////////////////////////////////////////&#10;/////////////////////////////////////////////////////////////9/t93+43iCExSCE&#10;xUCVzUCVzUCVzWCn1mCn1mCn1mCn1mCn1mCn1mCn1mCn1mCn1n+43n+43n+43n+43n+43n+43n+4&#10;3p/K5p/K5p/K5p/K5p/K5p/K5p/K5p/K5p/K5r/c7r/c7r/c7r/c7r/c7r/c7r/c7r/c7r/c7t/t&#10;99/t99/t99/t99/t99/t99/t99/t9///////////////////////////////////////////////&#10;////////////////////////////////////////////////////////////////////////////&#10;////////////////////////////////////////////////////////////////////////////&#10;////////////////////////////////////////////////////////////////////////////&#10;////////////////////////////////////////////////////////////////////////////&#10;////////////////////////////////////////////////////////////////////////////&#10;////////////////////////////////////////////////////////////////////////////&#10;////////////////////////////////////////////////////////////////////////////&#10;////////////////////////////////////////////////////////////////////////////&#10;////////////////////////////////////////////////////////////////////////////&#10;////////////////////////////////////////////////////////////////////////////&#10;////////////////////////////////////////////////////////////////////////////&#10;////////////////////////////////////////////////////////////////////////////&#10;////////////////////////////////////////////////////////////////////////////&#10;////////////////////////////////////////////////////////////////////////////&#10;////////////////////////////////////////////////////////////////////////////&#10;////////////////////////////////////////////////////////////////////////////&#10;////////////////////////////////////////////////////////////////////////////&#10;////////////////////////////////////////////////////////////////////////////&#10;////////////////////////////////////////////////////////////////////////////&#10;////////////////////////////////////////////////////////////////////////////&#10;////////////////////////////////////////////////////////////////////////////&#10;////////////////////////////////////////////////////////////////////////////&#10;////////////////////////////////////////////////////////////////////////////&#10;////////////////////////////////////////////////////////////////////////////&#10;////////////////////////////////////////////////////////////////////////////&#10;////////////////////////////////////////////////////////////////////////////&#10;////////////////////////////////////////////////////////////////////////////&#10;////////////////////////////////////////////////////////////////////////////&#10;////////////////////////////////////////////////////////////////////////////&#10;////////////////////////////////////////////////////////////////////////////&#10;////////////////////////////////////////////////////////////////////////////&#10;////////////////////////////////////////////////////////////////////////////&#10;////////////////////////////////////////////////////////////////////////////&#10;////////////////////////////////////////////////////////////////////////////&#10;////////////////////////////////////////////////////////////////////////////&#10;////////////////////////////////////////////////////////////////////////////&#10;/////////////////////////////////////////////+Li4iYmJp6env//////////////////&#10;/9TU1CYmJpOTk///////////////////////////////////////////////////////////////&#10;/////////////////4ODg0FBQXR0dE5OTllZWfj4+P///////////////////////yYmJv//////&#10;////////////////////////////////////////////////////////////////////////////&#10;//////////////////////////////////////////////////////////////////314/jiq/TO&#10;dPHEWO+7PO+7PPTOdPjiq/rrx///////////////////////////////////////////////////&#10;////////////////////////////////////////////////////////////////////////////&#10;////////////////////////////////////////////////////////////////////////////&#10;////////////////////////////////////////////////////////////////////////////&#10;////////////////////////////////////////////////////////////////////////////&#10;/////////////////////////////////////////////////////////////9/t97/c7r/c7r/c&#10;7p/K5p/K5p/K5p/K5p/K5p/K5p/K5p/K5p/K5n+43n+43n+43n+43n+43n+43n+43mCn1mCn1mCn&#10;1mCn1mCn1mCn1mCn1mCn1mCn1kCVzUCVzUCVzUCVzUCVzUCVzUCVzUCVzUCVzSCExSCExSCExSCE&#10;xSCExSCExSCExSCExQByvQByvQByvQByvQByvQByvQByvQByvSCExSCExSCExSCExSCExSCExSCE&#10;xSCExSCExUCVzUCVzUCVzUCVzUCVzUCVzUCVzUCVzWCn1mCn1mCn1mCn1mCn1mCn1mCn1mCn1mCn&#10;1n+43n+43n+43n+43n+43n+43n+43n+43p/K5p/K5p/K5p/K5p/K5p/K5p/K5p/K5r/c7r/c7r/c&#10;7r/c7r/c7r/c7r/c7r/c7r/c7t/t99/t99/t99/t99/t99/t99/t99/t9///////////////////&#10;////////////////////////////////////////////////////////////////////////////&#10;////////////////////////////////////////////////////////////////////////////&#10;////////////////////////////////////////////////////////////////////////////&#10;////////////////////////////////////////////////////////////////////////////&#10;////////////////////////////////////////////////////////////////////////////&#10;////////////////////////////////////////////////////////////////////////////&#10;////////////////////////////////////////////////////////////////////////////&#10;////////////////////////////////////////////////////////////////////////////&#10;////////////////////////////////////////////////////////////////////////////&#10;////////////////////////////////////////////////////////////////////////////&#10;////////////////////////////////////////////////////////////////////////////&#10;////////////////////////////////////////////////////////////////////////////&#10;////////////////////////////////////////////////////////////////////////////&#10;////////////////////////////////////////////////////////////////////////////&#10;////////////////////////////////////////////////////////////////////////////&#10;////////////////////////////////////////////////////////////////////////////&#10;////////////////////////////////////////////////////////////////////////////&#10;////////////////////////////////////////////////////////////////////////////&#10;////////////////////////////////////////////////////////////////////////////&#10;////////////////////////////////////////////////////////////////////////////&#10;////////////////////////////////////////////////////////////////////////////&#10;////////////////////////////////////////////////////////////////////////////&#10;////////////////////////////////////////////////////////////////////////////&#10;////////////////////////////////////////////////////////////////////////////&#10;////////////////////////////////////////////////////////////////////////////&#10;////////////////////////////////////////////////////////////////////////////&#10;////////////////////////////////////////////////////////////////////////////&#10;////////////////////////////////////////////////////////////////////////////&#10;////////////////////////////////////////////////////////////////////////////&#10;////////////////////////////////////////////////////////////////////////////&#10;////////////////////////////////////////////////////////////////////////////&#10;////////////////////////////////////////////////////////////////////////////&#10;////////////////////////////////////////////////////////////////////////////&#10;/////////////////////////////////0lJSVlZWf///////////////////////////6ysrC4u&#10;Lv//////////////////////////////////////////////////////////////////////////&#10;/9bW1iwsLO/v7////////0xMTKurq////////////////////////yYmJv//////////////////&#10;////////////////////////////////////////////////////////////////////////////&#10;//////////////////////////////////////////////////////////////////////314/31&#10;4/jiq/TOdPHEWO2xIO+7PPHEWPTOdPjiq/rrx/rrx///////////////////////////////////&#10;////////////////////////////////////////////////////////////////////////////&#10;////////////////////////////////////////////////////////////////////////////&#10;////////////////////////////////////////////////////////////////////////////&#10;////////////////////////////////////////////////////////////////////////////&#10;////////////////////////////////////////////////////////////////////////////&#10;////////////////////////////////////////////////////////////////////////////&#10;////////////////////////////////////////////////////////////////////////////&#10;/////////////////////////////////////9/t99/t99/t99/t99/t99/t99/t99/t99/t97/c&#10;7r/c7r/c7r/c7r/c7r/c7r/c7r/c7p/K5p/K5p/K5p/K5p/K5p/K5p/K5p/K5p/K5n+43n+43n+4&#10;3n+43n+43n+43n+43n+43mCn1mCn1mCn1mCn1mCn1mCn1mCn1mCn1kCVzUCVzUCVzUCVzUCVzUCV&#10;zUCVzUCVzUCVzSCExSCExSCExSCExSCExSCExSCExSCExQByvQByvQByvUCVzf//////////////&#10;////////////////////////////////////////////////////////////////////////////&#10;////////////////////////////////////////////////////////////////////////////&#10;////////////////////////////////////////////////////////////////////////////&#10;////////////////////////////////////////////////////////////////////////////&#10;////////////////////////////////////////////////////////////////////////////&#10;////////////////////////////////////////////////////////////////////////////&#10;////////////////////////////////////////////////////////////////////////////&#10;////////////////////////////////////////////////////////////////////////////&#10;////////////////////////////////////////////////////////////////////////////&#10;////////////////////////////////////////////////////////////////////////////&#10;////////////////////////////////////////////////////////////////////////////&#10;////////////////////////////////////////////////////////////////////////////&#10;////////////////////////////////////////////////////////////////////////////&#10;////////////////////////////////////////////////////////////////////////////&#10;////////////////////////////////////////////////////////////////////////////&#10;////////////////////////////////////////////////////////////////////////////&#10;////////////////////////////////////////////////////////////////////////////&#10;////////////////////////////////////////////////////////////////////////////&#10;////////////////////////////////////////////////////////////////////////////&#10;////////////////////////////////////////////////////////////////////////////&#10;////////////////////////////////////////////////////////////////////////////&#10;////////////////////////////////////////////////////////////////////////////&#10;////////////////////////////////////////////////////////////////////////////&#10;////////////////////////////////////////////////////////////////////////////&#10;////////////////////////////////////////////////////////////////////////////&#10;////////////////////////////////////////////////////////////////////////////&#10;////////////////////////////////////////////////////////////////////////////&#10;////////////////////////////////////////////////////////////////////////////&#10;////////////////////////////////////////////////////////////////////////////&#10;////////////////////////////////////////////////////////////////////////////&#10;////////////////////////////////////////////////////////////////////////////&#10;////////////////////////////////////////////////////////////////////////////&#10;////////////////////////////////////////////////////////////////////////////&#10;/////////////////////zMzM9ra2v////////////////////////////b29iYmJvHx8f//////&#10;/////////////////////////////////////////////////////////////////+bm5sXFxf//&#10;/////////21tbZGRkf///////////////////////yYmJv//////////////////////////////&#10;////////////////////////////////////////////////////////////////////////////&#10;////////////////////////////////////////////////////////////////////////////&#10;//////314/rrx/jiq/TOdPHEWO+7PO+7PO+7PPHEWPTOdPjiq/rrx/314///////////////////&#10;////////////////////////////////////////////////////////////////////////////&#10;////////////////////////////////////////////////////////////////////////////&#10;////////////////////////////////////////////////////////////////////////////&#10;////////////////////////////////////////////////////////////////////////////&#10;////////////////////////////////////////////////////////////////////////////&#10;////////////////////////////////////////////////////////////////////////////&#10;////////////////////////////////////////////////////////////////////////////&#10;////////////////////////////////////////////////////////////////////////////&#10;////////////////////////////////////////////////////////////////////////////&#10;////////////////////////////////////////////////////////////////////////////&#10;/////////////////////////////////////////9/t9yCExf//////////////////////////&#10;////////////////////////////////////////////////////////////////////////////&#10;////////////////////////////////////////////////////////////////////////////&#10;////////////////////////////////////////////////////////////////////////////&#10;////////////////////////////////////////////////////////////////////////////&#10;////////////////////////////////////////////////////////////////////////////&#10;////////////////////////////////////////////////////////////////////////////&#10;////////////////////////////////////////////////////////////////////////////&#10;////////////////////////////////////////////////////////////////////////////&#10;////////////////////////////////////////////////////////////////////////////&#10;////////////////////////////////////////////////////////////////////////////&#10;////////////////////////////////////////////////////////////////////////////&#10;////////////////////////////////////////////////////////////////////////////&#10;////////////////////////////////////////////////////////////////////////////&#10;////////////////////////////////////////////////////////////////////////////&#10;////////////////////////////////////////////////////////////////////////////&#10;////////////////////////////////////////////////////////////////////////////&#10;////////////////////////////////////////////////////////////////////////////&#10;////////////////////////////////////////////////////////////////////////////&#10;////////////////////////////////////////////////////////////////////////////&#10;////////////////////////////////////////////////////////////////////////////&#10;////////////////////////////////////////////////////////////////////////////&#10;////////////////////////////////////////////////////////////////////////////&#10;////////////////////////////////////////////////////////////////////////////&#10;////////////////////////////////////////////////////////////////////////////&#10;////////////////////////////////////////////////////////////////////////////&#10;////////////////////////////////////////////////////////////////////////////&#10;////////////////////////////////////////////////////////////////////////////&#10;////////////////////////////////////////////////////////////////////////////&#10;////////////////////////////////////////////////////////////////////////////&#10;////////////////////////////////////////////////////////////////////////////&#10;////////////////////////////////////////////////////////////////////////////&#10;////////////////////////////////////////////////////////////////////////////&#10;////////////////////////////////////////////////////////////////////////////&#10;/////////zQ0NNvb2/////////////////////////////r6+iYmJu/v7///////////////////&#10;/////////////////////////////////////////////////////////////////////+Dg4Cws&#10;LNbW1v///////////////////////yYmJiYmJiYmJiYmJiYmJiYmJiYmJpKSkv//////////////&#10;////////////////////////////////////////////////////////////////////////////&#10;////////////////////////////////////////////////////////////////////////////&#10;//////////////////314/314/jiq/jiq/TOdPHEWO+7PO+7PO+7PPTOdPTOdPjiq/rrx///////&#10;////////////////////////////////////////////////////////////////////////////&#10;////////////////////////////////////////////////////////////////////////////&#10;////////////////////////////////////////////////////////////////////////////&#10;////////////////////////////////////////////////////////////////////////////&#10;////////////////////////////////////////////////////////////////////////////&#10;////////////////////////////////////////////////////////////////////////////&#10;////////////////////////////////////////////////////////////////////////////&#10;////////////////////////////////////////////////////////////////////////////&#10;////////////////////////////////////////////////////////////////////////////&#10;////////////////////////////////////////////////////////////////////////////&#10;/////////////////////////////////wByvf//////////////////////////////////////&#10;////////////////////////////////////////////////////////////////////////////&#10;////////////////////////////////////////////////////////////////////////////&#10;////////////////////////////////////////////////////////////////////////////&#10;////////////////////////////////////////////////////////////////////////////&#10;////////////////////////////////////////////////////////////////////////////&#10;////////////////////////////////////////////////////////////////////////////&#10;////////////////////////////////////////////////////////////////////////////&#10;////////////////////////////////////////////////////////////////////////////&#10;////////////////////////////////////////////////////////////////////////////&#10;////////////////////////////////////////////////////////////////////////////&#10;////////////////////////////////////////////////////////////////////////////&#10;////////////////////////////////////////////////////////////////////////////&#10;////////////////////////////////////////////////////////////////////////////&#10;////////////////////////////////////////////////////////////////////////////&#10;////////////////////////////////////////////////////////////////////////////&#10;////////////////////////////////////////////////////////////////////////////&#10;////////////////////////////////////////////////////////////////////////////&#10;////////////////////////////////////////////////////////////////////////////&#10;////////////////////////////////////////////////////////////////////////////&#10;////////////////////////////////////////////////////////////////////////////&#10;////////////////////////////////////////////////////////////////////////////&#10;////////////////////////////////////////////////////////////////////////////&#10;////////////////////////////////////////////////////////////////////////////&#10;////////////////////////////////////////////////////////////////////////////&#10;////////////////////////////////////////////////////////////////////////////&#10;////////////////////////////////////////////////////////////////////////////&#10;////////////////////////////////////////////////////////////////////////////&#10;////////////////////////////////////////////////////////////////////////////&#10;////////////////////////////////////////////////////////////////////////////&#10;////////////////////////////////////////////////////////////////////////////&#10;////////////////////////////////////////////////////////////////////////////&#10;////////////////////////////////////////////////////////////////////////////&#10;/////////////////////////////////////////////////////////////////////////0ND&#10;Q39/f////////////////////////////9bW1iYmJv//////////////////////////////////&#10;/////////////////////////////////////////////////////+jo6EBAQJaWlv//////////&#10;/////////////////yYmJv//////////////////////////////////////////////////////&#10;////////////////////////////////////////////////////////////////////////////&#10;////////////////////////////////////////////////////////////////////////////&#10;//////////////////////////////////314/314/jiq/bYj/TOdPHEWO2xIO+7PPHEWPTOdPji&#10;q/jiq/rrx///////////////////////////////////////////////////////////////////&#10;////////////////////////////////////////////////////////////////////////////&#10;////////////////////////////////////////////////////////////////////////////&#10;////////////////////////////////////////////////////////////////////////////&#10;////////////////////////////////////////////////////////////////////////////&#10;////////////////////////////////////////////////////////////////////////////&#10;////////////////////////////////////////////////////////////////////////////&#10;////////////////////////////////////////////////////////////////////////////&#10;////////////////////////////////////////////////////////////////////////////&#10;////////////////////////////////////////////////////////////////////////////&#10;/////////////////////yCExd/t9///////////////////////////////////////////////&#10;////////////////////////////////////////////////////////////////////////////&#10;////////////////////////////////////////////////////////////////////////////&#10;////////////////////////////////////////////////////////////////////////////&#10;////////////////////////////////////////////////////////////////////////////&#10;////////////////////////////////////////////////////////////////////////////&#10;////////////////////////////////////////////////////////////////////////////&#10;////////////////////////////////////////////////////////////////////////////&#10;////////////////////////////////////////////////////////////////////////////&#10;////////////////////////////////////////////////////////////////////////////&#10;////////////////////////////////////////////////////////////////////////////&#10;////////////////////////////////////////////////////////////////////////////&#10;////////////////////////////////////////////////////////////////////////////&#10;////////////////////////////////////////////////////////////////////////////&#10;////////////////////////////////////////////////////////////////////////////&#10;////////////////////////////////////////////////////////////////////////////&#10;////////////////////////////////////////////////////////////////////////////&#10;////////////////////////////////////////////////////////////////////////////&#10;////////////////////////////////////////////////////////////////////////////&#10;////////////////////////////////////////////////////////////////////////////&#10;////////////////////////////////////////////////////////////////////////////&#10;////////////////////////////////////////////////////////////////////////////&#10;////////////////////////////////////////////////////////////////////////////&#10;////////////////////////////////////////////////////////////////////////////&#10;////////////////////////////////////////////////////////////////////////////&#10;////////////////////////////////////////////////////////////////////////////&#10;////////////////////////////////////////////////////////////////////////////&#10;////////////////////////////////////////////////////////////////////////////&#10;////////////////////////////////////////////////////////////////////////////&#10;////////////////////////////////////////////////////////////////////////////&#10;////////////////////////////////////////////////////////////////////////////&#10;////////////////////////////////////////////////////////////////////////////&#10;////////////////////////////////////////////////////////////////////////////&#10;/////////////////////////////////////////////////////////////7m5uSYmJt3d3f//&#10;/////////////////////y8vL2lpaf//////////////////////////////////////////////&#10;/////////////////////////////////////9LS0jk5OZ6env//////////////////////////&#10;/////yYmJv//////////////////////////////////////////////////////////////////&#10;////////////////////////////////////////////////////////////////////////////&#10;////////////////////////////////////////////////////////////////////////////&#10;//////////////////////////////////////////////////314/rrx/jiq/TOdPTOdPHEWO2x&#10;IO+7PPHEWPTOdPjiq/rrx/314///////////////////////////////////////////////////&#10;////////////////////////////////////////////////////////////////////////////&#10;////////////////////////////////////////////////////////////////////////////&#10;////////////////////////////////////////////////////////////////////////////&#10;////////////////////////////////////////////////////////////////////////////&#10;////////////////////////////////////////////////////////////////////////////&#10;////////////////////////////////////////////////////////////////////////////&#10;////////////////////////////////////////////////////////////////////////////&#10;////////////////////////////////////////////////////////////////////////////&#10;////////////////////////////////////////////////////////////////////////////&#10;/////////0CVzb/c7v//////////////////////////////////////////////////////////&#10;////////////////////////////////////////////////////////////////////////////&#10;////////////////////////////////////////////////////////////////////////////&#10;////////////////////////////////////////////////////////////////////////////&#10;////////////////////////////////////////////////////////////////////////////&#10;////////////////////////////////////////////////////////////////////////////&#10;////////////////////////////////////////////////////////////////////////////&#10;////////////////////////////////////////////////////////////////////////////&#10;////////////////////////////////////////////////////////////////////////////&#10;////////////////////////////////////////////////////////////////////////////&#10;////////////////////////////////////////////////////////////////////////////&#10;////////////////////////////////////////////////////////////////////////////&#10;////////////////////////////////////////////////////////////////////////////&#10;////////////////////////////////////////////////////////////////////////////&#10;////////////////////////////////////////////////////////////////////////////&#10;////////////////////////////////////////////////////////////////////////////&#10;////////////////////////////////////////////////////////////////////////////&#10;////////////////////////////////////////////////////////////////////////////&#10;////////////////////////////////////////////////////////////////////////////&#10;////////////////////////////////////////////////////////////////////////////&#10;////////////////////////////////////////////////////////////////////////////&#10;////////////////////////////////////////////////////////////////////////////&#10;////////////////////////////////////////////////////////////////////////////&#10;////////////////////////////////////////////////////////////////////////////&#10;////////////////////////////////////////////////////////////////////////////&#10;////////////////////////////////////////////////////////////////////////////&#10;////////////////////////////////////////////////////////////////////////////&#10;////////////////////////////////////////////////////////////////////////////&#10;////////////////////////////////////////////////////////////////////////////&#10;////////////////////////////////////////////////////////////////////////////&#10;////////////////////////////////////////////////////////////////////////////&#10;////////////////////////////////////////////////////////////////////////////&#10;////////////////////////////////////////////////////////////////////////////&#10;/////////////////////////////////////////////////////2JiYiYmJnt7e+Dg4Ojo6OXl&#10;5aioqCkpKTExMf//////////////////////////////////////////////////////////////&#10;/////////////////////8XFxTQ0NLm5uf///////////////////////////////////yYmJv//&#10;////////////////////////////////////////////////////////////////////////////&#10;////////////////////////////////////////////////////////////////////////////&#10;////////////////////////////////////////////////////////////////////////////&#10;//////////////////////////////////////////////////////////////////314/rrx/ji&#10;q/TOdPHEWO+7PO+7PO+7PPTOdPTOdPjiq/rrx///////////////////////////////////////&#10;////////////////////////////////////////////////////////////////////////////&#10;////////////////////////////////////////////////////////////////////////////&#10;////////////////////////////////////////////////////////////////////////////&#10;////////////////////////////////////////////////////////////////////////////&#10;////////////////////////////////////////////////////////////////////////////&#10;////////////////////////////////////////////////////////////////////////////&#10;////////////////////////////////////////////////////////////////////////////&#10;////////////////////////////////////////////////////////////////////////////&#10;/////////////////////////////////////////////////////////////////////////0CV&#10;zb/c7v//////////////////////////////////////////////////////////////////////&#10;////////////////////////////////////////////////////////////////////////////&#10;////////////////////////////////////////////////////////////////////////////&#10;////////////////////////////////////////////////////////////////////////////&#10;////////////////////////////////////////////////////////////////////////////&#10;////////////////////////////////////////////////////////////////////////////&#10;////////////////////////////////////////////////////////////////////////////&#10;////////////////////////////////////////////////////////////////////////////&#10;////////////////////////////////////////////////////////////////////////////&#10;////////////////////////////////////////////////////////////////////////////&#10;////////////////////////////////////////////////////////////////////////////&#10;////////////////////////////////////////////////////////////////////////////&#10;////////////////////////////////////////////////////////////////////////////&#10;////////////////////////////////////////////////////////////////////////////&#10;////////////////////////////////////////////////////////////////////////////&#10;////////////////////////////////////////////////////////////////////////////&#10;////////////////////////////////////////////////////////////////////////////&#10;////////////////////////////////////////////////////////////////////////////&#10;////////////////////////////////////////////////////////////////////////////&#10;////////////////////////////////////////////////////////////////////////////&#10;////////////////////////////////////////////////////////////////////////////&#10;////////////////////////////////////////////////////////////////////////////&#10;////////////////////////////////////////////////////////////////////////////&#10;////////////////////////////////////////////////////////////////////////////&#10;////////////////////////////////////////////////////////////////////////////&#10;////////////////////////////////////////////////////////////////////////////&#10;////////////////////////////////////////////////////////////////////////////&#10;////////////////////////////////////////////////////////////////////////////&#10;////////////////////////////////////////////////////////////////////////////&#10;////////////////////////////////////////////////////////////////////////////&#10;////////////////////////////////////////////////////////////////////////////&#10;////////////////////////////////////////////////////////////////////////////&#10;////////////////////////////////////////////////////////////////////////////&#10;/////////////////////////////////////////////5OTkywsLCYmJiYmJiYmJiYmJnFxcf//&#10;////////////////////////////////////////////////////////////////////////////&#10;/////+Li4jExMb6+vvr6+vr6+vr6+vz8/P///////////////////////yYmJv//////////////&#10;////////////////////////////////////////////////////////////////////////////&#10;////////////////////////////////////////////////////////////////////////////&#10;////////////////////////////////////////////////////////////////////////////&#10;////////////////////////////////////////////////////////////////////////////&#10;//314/314/jiq/jiq/TOdPHEWO2xIO+7PO+7PPTOdPbYj/jiq/rrx///////////////////////&#10;////////////////////////////////////////////////////////////////////////////&#10;////////////////////////////////////////////////////////////////////////////&#10;////////////////////////////////////////////////////////////////////////////&#10;////////////////////////////////////////////////////////////////////////////&#10;////////////////////////////////////////////////////////////////////////////&#10;////////////////////////////////////////////////////////////////////////////&#10;////////////////////////////////////////////////////////////////////////////&#10;////////////////////////////////////////////////////////////////////////////&#10;/////////////////////////////////////////////////////////////2Cn1p/K5v//////&#10;////////////////////////////////////////////////////////////////////////////&#10;////////////////////////////////////////////////////////////////////////////&#10;////////////////////////////////////////////////////////////////////////////&#10;////////////////////////////////////////////////////////////////////////////&#10;////////////////////////////////////////////////////////////////////////////&#10;////////////////////////////////////////////////////////////////////////////&#10;////////////////////////////////////////////////////////////////////////////&#10;////////////////////////////////////////////////////////////////////////////&#10;////////////////////////////////////////////////////////////////////////////&#10;////////////////////////////////////////////////////////////////////////////&#10;////////////////////////////////////////////////////////////////////////////&#10;////////////////////////////////////////////////////////////////////////////&#10;////////////////////////////////////////////////////////////////////////////&#10;////////////////////////////////////////////////////////////////////////////&#10;////////////////////////////////////////////////////////////////////////////&#10;////////////////////////////////////////////////////////////////////////////&#10;////////////////////////////////////////////////////////////////////////////&#10;////////////////////////////////////////////////////////////////////////////&#10;////////////////////////////////////////////////////////////////////////////&#10;////////////////////////////////////////////////////////////////////////////&#10;////////////////////////////////////////////////////////////////////////////&#10;////////////////////////////////////////////////////////////////////////////&#10;////////////////////////////////////////////////////////////////////////////&#10;////////////////////////////////////////////////////////////////////////////&#10;////////////////////////////////////////////////////////////////////////////&#10;////////////////////////////////////////////////////////////////////////////&#10;////////////////////////////////////////////////////////////////////////////&#10;////////////////////////////////////////////////////////////////////////////&#10;////////////////////////////////////////////////////////////////////////////&#10;////////////////////////////////////////////////////////////////////////////&#10;////////////////////////////////////////////////////////////////////////////&#10;////////////////////////////////////////////////////////////////////////////&#10;////////////////////////////////////////////////////////////////////////////&#10;/////////////////////////////////////////+vr6+Xl5ebm5v//////////////////////&#10;/////////////////////////////////////////////////////////////////////4iIiCYm&#10;JiYmJiYmJiYmJiYmJoGBgf///////////////////////yYmJv//////////////////////////&#10;////////////////////////////////////////////////////////////////////////////&#10;////////////////////////////////////////////////////////////////////////////&#10;////////////////////////////////////////////////////////////////////////////&#10;////////////////////////////////////////////////////////////////////////////&#10;//////////////////314/rrx/jiq/TOdPTOdPHEWO2xIO+7PPHEWPTOdPjiq/rrx/rrx///////&#10;////////////////////////////////////////////////////////////////////////////&#10;////////////////////////////////////////////////////////////////////////////&#10;////////////////////////////////////////////////////////////////////////////&#10;////////////////////////////////////////////////////////////////////////////&#10;////////////////////////////////////////////////////////////////////////////&#10;////////////////////////////////////////////////////////////////////////////&#10;////////////////////////////////////////////////////////////////////////////&#10;////////////////////////////////////////////////////////////////////////////&#10;/////////////////////////////////////////////////3+43n+43v//////////////////&#10;////////////////////////////////////////////////////////////////////////////&#10;////////////////////////////////////////////////////////////////////////////&#10;////////////////////////////////////////////////////////////////////////////&#10;////////////////////////////////////////////////////////////////////////////&#10;////////////////////////////////////////////////////////////////////////////&#10;////////////////////////////////////////////////////////////////////////////&#10;////////////////////////////////////////////////////////////////////////////&#10;////////////////////////////////////////////////////////////////////////////&#10;////////////////////////////////////////////////////////////////////////////&#10;////////////////////////////////////////////////////////////////////////////&#10;////////////////////////////////////////////////////////////////////////////&#10;////////////////////////////////////////////////////////////////////////////&#10;////////////////////////////////////////////////////////////////////////////&#10;////////////////////////////////////////////////////////////////////////////&#10;////////////////////////////////////////////////////////////////////////////&#10;////////////////////////////////////////////////////////////////////////////&#10;////////////////////////////////////////////////////////////////////////////&#10;////////////////////////////////////////////////////////////////////////////&#10;////////////////////////////////////////////////////////////////////////////&#10;////////////////////////////////////////////////////////////////////////////&#10;////////////////////////////////////////////////////////////////////////////&#10;////////////////////////////////////////////////////////////////////////////&#10;////////////////////////////////////////////////////////////////////////////&#10;////////////////////////////////////////////////////////////////////////////&#10;////////////////////////////////////////////////////////////////////////////&#10;////////////////////////////////////////////////////////////////////////////&#10;////////////////////////////////////////////////////////////////////////////&#10;////////////////////////////////////////////////////////////////////////////&#10;////////////////////////////////////////////////////////////////////////////&#10;////////////////////////////////////////////////////////////////////////////&#10;////////////////////////////////////////////////////////////////////////////&#10;////////////////////////////////////////////////////////////////////////////&#10;////////////////////////////////////////////////////////////////////////////&#10;////////////////////////////////////////////////////////////////////////////&#10;////////////////////////////////////////////////////////////////////////////&#10;/////////////////////////////////yYmJv//////////////////////////////////////&#10;////////////////////////////////////////////////////////////////////////////&#10;////////////////////////////////////////////////////////////////////////////&#10;////////////////////////////////////////////////////////////////////////////&#10;////////////////////////////////////////////////////////////////////////////&#10;//////////////////////////////////314/rrx/jiq/TOdPHEWO+7PO+7PO+7PPHEWPTOdPji&#10;q/rrx/314///////////////////////////////////////////////////////////////////&#10;////////////////////////////////////////////////////////////////////////////&#10;////////////////////////////////////////////////////////////////////////////&#10;////////////////////////////////////////////////////////////////////////////&#10;////////////////////////////////////////////////////////////////////////////&#10;////////////////////////////////////////////////////////////////////////////&#10;////////////////////////////////////////////////////////////////////////////&#10;////////////////////////////////////////////////////////////////////////////&#10;/////////////////////////////////////5/K5mCn1v//////////////////////////////&#10;////////////////////////////////////////////////////////////////////////////&#10;////////////////////////////////////////////////////////////////////////////&#10;////////////////////////////////////////////////////////////////////////////&#10;////////////////////////////////////////////////////////////////////////////&#10;////////////////////////////////////////////////////////////////////////////&#10;////////////////////////////////////////////////////////////////////////////&#10;////////////////////////////////////////////////////////////////////////////&#10;////////////////////////////////////////////////////////////////////////////&#10;////////////////////////////////////////////////////////////////////////////&#10;////////////////////////////////////////////////////////////////////////////&#10;////////////////////////////////////////////////////////////////////////////&#10;////////////////////////////////////////////////////////////////////////////&#10;////////////////////////////////////////////////////////////////////////////&#10;////////////////////////////////////////////////////////////////////////////&#10;////////////////////////////////////////////////////////////////////////////&#10;////////////////////////////////////////////////////////////////////////////&#10;////////////////////////////////////////////////////////////////////////////&#10;////////////////////////////////////////////////////////////////////////////&#10;////////////////////////////////////////////////////////////////////////////&#10;////////////////////////////////////////////////////////////////////////////&#10;////////////////////////////////////////////////////////////////////////////&#10;////////////////////////////////////////////////////////////////////////////&#10;////////////////////////////////////////////////////////////////////////////&#10;////////////////////////////////////////////////////////////////////////////&#10;////////////////////////////////////////////////////////////////////////////&#10;////////////////////////////////////////////////////////////////////////////&#10;////////////////////////////////////////////////////////////////////////////&#10;////////////////////////////////////////////////////////////////////////////&#10;////////////////////////////////////////////////////////////////////////////&#10;////////////////////////////////////////////////////////////////////////////&#10;////////////////////////////////////////////////////////////////////////////&#10;////////////////////////////////////////////////////////////////////////////&#10;////////////////////////////////////////////////////////////////////////////&#10;/////////////////9LS0ltbW1lZWVlZWVlZWVlZWVtbW///////////////////////////////&#10;////////////////////////////////////////////////////////////////////////////&#10;/////////////////////yYmJv//////////////////////////////////////////////////&#10;////////////////////////////////////////////////////////////////////////////&#10;////////////////////////////////////////////////////////////////////////////&#10;////////////////////////////////////////////////////////////////////////////&#10;////////////////////////////////////////////////////////////////////////////&#10;//////////////////////////////////////////////314/314/jiq/jiq/TOdPHEWO+7PO+7&#10;PO+7PPTOdPTOdPjiq/rrx///////////////////////////////////////////////////////&#10;////////////////////////////////////////////////////////////////////////////&#10;////////////////////////////////////////////////////////////////////////////&#10;////////////////////////////////////////////////////////////////////////////&#10;////////////////////////////////////////////////////////////////////////////&#10;////////////////////////////////////////////////////////////////////////////&#10;////////////////////////////////////////////////////////////////////////////&#10;////////////////////////////////////////////////////////////////////////////&#10;/////////////////////////7/c7kCVzf//////////////////////////////////////////&#10;////////////////////////////////////////////////////////////////////////////&#10;////////////////////////////////////////////////////////////////////////////&#10;////////////////////////////////////////////////////////////////////////////&#10;////////////////////////////////////////////////////////////////////////////&#10;////////////////////////////////////////////////////////////////////////////&#10;////////////////////////////////////////////////////////////////////////////&#10;////////////////////////////////////////////////////////////////////////////&#10;////////////////////////////////////////////////////////////////////////////&#10;////////////////////////////////////////////////////////////////////////////&#10;////////////////////////////////////////////////////////////////////////////&#10;////////////////////////////////////////////////////////////////////////////&#10;////////////////////////////////////////////////////////////////////////////&#10;////////////////////////////////////////////////////////////////////////////&#10;////////////////////////////////////////////////////////////////////////////&#10;////////////////////////////////////////////////////////////////////////////&#10;////////////////////////////////////////////////////////////////////////////&#10;////////////////////////////////////////////////////////////////////////////&#10;////////////////////////////////////////////////////////////////////////////&#10;////////////////////////////////////////////////////////////////////////////&#10;////////////////////////////////////////////////////////////////////////////&#10;////////////////////////////////////////////////////////////////////////////&#10;////////////////////////////////////////////////////////////////////////////&#10;////////////////////////////////////////////////////////////////////////////&#10;////////////////////////////////////////////////////////////////////////////&#10;////////////////////////////////////////////////////////////////////////////&#10;////////////////////////////////////////////////////////////////////////////&#10;////////////////////////////////////////////////////////////////////////////&#10;////////////////////////////////////////////////////////////////////////////&#10;////////////////////////////////////////////////////////////////////////////&#10;////////////////////////////////////////////////////////////////////////////&#10;////////////////////////////////////////////////////////////////////////////&#10;////////////////////////////////////////////////////////////////////////////&#10;////////////////////////////////////////////////////////////////////////////&#10;/25ubiYmJj4+PkFBQUFBQUFBQUFBQUNDQ///////////////////////////////////////////&#10;////////////////////////////////////////////////////////////////////////////&#10;/////////yYmJv//////////////////////////////////////////////////////////////&#10;////////////////////////////////////////////////////////////////////////////&#10;////////////////////////////////////////////////////////////////////////////&#10;////////////////////////////////////////////////////////////////////////////&#10;////////////////////////////////////////////////////////////////////////////&#10;//////////////////////////////////////////////////////////////314/314/jiq/ji&#10;q/TOdPHEWO2xIO+7PPHEWPTOdPjiq/jiq/rrx///////////////////////////////////////&#10;////////////////////////////////////////////////////////////////////////////&#10;////////////////////////////////////////////////////////////////////////////&#10;////////////////////////////////////////////////////////////////////////////&#10;////////////////////////////////////////////////////////////////////////////&#10;////////////////////////////////////////////////////////////////////////////&#10;////////////////////////////////////////////////////////////////////////////&#10;////////////////////////////////////////////////////////////////////////////&#10;/////////////7/c7kCVzf//////////////////////////////////////////////////////&#10;////////////////////////////////////////////////////////////////////////////&#10;////////////////////////////////////////////////////////////////////////////&#10;////////////////////////////////////////////////////////////////////////////&#10;////////////////////////////////////////////////////////////////////////////&#10;////////////////////////////////////////////////////////////////////////////&#10;////////////////////////////////////////////////////////////////////////////&#10;////////////////////////////////////////////////////////////////////////////&#10;////////////////////////////////////////////////////////////////////////////&#10;////////////////////////////////////////////////////////////////////////////&#10;////////////////////////////////////////////////////////////////////////////&#10;////////////////////////////////////////////////////////////////////////////&#10;////////////////////////////////////////////////////////////////////////////&#10;////////////////////////////////////////////////////////////////////////////&#10;////////////////////////////////////////////////////////////////////////////&#10;////////////////////////////////////////////////////////////////////////////&#10;////////////////////////////////////////////////////////////////////////////&#10;////////////////////////////////////////////////////////////////////////////&#10;////////////////////////////////////////////////////////////////////////////&#10;////////////////////////////////////////////////////////////////////////////&#10;////////////////////////////////////////////////////////////////////////////&#10;////////////////////////////////////////////////////////////////////////////&#10;////////////////////////////////////////////////////////////////////////////&#10;////////////////////////////////////////////////////////////////////////////&#10;////////////////////////////////////////////////////////////////////////////&#10;////////////////////////////////////////////////////////////////////////////&#10;////////////////////////////////////////////////////////////////////////////&#10;////////////////////////////////////////////////////////////////////////////&#10;////////////////////////////////////////////////////////////////////////////&#10;////////////////////////////////////////////////////////////////////////////&#10;////////////////////////////////////////////////////////////////////////////&#10;////////////////////////////////////////////////////////////////////////////&#10;////////////////////////////////////////////////////////////////////////////&#10;/////////////////////////////////////////////////////////////////y8vL8DAwP//&#10;////////////////////////////////////////////////////////////////////////////&#10;/////////////////////////////////////////////////////////////////////////yYm&#10;Jv//////////////////////////////////////////////////////////////////////////&#10;////////////////////////////////////////////////////////////////////////////&#10;////////////////////////////////////////////////////////////////////////////&#10;////////////////////////////////////////////////////////////////////////////&#10;////////////////////////////////////////////////////////////////////////////&#10;////////////////////////////////////////////////////////////////////////////&#10;//314/rrx/jiq/TOdPTOdPHEWO2xIO+7PPHEWPTOdPjiq/rrx/314///////////////////////&#10;////////////////////////////////////////////////////////////////////////////&#10;////////////////////////////////////////////////////////////////////////////&#10;////////////////////////////////////////////////////////////////////////////&#10;////////////////////////////////////////////////////////////////////////////&#10;////////////////////////////////////////////////////////////////////////////&#10;////////////////////////////////////////////////////////////////////////////&#10;////////////////////////////////////////////////////////////////////////////&#10;/9/t9yCExf//////////////////////////////////////////////////////////////////&#10;////////////////////////////////////////////////////////////////////////////&#10;////////////////////////////////////////////////////////////////////////////&#10;////////////////////////////////////////////////////////////////////////////&#10;////////////////////////////////////////////////////////////////////////////&#10;////////////////////////////////////////////////////////////////////////////&#10;////////////////////////////////////////////////////////////////////////////&#10;////////////////////////////////////////////////////////////////////////////&#10;////////////////////////////////////////////////////////////////////////////&#10;////////////////////////////////////////////////////////////////////////////&#10;////////////////////////////////////////////////////////////////////////////&#10;////////////////////////////////////////////////////////////////////////////&#10;////////////////////////////////////////////////////////////////////////////&#10;////////////////////////////////////////////////////////////////////////////&#10;////////////////////////////////////////////////////////////////////////////&#10;////////////////////////////////////////////////////////////////////////////&#10;////////////////////////////////////////////////////////////////////////////&#10;////////////////////////////////////////////////////////////////////////////&#10;////////////////////////////////////////////////////////////////////////////&#10;////////////////////////////////////////////////////////////////////////////&#10;////////////////////////////////////////////////////////////////////////////&#10;////////////////////////////////////////////////////////////////////////////&#10;////////////////////////////////////////////////////////////////////////////&#10;////////////////////////////////////////////////////////////////////////////&#10;////////////////////////////////////////////////////////////////////////////&#10;////////////////////////////////////////////////////////////////////////////&#10;////////////////////////////////////////////////////////////////////////////&#10;////////////////////////////////////////////////////////////////////////////&#10;////////////////////////////////////////////////////////////////////////////&#10;////////////////////////////////////////////////////////////////////////////&#10;////////////////////////////////////////////////////////////////////////////&#10;////////////////////////////////////////////////////////////////////////////&#10;////////////////////////////////////////////////////////////////////////////&#10;/////////////////////////////////////////////////////zMzM+rq6v//////////////&#10;////////////////////////////////////////////////////////////////////////////&#10;/////////////////////////////////////////////////////////////yYmJv//////////&#10;////////////////////////////////////////////////////////////////////////////&#10;////////////////////////////////////////////////////////////////////////////&#10;////////////////////////////////////////////////////////////////////////////&#10;////////////////////////////////////////////////////////////////////////////&#10;////////////////////////////////////////////////////////////////////////////&#10;////////////////////////////////////////////////////////////////////////////&#10;//////////////////314/rrx/jiq/TOdPHEWO+7PO+7PO+7PPTOdPTOdPjiq/rrx///////////&#10;////////////////////////////////////////////////////////////////////////////&#10;////////////////////////////////////////////////////////////////////////////&#10;////////////////////////////////////////////////////////////////////////////&#10;////////////////////////////////////////////////////////////////////////////&#10;////////////////////////////////////////////////////////////////////////////&#10;////////////////////////////////////////////////////////////////////////////&#10;/////////////////////////////////////////////////////////////////9/t9yCExf//&#10;////////////////////////////////////////////////////////////////////////////&#10;////////////////////////////////////////////////////////////////////////////&#10;////////////////////////////////////////////////////////////////////////////&#10;////////////////////////////////////////////////////////////////////////////&#10;////////////////////////////////////////////////////////////////////////////&#10;////////////////////////////////////////////////////////////////////////////&#10;////////////////////////////////////////////////////////////////////////////&#10;////////////////////////////////////////////////////////////////////////////&#10;////////////////////////////////////////////////////////////////////////////&#10;////////////////////////////////////////////////////////////////////////////&#10;////////////////////////////////////////////////////////////////////////////&#10;////////////////////////////////////////////////////////////////////////////&#10;////////////////////////////////////////////////////////////////////////////&#10;////////////////////////////////////////////////////////////////////////////&#10;////////////////////////////////////////////////////////////////////////////&#10;////////////////////////////////////////////////////////////////////////////&#10;////////////////////////////////////////////////////////////////////////////&#10;////////////////////////////////////////////////////////////////////////////&#10;////////////////////////////////////////////////////////////////////////////&#10;////////////////////////////////////////////////////////////////////////////&#10;////////////////////////////////////////////////////////////////////////////&#10;////////////////////////////////////////////////////////////////////////////&#10;////////////////////////////////////////////////////////////////////////////&#10;////////////////////////////////////////////////////////////////////////////&#10;////////////////////////////////////////////////////////////////////////////&#10;////////////////////////////////////////////////////////////////////////////&#10;////////////////////////////////////////////////////////////////////////////&#10;////////////////////////////////////////////////////////////////////////////&#10;////////////////////////////////////////////////////////////////////////////&#10;////////////////////////////////////////////////////////////////////////////&#10;////////////////////////////////////////////////////////////////////////////&#10;////////////////////////////////////////////////////////////////////////////&#10;////////////////////////////////////////////////////////////////////////////&#10;/////////////////////////////////////////7CwsGBgYPz8/P//////////////////////&#10;////////////////////////////////////////////////////////////////////////////&#10;/////////////////////////////////////////////////yYmJv//////////////////////&#10;////////////////////////////////////////////////////////////////////////////&#10;////////////////////////////////////////////////////////////////////////////&#10;////////////////////////////////////////////////////////////////////////////&#10;////////////////////////////////////////////////////////////////////////////&#10;////////////////////////////////////////////////////////////////////////////&#10;////////////////////////////////////////////////////////////////////////////&#10;//////////////////////////////314/314/jiq/jiq/TOdPHEWO2xIO+7PO+7PPTOdPbYj/ji&#10;q/rrx///////////////////////////////////////////////////////////////////////&#10;////////////////////////////////////////////////////////////////////////////&#10;////////////////////////////////////////////////////////////////////////////&#10;////////////////////////////////////////////////////////////////////////////&#10;////////////////////////////////////////////////////////////////////////////&#10;////////////////////////////////////////////////////////////////////////////&#10;/////////////////////////////////////////////////////////wByvf//////////////&#10;////////////////////////////////////////////////////////////////////////////&#10;////////////////////////////////////////////////////////////////////////////&#10;////////////////////////////////////////////////////////////////////////////&#10;////////////////////////////////////////////////////////////////////////////&#10;////////////////////////////////////////////////////////////////////////////&#10;////////////////////////////////////////////////////////////////////////////&#10;////////////////////////////////////////////////////////////////////////////&#10;////////////////////////////////////////////////////////////////////////////&#10;////////////////////////////////////////////////////////////////////////////&#10;////////////////////////////////////////////////////////////////////////////&#10;////////////////////////////////////////////////////////////////////////////&#10;////////////////////////////////////////////////////////////////////////////&#10;////////////////////////////////////////////////////////////////////////////&#10;////////////////////////////////////////////////////////////////////////////&#10;////////////////////////////////////////////////////////////////////////////&#10;////////////////////////////////////////////////////////////////////////////&#10;////////////////////////////////////////////////////////////////////////////&#10;////////////////////////////////////////////////////////////////////////////&#10;////////////////////////////////////////////////////////////////////////////&#10;////////////////////////////////////////////////////////////////////////////&#10;////////////////////////////////////////////////////////////////////////////&#10;////////////////////////////////////////////////////////////////////////////&#10;////////////////////////////////////////////////////////////////////////////&#10;////////////////////////////////////////////////////////////////////////////&#10;////////////////////////////////////////////////////////////////////////////&#10;////////////////////////////////////////////////////////////////////////////&#10;////////////////////////////////////////////////////////////////////////////&#10;////////////////////////////////////////////////////////////////////////////&#10;////////////////////////////////////////////////////////////////////////////&#10;////////////////////////////////////////////////////////////////////////////&#10;////////////////////////////////////////////////////////////////////////////&#10;////////////////////////////////////////////////////////////////////////////&#10;////////////////////////////////////////////////////////////////////////////&#10;//////////////////////////////j4+CYmJiYmJi8vLy8vLy8vLy8vLzExMf//////////////&#10;////////////////////////////////////////////////////////////////////////////&#10;/////////////////////////////////////yYmJv//////////////////////////////////&#10;////////////////////////////////////////////////////////////////////////////&#10;////////////////////////////////////////////////////////////////////////////&#10;////////////////////////////////////////////////////////////////////////////&#10;////////////////////////////////////////////////////////////////////////////&#10;////////////////////////////////////////////////////////////////////////////&#10;////////////////////////////////////////////////////////////////////////////&#10;//////////////////////////////////////////////314/rrx/jiq/TOdPTOdPHEWO2xIO+7&#10;PPHEWPTOdPjiq/rrx/rrx///////////////////////////////////////////////////////&#10;////////////////////////////////////////////////////////////////////////////&#10;////////////////////////////////////////////////////////////////////////////&#10;////////////////////////////////////////////////////////////////////////////&#10;////////////////////////////////////////////////////////////////////////////&#10;////////////////////////////////////////////////////////////////////////////&#10;/////////////////////////////////////////////yCExd/t9///////////////////////&#10;////////////////////////////////////////////////////////////////////////////&#10;////////////////////////////////////////////////////////////////////////////&#10;////////////////////////////////////////////////////////////////////////////&#10;////////////////////////////////////////////////////////////////////////////&#10;////////////////////////////////////////////////////////////////////////////&#10;////////////////////////////////////////////////////////////////////////////&#10;////////////////////////////////////////////////////////////////////////////&#10;////////////////////////////////////////////////////////////////////////////&#10;////////////////////////////////////////////////////////////////////////////&#10;////////////////////////////////////////////////////////////////////////////&#10;////////////////////////////////////////////////////////////////////////////&#10;////////////////////////////////////////////////////////////////////////////&#10;////////////////////////////////////////////////////////////////////////////&#10;////////////////////////////////////////////////////////////////////////////&#10;////////////////////////////////////////////////////////////////////////////&#10;////////////////////////////////////////////////////////////////////////////&#10;////////////////////////////////////////////////////////////////////////////&#10;////////////////////////////////////////////////////////////////////////////&#10;////////////////////////////////////////////////////////////////////////////&#10;////////////////////////////////////////////////////////////////////////////&#10;////////////////////////////////////////////////////////////////////////////&#10;////////////////////////////////////////////////////////////////////////////&#10;////////////////////////////////////////////////////////////////////////////&#10;////////////////////////////////////////////////////////////////////////////&#10;////////////////////////////////////////////////////////////////////////////&#10;////////////////////////////////////////////////////////////////////////////&#10;////////////////////////////////////////////////////////////////////////////&#10;////////////////////////////////////////////////////////////////////////////&#10;////////////////////////////////////////////////////////////////////////////&#10;////////////////////////////////////////////////////////////////////////////&#10;////////////////////////////////////////////////////////////////////////////&#10;////////////////////////////////////////////////////////////////////////////&#10;////////////////////////////////////////////////////////////////////////////&#10;/////////////////0BAQDc3N8nJydbW1tbW1tbW1tbW1tbW1v//////////////////////////&#10;////////////////////////////////////////////////////////////////////////////&#10;/////////////////////////yYmJv//////////////////////////////////////////////&#10;////////////////////////////////////////////////////////////////////////////&#10;////////////////////////////////////////////////////////////////////////////&#10;////////////////////////////////////////////////////////////////////////////&#10;////////////////////////////////////////////////////////////////////////////&#10;////////////////////////////////////////////////////////////////////////////&#10;////////////////////////////////////////////////////////////////////////////&#10;//////////////////////////////////////////////////////////////314/rrx/jiq/TO&#10;dPHEWO+7PO+7PO+7PPHEWPTOdPjiq/rrx/314///////////////////////////////////////&#10;////////////////////////////////////////////////////////////////////////////&#10;////////////////////////////////////////////////////////////////////////////&#10;////////////////////////////////////////////////////////////////////////////&#10;////////////////////////////////////////////////////////////////////////////&#10;////////////////////////////////////////////////////////////////////////////&#10;/////////////////////////////////0CVzb/c7v//////////////////////////////////&#10;////////////////////////////////////////////////////////////////////////////&#10;////////////////////////////////////////////////////////////////////////////&#10;////////////////////////////////////////////////////////////////////////////&#10;////////////////////////////////////////////////////////////////////////////&#10;////////////////////////////////////////////////////////////////////////////&#10;////////////////////////////////////////////////////////////////////////////&#10;////////////////////////////////////////////////////////////////////////////&#10;////////////////////////////////////////////////////////////////////////////&#10;////////////////////////////////////////////////////////////////////////////&#10;////////////////////////////////////////////////////////////////////////////&#10;////////////////////////////////////////////////////////////////////////////&#10;////////////////////////////////////////////////////////////////////////////&#10;////////////////////////////////////////////////////////////////////////////&#10;////////////////////////////////////////////////////////////////////////////&#10;////////////////////////////////////////////////////////////////////////////&#10;////////////////////////////////////////////////////////////////////////////&#10;////////////////////////////////////////////////////////////////////////////&#10;////////////////////////////////////////////////////////////////////////////&#10;////////////////////////////////////////////////////////////////////////////&#10;////////////////////////////////////////////////////////////////////////////&#10;////////////////////////////////////////////////////////////////////////////&#10;////////////////////////////////////////////////////////////////////////////&#10;////////////////////////////////////////////////////////////////////////////&#10;////////////////////////////////////////////////////////////////////////////&#10;////////////////////////////////////////////////////////////////////////////&#10;////////////////////////////////////////////////////////////////////////////&#10;////////////////////////////////////////////////////////////////////////////&#10;////////////////////////////////////////////////////////////////////////////&#10;////////////////////////////////////////////////////////////////////////////&#10;////////////////////////////////////////////////////////////////////////////&#10;////////////////////////////////////////////////////////////////////////////&#10;////////////////////////////////////////////////////////////////////////////&#10;////////////////////////////////////////////////////////////////////////////&#10;/////y4uLubm5v//////////////////////////////////////////////////////////////&#10;////////////////////////////////////////////////////////////////////////////&#10;/////////////yYmJv//////////////////////////////////////////////////////////&#10;////////////////////////////////////////////////////////////////////////////&#10;////////////////////////////////////////////////////////////////////////////&#10;////////////////////////////////////////////////////////////////////////////&#10;////////////////////////////////////////////////////////////////////////////&#10;////////////////////////////////////////////////////////////////////////////&#10;////////////////////////////////////////////////////////////////////////////&#10;//////////////////////////////////////////////////////////////////////////31&#10;4/314/jiq/jiq/TOdPHEWO+7PO+7PO+7PPTOdPTOdPjiq/rrx///////////////////////////&#10;////////////////////////////////////////////////////////////////////////////&#10;////////////////////////////////////////////////////////////////////////////&#10;////////////////////////////////////////////////////////////////////////////&#10;////////////////////////////////////////////////////////////////////////////&#10;////////////////////////////////////////////////////////////////////////////&#10;/////////////////////0CVzb/c7v//////////////////////////////////////////////&#10;////////////////////////////////////////////////////////////////////////////&#10;////////////////////////////////////////////////////////////////////////////&#10;////////////////////////////////////////////////////////////////////////////&#10;////////////////////////////////////////////////////////////////////////////&#10;////////////////////////////////////////////////////////////////////////////&#10;////////////////////////////////////////////////////////////////////////////&#10;////////////////////////////////////////////////////////////////////////////&#10;////////////////////////////////////////////////////////////////////////////&#10;////////////////////////////////////////////////////////////////////////////&#10;////////////////////////////////////////////////////////////////////////////&#10;////////////////////////////////////////////////////////////////////////////&#10;////////////////////////////////////////////////////////////////////////////&#10;////////////////////////////////////////////////////////////////////////////&#10;////////////////////////////////////////////////////////////////////////////&#10;////////////////////////////////////////////////////////////////////////////&#10;////////////////////////////////////////////////////////////////////////////&#10;////////////////////////////////////////////////////////////////////////////&#10;////////////////////////////////////////////////////////////////////////////&#10;////////////////////////////////////////////////////////////////////////////&#10;////////////////////////////////////////////////////////////////////////////&#10;////////////////////////////////////////////////////////////////////////////&#10;////////////////////////////////////////////////////////////////////////////&#10;////////////////////////////////////////////////////////////////////////////&#10;////////////////////////////////////////////////////////////////////////////&#10;////////////////////////////////////////////////////////////////////////////&#10;////////////////////////////////////////////////////////////////////////////&#10;////////////////////////////////////////////////////////////////////////////&#10;////////////////////////////////////////////////////////////////////////////&#10;////////////////////////////////////////////////////////////////////////////&#10;////////////////////////////////////////////////////////////////////////////&#10;////////////////////////////////////////////////////////////////////////////&#10;////////////////////////////////////////////////////////////////////////////&#10;/////////////////////////////////////////////////////////////////////0FBQcjI&#10;yP//////////////////////////////////////////////////////////////////////////&#10;////////////////////////////////////////////////////////////////////////////&#10;/yYmJv//////////////////////////////////////////////////////////////////////&#10;////////////////////////////////////////////////////////////////////////////&#10;////////////////////////////////////////////////////////////////////////////&#10;////////////////////////////////////////////////////////////////////////////&#10;////////////////////////////////////////////////////////////////////////////&#10;////////////////////////////////////////////////////////////////////////////&#10;////////////////////////////////////////////////////////////////////////////&#10;////////////////////////////////////////////////////////////////////////////&#10;//////////////314/314/jiq/bYj/TOdPHEWO2xIO+7PPHEWPTOdPjiq/jiq/rrx///////////&#10;////////////////////////////////////////////////////////////////////////////&#10;////////////////////////////////////////////////////////////////////////////&#10;////////////////////////////////////////////////////////////////////////////&#10;////////////////////////////////////////////////////////////////////////////&#10;////////////////////////////////////////////////////////////////////////////&#10;/////////2Cn1n+43v//////////////////////////////////////////////////////////&#10;////////////////////////////////////////////////////////////////////////////&#10;////////////////////////////////////////////////////////////////////////////&#10;////////////////////////////////////////////////////////////////////////////&#10;////////////////////////////////////////////////////////////////////////////&#10;////////////////////////////////////////////////////////////////////////////&#10;////////////////////////////////////////////////////////////////////////////&#10;////////////////////////////////////////////////////////////////////////////&#10;////////////////////////////////////////////////////////////////////////////&#10;////////////////////////////////////////////////////////////////////////////&#10;////////////////////////////////////////////////////////////////////////////&#10;////////////////////////////////////////////////////////////////////////////&#10;////////////////////////////////////////////////////////////////////////////&#10;////////////////////////////////////////////////////////////////////////////&#10;////////////////////////////////////////////////////////////////////////////&#10;////////////////////////////////////////////////////////////////////////////&#10;////////////////////////////////////////////////////////////////////////////&#10;////////////////////////////////////////////////////////////////////////////&#10;////////////////////////////////////////////////////////////////////////////&#10;////////////////////////////////////////////////////////////////////////////&#10;////////////////////////////////////////////////////////////////////////////&#10;////////////////////////////////////////////////////////////////////////////&#10;////////////////////////////////////////////////////////////////////////////&#10;////////////////////////////////////////////////////////////////////////////&#10;////////////////////////////////////////////////////////////////////////////&#10;////////////////////////////////////////////////////////////////////////////&#10;////////////////////////////////////////////////////////////////////////////&#10;////////////////////////////////////////////////////////////////////////////&#10;////////////////////////////////////////////////////////////////////////////&#10;////////////////////////////////////////////////////////////////////////////&#10;////////////////////////////////////////////////////////////////////////////&#10;////////////////////////////////////////////////////////////////////////////&#10;////////////////////////////////////////////////////////////////////////////&#10;/////////////////////////////////////////////////////////+bm5iYmJpaWlt3d3d3d&#10;3d3d3d3d3d3d3f//////////////////////////////////////////////////////////////&#10;/////////////////////////////////////////////////////////////////yYmJv//////&#10;////////////////////////////////////////////////////////////////////////////&#10;////////////////////////////////////////////////////////////////////////////&#10;////////////////////////////////////////////////////////////////////////////&#10;////////////////////////////////////////////////////////////////////////////&#10;////////////////////////////////////////////////////////////////////////////&#10;////////////////////////////////////////////////////////////////////////////&#10;////////////////////////////////////////////////////////////////////////////&#10;////////////////////////////////////////////////////////////////////////////&#10;//////////////////////////////314/rrx/jiq/TOdPTOdPHEWO2xIO+7PPHEWPTOdPjiq/rr&#10;x/314///////////////////////////////////////////////////////////////////////&#10;////////////////////////////////////////////////////////////////////////////&#10;////////////////////////////////////////////////////////////////////////////&#10;////////////////////////////////////////////////////////////////////////////&#10;/////////////////////////////////////////////////////////////////////////3+4&#10;3n+43v//////////////////////////////////////////////////////////////////////&#10;////////////////////////////////////////////////////////////////////////////&#10;////////////////////////////////////////////////////////////////////////////&#10;////////////////////////////////////////////////////////////////////////////&#10;////////////////////////////////////////////////////////////////////////////&#10;////////////////////////////////////////////////////////////////////////////&#10;////////////////////////////////////////////////////////////////////////////&#10;////////////////////////////////////////////////////////////////////////////&#10;////////////////////////////////////////////////////////////////////////////&#10;////////////////////////////////////////////////////////////////////////////&#10;////////////////////////////////////////////////////////////////////////////&#10;////////////////////////////////////////////////////////////////////////////&#10;////////////////////////////////////////////////////////////////////////////&#10;////////////////////////////////////////////////////////////////////////////&#10;////////////////////////////////////////////////////////////////////////////&#10;////////////////////////////////////////////////////////////////////////////&#10;////////////////////////////////////////////////////////////////////////////&#10;////////////////////////////////////////////////////////////////////////////&#10;////////////////////////////////////////////////////////////////////////////&#10;////////////////////////////////////////////////////////////////////////////&#10;////////////////////////////////////////////////////////////////////////////&#10;////////////////////////////////////////////////////////////////////////////&#10;////////////////////////////////////////////////////////////////////////////&#10;////////////////////////////////////////////////////////////////////////////&#10;////////////////////////////////////////////////////////////////////////////&#10;////////////////////////////////////////////////////////////////////////////&#10;////////////////////////////////////////////////////////////////////////////&#10;////////////////////////////////////////////////////////////////////////////&#10;////////////////////////////////////////////////////////////////////////////&#10;////////////////////////////////////////////////////////////////////////////&#10;////////////////////////////////////////////////////////////////////////////&#10;////////////////////////////////////////////////////////////////////////////&#10;////////////////////////////////////////////////////////////////////////////&#10;/////////////////////////////////////////////z4+PiYmJiYmJiYmJiYmJiYmJiYmJikp&#10;Kf//////////////////////////////////////////////////////////////////////////&#10;/////////////////////////////////////////////////////yYmJv//////////////////&#10;////////////////////////////////////////////////////////////////////////////&#10;////////////////////////////////////////////////////////////////////////////&#10;////////////////////////////////////////////////////////////////////////////&#10;////////////////////////////////////////////////////////////////////////////&#10;////////////////////////////////////////////////////////////////////////////&#10;////////////////////////////////////////////////////////////////////////////&#10;////////////////////////////////////////////////////////////////////////////&#10;////////////////////////////////////////////////////////////////////////////&#10;//////////////////////////////////////////////314/rrx/jiq/TOdPHEWO+7PO+7PO+7&#10;PPTOdPTOdPjiq/rrx///////////////////////////////////////////////////////////&#10;////////////////////////////////////////////////////////////////////////////&#10;////////////////////////////////////////////////////////////////////////////&#10;////////////////////////////////////////////////////////////////////////////&#10;/////////////////////////////////////////////////////////////5/K5mCn1v//////&#10;////////////////////////////////////////////////////////////////////////////&#10;////////////////////////////////////////////////////////////////////////////&#10;////////////////////////////////////////////////////////////////////////////&#10;////////////////////////////////////////////////////////////////////////////&#10;////////////////////////////////////////////////////////////////////////////&#10;////////////////////////////////////////////////////////////////////////////&#10;////////////////////////////////////////////////////////////////////////////&#10;////////////////////////////////////////////////////////////////////////////&#10;////////////////////////////////////////////////////////////////////////////&#10;////////////////////////////////////////////////////////////////////////////&#10;////////////////////////////////////////////////////////////////////////////&#10;////////////////////////////////////////////////////////////////////////////&#10;////////////////////////////////////////////////////////////////////////////&#10;////////////////////////////////////////////////////////////////////////////&#10;////////////////////////////////////////////////////////////////////////////&#10;////////////////////////////////////////////////////////////////////////////&#10;////////////////////////////////////////////////////////////////////////////&#10;////////////////////////////////////////////////////////////////////////////&#10;////////////////////////////////////////////////////////////////////////////&#10;////////////////////////////////////////////////////////////////////////////&#10;////////////////////////////////////////////////////////////////////////////&#10;////////////////////////////////////////////////////////////////////////////&#10;////////////////////////////////////////////////////////////////////////////&#10;////////////////////////////////////////////////////////////////////////////&#10;////////////////////////////////////////////////////////////////////////////&#10;////////////////////////////////////////////////////////////////////////////&#10;////////////////////////////////////////////////////////////////////////////&#10;////////////////////////////////////////////////////////////////////////////&#10;////////////////////////////////////////////////////////////////////////////&#10;////////////////////////////////////////////////////////////////////////////&#10;////////////////////////////////////////////////////////////////////////////&#10;////////////////////////////////////////////////////////////////////////////&#10;////////////////////////////////////////////////////////////////////////////&#10;////////////////////////////////////////////////////////////////////////////&#10;////////////////////////////////////////////////////////////////////////////&#10;/////////////////////////////////////////xgYd5+f/5+f/5+f/5+f/5+f/5+f/5+f/5+f&#10;/5+f/////////////////////////5+f/5+f/5+f/5+f/5+f/5+f/5+f/5+f/5+f/5+f////////&#10;/////////////////5+f/5+f/5+f/5+f/5+f/5+f/5+f/5+f/5+f/5+f////////////////////&#10;/////5+f/5+f/5+f/5+f/5+f/5+f/5+f/5+f/5+f/5+f/////////////////////////5+f/5+f&#10;/5+f/5+f/5+f/5+f/5+f/5+f/5+f/5+f/////////////////////////5+f/5+f/5+f/5+f/5+f&#10;/5+f/5+f/5+f/5+f/5+f/////////////////////////5+f/5+f/5+f/5+f/5+f/5+f/5+f/5+f&#10;/5+f/5+f/////////////////////////5+f/5+f/5+f/5+f/5+f/5+f/5+f/5+f/5+f/5+f////&#10;/////////////////////5+f/5+f/5+f/5+f/5+f/5+f/5+f/5+f/5+f/5+f////////////////&#10;/////////5+f/5+f/5+f/5+f/5+f/5+f/5+f/5+f/5+f/5+f/////////////////////////5+f&#10;/5+f/5+f/5+f/5+f/5+f/5+f/5+f/5+f/5+f//////////////////////31452W45mCq5mCq5Rv&#10;dJRvdJRvdJZ4j5mCq5uMx52W4/314////////////////////5+f/5+f/5+f/5+f/5+f/5+f/5+f&#10;/5+f/5+f/5+f/////////////////////////5+f/5+f/5+f/5+f/5+f/5+f/5+f/5+f/5+f/5+f&#10;/////////////////////////5+f/5+f/5+f/5+f/5+f/5+f/5+f/5+f/5+f/5+f////////////&#10;/////////////5+f/5+f/5+f/5+f/5+f/5+f/5+f/5+f/5+f/5+f////////////////////////&#10;/5+f/5+f/5+f/5+f/5+f/5+f/5+f/5+f/5+f/5+f/////////7/c7kCVzf///////5+f/5+f/5+f&#10;/5+f/5+f/5+f/5+f/5+f/5+f/5+f/////////////////////////5+f/5+f/5+f/5+f/5+f/5+f&#10;/5+f/5+f/5+f/5+f/////////////////////////5+f/5+f/5+f/5+f/5+f/5+f/5+f/5+f/5+f&#10;/5+f/////////////////////////5+f/5+f/5+f/5+f/5+f/5+f/5+f/5+f/5+f/5+f////////&#10;/////////////////5+f/5+f/5+f/5+f/5+f/5+f/5+f/5+f/5+f/5+f////////////////////&#10;/////5+f/5+f/5+f/5+f/5+f/5+f/5+f/5+f/5+f/5+f/////////////////////////5+f/5+f&#10;/5+f/5+f/5+f/5+f/5+f/5+f/5+f/5+f/////////////////////////5+f/5+f/5+f/5+f/5+f&#10;/5+f/5+f/5+f/5+f/5+f/////////////////////////5+f/5+f/5+f/5+f/5+f/5+f/5+f/5+f&#10;/5+f/5+f/////////////////////////5+f/5+f/5+f/5+f/5+f/5+f/5+f/5+f/5+f/5+f////&#10;/////////////////////5+f/5+f/5+f/5+f/5+f/5+f/5+f/5+f/5+f/5+f////////////////&#10;/////////5+f/5+f/5+f/5+f/5+f/5+f/5+f/5+f/5+f/5+f/////////////////////////5+f&#10;/5+f/5+f/5+f/5+f/5+f/5+f/5+f/5+f/5+f/////////////////////////5+f/5+f/5+f/5+f&#10;/5+f/5+f/5+f/5+f/5+f/5+f/////////////////////////5+f/5+f/5+f/5+f/5+f/5+f/5+f&#10;/5+f/5+f/5+f/////////////////////////5+f/5+f/5+f/5+f/5+f/5+f/5+f/5+f/5+f/5+f&#10;/////////////////////////5+f/5+f/5+f/5+f/5+f/5+f/5+f/5+f/5+f/5+f////////////&#10;/////////////5+f/5+f/5+f/5+f/5+f/5+f/5+f/5+f/5+f/5+f////////////////////////&#10;/5+f/5+f/5+f/5+f/5+f/5+f/5+f/5+f/5+f/5+f/////////////////////////5+f/5+f/5+f&#10;/5+f/5+f/5+f/5+f/5+f/5+f/5+f/////////////////////////5+f/5+f/5+f/5+f/5+f/5+f&#10;/5+f/5+f/5+f/5+f/////////////////////////5+f/5+f/5+f/5+f/5+f/5+f/5+f/5+f/5+f&#10;/5+f/////////////////////////5+f/5+f/5+f/5+f/5+f/5+f/5+f/5+f/5+f/5+f////////&#10;/////////////////5+f/5+f/5+f/5+f/5+f/5+f/5+f/5+f/5+f/5+f////////////////////&#10;////////////////////////////////////////////////////////////////////////////&#10;////////////////////////////////////////////////////////////////////////////&#10;////////////////////////////////////////////////////////////////////////////&#10;////////////////////////////////////////////////////////////////////////////&#10;////////////////////////////////////////////////////////////////////////////&#10;////////////////////////////////////////////////////////////////////////////&#10;////////////////////////////////////////////////////////////////////////////&#10;////////////////////////////////////////////////////////////////////////////&#10;////////////////////////////////////////////////////////////////////////////&#10;////////////////////////////////////////////////////////////////////////////&#10;////////////////////////////////////////////////////////////////////////////&#10;////////////////////////////////////////////////////////////////////////////&#10;////////////////////////////////////////////////////////////////////////////&#10;/////////+rq6v////////////////////////////////////////////////j4+P//////////&#10;////////////////////////////////////////////////////////////////////////////&#10;/////////////////////////////w4Orm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HEWP///////////////////2Bg/2Bg/2Bg/2Bg/2Bg/2Bg/2Bg/2Bg/2Bg/2Bg&#10;/////////////////////////2Bg/2Bg/2Bg/2Bg/2Bg/2Bg/2Bg/2Bg/2Bg/2Bg////////////&#10;/////////////2Bg/2Bg/2Bg/2Bg/2Bg/2Bg/2Bg/2Bg/2Bg/2Bg////////////////////////&#10;/2Bg/2Bg/2Bg/2Bg/2Bg/2Bg/2Bg/2Bg/2Bg/2Bg/////////////////////////2Bg/2Bg/2Bg&#10;/2Bg/2Bg/2Bg/2Bg/2Bg/2Bg/2Bg/////////9/t9yCExf///////2Bg/2Bg/2Bg/2Bg/2Bg/2Bg&#10;/2Bg/2Bg/2Bg/2Bg/////////////////////////2Bg/2Bg/2Bg/2Bg/2Bg/2Bg/2Bg/2Bg/2Bg&#10;/2Bg/////////////////////////2Bg/2Bg/2Bg/2Bg/2Bg/2Bg/2Bg/2Bg/2Bg/2Bg////////&#10;/////////////////2Bg/2Bg/2Bg/2Bg/2Bg/2Bg/2Bg/2Bg/2Bg/2Bg////////////////////&#10;/////2Bg/2Bg/2Bg/2Bg/2Bg/2Bg/2Bg/2Bg/2Bg/2Bg/////////////////////////2Bg/2Bg&#10;/2Bg/2Bg/2Bg/2Bg/2Bg/2Bg/2Bg/2Bg/////////////////////////2Bg/2Bg/2Bg/2Bg/2Bg&#10;/2Bg/2Bg/2Bg/2Bg/2Bg/////////////////////////2Bg/2Bg/2Bg/2Bg/2Bg/2Bg/2Bg/2Bg&#10;/2Bg/2Bg/////////////////////////2Bg/2Bg/2Bg/2Bg/2Bg/2Bg/2Bg/2Bg/2Bg/2Bg////&#10;/////////////////////2Bg/2Bg/2Bg/2Bg/2Bg/2Bg/2Bg/2Bg/2Bg/2Bg////////////////&#10;/////////2Bg/2Bg/2Bg/2Bg/2Bg/2Bg/2Bg/2Bg/2Bg/2Bg/////////////////////////2Bg&#10;/2Bg/2Bg/2Bg/2Bg/2Bg/2Bg/2Bg/2Bg/2Bg/////////////////////////2Bg/2Bg/2Bg/2Bg&#10;/2Bg/2Bg/2Bg/2Bg/2Bg/2Bg/////////////////////////2Bg/2Bg/2Bg/2Bg/2Bg/2Bg/2Bg&#10;/2Bg/2Bg/2Bg/////////////////////////2Bg/2Bg/2Bg/2Bg/2Bg/2Bg/2Bg/2Bg/2Bg/2Bg&#10;/////////////////////////2Bg/2Bg/2Bg/2Bg/2Bg/2Bg/2Bg/2Bg/2Bg/2Bg////////////&#10;/////////////2Bg/2Bg/2Bg/2Bg/2Bg/2Bg/2Bg/2Bg/2Bg/2Bg////////////////////////&#10;/2Bg/2Bg/2Bg/2Bg/2Bg/2Bg/2Bg/2Bg/2Bg/2Bg/////////////////////////2Bg/2Bg/2Bg&#10;/2Bg/2Bg/2Bg/2Bg/2Bg/2Bg/2Bg/////////////////////////2Bg/2Bg/2Bg/2Bg/2Bg/2Bg&#10;/2Bg/2Bg/2Bg/2Bg/////////////////////////2Bg/2Bg/2Bg/2Bg/2Bg/2Bg/2Bg/2Bg/2Bg&#10;/2Bg/////////////////////////2Bg/2Bg/2Bg/2Bg/2Bg/2Bg/2Bg/2Bg/2Bg/2Bg////////&#10;/////////////////2Bg/2Bg/2Bg/2Bg/2Bg/2Bg/2Bg/2Bg/2Bg/2Bg////////////////////&#10;/////2Bg/2Bg/2Bg/2Bg/2Bg/2Bg/2Bg/2Bg/2Bg/2Bg////////////////////////////////&#10;////////////////////////////////////////////////////////////////////////////&#10;////////////////////////////////////////////////////////////////////////////&#10;////////////////////////////////////////////////////////////////////////////&#10;////////////////////////////////////////////////////////////////////////////&#10;////////////////////////////////////////////////////////////////////////////&#10;////////////////////////////////////////////////////////////////////////////&#10;////////////////////////////////////////////////////////////////////////////&#10;////////////////////////////////////////////////////////////////////////////&#10;////////////////////////////////////////////////////////////////////////////&#10;////////////////////////////////////////////////////////////////////////////&#10;////////////////////////////////////////////////////////////////////////////&#10;////////////////////////////////////////////////////////////////////////////&#10;/////////////////////////////////////////////////////////////////////////0xM&#10;TFxcXOvr6/////////////////////////////////Pz8319fS4uLvX19f//////////////////&#10;////////////////////////////////////////////////////////////////////////////&#10;/////////////////yYmJv//////////////////////////////////////////////////////&#10;////////////////////////////////////////////////////////////////////////////&#10;////////////////////////////////////////////////////////////////////////////&#10;////////////////////////////////////////////////////////////////////////////&#10;////////////////////////////////////////////////////////////////////////////&#10;////////////////////////////////////////////////////////////////////////////&#10;////////////////////////////////////////////////////////////////////////////&#10;////////////////////////////////////////////////////////////////////////////&#10;////////////////////////////////////////////////////////////////////////////&#10;//////////////////////////////////////////////////////////////////////////31&#10;4/HEWPbYj///////////////////////////////////////////////////////////////////&#10;////////////////////////////////////////////////////////////////////////////&#10;////////////////////////////////////////////////////////////////////////////&#10;////////////////////////////////////////////////////////////////////////////&#10;/////////////////////////////wByvb/c7v//////////////////////////////////////&#10;////////////////////////////////////////////////////////////////////////////&#10;////////////////////////////////////////////////////////////////////////////&#10;////////////////////////////////////////////////////////////////////////////&#10;////////////////////////////////////////////////////////////////////////////&#10;////////////////////////////////////////////////////////////////////////////&#10;////////////////////////////////////////////////////////////////////////////&#10;////////////////////////////////////////////////////////////////////////////&#10;////////////////////////////////////////////////////////////////////////////&#10;////////////////////////////////////////////////////////////////////////////&#10;////////////////////////////////////////////////////////////////////////////&#10;////////////////////////////////////////////////////////////////////////////&#10;////////////////////////////////////////////////////////////////////////////&#10;////////////////////////////////////////////////////////////////////////////&#10;////////////////////////////////////////////////////////////////////////////&#10;////////////////////////////////////////////////////////////////////////////&#10;////////////////////////////////////////////////////////////////////////////&#10;////////////////////////////////////////////////////////////////////////////&#10;////////////////////////////////////////////////////////////////////////////&#10;////////////////////////////////////////////////////////////////////////////&#10;////////////////////////////////////////////////////////////////////////////&#10;////////////////////////////////////////////////////////////////////////////&#10;////////////////////////////////////////////////////////////////////////////&#10;////////////////////////////////////////////////////////////////////////////&#10;////////////////////////////////////////////////////////////////////////////&#10;////////////////////////////////////////////////////////////////////////////&#10;////////////////////////////////////////////////////////////////////////////&#10;////////////////////////////////////////////////////////////////////////////&#10;////////////////////////////////////////////////////////////////////////////&#10;////////////////////////////////////////////////////////////////////////////&#10;////////////////////////////////////////////////////////////////////////////&#10;////////////////////////////////////////////////////////////////////////////&#10;////////////////////////////////////////////////////////////////////////////&#10;/////////////////////////////////////////////////////////////////6ysrCkpKTw8&#10;PGlpadbW1uDg4OXl5dra2nt7e0BAQCYmJoODg///////////////////////////////////////&#10;////////////////////////////////////////////////////////////////////////////&#10;/////yYmJv//////////////////////////////////////////////////////////////////&#10;////////////////////////////////////////////////////////////////////////////&#10;////////////////////////////////////////////////////////////////////////////&#10;////////////////////////////////////////////////////////////////////////////&#10;////////////////////////////////////////////////////////////////////////////&#10;////////////////////////////////////////////////////////////////////////////&#10;////////////////////////////////////////////////////////////////////////////&#10;////////////////////////////////////////////////////////////////////////////&#10;////////////////////////////////////////////////////////////////////////////&#10;//////////////////////////////////////////////////////////////////314/TOdPHE&#10;WP314///////////////////////////////////////////////////////////////////////&#10;////////////////////////////////////////////////////////////////////////////&#10;////////////////////////////////////////////////////////////////////////////&#10;////////////////////////////////////////////////////////////////////////////&#10;/////////////////2Cn1mCn1v//////////////////////////////////////////////////&#10;////////////////////////////////////////////////////////////////////////////&#10;////////////////////////////////////////////////////////////////////////////&#10;////////////////////////////////////////////////////////////////////////////&#10;////////////////////////////////////////////////////////////////////////////&#10;////////////////////////////////////////////////////////////////////////////&#10;////////////////////////////////////////////////////////////////////////////&#10;////////////////////////////////////////////////////////////////////////////&#10;////////////////////////////////////////////////////////////////////////////&#10;////////////////////////////////////////////////////////////////////////////&#10;////////////////////////////////////////////////////////////////////////////&#10;////////////////////////////////////////////////////////////////////////////&#10;////////////////////////////////////////////////////////////////////////////&#10;////////////////////////////////////////////////////////////////////////////&#10;////////////////////////////////////////////////////////////////////////////&#10;////////////////////////////////////////////////////////////////////////////&#10;////////////////////////////////////////////////////////////////////////////&#10;////////////////////////////////////////////////////////////////////////////&#10;////////////////////////////////////////////////////////////////////////////&#10;////////////////////////////////////////////////////////////////////////////&#10;////////////////////////////////////////////////////////////////////////////&#10;////////////////////////////////////////////////////////////////////////////&#10;////////////////////////////////////////////////////////////////////////////&#10;////////////////////////////////////////////////////////////////////////////&#10;////////////////////////////////////////////////////////////////////////////&#10;////////////////////////////////////////////////////////////////////////////&#10;////////////////////////////////////////////////////////////////////////////&#10;////////////////////////////////////////////////////////////////////////////&#10;////////////////////////////////////////////////////////////////////////////&#10;////////////////////////////////////////////////////////////////////////////&#10;////////////////////////////////////////////////////////////////////////////&#10;////////////////////////////////////////////////////////////////////////////&#10;////////////////////////////////////////////////////////////////////////////&#10;/////////////////////////////////////////////////////////////7e3t0FBQSoqKiYm&#10;JiYmJikpKUBAQKGhofj4+P//////////////////////////////////////////////////////&#10;/////////////////////////////////////////////////////////////////////yYmJv//&#10;////////////////////////////////////////////////////////////////////////////&#10;////////////////////////////////////////////////////////////////////////////&#10;////////////////////////////////////////////////////////////////////////////&#10;////////////////////////////////////////////////////////////////////////////&#10;////////////////////////////////////////////////////////////////////////////&#10;////////////////////////////////////////////////////////////////////////////&#10;////////////////////////////////////////////////////////////////////////////&#10;////////////////////////////////////////////////////////////////////////////&#10;////////////////////////////////////////////////////////////////////////////&#10;//////////////////////////////////////////////////////////314/bYj++7PPbYj///&#10;////////////////////////////////////////////////////////////////////////////&#10;////////////////////////////////////////////////////////////////////////////&#10;////////////////////////////////////////////////////////////////////////////&#10;////////////////////////////////////////////////////////////////////////////&#10;/////9/t9yCExf//////////////////////////////////////////////////////////////&#10;////////////////////////////////////////////////////////////////////////////&#10;////////////////////////////////////////////////////////////////////////////&#10;////////////////////////////////////////////////////////////////////////////&#10;////////////////////////////////////////////////////////////////////////////&#10;////////////////////////////////////////////////////////////////////////////&#10;////////////////////////////////////////////////////////////////////////////&#10;////////////////////////////////////////////////////////////////////////////&#10;////////////////////////////////////////////////////////////////////////////&#10;////////////////////////////////////////////////////////////////////////////&#10;////////////////////////////////////////////////////////////////////////////&#10;////////////////////////////////////////////////////////////////////////////&#10;////////////////////////////////////////////////////////////////////////////&#10;////////////////////////////////////////////////////////////////////////////&#10;////////////////////////////////////////////////////////////////////////////&#10;////////////////////////////////////////////////////////////////////////////&#10;////////////////////////////////////////////////////////////////////////////&#10;////////////////////////////////////////////////////////////////////////////&#10;////////////////////////////////////////////////////////////////////////////&#10;////////////////////////////////////////////////////////////////////////////&#10;////////////////////////////////////////////////////////////////////////////&#10;////////////////////////////////////////////////////////////////////////////&#10;////////////////////////////////////////////////////////////////////////////&#10;////////////////////////////////////////////////////////////////////////////&#10;////////////////////////////////////////////////////////////////////////////&#10;////////////////////////////////////////////////////////////////////////////&#10;////////////////////////////////////////////////////////////////////////////&#10;////////////////////////////////////////////////////////////////////////////&#10;////////////////////////////////////////////////////////////////////////////&#10;////////////////////////////////////////////////////////////////////////////&#10;////////////////////////////////////////////////////////////////////////////&#10;////////////////////////////////////////////////////////////////////////////&#10;////////////////////////////////////////////////////////////////////////////&#10;//////////////////////////////////////////////////////////////r6+vj4+P//////&#10;////////////////////////////////////////////////////////////////////////////&#10;/////////////////////////////////////////////////////////yYmJv//////////////&#10;////////////////////////////////////////////////////////////////////////////&#10;////////////////////////////////////////////////////////////////////////////&#10;////////////////////////////////////////////////////////////////////////////&#10;////////////////////////////////////////////////////////////////////////////&#10;////////////////////////////////////////////////////////////////////////////&#10;////////////////////////////////////////////////////////////////////////////&#10;////////////////////////////////////////////////////////////////////////////&#10;////////////////////////////////////////////////////////////////////////////&#10;////////////////////////////////////////////////////////////////////////////&#10;//////////////////////////////////////////////////////314/HEWO+7PPrrx///////&#10;////////////////////////////////////////////////////////////////////////////&#10;////////////////////////////////////////////////////////////////////////////&#10;////////////////////////////////////////////////////////////////////////////&#10;/////////////////////////////////////////////////////////////////////////2Cn&#10;1mCn1v//////////////////////////////////////////////////////////////////////&#10;////////////////////////////////////////////////////////////////////////////&#10;////////////////////////////////////////////////////////////////////////////&#10;////////////////////////////////////////////////////////////////////////////&#10;////////////////////////////////////////////////////////////////////////////&#10;////////////////////////////////////////////////////////////////////////////&#10;////////////////////////////////////////////////////////////////////////////&#10;////////////////////////////////////////////////////////////////////////////&#10;////////////////////////////////////////////////////////////////////////////&#10;////////////////////////////////////////////////////////////////////////////&#10;////////////////////////////////////////////////////////////////////////////&#10;////////////////////////////////////////////////////////////////////////////&#10;////////////////////////////////////////////////////////////////////////////&#10;////////////////////////////////////////////////////////////////////////////&#10;////////////////////////////////////////////////////////////////////////////&#10;////////////////////////////////////////////////////////////////////////////&#10;////////////////////////////////////////////////////////////////////////////&#10;////////////////////////////////////////////////////////////////////////////&#10;////////////////////////////////////////////////////////////////////////////&#10;////////////////////////////////////////////////////////////////////////////&#10;////////////////////////////////////////////////////////////////////////////&#10;////////////////////////////////////////////////////////////////////////////&#10;////////////////////////////////////////////////////////////////////////////&#10;////////////////////////////////////////////////////////////////////////////&#10;////////////////////////////////////////////////////////////////////////////&#10;////////////////////////////////////////////////////////////////////////////&#10;////////////////////////////////////////////////////////////////////////////&#10;////////////////////////////////////////////////////////////////////////////&#10;////////////////////////////////////////////////////////////////////////////&#10;////////////////////////////////////////////////////////////////////////////&#10;////////////////////////////////////////////////////////////////////////////&#10;////////////////////////////////////////////////////////////////////////////&#10;////////////////////////////////////////////////////////////////////////////&#10;////////////////////////////////////////////////////////////////////////////&#10;////////////////////////////////////////////////////////////////////////////&#10;/////////////////////////////////////////////yYmJv//////////////////////////&#10;////////////////////////////////////////////////////////////////////////////&#10;////////////////////////////////////////////////////////////////////////////&#10;////////////////////////////////////////////////////////////////////////////&#10;////////////////////////////////////////////////////////////////////////////&#10;////////////////////////////////////////////////////////////////////////////&#10;////////////////////////////////////////////////////////////////////////////&#10;////////////////////////////////////////////////////////////////////////////&#10;////////////////////////////////////////////////////////////////////////////&#10;////////////////////////////////////////////////////////////////////////////&#10;//////////////////////////////////////////////////bYj/HEWPTOdPrrx///////////&#10;////////////////////////////////////////////////////////////////////////////&#10;////////////////////////////////////////////////////////////////////////////&#10;////////////////////////////////////////////////////////////////////////////&#10;/////////////////////////////////////////////////////////////9/t92Cn1r/c7v//&#10;////////////////////////////////////////////////////////////////////////////&#10;////////////////////////////////////////////////////////////////////////////&#10;////////////////////////////////////////////////////////////////////////////&#10;////////////////////////////////////////////////////////////////////////////&#10;////////////////////////////////////////////////////////////////////////////&#10;////////////////////////////////////////////////////////////////////////////&#10;////////////////////////////////////////////////////////////////////////////&#10;////////////////////////////////////////////////////////////////////////////&#10;////////////////////////////////////////////////////////////////////////////&#10;////////////////////////////////////////////////////////////////////////////&#10;////////////////////////////////////////////////////////////////////////////&#10;////////////////////////////////////////////////////////////////////////////&#10;////////////////////////////////////////////////////////////////////////////&#10;////////////////////////////////////////////////////////////////////////////&#10;////////////////////////////////////////////////////////////////////////////&#10;////////////////////////////////////////////////////////////////////////////&#10;////////////////////////////////////////////////////////////////////////////&#10;////////////////////////////////////////////////////////////////////////////&#10;////////////////////////////////////////////////////////////////////////////&#10;////////////////////////////////////////////////////////////////////////////&#10;////////////////////////////////////////////////////////////////////////////&#10;////////////////////////////////////////////////////////////////////////////&#10;////////////////////////////////////////////////////////////////////////////&#10;////////////////////////////////////////////////////////////////////////////&#10;////////////////////////////////////////////////////////////////////////////&#10;////////////////////////////////////////////////////////////////////////////&#10;////////////////////////////////////////////////////////////////////////////&#10;////////////////////////////////////////////////////////////////////////////&#10;////////////////////////////////////////////////////////////////////////////&#10;////////////////////////////////////////////////////////////////////////////&#10;////////////////////////////////////////////////////////////////////////////&#10;////////////////////////////////////////////////////////////////////////////&#10;////////////////////////////////////////////////////////////////////////////&#10;////////////////////////////////////////////////////////////////////////////&#10;////////////////////////////////////////////////////////////////////////////&#10;/////////////////////////////////yYmJv//////////////////////////////////////&#10;////////////////////////////////////////////////////////////////////////////&#10;////////////////////////////////////////////////////////////////////////////&#10;////////////////////////////////////////////////////////////////////////////&#10;////////////////////////////////////////////////////////////////////////////&#10;////////////////////////////////////////////////////////////////////////////&#10;////////////////////////////////////////////////////////////////////////////&#10;////////////////////////////////////////////////////////////////////////////&#10;////////////////////////////////////////////////////////////////////////////&#10;////////////////////////////////////////////////////////////////////////////&#10;//////////////////////////////////////////314/bYj++7PPTOdPrrx///////////////&#10;////////////////////////////////////////////////////////////////////////////&#10;////////////////////////////////////////////////////////////////////////////&#10;////////////////////////////////////////////////////////////////////////////&#10;/////////////////////////////////////////////////////7/c7iCExd/t9///////////&#10;////////////////////////////////////////////////////////////////////////////&#10;////////////////////////////////////////////////////////////////////////////&#10;////////////////////////////////////////////////////////////////////////////&#10;////////////////////////////////////////////////////////////////////////////&#10;////////////////////////////////////////////////////////////////////////////&#10;////////////////////////////////////////////////////////////////////////////&#10;////////////////////////////////////////////////////////////////////////////&#10;////////////////////////////////////////////////////////////////////////////&#10;////////////////////////////////////////////////////////////////////////////&#10;////////////////////////////////////////////////////////////////////////////&#10;////////////////////////////////////////////////////////////////////////////&#10;////////////////////////////////////////////////////////////////////////////&#10;////////////////////////////////////////////////////////////////////////////&#10;////////////////////////////////////////////////////////////////////////////&#10;////////////////////////////////////////////////////////////////////////////&#10;////////////////////////////////////////////////////////////////////////////&#10;////////////////////////////////////////////////////////////////////////////&#10;////////////////////////////////////////////////////////////////////////////&#10;////////////////////////////////////////////////////////////////////////////&#10;////////////////////////////////////////////////////////////////////////////&#10;////////////////////////////////////////////////////////////////////////////&#10;////////////////////////////////////////////////////////////////////////////&#10;////////////////////////////////////////////////////////////////////////////&#10;////////////////////////////////////////////////////////////////////////////&#10;////////////////////////////////////////////////////////////////////////////&#10;////////////////////////////////////////////////////////////////////////////&#10;////////////////////////////////////////////////////////////////////////////&#10;////////////////////////////////////////////////////////////////////////////&#10;////////////////////////////////////////////////////////////////////////////&#10;////////////////////////////////////////////////////////////////////////////&#10;////////////////////////////////////////////////////////////////////////////&#10;////////////////////////////////////////////////////////////////////////////&#10;////////////////////////////////////////////////////////////////////////////&#10;////////////////////////////////////////////////////////////////////////////&#10;////////////////////////////////////////////////////////////////////////////&#10;/////////////////////yYmJv//////////////////////////////////////////////////&#10;////////////////////////////////////////////////////////////////////////////&#10;////////////////////////////////////////////////////////////////////////////&#10;////////////////////////////////////////////////////////////////////////////&#10;////////////////////////////////////////////////////////////////////////////&#10;////////////////////////////////////////////////////////////////////////////&#10;////////////////////////////////////////////////////////////////////////////&#10;////////////////////////////////////////////////////////////////////////////&#10;////////////////////////////////////////////////////////////////////////////&#10;////////////////////////////////////////////////////////////////////////////&#10;//////////////////////////////////////314/jiq/HEWO+7PPjiq///////////////////&#10;////////////////////////////////////////////////////////////////////////////&#10;////////////////////////////////////////////////////////////////////////////&#10;////////////////////////////////////////////////////////////////////////////&#10;/////////////////////////////////////////////5/K5iCExf//////////////////////&#10;////////////////////////////////////////////////////////////////////////////&#10;////////////////////////////////////////////////////////////////////////////&#10;////////////////////////////////////////////////////////////////////////////&#10;////////////////////////////////////////////////////////////////////////////&#10;////////////////////////////////////////////////////////////////////////////&#10;////////////////////////////////////////////////////////////////////////////&#10;////////////////////////////////////////////////////////////////////////////&#10;////////////////////////////////////////////////////////////////////////////&#10;////////////////////////////////////////////////////////////////////////////&#10;////////////////////////////////////////////////////////////////////////////&#10;////////////////////////////////////////////////////////////////////////////&#10;////////////////////////////////////////////////////////////////////////////&#10;////////////////////////////////////////////////////////////////////////////&#10;////////////////////////////////////////////////////////////////////////////&#10;////////////////////////////////////////////////////////////////////////////&#10;////////////////////////////////////////////////////////////////////////////&#10;////////////////////////////////////////////////////////////////////////////&#10;////////////////////////////////////////////////////////////////////////////&#10;////////////////////////////////////////////////////////////////////////////&#10;////////////////////////////////////////////////////////////////////////////&#10;////////////////////////////////////////////////////////////////////////////&#10;////////////////////////////////////////////////////////////////////////////&#10;////////////////////////////////////////////////////////////////////////////&#10;////////////////////////////////////////////////////////////////////////////&#10;////////////////////////////////////////////////////////////////////////////&#10;////////////////////////////////////////////////////////////////////////////&#10;////////////////////////////////////////////////////////////////////////////&#10;////////////////////////////////////////////////////////////////////////////&#10;////////////////////////////////////////////////////////////////////////////&#10;////////////////////////////////////////////////////////////////////////////&#10;////////////////////////////////////////////////////////////////////////////&#10;////////////////////////////////////////////////////////////////////////////&#10;////////////////////////////////////////////////////////////////////////////&#10;////////////////////////////////////////////////////////////////////////////&#10;////////////////////////////////////////////////////////////////////////////&#10;/////////yYmJv//////////////////////////////////////////////////////////////&#10;////////////////////////////////////////////////////////////////////////////&#10;////////////////////////////////////////////////////////////////////////////&#10;////////////////////////////////////////////////////////////////////////////&#10;////////////////////////////////////////////////////////////////////////////&#10;////////////////////////////////////////////////////////////////////////////&#10;////////////////////////////////////////////////////////////////////////////&#10;////////////////////////////////////////////////////////////////////////////&#10;////////////////////////////////////////////////////////////////////////////&#10;////////////////////////////////////////////////////////////////////////////&#10;//////////////////////////////////////jiq/HEWO+7PPbYj/314///////////////////&#10;////////////////////////////////////////////////////////////////////////////&#10;////////////////////////////////////////////////////////////////////////////&#10;////////////////////////////////////////////////////////////////////////////&#10;/////////////////////////////////////3+43mCn1v//////////////////////////////&#10;////////////////////////////////////////////////////////////////////////////&#10;////////////////////////////////////////////////////////////////////////////&#10;////////////////////////////////////////////////////////////////////////////&#10;////////////////////////////////////////////////////////////////////////////&#10;////////////////////////////////////////////////////////////////////////////&#10;////////////////////////////////////////////////////////////////////////////&#10;////////////////////////////////////////////////////////////////////////////&#10;////////////////////////////////////////////////////////////////////////////&#10;////////////////////////////////////////////////////////////////////////////&#10;////////////////////////////////////////////////////////////////////////////&#10;////////////////////////////////////////////////////////////////////////////&#10;////////////////////////////////////////////////////////////////////////////&#10;////////////////////////////////////////////////////////////////////////////&#10;////////////////////////////////////////////////////////////////////////////&#10;////////////////////////////////////////////////////////////////////////////&#10;////////////////////////////////////////////////////////////////////////////&#10;////////////////////////////////////////////////////////////////////////////&#10;////////////////////////////////////////////////////////////////////////////&#10;////////////////////////////////////////////////////////////////////////////&#10;////////////////////////////////////////////////////////////////////////////&#10;////////////////////////////////////////////////////////////////////////////&#10;////////////////////////////////////////////////////////////////////////////&#10;////////////////////////////////////////////////////////////////////////////&#10;////////////////////////////////////////////////////////////////////////////&#10;////////////////////////////////////////////////////////////////////////////&#10;////////////////////////////////////////////////////////////////////////////&#10;////////////////////////////////////////////////////////////////////////////&#10;////////////////////////////////////////////////////////////////////////////&#10;////////////////////////////////////////////////////////////////////////////&#10;////////////////////////////////////////////////////////////////////////////&#10;////////////////////////////////////////////////////////////////////////////&#10;////////////////////////////////////////////////////////////////////////////&#10;//////////////////////////////////////////////////////////////////////X19eDg&#10;4N3d3d3d3d3d3d3d3d3d3f//////////////////////////////////////////////////////&#10;/////////////////////////////////////////////////////////////////////////yYm&#10;Jv//////////////////////////////////////////////////////////////////////////&#10;////////////////////////////////////////////////////////////////////////////&#10;////////////////////////////////////////////////////////////////////////////&#10;////////////////////////////////////////////////////////////////////////////&#10;////////////////////////////////////////////////////////////////////////////&#10;////////////////////////////////////////////////////////////////////////////&#10;////////////////////////////////////////////////////////////////////////////&#10;////////////////////////////////////////////////////////////////////////////&#10;////////////////////////////////////////////////////////////////////////////&#10;////////////////////////////////////////////////////////////////////////////&#10;//////////////////////////////////314/bYj+2xIPHEWPjiq///////////////////////&#10;////////////////////////////////////////////////////////////////////////////&#10;////////////////////////////////////////////////////////////////////////////&#10;////////////////////////////////////////////////////////////////////////////&#10;/////////////////////////9/t93+43mCn1v//////////////////////////////////////&#10;////////////////////////////////////////////////////////////////////////////&#10;////////////////////////////////////////////////////////////////////////////&#10;////////////////////////////////////////////////////////////////////////////&#10;////////////////////////////////////////////////////////////////////////////&#10;////////////////////////////////////////////////////////////////////////////&#10;////////////////////////////////////////////////////////////////////////////&#10;////////////////////////////////////////////////////////////////////////////&#10;////////////////////////////////////////////////////////////////////////////&#10;////////////////////////////////////////////////////////////////////////////&#10;////////////////////////////////////////////////////////////////////////////&#10;////////////////////////////////////////////////////////////////////////////&#10;////////////////////////////////////////////////////////////////////////////&#10;////////////////////////////////////////////////////////////////////////////&#10;////////////////////////////////////////////////////////////////////////////&#10;////////////////////////////////////////////////////////////////////////////&#10;////////////////////////////////////////////////////////////////////////////&#10;////////////////////////////////////////////////////////////////////////////&#10;////////////////////////////////////////////////////////////////////////////&#10;////////////////////////////////////////////////////////////////////////////&#10;////////////////////////////////////////////////////////////////////////////&#10;////////////////////////////////////////////////////////////////////////////&#10;////////////////////////////////////////////////////////////////////////////&#10;////////////////////////////////////////////////////////////////////////////&#10;////////////////////////////////////////////////////////////////////////////&#10;////////////////////////////////////////////////////////////////////////////&#10;////////////////////////////////////////////////////////////////////////////&#10;////////////////////////////////////////////////////////////////////////////&#10;////////////////////////////////////////////////////////////////////////////&#10;////////////////////////////////////////////////////////////////////////////&#10;////////////////////////////////////////////////////////////////////////////&#10;////////////////////////////////////////////////////////////////////////////&#10;////////////////////////////////////////////////////////////////////////////&#10;/////////////////////////////////////////////////////7OzsyYmJiYmJiYmJiYmJiYm&#10;JiYmJikpKf//////////////////////////////////////////////////////////////////&#10;/////////////////////////////////////////////////////////////yYmJv//////////&#10;////////////////////////////////////////////////////////////////////////////&#10;////////////////////////////////////////////////////////////////////////////&#10;////////////////////////////////////////////////////////////////////////////&#10;////////////////////////////////////////////////////////////////////////////&#10;////////////////////////////////////////////////////////////////////////////&#10;////////////////////////////////////////////////////////////////////////////&#10;////////////////////////////////////////////////////////////////////////////&#10;////////////////////////////////////////////////////////////////////////////&#10;////////////////////////////////////////////////////////////////////////////&#10;////////////////////////////////////////////////////////////////////////////&#10;//////////////////////////////314/jiq/HEWO+7PPTOdPrrx///////////////////////&#10;////////////////////////////////////////////////////////////////////////////&#10;////////////////////////////////////////////////////////////////////////////&#10;////////////////////////////////////////////////////////////////////////////&#10;/////////////////9/t93+43kCVzf//////////////////////////////////////////////&#10;////////////////////////////////////////////////////////////////////////////&#10;////////////////////////////////////////////////////////////////////////////&#10;////////////////////////////////////////////////////////////////////////////&#10;////////////////////////////////////////////////////////////////////////////&#10;////////////////////////////////////////////////////////////////////////////&#10;////////////////////////////////////////////////////////////////////////////&#10;////////////////////////////////////////////////////////////////////////////&#10;////////////////////////////////////////////////////////////////////////////&#10;////////////////////////////////////////////////////////////////////////////&#10;////////////////////////////////////////////////////////////////////////////&#10;////////////////////////////////////////////////////////////////////////////&#10;////////////////////////////////////////////////////////////////////////////&#10;////////////////////////////////////////////////////////////////////////////&#10;////////////////////////////////////////////////////////////////////////////&#10;////////////////////////////////////////////////////////////////////////////&#10;////////////////////////////////////////////////////////////////////////////&#10;////////////////////////////////////////////////////////////////////////////&#10;////////////////////////////////////////////////////////////////////////////&#10;////////////////////////////////////////////////////////////////////////////&#10;////////////////////////////////////////////////////////////////////////////&#10;////////////////////////////////////////////////////////////////////////////&#10;////////////////////////////////////////////////////////////////////////////&#10;////////////////////////////////////////////////////////////////////////////&#10;////////////////////////////////////////////////////////////////////////////&#10;////////////////////////////////////////////////////////////////////////////&#10;////////////////////////////////////////////////////////////////////////////&#10;////////////////////////////////////////////////////////////////////////////&#10;////////////////////////////////////////////////////////////////////////////&#10;////////////////////////////////////////////////////////////////////////////&#10;////////////////////////////////////////////////////////////////////////////&#10;////////////////////////////////////////////////////////////////////////////&#10;////////////////////////////////////////////////////////////////////////////&#10;/////////////////////////////////////////zo6On9/f/r6+v//////////////////////&#10;////////////////////////////////////////////////////////////////////////////&#10;/////+Li4ru7u9jY2P///////////////////////////////yYmJv//////////////////////&#10;////////////////////////////////////////////////////////////////////////////&#10;////////////////////////////////////////////////////////////////////////////&#10;////////////////////////////////////////////////////////////////////////////&#10;////////////////////////////////////////////////////////////////////////////&#10;////////////////////////////////////////////////////////////////////////////&#10;////////////////////////////////////////////////////////////////////////////&#10;////////////////////////////////////////////////////////////////////////////&#10;////////////////////////////////////////////////////////////////////////////&#10;////////////////////////////////////////////////////////////////////////////&#10;////////////////////////////////////////////////////////////////////////////&#10;//////////////////////////////314/bYj/HEWO+7PPbYj/rrx///////////////////////&#10;////////////////////////////////////////////////////////////////////////////&#10;////////////////////////////////////////////////////////////////////////////&#10;////////////////////////////////////////////////////////////////////////////&#10;/////////9/t93+43iCExd/t9///////////////////////////////////////////////////&#10;////////////////////////////////////////////////////////////////////////////&#10;////////////////////////////////////////////////////////////////////////////&#10;////////////////////////////////////////////////////////////////////////////&#10;////////////////////////////////////////////////////////////////////////////&#10;////////////////////////////////////////////////////////////////////////////&#10;////////////////////////////////////////////////////////////////////////////&#10;////////////////////////////////////////////////////////////////////////////&#10;////////////////////////////////////////////////////////////////////////////&#10;////////////////////////////////////////////////////////////////////////////&#10;////////////////////////////////////////////////////////////////////////////&#10;////////////////////////////////////////////////////////////////////////////&#10;////////////////////////////////////////////////////////////////////////////&#10;////////////////////////////////////////////////////////////////////////////&#10;////////////////////////////////////////////////////////////////////////////&#10;////////////////////////////////////////////////////////////////////////////&#10;////////////////////////////////////////////////////////////////////////////&#10;////////////////////////////////////////////////////////////////////////////&#10;////////////////////////////////////////////////////////////////////////////&#10;////////////////////////////////////////////////////////////////////////////&#10;////////////////////////////////////////////////////////////////////////////&#10;////////////////////////////////////////////////////////////////////////////&#10;////////////////////////////////////////////////////////////////////////////&#10;////////////////////////////////////////////////////////////////////////////&#10;////////////////////////////////////////////////////////////////////////////&#10;////////////////////////////////////////////////////////////////////////////&#10;////////////////////////////////////////////////////////////////////////////&#10;////////////////////////////////////////////////////////////////////////////&#10;////////////////////////////////////////////////////////////////////////////&#10;////////////////////////////////////////////////////////////////////////////&#10;////////////////////////////////////////////////////////////////////////////&#10;////////////////////////////////////////////////////////////////////////////&#10;////////////////////////////////////////////////////////////////////////////&#10;/////////////////////////////y4uLuvr6///////////////////////////////////////&#10;/////////////////////////////////////////////////////////////////7Kysjo6OnR0&#10;dEFBQZCQkP///////////////////////////yYmJv//////////////////////////////////&#10;////////////////////////////////////////////////////////////////////////////&#10;////////////////////////////////////////////////////////////////////////////&#10;////////////////////////////////////////////////////////////////////////////&#10;////////////////////////////////////////////////////////////////////////////&#10;////////////////////////////////////////////////////////////////////////////&#10;////////////////////////////////////////////////////////////////////////////&#10;////////////////////////////////////////////////////////////////////////////&#10;////////////////////////////////////////////////////////////////////////////&#10;////////////////////////////////////////////////////////////////////////////&#10;////////////////////////////////////////////////////////////////////////////&#10;//////////////////////////////314/bYj++7PO+7PPbYj/314///////////////////////&#10;////////////////////////////////////////////////////////////////////////////&#10;////////////////////////////////////////////////////////////////////////////&#10;////////////////////////////////////////////////////////////////////////////&#10;/////3+43iCExZ/K5v//////////////////////////////////////////////////////////&#10;////////////////////////////////////////////////////////////////////////////&#10;////////////////////////////////////////////////////////////////////////////&#10;////////////////////////////////////////////////////////////////////////////&#10;////////////////////////////////////////////////////////////////////////////&#10;////////////////////////////////////////////////////////////////////////////&#10;////////////////////////////////////////////////////////////////////////////&#10;////////////////////////////////////////////////////////////////////////////&#10;////////////////////////////////////////////////////////////////////////////&#10;////////////////////////////////////////////////////////////////////////////&#10;////////////////////////////////////////////////////////////////////////////&#10;////////////////////////////////////////////////////////////////////////////&#10;////////////////////////////////////////////////////////////////////////////&#10;////////////////////////////////////////////////////////////////////////////&#10;////////////////////////////////////////////////////////////////////////////&#10;////////////////////////////////////////////////////////////////////////////&#10;////////////////////////////////////////////////////////////////////////////&#10;////////////////////////////////////////////////////////////////////////////&#10;////////////////////////////////////////////////////////////////////////////&#10;////////////////////////////////////////////////////////////////////////////&#10;////////////////////////////////////////////////////////////////////////////&#10;////////////////////////////////////////////////////////////////////////////&#10;////////////////////////////////////////////////////////////////////////////&#10;////////////////////////////////////////////////////////////////////////////&#10;////////////////////////////////////////////////////////////////////////////&#10;////////////////////////////////////////////////////////////////////////////&#10;////////////////////////////////////////////////////////////////////////////&#10;////////////////////////////////////////////////////////////////////////////&#10;////////////////////////////////////////////////////////////////////////////&#10;////////////////////////////////////////////////////////////////////////////&#10;////////////////////////////////////////////////////////////////////////////&#10;////////////////////////////////////////////////////////////////////////////&#10;////////////////////////////////////////////////////////////////////////////&#10;/////////////////0dHR8DAwP//////////////////////////////////////////////////&#10;//////////////////////////////////////////////////z8/DExMdvb2////+3t7S8vL9/f&#10;3////////////////////////yYmJv//////////////////////////////////////////////&#10;////////////////////////////////////////////////////////////////////////////&#10;////////////////////////////////////////////////////////////////////////////&#10;////////////////////////////////////////////////////////////////////////////&#10;////////////////////////////////////////////////////////////////////////////&#10;////////////////////////////////////////////////////////////////////////////&#10;////////////////////////////////////////////////////////////////////////////&#10;////////////////////////////////////////////////////////////////////////////&#10;////////////////////////////////////////////////////////////////////////////&#10;////////////////////////////////////////////////////////////////////////////&#10;////////////////////////////////////////////////////////////////////////////&#10;//////////////////////////314/rrx/TOdO2xIO+7PPbYj/rrx///////////////////////&#10;////////////////////////////////////////////////////////////////////////////&#10;////////////////////////////////////////////////////////////////////////////&#10;/////////////////////////////////////////////////////////////////////////9/t&#10;90CVzX+43v//////////////////////////////////////////////////////////////////&#10;////////////////////////////////////////////////////////////////////////////&#10;////////////////////////////////////////////////////////////////////////////&#10;////////////////////////////////////////////////////////////////////////////&#10;////////////////////////////////////////////////////////////////////////////&#10;////////////////////////////////////////////////////////////////////////////&#10;////////////////////////////////////////////////////////////////////////////&#10;////////////////////////////////////////////////////////////////////////////&#10;////////////////////////////////////////////////////////////////////////////&#10;////////////////////////////////////////////////////////////////////////////&#10;////////////////////////////////////////////////////////////////////////////&#10;////////////////////////////////////////////////////////////////////////////&#10;////////////////////////////////////////////////////////////////////////////&#10;////////////////////////////////////////////////////////////////////////////&#10;////////////////////////////////////////////////////////////////////////////&#10;////////////////////////////////////////////////////////////////////////////&#10;////////////////////////////////////////////////////////////////////////////&#10;////////////////////////////////////////////////////////////////////////////&#10;////////////////////////////////////////////////////////////////////////////&#10;////////////////////////////////////////////////////////////////////////////&#10;////////////////////////////////////////////////////////////////////////////&#10;////////////////////////////////////////////////////////////////////////////&#10;////////////////////////////////////////////////////////////////////////////&#10;////////////////////////////////////////////////////////////////////////////&#10;////////////////////////////////////////////////////////////////////////////&#10;////////////////////////////////////////////////////////////////////////////&#10;////////////////////////////////////////////////////////////////////////////&#10;////////////////////////////////////////////////////////////////////////////&#10;////////////////////////////////////////////////////////////////////////////&#10;////////////////////////////////////////////////////////////////////////////&#10;////////////////////////////////////////////////////////////////////////////&#10;////////////////////////////////////////////////////////////////////////////&#10;////////////////////////////////////////////////////////////////////////////&#10;/////+vr6yYmJpycnN3d3d3d3d3d3d3d3d3d3f//////////////////////////////////////&#10;/////////////////////////////////////76+vkFBQf///////////21tbaOjo///////////&#10;/////////////yYmJv//////////////////////////////////////////////////////////&#10;////////////////////////////////////////////////////////////////////////////&#10;////////////////////////////////////////////////////////////////////////////&#10;////////////////////////////////////////////////////////////////////////////&#10;////////////////////////////////////////////////////////////////////////////&#10;////////////////////////////////////////////////////////////////////////////&#10;////////////////////////////////////////////////////////////////////////////&#10;////////////////////////////////////////////////////////////////////////////&#10;////////////////////////////////////////////////////////////////////////////&#10;////////////////////////////////////////////////////////////////////////////&#10;////////////////////////////////////////////////////////////////////////////&#10;//////////////////////////314/rrx/TOdO2xIO+7PPbYj/rrx///////////////////////&#10;////////////////////////////////////////////////////////////////////////////&#10;////////////////////////////////////////////////////////////////////////////&#10;/////////////////////////////////////////////////////////////////9/t90CVzSCE&#10;xd/t9///////////////////////////////////////////////////////////////////////&#10;////////////////////////////////////////////////////////////////////////////&#10;////////////////////////////////////////////////////////////////////////////&#10;////////////////////////////////////////////////////////////////////////////&#10;////////////////////////////////////////////////////////////////////////////&#10;////////////////////////////////////////////////////////////////////////////&#10;////////////////////////////////////////////////////////////////////////////&#10;////////////////////////////////////////////////////////////////////////////&#10;////////////////////////////////////////////////////////////////////////////&#10;////////////////////////////////////////////////////////////////////////////&#10;////////////////////////////////////////////////////////////////////////////&#10;////////////////////////////////////////////////////////////////////////////&#10;////////////////////////////////////////////////////////////////////////////&#10;////////////////////////////////////////////////////////////////////////////&#10;////////////////////////////////////////////////////////////////////////////&#10;////////////////////////////////////////////////////////////////////////////&#10;////////////////////////////////////////////////////////////////////////////&#10;////////////////////////////////////////////////////////////////////////////&#10;////////////////////////////////////////////////////////////////////////////&#10;////////////////////////////////////////////////////////////////////////////&#10;////////////////////////////////////////////////////////////////////////////&#10;////////////////////////////////////////////////////////////////////////////&#10;////////////////////////////////////////////////////////////////////////////&#10;////////////////////////////////////////////////////////////////////////////&#10;////////////////////////////////////////////////////////////////////////////&#10;////////////////////////////////////////////////////////////////////////////&#10;////////////////////////////////////////////////////////////////////////////&#10;////////////////////////////////////////////////////////////////////////////&#10;////////////////////////////////////////////////////////////////////////////&#10;////////////////////////////////////////////////////////////////////////////&#10;////////////////////////////////////////////////////////////////////////////&#10;////////////////////////////////////////////////////////////////////////////&#10;/////////////////////////////////////////////////////////////////////z4+PiYm&#10;JiYmJiYmJiYmJiYmJiYmJikpKf//////////////////////////////////////////////////&#10;/////////////////////////66urmlpaf///////////3l5eX19ff//////////////////////&#10;/yYmJiYmJiYmJiYmJiYmJiYmJiYmJpKSkv//////////////////////////////////////////&#10;////////////////////////////////////////////////////////////////////////////&#10;////////////////////////////////////////////////////////////////////////////&#10;////////////////////////////////////////////////////////////////////////////&#10;////////////////////////////////////////////////////////////////////////////&#10;////////////////////////////////////////////////////////////////////////////&#10;////////////////////////////////////////////////////////////////////////////&#10;////////////////////////////////////////////////////////////////////////////&#10;////////////////////////////////////////////////////////////////////////////&#10;////////////////////////////////////////////////////////////////////////////&#10;////////////////////////////////////////////////////////////////////////////&#10;//////////////////////////////314/bYj/HEWO+7PPTOdPrrx///////////////////////&#10;////////////////////////////////////////////////////////////////////////////&#10;////////////////////////////////////////////////////////////////////////////&#10;/////////////////////////////////////////////////////////////3+43iCExX+43v//&#10;////////////////////////////////////////////////////////////////////////////&#10;////////////////////////////////////////////////////////////////////////////&#10;////////////////////////////////////////////////////////////////////////////&#10;////////////////////////////////////////////////////////////////////////////&#10;////////////////////////////////////////////////////////////////////////////&#10;////////////////////////////////////////////////////////////////////////////&#10;////////////////////////////////////////////////////////////////////////////&#10;////////////////////////////////////////////////////////////////////////////&#10;////////////////////////////////////////////////////////////////////////////&#10;////////////////////////////////////////////////////////////////////////////&#10;////////////////////////////////////////////////////////////////////////////&#10;////////////////////////////////////////////////////////////////////////////&#10;////////////////////////////////////////////////////////////////////////////&#10;////////////////////////////////////////////////////////////////////////////&#10;////////////////////////////////////////////////////////////////////////////&#10;////////////////////////////////////////////////////////////////////////////&#10;////////////////////////////////////////////////////////////////////////////&#10;////////////////////////////////////////////////////////////////////////////&#10;////////////////////////////////////////////////////////////////////////////&#10;////////////////////////////////////////////////////////////////////////////&#10;////////////////////////////////////////////////////////////////////////////&#10;////////////////////////////////////////////////////////////////////////////&#10;////////////////////////////////////////////////////////////////////////////&#10;////////////////////////////////////////////////////////////////////////////&#10;////////////////////////////////////////////////////////////////////////////&#10;////////////////////////////////////////////////////////////////////////////&#10;////////////////////////////////////////////////////////////////////////////&#10;////////////////////////////////////////////////////////////////////////////&#10;////////////////////////////////////////////////////////////////////////////&#10;////////////////////////////////////////////////////////////////////////////&#10;////////////////////////////////////////////////////////////////////////////&#10;////////////////////////////////////////////////////////////////////////////&#10;////////////////////////////////////////////////////////////////////////////&#10;////////////////////////////////////////////////////////////////////////////&#10;/////////////6urq2tra////////////3t7e3t7e////////////////////////yYmJv//////&#10;////////////////////////////////////////////////////////////////////////////&#10;////////////////////////////////////////////////////////////////////////////&#10;////////////////////////////////////////////////////////////////////////////&#10;////////////////////////////////////////////////////////////////////////////&#10;////////////////////////////////////////////////////////////////////////////&#10;////////////////////////////////////////////////////////////////////////////&#10;////////////////////////////////////////////////////////////////////////////&#10;////////////////////////////////////////////////////////////////////////////&#10;////////////////////////////////////////////////////////////////////////////&#10;////////////////////////////////////////////////////////////////////////////&#10;////////////////////////////////////////////////////////////////////////////&#10;//////////////////////////////314/bYj/HEWO+7PPTOdPjiq///////////////////////&#10;////////////////////////////////////////////////////////////////////////////&#10;////////////////////////////////////////////////////////////////////////////&#10;/////////////////////////////////////////////////////9/t90CVzSCExb/c7v//////&#10;////////////////////////////////////////////////////////////////////////////&#10;////////////////////////////////////////////////////////////////////////////&#10;////////////////////////////////////////////////////////////////////////////&#10;////////////////////////////////////////////////////////////////////////////&#10;////////////////////////////////////////////////////////////////////////////&#10;////////////////////////////////////////////////////////////////////////////&#10;////////////////////////////////////////////////////////////////////////////&#10;////////////////////////////////////////////////////////////////////////////&#10;////////////////////////////////////////////////////////////////////////////&#10;////////////////////////////////////////////////////////////////////////////&#10;////////////////////////////////////////////////////////////////////////////&#10;////////////////////////////////////////////////////////////////////////////&#10;////////////////////////////////////////////////////////////////////////////&#10;////////////////////////////////////////////////////////////////////////////&#10;////////////////////////////////////////////////////////////////////////////&#10;////////////////////////////////////////////////////////////////////////////&#10;////////////////////////////////////////////////////////////////////////////&#10;////////////////////////////////////////////////////////////////////////////&#10;////////////////////////////////////////////////////////////////////////////&#10;////////////////////////////////////////////////////////////////////////////&#10;////////////////////////////////////////////////////////////////////////////&#10;////////////////////////////////////////////////////////////////////////////&#10;////////////////////////////////////////////////////////////////////////////&#10;////////////////////////////////////////////////////////////////////////////&#10;////////////////////////////////////////////////////////////////////////////&#10;////////////////////////////////////////////////////////////////////////////&#10;////////////////////////////////////////////////////////////////////////////&#10;////////////////////////////////////////////////////////////////////////////&#10;////////////////////////////////////////////////////////////////////////////&#10;////////////////////////////////////////////////////////////////////////////&#10;////////////////////////////////////////////////////////////////////////////&#10;////////////////////////////////////////////////////////////////////////////&#10;//////////////////////////////////////////////////X19XFxcUFBQUFBQVBQUOXl5f//&#10;////////////////////////////////////////////////////////////////////////////&#10;/7KysmhoaP///////////3l5eX9/f////////////////////////yYmJv//////////////////&#10;////////////////////////////////////////////////////////////////////////////&#10;////////////////////////////////////////////////////////////////////////////&#10;////////////////////////////////////////////////////////////////////////////&#10;////////////////////////////////////////////////////////////////////////////&#10;////////////////////////////////////////////////////////////////////////////&#10;////////////////////////////////////////////////////////////////////////////&#10;////////////////////////////////////////////////////////////////////////////&#10;////////////////////////////////////////////////////////////////////////////&#10;////////////////////////////////////////////////////////////////////////////&#10;////////////////////////////////////////////////////////////////////////////&#10;////////////////////////////////////////////////////////////////////////////&#10;//////////////////////////////314/jiq/TOdO2xIO+7PPbYj/rrx///////////////////&#10;////////////////////////////////////////////////////////////////////////////&#10;////////////////////////////////////////////////////////////////////////////&#10;/////////////////////////////////////////////////3+43kCVzX+43t/t9///////////&#10;////////////////////////////////////////////////////////////////////////////&#10;////////////////////////////////////////////////////////////////////////////&#10;////////////////////////////////////////////////////////////////////////////&#10;////////////////////////////////////////////////////////////////////////////&#10;////////////////////////////////////////////////////////////////////////////&#10;////////////////////////////////////////////////////////////////////////////&#10;////////////////////////////////////////////////////////////////////////////&#10;////////////////////////////////////////////////////////////////////////////&#10;////////////////////////////////////////////////////////////////////////////&#10;////////////////////////////////////////////////////////////////////////////&#10;////////////////////////////////////////////////////////////////////////////&#10;////////////////////////////////////////////////////////////////////////////&#10;////////////////////////////////////////////////////////////////////////////&#10;////////////////////////////////////////////////////////////////////////////&#10;////////////////////////////////////////////////////////////////////////////&#10;////////////////////////////////////////////////////////////////////////////&#10;////////////////////////////////////////////////////////////////////////////&#10;////////////////////////////////////////////////////////////////////////////&#10;////////////////////////////////////////////////////////////////////////////&#10;////////////////////////////////////////////////////////////////////////////&#10;////////////////////////////////////////////////////////////////////////////&#10;////////////////////////////////////////////////////////////////////////////&#10;////////////////////////////////////////////////////////////////////////////&#10;////////////////////////////////////////////////////////////////////////////&#10;////////////////////////////////////////////////////////////////////////////&#10;////////////////////////////////////////////////////////////////////////////&#10;////////////////////////////////////////////////////////////////////////////&#10;////////////////////////////////////////////////////////////////////////////&#10;////////////////////////////////////////////////////////////////////////////&#10;////////////////////////////////////////////////////////////////////////////&#10;////////////////////////////////////////////////////////////////////////////&#10;////////////////////////////////////////////////////////////////////////////&#10;/////////////////////////////////+/v7yYmJjk5OVZWVlZWVkFBQSYmJsDAwP//////////&#10;/////////////////////////////////////////////////////////////////8jIyDw8PP//&#10;/////////2hoaLKysv///////////////////////yYmJv//////////////////////////////&#10;////////////////////////////////////////////////////////////////////////////&#10;////////////////////////////////////////////////////////////////////////////&#10;////////////////////////////////////////////////////////////////////////////&#10;////////////////////////////////////////////////////////////////////////////&#10;////////////////////////////////////////////////////////////////////////////&#10;////////////////////////////////////////////////////////////////////////////&#10;////////////////////////////////////////////////////////////////////////////&#10;////////////////////////////////////////////////////////////////////////////&#10;////////////////////////////////////////////////////////////////////////////&#10;////////////////////////////////////////////////////////////////////////////&#10;////////////////////////////////////////////////////////////////////////////&#10;//////////////////////////////314/rrx/bYj/HEWO+7PPTOdPjiq///////////////////&#10;////////////////////////////////////////////////////////////////////////////&#10;////////////////////////////////////////////////////////////////////////////&#10;/////////////////////////////////////////9/t93+43iCExX+43v//////////////////&#10;////////////////////////////////////////////////////////////////////////////&#10;////////////////////////////////////////////////////////////////////////////&#10;////////////////////////////////////////////////////////////////////////////&#10;////////////////////////////////////////////////////////////////////////////&#10;////////////////////////////////////////////////////////////////////////////&#10;////////////////////////////////////////////////////////////////////////////&#10;////////////////////////////////////////////////////////////////////////////&#10;////////////////////////////////////////////////////////////////////////////&#10;////////////////////////////////////////////////////////////////////////////&#10;////////////////////////////////////////////////////////////////////////////&#10;////////////////////////////////////////////////////////////////////////////&#10;////////////////////////////////////////////////////////////////////////////&#10;////////////////////////////////////////////////////////////////////////////&#10;////////////////////////////////////////////////////////////////////////////&#10;////////////////////////////////////////////////////////////////////////////&#10;////////////////////////////////////////////////////////////////////////////&#10;////////////////////////////////////////////////////////////////////////////&#10;////////////////////////////////////////////////////////////////////////////&#10;////////////////////////////////////////////////////////////////////////////&#10;////////////////////////////////////////////////////////////////////////////&#10;////////////////////////////////////////////////////////////////////////////&#10;////////////////////////////////////////////////////////////////////////////&#10;////////////////////////////////////////////////////////////////////////////&#10;////////////////////////////////////////////////////////////////////////////&#10;////////////////////////////////////////////////////////////////////////////&#10;////////////////////////////////////////////////////////////////////////////&#10;////////////////////////////////////////////////////////////////////////////&#10;////////////////////////////////////////////////////////////////////////////&#10;////////////////////////////////////////////////////////////////////////////&#10;////////////////////////////////////////////////////////////////////////////&#10;////////////////////////////////////////////////////////////////////////////&#10;////////////////////////////////////////////////////////////////////////////&#10;/////////////////////0VFRXt7e////////////////7CwsC4uLv//////////////////////&#10;//////////////////////////////////////////////////////39/Tw8PMDAwP///9ra2i4u&#10;Luvr6////////////////////////yYmJv//////////////////////////////////////////&#10;////////////////////////////////////////////////////////////////////////////&#10;////////////////////////////////////////////////////////////////////////////&#10;////////////////////////////////////////////////////////////////////////////&#10;////////////////////////////////////////////////////////////////////////////&#10;////////////////////////////////////////////////////////////////////////////&#10;////////////////////////////////////////////////////////////////////////////&#10;////////////////////////////////////////////////////////////////////////////&#10;////////////////////////////////////////////////////////////////////////////&#10;////////////////////////////////////////////////////////////////////////////&#10;////////////////////////////////////////////////////////////////////////////&#10;////////////////////////////////////////////////////////////////////////////&#10;//////////////////////////////////314/jiq/TOdO2xIO+7PPTOdPrrx///////////////&#10;////////////////////////////////////////////////////////////////////////////&#10;////////////////////////////////////////////////////////////////////////////&#10;/////////////////////////////////////9/t93+43iCExX+43v//////////////////////&#10;////////////////////////////////////////////////////////////////////////////&#10;////////////////////////////////////////////////////////////////////////////&#10;////////////////////////////////////////////////////////////////////////////&#10;////////////////////////////////////////////////////////////////////////////&#10;////////////////////////////////////////////////////////////////////////////&#10;////////////////////////////////////////////////////////////////////////////&#10;////////////////////////////////////////////////////////////////////////////&#10;////////////////////////////////////////////////////////////////////////////&#10;////////////////////////////////////////////////////////////////////////////&#10;////////////////////////////////////////////////////////////////////////////&#10;////////////////////////////////////////////////////////////////////////////&#10;////////////////////////////////////////////////////////////////////////////&#10;////////////////////////////////////////////////////////////////////////////&#10;////////////////////////////////////////////////////////////////////////////&#10;////////////////////////////////////////////////////////////////////////////&#10;////////////////////////////////////////////////////////////////////////////&#10;////////////////////////////////////////////////////////////////////////////&#10;////////////////////////////////////////////////////////////////////////////&#10;////////////////////////////////////////////////////////////////////////////&#10;////////////////////////////////////////////////////////////////////////////&#10;////////////////////////////////////////////////////////////////////////////&#10;////////////////////////////////////////////////////////////////////////////&#10;////////////////////////////////////////////////////////////////////////////&#10;////////////////////////////////////////////////////////////////////////////&#10;////////////////////////////////////////////////////////////////////////////&#10;////////////////////////////////////////////////////////////////////////////&#10;////////////////////////////////////////////////////////////////////////////&#10;////////////////////////////////////////////////////////////////////////////&#10;////////////////////////////////////////////////////////////////////////////&#10;////////////////////////////////////////////////////////////////////////////&#10;////////////////////////////////////////////////////////////////////////////&#10;////////////////////////////////////////////////////////////////////////////&#10;/////////y8vL+3t7f///////////////////y4uLvHx8f//////////////////////////////&#10;/////////////////////////////////////////////8jIyDo6Ol5eXjMzM7e3t///////////&#10;/////////////////yYmJv//////////////////////////////////////////////////////&#10;////////////////////////////////////////////////////////////////////////////&#10;////////////////////////////////////////////////////////////////////////////&#10;////////////////////////////////////////////////////////////////////////////&#10;////////////////////////////////////////////////////////////////////////////&#10;////////////////////////////////////////////////////////////////////////////&#10;////////////////////////////////////////////////////////////////////////////&#10;////////////////////////////////////////////////////////////////////////////&#10;////////////////////////////////////////////////////////////////////////////&#10;////////////////////////////////////////////////////////////////////////////&#10;////////////////////////////////////////////////////////////////////////////&#10;////////////////////////////////////////////////////////////////////////////&#10;//////////////////////////////////314/314/bYj/HEWO+7PPHEWPbYj/rrx///////////&#10;////////////////////////////////////////////////////////////////////////////&#10;////////////////////////////////////////////////////////////////////////////&#10;/////////////////////////////////9/t92Cn1iCExX+43v//////////////////////////&#10;////////////////////////////////////////////////////////////////////////////&#10;////////////////////////////////////////////////////////////////////////////&#10;////////////////////////////////////////////////////////////////////////////&#10;////////////////////////////////////////////////////////////////////////////&#10;////////////////////////////////////////////////////////////////////////////&#10;////////////////////////////////////////////////////////////////////////////&#10;////////////////////////////////////////////////////////////////////////////&#10;////////////////////////////////////////////////////////////////////////////&#10;////////////////////////////////////////////////////////////////////////////&#10;////////////////////////////////////////////////////////////////////////////&#10;////////////////////////////////////////////////////////////////////////////&#10;////////////////////////////////////////////////////////////////////////////&#10;////////////////////////////////////////////////////////////////////////////&#10;////////////////////////////////////////////////////////////////////////////&#10;////////////////////////////////////////////////////////////////////////////&#10;////////////////////////////////////////////////////////////////////////////&#10;////////////////////////////////////////////////////////////////////////////&#10;////////////////////////////////////////////////////////////////////////////&#10;////////////////////////////////////////////////////////////////////////////&#10;////////////////////////////////////////////////////////////////////////////&#10;////////////////////////////////////////////////////////////////////////////&#10;////////////////////////////////////////////////////////////////////////////&#10;////////////////////////////////////////////////////////////////////////////&#10;////////////////////////////////////////////////////////////////////////////&#10;////////////////////////////////////////////////////////////////////////////&#10;////////////////////////////////////////////////////////////////////////////&#10;////////////////////////////////////////////////////////////////////////////&#10;////////////////////////////////////////////////////////////////////////////&#10;////////////////////////////////////////////////////////////////////////////&#10;////////////////////////////////////////////////////////////////////////////&#10;////////////////////////////////////////////////////////////////////////////&#10;/////////////////////////////////////////////////////////////////////////y8v&#10;L+Xl5f///////////////////yYmJvX19f//////////////////////////////////////////&#10;////////////////////////////////////////////////////////////////////////////&#10;/////yYmJv//////////////////////////////////////////////////////////////////&#10;////////////////////////////////////////////////////////////////////////////&#10;////////////////////////////////////////////////////////////////////////////&#10;////////////////////////////////////////////////////////////////////////////&#10;////////////////////////////////////////////////////////////////////////////&#10;////////////////////////////////////////////////////////////////////////////&#10;////////////////////////////////////////////////////////////////////////////&#10;////////////////////////////////////////////////////////////////////////////&#10;////////////////////////////////////////////////////////////////////////////&#10;////////////////////////////////////////////////////////////////////////////&#10;////////////////////////////////////////////////////////////////////////////&#10;////////////////////////////////////////////////////////////////////////////&#10;//////////////////////////////////////314/jiq/TOdPHEWO+7PPTOdPjiq/rrx///////&#10;////////////////////////////////////////////////////////////////////////////&#10;////////////////////////////////////////////////////////////////////////////&#10;/////////////////////////////9/t92Cn1iCExX+43t/t9///////////////////////////&#10;////////////////////////////////////////////////////////////////////////////&#10;////////////////////////////////////////////////////////////////////////////&#10;////////////////////////////////////////////////////////////////////////////&#10;////////////////////////////////////////////////////////////////////////////&#10;////////////////////////////////////////////////////////////////////////////&#10;////////////////////////////////////////////////////////////////////////////&#10;////////////////////////////////////////////////////////////////////////////&#10;////////////////////////////////////////////////////////////////////////////&#10;////////////////////////////////////////////////////////////////////////////&#10;////////////////////////////////////////////////////////////////////////////&#10;////////////////////////////////////////////////////////////////////////////&#10;////////////////////////////////////////////////////////////////////////////&#10;////////////////////////////////////////////////////////////////////////////&#10;////////////////////////////////////////////////////////////////////////////&#10;////////////////////////////////////////////////////////////////////////////&#10;////////////////////////////////////////////////////////////////////////////&#10;////////////////////////////////////////////////////////////////////////////&#10;////////////////////////////////////////////////////////////////////////////&#10;////////////////////////////////////////////////////////////////////////////&#10;////////////////////////////////////////////////////////////////////////////&#10;////////////////////////////////////////////////////////////////////////////&#10;////////////////////////////////////////////////////////////////////////////&#10;////////////////////////////////////////////////////////////////////////////&#10;////////////////////////////////////////////////////////////////////////////&#10;////////////////////////////////////////////////////////////////////////////&#10;////////////////////////////////////////////////////////////////////////////&#10;////////////////////////////////////////////////////////////////////////////&#10;////////////////////////////////////////////////////////////////////////////&#10;////////////////////////////////////////////////////////////////////////////&#10;////////////////////////////////////////////////////////////////////////////&#10;////////////////////////////////////////////////////////////////////////////&#10;/////////////////////////////////////////////////////////////3FxcTo6OvHx8f//&#10;//////r6+mtrazw8PP//////////////////////////////////////////////////////////&#10;/////////////////////////////////////////////////////////////////////yYmJv//&#10;////////////////////////////////////////////////////////////////////////////&#10;////////////////////////////////////////////////////////////////////////////&#10;////////////////////////////////////////////////////////////////////////////&#10;////////////////////////////////////////////////////////////////////////////&#10;////////////////////////////////////////////////////////////////////////////&#10;////////////////////////////////////////////////////////////////////////////&#10;////////////////////////////////////////////////////////////////////////////&#10;////////////////////////////////////////////////////////////////////////////&#10;////////////////////////////////////////////////////////////////////////////&#10;////////////////////////////////////////////////////////////////////////////&#10;////////////////////////////////////////////////////////////////////////////&#10;////////////////////////////////////////////////////////////////////////////&#10;//////////////////////////////////////////314/jiq/TOdO2xIO+7PPTOdPjiq/rrx///&#10;////////////////////////////////////////////////////////////////////////////&#10;////////////////////////////////////////////////////////////////////////////&#10;/////////////////////////9/t93+43iCExWCn1r/c7v//////////////////////////////&#10;////////////////////////////////////////////////////////////////////////////&#10;////////////////////////////////////////////////////////////////////////////&#10;////////////////////////////////////////////////////////////////////////////&#10;////////////////////////////////////////////////////////////////////////////&#10;////////////////////////////////////////////////////////////////////////////&#10;////////////////////////////////////////////////////////////////////////////&#10;////////////////////////////////////////////////////////////////////////////&#10;////////////////////////////////////////////////////////////////////////////&#10;////////////////////////////////////////////////////////////////////////////&#10;////////////////////////////////////////////////////////////////////////////&#10;////////////////////////////////////////////////////////////////////////////&#10;////////////////////////////////////////////////////////////////////////////&#10;////////////////////////////////////////////////////////////////////////////&#10;////////////////////////////////////////////////////////////////////////////&#10;////////////////////////////////////////////////////////////////////////////&#10;////////////////////////////////////////////////////////////////////////////&#10;////////////////////////////////////////////////////////////////////////////&#10;////////////////////////////////////////////////////////////////////////////&#10;////////////////////////////////////////////////////////////////////////////&#10;////////////////////////////////////////////////////////////////////////////&#10;////////////////////////////////////////////////////////////////////////////&#10;////////////////////////////////////////////////////////////////////////////&#10;////////////////////////////////////////////////////////////////////////////&#10;////////////////////////////////////////////////////////////////////////////&#10;////////////////////////////////////////////////////////////////////////////&#10;////////////////////////////////////////////////////////////////////////////&#10;////////////////////////////////////////////////////////////////////////////&#10;////////////////////////////////////////////////////////////////////////////&#10;////////////////////////////////////////////////////////////////////////////&#10;////////////////////////////////////////////////////////////////////////////&#10;////////////////////////////////////////////////////////////////////////////&#10;/////////////////////////////////////////////////////0xMTCYmJjExMTMzMyYmJi4u&#10;Lvb29v//////////////////////////////////////////////////////////////////////&#10;/////////////////////////////////////////////////////////yYmJv//////////////&#10;////////////////////////////////////////////////////////////////////////////&#10;////////////////////////////////////////////////////////////////////////////&#10;////////////////////////////////////////////////////////////////////////////&#10;////////////////////////////////////////////////////////////////////////////&#10;////////////////////////////////////////////////////////////////////////////&#10;////////////////////////////////////////////////////////////////////////////&#10;////////////////////////////////////////////////////////////////////////////&#10;////////////////////////////////////////////////////////////////////////////&#10;////////////////////////////////////////////////////////////////////////////&#10;////////////////////////////////////////////////////////////////////////////&#10;////////////////////////////////////////////////////////////////////////////&#10;////////////////////////////////////////////////////////////////////////////&#10;//////////////////////////////////////////////314/jiq/TOdO2xIO+7PPTOdPjiq/rr&#10;x///////////////////////////////////////////////////////////////////////////&#10;////////////////////////////////////////////////////////////////////////////&#10;/////////////////////9/t93+43iCExSCExZ/K5v//////////////////////////////////&#10;////////////////////////////////////////////////////////////////////////////&#10;////////////////////////////////////////////////////////////////////////////&#10;////////////////////////////////////////////////////////////////////////////&#10;////////////////////////////////////////////////////////////////////////////&#10;////////////////////////////////////////////////////////////////////////////&#10;////////////////////////////////////////////////////////////////////////////&#10;////////////////////////////////////////////////////////////////////////////&#10;////////////////////////////////////////////////////////////////////////////&#10;////////////////////////////////////////////////////////////////////////////&#10;////////////////////////////////////////////////////////////////////////////&#10;////////////////////////////////////////////////////////////////////////////&#10;////////////////////////////////////////////////////////////////////////////&#10;////////////////////////////////////////////////////////////////////////////&#10;////////////////////////////////////////////////////////////////////////////&#10;////////////////////////////////////////////////////////////////////////////&#10;////////////////////////////////////////////////////////////////////////////&#10;////////////////////////////////////////////////////////////////////////////&#10;////////////////////////////////////////////////////////////////////////////&#10;////////////////////////////////////////////////////////////////////////////&#10;////////////////////////////////////////////////////////////////////////////&#10;////////////////////////////////////////////////////////////////////////////&#10;////////////////////////////////////////////////////////////////////////////&#10;////////////////////////////////////////////////////////////////////////////&#10;////////////////////////////////////////////////////////////////////////////&#10;////////////////////////////////////////////////////////////////////////////&#10;////////////////////////////////////////////////////////////////////////////&#10;////////////////////////////////////////////////////////////////////////////&#10;////////////////////////////////////////////////////////////////////////////&#10;////////////////////////////////////////////////////////////////////////////&#10;////////////////////////////////////////////////////////////////////////////&#10;////////////////////////////////////////////////////////////////////////////&#10;/////////////////////////////////////////////+Li4s7Ozs3Nzd/f3///////////////&#10;////////////////////////////////////////////////////////////////////////////&#10;/////////////////////////////////////////////yYmJv//////////////////////////&#10;////////////////////////////////////////////////////////////////////////////&#10;////////////////////////////////////////////////////////////////////////////&#10;////////////////////////////////////////////////////////////////////////////&#10;////////////////////////////////////////////////////////////////////////////&#10;////////////////////////////////////////////////////////////////////////////&#10;////////////////////////////////////////////////////////////////////////////&#10;////////////////////////////////////////////////////////////////////////////&#10;////////////////////////////////////////////////////////////////////////////&#10;////////////////////////////////////////////////////////////////////////////&#10;////////////////////////////////////////////////////////////////////////////&#10;////////////////////////////////////////////////////////////////////////////&#10;////////////////////////////////////////////////////////////////////////////&#10;//////////////////////////////////////////////////314/jiq/TOdO2xIO+7PPTOdPji&#10;q/rrx///////////////////////////////////////////////////////////////////////&#10;////////////////////////////////////////////////////////////////////////////&#10;/////////////////9/t95/K5kCVzSCExX+43r/c7v//////////////////////////////////&#10;////////////////////////////////////////////////////////////////////////////&#10;////////////////////////////////////////////////////////////////////////////&#10;////////////////////////////////////////////////////////////////////////////&#10;////////////////////////////////////////////////////////////////////////////&#10;////////////////////////////////////////////////////////////////////////////&#10;////////////////////////////////////////////////////////////////////////////&#10;////////////////////////////////////////////////////////////////////////////&#10;////////////////////////////////////////////////////////////////////////////&#10;////////////////////////////////////////////////////////////////////////////&#10;////////////////////////////////////////////////////////////////////////////&#10;////////////////////////////////////////////////////////////////////////////&#10;////////////////////////////////////////////////////////////////////////////&#10;////////////////////////////////////////////////////////////////////////////&#10;////////////////////////////////////////////////////////////////////////////&#10;////////////////////////////////////////////////////////////////////////////&#10;////////////////////////////////////////////////////////////////////////////&#10;////////////////////////////////////////////////////////////////////////////&#10;////////////////////////////////////////////////////////////////////////////&#10;////////////////////////////////////////////////////////////////////////////&#10;////////////////////////////////////////////////////////////////////////////&#10;////////////////////////////////////////////////////////////////////////////&#10;////////////////////////////////////////////////////////////////////////////&#10;////////////////////////////////////////////////////////////////////////////&#10;////////////////////////////////////////////////////////////////////////////&#10;////////////////////////////////////////////////////////////////////////////&#10;////////////////////////////////////////////////////////////////////////////&#10;////////////////////////////////////////////////////////////////////////////&#10;////////////////////////////////////////////////////////////////////////////&#10;////////////////////////////////////////////////////////////////////////////&#10;////////////////////////////////////////////////////////////////////////////&#10;////////////////////////////////////////////////////////////////////////////&#10;////////////////////////////////////////////////////////////////////////////&#10;////////////////////////////////////////////////////////////////////////////&#10;/////////////////////////////////yYmJv//////////////////////////////////////&#10;////////////////////////////////////////////////////////////////////////////&#10;////////////////////////////////////////////////////////////////////////////&#10;////////////////////////////////////////////////////////////////////////////&#10;////////////////////////////////////////////////////////////////////////////&#10;////////////////////////////////////////////////////////////////////////////&#10;////////////////////////////////////////////////////////////////////////////&#10;////////////////////////////////////////////////////////////////////////////&#10;////////////////////////////////////////////////////////////////////////////&#10;////////////////////////////////////////////////////////////////////////////&#10;////////////////////////////////////////////////////////////////////////////&#10;////////////////////////////////////////////////////////////////////////////&#10;////////////////////////////////////////////////////////////////////////////&#10;//////////////////////////////////////////////////////314/jiq/TOdPHEWO+7PPTO&#10;dPjiq/rrx///////////////////////////////////////////////////////////////////&#10;////////////////////////////////////////////////////////////////////////////&#10;/////////////////9/t93+43iCExSCExZ/K5v//////////////////////////////////////&#10;////////////////////////////////////////////////////////////////////////////&#10;////////////////////////////////////////////////////////////////////////////&#10;////////////////////////////////////////////////////////////////////////////&#10;////////////////////////////////////////////////////////////////////////////&#10;////////////////////////////////////////////////////////////////////////////&#10;////////////////////////////////////////////////////////////////////////////&#10;////////////////////////////////////////////////////////////////////////////&#10;////////////////////////////////////////////////////////////////////////////&#10;////////////////////////////////////////////////////////////////////////////&#10;////////////////////////////////////////////////////////////////////////////&#10;////////////////////////////////////////////////////////////////////////////&#10;////////////////////////////////////////////////////////////////////////////&#10;////////////////////////////////////////////////////////////////////////////&#10;////////////////////////////////////////////////////////////////////////////&#10;////////////////////////////////////////////////////////////////////////////&#10;////////////////////////////////////////////////////////////////////////////&#10;////////////////////////////////////////////////////////////////////////////&#10;////////////////////////////////////////////////////////////////////////////&#10;////////////////////////////////////////////////////////////////////////////&#10;////////////////////////////////////////////////////////////////////////////&#10;////////////////////////////////////////////////////////////////////////////&#10;////////////////////////////////////////////////////////////////////////////&#10;////////////////////////////////////////////////////////////////////////////&#10;////////////////////////////////////////////////////////////////////////////&#10;////////////////////////////////////////////////////////////////////////////&#10;////////////////////////////////////////////////////////////////////////////&#10;////////////////////////////////////////////////////////////////////////////&#10;////////////////////////////////////////////////////////////////////////////&#10;////////////////////////////////////////////////////////////////////////////&#10;////////////////////////////////////////////////////////////////////////////&#10;////////////////////////////////////////////////////////////////////////////&#10;/93d3d3d3f///93d3d3d3d3d3d3d3d3d3d3d3d3d3d3d3f//////////////////////////////&#10;////////////////////////////////////////////////////////////////////////////&#10;/////////////////////yYmJv//////////////////////////////////////////////////&#10;////////////////////////////////////////////////////////////////////////////&#10;////////////////////////////////////////////////////////////////////////////&#10;////////////////////////////////////////////////////////////////////////////&#10;////////////////////////////////////////////////////////////////////////////&#10;////////////////////////////////////////////////////////////////////////////&#10;////////////////////////////////////////////////////////////////////////////&#10;////////////////////////////////////////////////////////////////////////////&#10;////////////////////////////////////////////////////////////////////////////&#10;////////////////////////////////////////////////////////////////////////////&#10;////////////////////////////////////////////////////////////////////////////&#10;////////////////////////////////////////////////////////////////////////////&#10;////////////////////////////////////////////////////////////////////////////&#10;//////////////////////////////////////////////////////////314/jiq/TOdPHEWO+7&#10;PPHEWPbYj/rrx///////////////////////////////////////////////////////////////&#10;////////////////////////////////////////////////////////////////////////////&#10;/////////////9/t95/K5mCn1iCExWCn1p/K5v//////////////////////////////////////&#10;////////////////////////////////////////////////////////////////////////////&#10;////////////////////////////////////////////////////////////////////////////&#10;////////////////////////////////////////////////////////////////////////////&#10;////////////////////////////////////////////////////////////////////////////&#10;////////////////////////////////////////////////////////////////////////////&#10;////////////////////////////////////////////////////////////////////////////&#10;////////////////////////////////////////////////////////////////////////////&#10;////////////////////////////////////////////////////////////////////////////&#10;////////////////////////////////////////////////////////////////////////////&#10;////////////////////////////////////////////////////////////////////////////&#10;////////////////////////////////////////////////////////////////////////////&#10;////////////////////////////////////////////////////////////////////////////&#10;////////////////////////////////////////////////////////////////////////////&#10;////////////////////////////////////////////////////////////////////////////&#10;////////////////////////////////////////////////////////////////////////////&#10;////////////////////////////////////////////////////////////////////////////&#10;////////////////////////////////////////////////////////////////////////////&#10;////////////////////////////////////////////////////////////////////////////&#10;////////////////////////////////////////////////////////////////////////////&#10;////////////////////////////////////////////////////////////////////////////&#10;////////////////////////////////////////////////////////////////////////////&#10;////////////////////////////////////////////////////////////////////////////&#10;////////////////////////////////////////////////////////////////////////////&#10;////////////////////////////////////////////////////////////////////////////&#10;////////////////////////////////////////////////////////////////////////////&#10;////////////////////////////////////////////////////////////////////////////&#10;////////////////////////////////////////////////////////////////////////////&#10;////////////////////////////////////////////////////////////////////////////&#10;////////////////////////////////////////////////////////////////////////////&#10;////////////////////////////////////////////////////////////////////////////&#10;/////////////////////////////////////////////////////////////////0VFRUNDQ///&#10;/0BAQCkpKSkpKSkpKSkpKSkpKSkpKSoqKv//////////////////////////////////////////&#10;////////////////////////////////////////////////////////////////////////////&#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TOdPjiq////////////////wAA/wAA/wAA/wAA/wAA/wAA/wAA/wAA/wAA/wAA////&#10;/////////////////////wAA/wAA/wAA/wAA/wAA/wAA/wAA/wAA/wAA/wAA////////////////&#10;/////////wAA/wAA/wAA/wAA/wAA/wAA/wAA/wAA/wAA/wAA/////////////////////////wAA&#10;/wAA/wAA/wAA/wAA/wAA/wAA/wAA/wAA/wAA/////////////////////////wAA/wAA/wAA/wAA&#10;/wAA/wAA/wAA/wAA/wAA/wAA/////////////////////////wAA/wAA/wAA/wAA/wAA/wAA/wAA&#10;/wAA/wAA/wAA/////////////////////////wAA/wAA/wAA/wAA/wAA/wAA/wAA/wAA/wAA/wAA&#10;/////////////////////////wAA/wAA/wAA/wAA/wAA/wAA/wAA/wAA/wAA/wAA////////////&#10;/////////////wAA/wAA/wAA/wAA/wAA/wAA/wAA/wAA/wAA/wAA////////////////////////&#10;/wAA/wAA/wAA/wAA/wAA/wAA/wAA/wAA/wAA/wAA/////////////////////////wAA/wAA/wAA&#10;/wAA/wAA/wAA/wAA/wAA/wAA/wAA/////////////////////////wAA/wAA/wAA/wAA/wAA/wAA&#10;/wAA/wAA/wAA/wAA/////////////////////////wAA/wAA/wAA/wAA/wAA/wAA/wAA/wAA/wAA&#10;/wAA/////////////////////////wAA/wAA/wAA/wAA/wAA/wAA/wAA/wAA/wAA/wAA////////&#10;/////////////////wAA/wAA/wAA/wAA/wAA/wAA/wAA/wAA/wAA/wAA////////////////////&#10;/////wAA/wAA/wAA/wAA/wAA/wAA/wAA/wAA/wAA/wAA/////////////////////////wAA/wAA&#10;/wAA/wAA/wAA/wAA/wAA/wAA/wAA/wAA/////////////////////////wAA/wAA/wAA/wAA/wAA&#10;/wAA/wAA/wAA/wAA/wAA/////////////////////////wAA/wAA/wAA/wAA/wAA/wAA/wAA/wAA&#10;/wAA/wAA/////////////////////////wAA/wAA/wAA/wAA/wAA/wAA/wAA/wAA/wAA/wAA////&#10;/////////////////////wAA/wAA/wAA/wAA/wAA/wAA/wAA/wAA/wAA/wAA////////////////&#10;/////////wAA/wAA/wAA/wAA/wAA/wAA/wAA/wAA/wAA/wAA/////////////////////////wAA&#10;/wAA/wAA/wAA/wAA/wAA/wAA/wAA/wAA/wAA/////////////////////////wAA/wAA/wAA/wAA&#10;/wAA/wAA/wAA/wAA/wAA/wAA////////////////////////////////////////////////////&#10;////////////////////////////////////////////////////////////////////////////&#10;////////////////////////////////////////////////////////////////////////////&#10;////////////////////////////////////////////////////////////////////////////&#10;////////////////////////////////////////////////////////////////////////////&#10;////////////////////////////////////////////////////////////////////////////&#10;////////////////////////////////////////////////////////////////////////////&#10;////////////////////////////////////////////////////////////////////////////&#10;////////////////////////////////////////////////////////////////////////////&#10;////////////////////////////////////////////////////////////////////////////&#10;////////////////////////////////////////////////////////////////////////////&#10;////////////////////////////////////////////////////////////////////////////&#10;////////////////////////////////////////////////////////////////////////////&#10;////////////////////////////////////////////////////////////////////////////&#10;////////////////////////////////////////////////////////////////////////////&#10;/////////////////////////////////////////////////////////////////////////yYm&#10;Jv//////////////////////////////////////////////////////////////////////////&#10;////////////////////////////////////////////////////////////////////////////&#10;////////////////////////////////////////////////////////////////////////////&#10;////////////////////////////////////////////////////////////////////////////&#10;////////////////////////////////////////////////////////////////////////////&#10;////////////////////////////////////////////////////////////////////////////&#10;////////////////////////////////////////////////////////////////////////////&#10;////////////////////////////////////////////////////////////////////////////&#10;////////////////////////////////////////////////////////////////////////////&#10;////////////////////////////////////////////////////////////////////////////&#10;////////////////////////////////////////////////////////////////////////////&#10;////////////////////////////////////////////////////////////////////////////&#10;////////////////////////////////////////////////////////////////////////////&#10;//////////////////////////////////////////////////////////////////314/rrx/ji&#10;q/HEWO2xIO+7PPTOdPjiq/rrx///////////////////////////////////////////////////&#10;////////////////////////////////////////////////////////////////////////////&#10;/////////////9/t95/K5kCVzSCExWCn1r/c7v//////////////////////////////////////&#10;////////////////////////////////////////////////////////////////////////////&#10;////////////////////////////////////////////////////////////////////////////&#10;////////////////////////////////////////////////////////////////////////////&#10;////////////////////////////////////////////////////////////////////////////&#10;////////////////////////////////////////////////////////////////////////////&#10;////////////////////////////////////////////////////////////////////////////&#10;////////////////////////////////////////////////////////////////////////////&#10;////////////////////////////////////////////////////////////////////////////&#10;////////////////////////////////////////////////////////////////////////////&#10;////////////////////////////////////////////////////////////////////////////&#10;////////////////////////////////////////////////////////////////////////////&#10;////////////////////////////////////////////////////////////////////////////&#10;////////////////////////////////////////////////////////////////////////////&#10;////////////////////////////////////////////////////////////////////////////&#10;////////////////////////////////////////////////////////////////////////////&#10;////////////////////////////////////////////////////////////////////////////&#10;////////////////////////////////////////////////////////////////////////////&#10;////////////////////////////////////////////////////////////////////////////&#10;////////////////////////////////////////////////////////////////////////////&#10;////////////////////////////////////////////////////////////////////////////&#10;////////////////////////////////////////////////////////////////////////////&#10;////////////////////////////////////////////////////////////////////////////&#10;////////////////////////////////////////////////////////////////////////////&#10;////////////////////////////////////////////////////////////////////////////&#10;////////////////////////////////////////////////////////////////////////////&#10;////////////////////////////////////////////////////////////////////////////&#10;////////////////////////////////////////////////////////////////////////////&#10;////////////////////////////////////////////////////////////////////////////&#10;////////////////////////////////////////////////////////////////////////////&#10;////////////////////////////////////////////////////////////////////////////&#10;/////////////////////////////////////////////////////0tLS+bm5v//////////////&#10;//Hx8SkpKfj4+P//////////////////////////////////////////////////////////////&#10;/////////////////////////////////////////////////////////////yYmJv//////////&#10;////////////////////////////////////////////////////////////////////////////&#10;////////////////////////////////////////////////////////////////////////////&#10;////////////////////////////////////////////////////////////////////////////&#10;////////////////////////////////////////////////////////////////////////////&#10;////////////////////////////////////////////////////////////////////////////&#10;////////////////////////////////////////////////////////////////////////////&#10;////////////////////////////////////////////////////////////////////////////&#10;////////////////////////////////////////////////////////////////////////////&#10;////////////////////////////////////////////////////////////////////////////&#10;////////////////////////////////////////////////////////////////////////////&#10;////////////////////////////////////////////////////////////////////////////&#10;////////////////////////////////////////////////////////////////////////////&#10;////////////////////////////////////////////////////////////////////////////&#10;//////////////////////////////////////////////////////////////////////////31&#10;4/jiq/TOdPHEWO+7PPHEWPTOdPrrx///////////////////////////////////////////////&#10;////////////////////////////////////////////////////////////////////////////&#10;/////////////9/t93+43kCVzSCExWCn1p/K5v//////////////////////////////////////&#10;////////////////////////////////////////////////////////////////////////////&#10;////////////////////////////////////////////////////////////////////////////&#10;////////////////////////////////////////////////////////////////////////////&#10;////////////////////////////////////////////////////////////////////////////&#10;////////////////////////////////////////////////////////////////////////////&#10;////////////////////////////////////////////////////////////////////////////&#10;////////////////////////////////////////////////////////////////////////////&#10;////////////////////////////////////////////////////////////////////////////&#10;////////////////////////////////////////////////////////////////////////////&#10;////////////////////////////////////////////////////////////////////////////&#10;////////////////////////////////////////////////////////////////////////////&#10;////////////////////////////////////////////////////////////////////////////&#10;////////////////////////////////////////////////////////////////////////////&#10;////////////////////////////////////////////////////////////////////////////&#10;////////////////////////////////////////////////////////////////////////////&#10;////////////////////////////////////////////////////////////////////////////&#10;////////////////////////////////////////////////////////////////////////////&#10;////////////////////////////////////////////////////////////////////////////&#10;////////////////////////////////////////////////////////////////////////////&#10;////////////////////////////////////////////////////////////////////////////&#10;////////////////////////////////////////////////////////////////////////////&#10;////////////////////////////////////////////////////////////////////////////&#10;////////////////////////////////////////////////////////////////////////////&#10;////////////////////////////////////////////////////////////////////////////&#10;////////////////////////////////////////////////////////////////////////////&#10;////////////////////////////////////////////////////////////////////////////&#10;////////////////////////////////////////////////////////////////////////////&#10;////////////////////////////////////////////////////////////////////////////&#10;////////////////////////////////////////////////////////////////////////////&#10;////////////////////////////////////////////////////////////////////////////&#10;/////////////////////////////8nJyVlZWVlZWSYmJllZWVlZWVlZWVlZWVlZWVBQUCYmJvz8&#10;/P//////////////////////////////////////////////////////////////////////////&#10;/////////////////////////////////////////////////yYmJv//////////////////////&#10;////////////////////////////////////////////////////////////////////////////&#10;////////////////////////////////////////////////////////////////////////////&#10;////////////////////////////////////////////////////////////////////////////&#10;////////////////////////////////////////////////////////////////////////////&#10;////////////////////////////////////////////////////////////////////////////&#10;////////////////////////////////////////////////////////////////////////////&#10;////////////////////////////////////////////////////////////////////////////&#10;////////////////////////////////////////////////////////////////////////////&#10;////////////////////////////////////////////////////////////////////////////&#10;////////////////////////////////////////////////////////////////////////////&#10;////////////////////////////////////////////////////////////////////////////&#10;////////////////////////////////////////////////////////////////////////////&#10;////////////////////////////////////////////////////////////////////////////&#10;////////////////////////////////////////////////////////////////////////////&#10;//314/rrx/bYj/HEWO2xIO+7PPTOdPjiq/rrx///////////////////////////////////////&#10;////////////////////////////////////////////////////////////////////////////&#10;/////////////9/t95/K5kCVzSCExWCn1p/K5t/t9///////////////////////////////////&#10;////////////////////////////////////////////////////////////////////////////&#10;////////////////////////////////////////////////////////////////////////////&#10;////////////////////////////////////////////////////////////////////////////&#10;////////////////////////////////////////////////////////////////////////////&#10;////////////////////////////////////////////////////////////////////////////&#10;////////////////////////////////////////////////////////////////////////////&#10;////////////////////////////////////////////////////////////////////////////&#10;////////////////////////////////////////////////////////////////////////////&#10;////////////////////////////////////////////////////////////////////////////&#10;////////////////////////////////////////////////////////////////////////////&#10;////////////////////////////////////////////////////////////////////////////&#10;////////////////////////////////////////////////////////////////////////////&#10;////////////////////////////////////////////////////////////////////////////&#10;////////////////////////////////////////////////////////////////////////////&#10;////////////////////////////////////////////////////////////////////////////&#10;////////////////////////////////////////////////////////////////////////////&#10;////////////////////////////////////////////////////////////////////////////&#10;////////////////////////////////////////////////////////////////////////////&#10;////////////////////////////////////////////////////////////////////////////&#10;////////////////////////////////////////////////////////////////////////////&#10;////////////////////////////////////////////////////////////////////////////&#10;////////////////////////////////////////////////////////////////////////////&#10;////////////////////////////////////////////////////////////////////////////&#10;////////////////////////////////////////////////////////////////////////////&#10;////////////////////////////////////////////////////////////////////////////&#10;////////////////////////////////////////////////////////////////////////////&#10;////////////////////////////////////////////////////////////////////////////&#10;////////////////////////////////////////////////////////////////////////////&#10;////////////////////////////////////////////////////////////////////////////&#10;////////////////////////////////////////////////////////////////////////////&#10;/////////////////////1FRUUFBQSYmJkFBQUFBQUFBQUFBQUFBQUVFRZ6env//////////////&#10;////////////////////////////////////////////////////////////////////////////&#10;/////////////////////////////////////yYmJv//////////////////////////////////&#10;////////////////////////////////////////////////////////////////////////////&#10;////////////////////////////////////////////////////////////////////////////&#10;////////////////////////////////////////////////////////////////////////////&#10;////////////////////////////////////////////////////////////////////////////&#10;////////////////////////////////////////////////////////////////////////////&#10;////////////////////////////////////////////////////////////////////////////&#10;////////////////////////////////////////////////////////////////////////////&#10;////////////////////////////////////////////////////////////////////////////&#10;////////////////////////////////////////////////////////////////////////////&#10;////////////////////////////////////////////////////////////////////////////&#10;////////////////////////////////////////////////////////////////////////////&#10;////////////////////////////////////////////////////////////////////////////&#10;////////////////////////////////////////////////////////////////////////////&#10;////////////////////////////////////////////////////////////////////////////&#10;//////////314/jiq/TOdPHEWO+7PPHEWPTOdPjiq/314///////////////////////////////&#10;////////////////////////////////////////////////////////////////////////////&#10;/////////////9/t95/K5mCn1gByvSCExWCn1r/c7v//////////////////////////////////&#10;////////////////////////////////////////////////////////////////////////////&#10;////////////////////////////////////////////////////////////////////////////&#10;////////////////////////////////////////////////////////////////////////////&#10;////////////////////////////////////////////////////////////////////////////&#10;////////////////////////////////////////////////////////////////////////////&#10;////////////////////////////////////////////////////////////////////////////&#10;////////////////////////////////////////////////////////////////////////////&#10;////////////////////////////////////////////////////////////////////////////&#10;////////////////////////////////////////////////////////////////////////////&#10;////////////////////////////////////////////////////////////////////////////&#10;////////////////////////////////////////////////////////////////////////////&#10;////////////////////////////////////////////////////////////////////////////&#10;////////////////////////////////////////////////////////////////////////////&#10;////////////////////////////////////////////////////////////////////////////&#10;////////////////////////////////////////////////////////////////////////////&#10;////////////////////////////////////////////////////////////////////////////&#10;////////////////////////////////////////////////////////////////////////////&#10;////////////////////////////////////////////////////////////////////////////&#10;////////////////////////////////////////////////////////////////////////////&#10;////////////////////////////////////////////////////////////////////////////&#10;////////////////////////////////////////////////////////////////////////////&#10;////////////////////////////////////////////////////////////////////////////&#10;////////////////////////////////////////////////////////////////////////////&#10;////////////////////////////////////////////////////////////////////////////&#10;////////////////////////////////////////////////////////////////////////////&#10;////////////////////////////////////////////////////////////////////////////&#10;////////////////////////////////////////////////////////////////////////////&#10;////////////////////////////////////////////////////////////////////////////&#10;////////////////////////////////////////////////////////////////////////////&#10;////////////////////////////////////////////////////////////////////////////&#10;/////////////////1tbW+bm5v//////////////////////////////////////////////////&#10;////////////////////////////////////////////////////////////////////////////&#10;/////////////////////////yYmJv//////////////////////////////////////////////&#10;////////////////////////////////////////////////////////////////////////////&#10;////////////////////////////////////////////////////////////////////////////&#10;////////////////////////////////////////////////////////////////////////////&#10;////////////////////////////////////////////////////////////////////////////&#10;////////////////////////////////////////////////////////////////////////////&#10;////////////////////////////////////////////////////////////////////////////&#10;////////////////////////////////////////////////////////////////////////////&#10;////////////////////////////////////////////////////////////////////////////&#10;////////////////////////////////////////////////////////////////////////////&#10;////////////////////////////////////////////////////////////////////////////&#10;////////////////////////////////////////////////////////////////////////////&#10;////////////////////////////////////////////////////////////////////////////&#10;////////////////////////////////////////////////////////////////////////////&#10;////////////////////////////////////////////////////////////////////////////&#10;//////////////314/rrx/jiq/TOdO2xIO+7PPTOdPbYj/rrx///////////////////////////&#10;////////////////////////////////////////////////////////////////////////////&#10;/////////////////9/t93+43kCVzSCExWCn1p/K5r/c7v//////////////////////////////&#10;////////////////////////////////////////////////////////////////////////////&#10;////////////////////////////////////////////////////////////////////////////&#10;////////////////////////////////////////////////////////////////////////////&#10;////////////////////////////////////////////////////////////////////////////&#10;////////////////////////////////////////////////////////////////////////////&#10;////////////////////////////////////////////////////////////////////////////&#10;////////////////////////////////////////////////////////////////////////////&#10;////////////////////////////////////////////////////////////////////////////&#10;////////////////////////////////////////////////////////////////////////////&#10;////////////////////////////////////////////////////////////////////////////&#10;////////////////////////////////////////////////////////////////////////////&#10;////////////////////////////////////////////////////////////////////////////&#10;////////////////////////////////////////////////////////////////////////////&#10;////////////////////////////////////////////////////////////////////////////&#10;////////////////////////////////////////////////////////////////////////////&#10;////////////////////////////////////////////////////////////////////////////&#10;////////////////////////////////////////////////////////////////////////////&#10;////////////////////////////////////////////////////////////////////////////&#10;////////////////////////////////////////////////////////////////////////////&#10;////////////////////////////////////////////////////////////////////////////&#10;////////////////////////////////////////////////////////////////////////////&#10;////////////////////////////////////////////////////////////////////////////&#10;////////////////////////////////////////////////////////////////////////////&#10;////////////////////////////////////////////////////////////////////////////&#10;////////////////////////////////////////////////////////////////////////////&#10;////////////////////////////////////////////////////////////////////////////&#10;////////////////////////////////////////////////////////////////////////////&#10;////////////////////////////////////////////////////////////////////////////&#10;////////////////////////////////////////////////////////////////////////////&#10;////////////////////////////////////////////////////////////////////////////&#10;//////////Hx8eLi4uDg4ODg4ODg4Nvb25OTk///////////////////////////////////////&#10;////////////////////////////////////////////////////////////////////////////&#10;/////////////yYmJv//////////////////////////////////////////////////////////&#10;////////////////////////////////////////////////////////////////////////////&#10;////////////////////////////////////////////////////////////////////////////&#10;////////////////////////////////////////////////////////////////////////////&#10;////////////////////////////////////////////////////////////////////////////&#10;////////////////////////////////////////////////////////////////////////////&#10;////////////////////////////////////////////////////////////////////////////&#10;////////////////////////////////////////////////////////////////////////////&#10;////////////////////////////////////////////////////////////////////////////&#10;////////////////////////////////////////////////////////////////////////////&#10;////////////////////////////////////////////////////////////////////////////&#10;////////////////////////////////////////////////////////////////////////////&#10;////////////////////////////////////////////////////////////////////////////&#10;////////////////////////////////////////////////////////////////////////////&#10;////////////////////////////////////////////////////////////////////////////&#10;//////////////////////314/jiq/TOdPHEWO2xIO+7PPTOdPjiq/rrx///////////////////&#10;////////////////////////////////////////////////////////////////////////////&#10;/////////////////9/t95/K5mCn1gByvSCExWCn1p/K5v//////////////////////////////&#10;////////////////////////////////////////////////////////////////////////////&#10;////////////////////////////////////////////////////////////////////////////&#10;////////////////////////////////////////////////////////////////////////////&#10;////////////////////////////////////////////////////////////////////////////&#10;////////////////////////////////////////////////////////////////////////////&#10;////////////////////////////////////////////////////////////////////////////&#10;////////////////////////////////////////////////////////////////////////////&#10;////////////////////////////////////////////////////////////////////////////&#10;////////////////////////////////////////////////////////////////////////////&#10;////////////////////////////////////////////////////////////////////////////&#10;////////////////////////////////////////////////////////////////////////////&#10;////////////////////////////////////////////////////////////////////////////&#10;////////////////////////////////////////////////////////////////////////////&#10;////////////////////////////////////////////////////////////////////////////&#10;////////////////////////////////////////////////////////////////////////////&#10;////////////////////////////////////////////////////////////////////////////&#10;////////////////////////////////////////////////////////////////////////////&#10;////////////////////////////////////////////////////////////////////////////&#10;////////////////////////////////////////////////////////////////////////////&#10;////////////////////////////////////////////////////////////////////////////&#10;////////////////////////////////////////////////////////////////////////////&#10;////////////////////////////////////////////////////////////////////////////&#10;////////////////////////////////////////////////////////////////////////////&#10;////////////////////////////////////////////////////////////////////////////&#10;////////////////////////////////////////////////////////////////////////////&#10;////////////////////////////////////////////////////////////////////////////&#10;////////////////////////////////////////////////////////////////////////////&#10;////////////////////////////////////////////////////////////////////////////&#10;////////////////////////////////////////////////////////////////////////////&#10;/////////////////////////////////////////////////////////////////////66uriYm&#10;JiYmJiYmJiYmJiYmJiYmJjo6Ov//////////////////////////////////////////////////&#10;////////////////////////////////////////////////////////////////////////////&#10;/yYmJv//////////////////////////////////////////////////////////////////////&#10;////////////////////////////////////////////////////////////////////////////&#10;////////////////////////////////////////////////////////////////////////////&#10;////////////////////////////////////////////////////////////////////////////&#10;////////////////////////////////////////////////////////////////////////////&#10;////////////////////////////////////////////////////////////////////////////&#10;////////////////////////////////////////////////////////////////////////////&#10;////////////////////////////////////////////////////////////////////////////&#10;////////////////////////////////////////////////////////////////////////////&#10;////////////////////////////////////////////////////////////////////////////&#10;////////////////////////////////////////////////////////////////////////////&#10;////////////////////////////////////////////////////////////////////////////&#10;////////////////////////////////////////////////////////////////////////////&#10;////////////////////////////////////////////////////////////////////////////&#10;////////////////////////////////////////////////////////////////////////////&#10;//////////////////////////////314/jiq/TOdPHEWO+7PO+7PPTOdPjiq/rrx///////////&#10;////////////////////////////////////////////////////////////////////////////&#10;/////////////////////9/t95/K5kCVzQByvSCExWCn1p/K5v//////////////////////////&#10;////////////////////////////////////////////////////////////////////////////&#10;////////////////////////////////////////////////////////////////////////////&#10;////////////////////////////////////////////////////////////////////////////&#10;////////////////////////////////////////////////////////////////////////////&#10;////////////////////////////////////////////////////////////////////////////&#10;////////////////////////////////////////////////////////////////////////////&#10;////////////////////////////////////////////////////////////////////////////&#10;////////////////////////////////////////////////////////////////////////////&#10;////////////////////////////////////////////////////////////////////////////&#10;////////////////////////////////////////////////////////////////////////////&#10;////////////////////////////////////////////////////////////////////////////&#10;////////////////////////////////////////////////////////////////////////////&#10;////////////////////////////////////////////////////////////////////////////&#10;////////////////////////////////////////////////////////////////////////////&#10;////////////////////////////////////////////////////////////////////////////&#10;////////////////////////////////////////////////////////////////////////////&#10;////////////////////////////////////////////////////////////////////////////&#10;////////////////////////////////////////////////////////////////////////////&#10;////////////////////////////////////////////////////////////////////////////&#10;////////////////////////////////////////////////////////////////////////////&#10;////////////////////////////////////////////////////////////////////////////&#10;////////////////////////////////////////////////////////////////////////////&#10;////////////////////////////////////////////////////////////////////////////&#10;////////////////////////////////////////////////////////////////////////////&#10;////////////////////////////////////////////////////////////////////////////&#10;////////////////////////////////////////////////////////////////////////////&#10;////////////////////////////////////////////////////////////////////////////&#10;////////////////////////////////////////////////////////////////////////////&#10;////////////////////////////////////////////////////////////////////////////&#10;/////////////////////////////////////////////////////////zw8PI6Ojvz8/Dw8PODg&#10;4PHx8VxcXKGhof//////////////////////////////////////////////////////////////&#10;/////////////////////////////////////////////////////////////////yYmJv//////&#10;////////////////////////////////////////////////////////////////////////////&#10;////////////////////////////////////////////////////////////////////////////&#10;////////////////////////////////////////////////////////////////////////////&#10;////////////////////////////////////////////////////////////////////////////&#10;////////////////////////////////////////////////////////////////////////////&#10;////////////////////////////////////////////////////////////////////////////&#10;////////////////////////////////////////////////////////////////////////////&#10;////////////////////////////////////////////////////////////////////////////&#10;////////////////////////////////////////////////////////////////////////////&#10;////////////////////////////////////////////////////////////////////////////&#10;////////////////////////////////////////////////////////////////////////////&#10;////////////////////////////////////////////////////////////////////////////&#10;////////////////////////////////////////////////////////////////////////////&#10;////////////////////////////////////////////////////////////////////////////&#10;////////////////////////////////////////////////////////////////////////////&#10;//////////////////////////////////314/314/jiq/TOdPHEWO+7PO+7PPTOdPjiq/rrx///&#10;////////////////////////////////////////////////////////////////////////////&#10;/////////////////////9/t99/t95/K5kCVzQByvSCExWCn1p/K5v//////////////////////&#10;////////////////////////////////////////////////////////////////////////////&#10;////////////////////////////////////////////////////////////////////////////&#10;////////////////////////////////////////////////////////////////////////////&#10;////////////////////////////////////////////////////////////////////////////&#10;////////////////////////////////////////////////////////////////////////////&#10;////////////////////////////////////////////////////////////////////////////&#10;////////////////////////////////////////////////////////////////////////////&#10;////////////////////////////////////////////////////////////////////////////&#10;////////////////////////////////////////////////////////////////////////////&#10;////////////////////////////////////////////////////////////////////////////&#10;////////////////////////////////////////////////////////////////////////////&#10;////////////////////////////////////////////////////////////////////////////&#10;////////////////////////////////////////////////////////////////////////////&#10;////////////////////////////////////////////////////////////////////////////&#10;////////////////////////////////////////////////////////////////////////////&#10;////////////////////////////////////////////////////////////////////////////&#10;////////////////////////////////////////////////////////////////////////////&#10;////////////////////////////////////////////////////////////////////////////&#10;////////////////////////////////////////////////////////////////////////////&#10;////////////////////////////////////////////////////////////////////////////&#10;////////////////////////////////////////////////////////////////////////////&#10;////////////////////////////////////////////////////////////////////////////&#10;////////////////////////////////////////////////////////////////////////////&#10;////////////////////////////////////////////////////////////////////////////&#10;////////////////////////////////////////////////////////////////////////////&#10;////////////////////////////////////////////////////////////////////////////&#10;////////////////////////////////////////////////////////////////////////////&#10;////////////////////////////////////////////////////////////////////////////&#10;////////////////////////////////////////////////////////////////////////////&#10;/////////////////////////////////////////////y4uLuvr6////1RUVKWlpf////z8/Cws&#10;LP//////////////////////////////////////////////////////////////////////////&#10;/////////////////////////////////////////////////////yYmJv//////////////////&#10;////////////////////////////////////////////////////////////////////////////&#10;////////////////////////////////////////////////////////////////////////////&#10;////////////////////////////////////////////////////////////////////////////&#10;////////////////////////////////////////////////////////////////////////////&#10;////////////////////////////////////////////////////////////////////////////&#10;////////////////////////////////////////////////////////////////////////////&#10;////////////////////////////////////////////////////////////////////////////&#10;////////////////////////////////////////////////////////////////////////////&#10;////////////////////////////////////////////////////////////////////////////&#10;////////////////////////////////////////////////////////////////////////////&#10;////////////////////////////////////////////////////////////////////////////&#10;////////////////////////////////////////////////////////////////////////////&#10;////////////////////////////////////////////////////////////////////////////&#10;////////////////////////////////////////////////////////////////////////////&#10;////////////////////////////////////////////////////////////////////////////&#10;//////////////////////////////////////////314/rrx/jiq/TOdPHEWO+7PPHEWPTOdPji&#10;q/rrx///////////////////////////////////////////////////////////////////////&#10;/////////////////////////9/t99/t95/K5kCVzQByvSCExWCn1p/K5r/c7v//////////////&#10;////////////////////////////////////////////////////////////////////////////&#10;////////////////////////////////////////////////////////////////////////////&#10;////////////////////////////////////////////////////////////////////////////&#10;////////////////////////////////////////////////////////////////////////////&#10;////////////////////////////////////////////////////////////////////////////&#10;////////////////////////////////////////////////////////////////////////////&#10;////////////////////////////////////////////////////////////////////////////&#10;////////////////////////////////////////////////////////////////////////////&#10;////////////////////////////////////////////////////////////////////////////&#10;////////////////////////////////////////////////////////////////////////////&#10;////////////////////////////////////////////////////////////////////////////&#10;////////////////////////////////////////////////////////////////////////////&#10;////////////////////////////////////////////////////////////////////////////&#10;////////////////////////////////////////////////////////////////////////////&#10;////////////////////////////////////////////////////////////////////////////&#10;////////////////////////////////////////////////////////////////////////////&#10;////////////////////////////////////////////////////////////////////////////&#10;////////////////////////////////////////////////////////////////////////////&#10;////////////////////////////////////////////////////////////////////////////&#10;////////////////////////////////////////////////////////////////////////////&#10;////////////////////////////////////////////////////////////////////////////&#10;////////////////////////////////////////////////////////////////////////////&#10;////////////////////////////////////////////////////////////////////////////&#10;////////////////////////////////////////////////////////////////////////////&#10;////////////////////////////////////////////////////////////////////////////&#10;////////////////////////////////////////////////////////////////////////////&#10;////////////////////////////////////////////////////////////////////////////&#10;////////////////////////////////////////////////////////////////////////////&#10;////////////////////////////////////////////////////////////////////////////&#10;/////////////////////////////////zMzM+3t7f///7Kysk5OTv///////zc3N/Hx8f//////&#10;////////////////////////////////////////////////////////////////////////////&#10;/////////////////////////////////////////yYmJv//////////////////////////////&#10;////////////////////////////////////////////////////////////////////////////&#10;////////////////////////////////////////////////////////////////////////////&#10;////////////////////////////////////////////////////////////////////////////&#10;////////////////////////////////////////////////////////////////////////////&#10;////////////////////////////////////////////////////////////////////////////&#10;////////////////////////////////////////////////////////////////////////////&#10;////////////////////////////////////////////////////////////////////////////&#10;////////////////////////////////////////////////////////////////////////////&#10;////////////////////////////////////////////////////////////////////////////&#10;////////////////////////////////////////////////////////////////////////////&#10;////////////////////////////////////////////////////////////////////////////&#10;////////////////////////////////////////////////////////////////////////////&#10;////////////////////////////////////////////////////////////////////////////&#10;////////////////////////////////////////////////////////////////////////////&#10;////////////////////////////////////////////////////////////////////////////&#10;//////////////////////////////////////////////////314/rrx/jiq/TOdPHEWO+7PPHE&#10;WPTOdPjiq/rrx///////////////////////////////////////////////////////////////&#10;/////////////////////////////////9/t95/K5mCn1iCExSCExWCn1p/K5v//////////////&#10;////////////////////////////////////////////////////////////////////////////&#10;////////////////////////////////////////////////////////////////////////////&#10;////////////////////////////////////////////////////////////////////////////&#10;////////////////////////////////////////////////////////////////////////////&#10;////////////////////////////////////////////////////////////////////////////&#10;////////////////////////////////////////////////////////////////////////////&#10;////////////////////////////////////////////////////////////////////////////&#10;////////////////////////////////////////////////////////////////////////////&#10;////////////////////////////////////////////////////////////////////////////&#10;////////////////////////////////////////////////////////////////////////////&#10;////////////////////////////////////////////////////////////////////////////&#10;////////////////////////////////////////////////////////////////////////////&#10;////////////////////////////////////////////////////////////////////////////&#10;////////////////////////////////////////////////////////////////////////////&#10;////////////////////////////////////////////////////////////////////////////&#10;////////////////////////////////////////////////////////////////////////////&#10;////////////////////////////////////////////////////////////////////////////&#10;////////////////////////////////////////////////////////////////////////////&#10;////////////////////////////////////////////////////////////////////////////&#10;////////////////////////////////////////////////////////////////////////////&#10;////////////////////////////////////////////////////////////////////////////&#10;////////////////////////////////////////////////////////////////////////////&#10;////////////////////////////////////////////////////////////////////////////&#10;////////////////////////////////////////////////////////////////////////////&#10;////////////////////////////////////////////////////////////////////////////&#10;////////////////////////////////////////////////////////////////////////////&#10;////////////////////////////////////////////////////////////////////////////&#10;////////////////////////////////////////////////////////////////////////////&#10;////////////////////////////////////////////////////////////////////////////&#10;/////////////////////1dXV25ubvX19eDg4CwsLPz8/ODg4CYmJvj4+P//////////////////&#10;////////////////////////////////////////////////////////////////////////////&#10;/////////////////////////////yYmJv//////////////////////////////////////////&#10;////////////////////////////////////////////////////////////////////////////&#10;////////////////////////////////////////////////////////////////////////////&#10;////////////////////////////////////////////////////////////////////////////&#10;////////////////////////////////////////////////////////////////////////////&#10;////////////////////////////////////////////////////////////////////////////&#10;////////////////////////////////////////////////////////////////////////////&#10;////////////////////////////////////////////////////////////////////////////&#10;////////////////////////////////////////////////////////////////////////////&#10;////////////////////////////////////////////////////////////////////////////&#10;////////////////////////////////////////////////////////////////////////////&#10;////////////////////////////////////////////////////////////////////////////&#10;////////////////////////////////////////////////////////////////////////////&#10;////////////////////////////////////////////////////////////////////////////&#10;////////////////////////////////////////////////////////////////////////////&#10;////////////////////////////////////////////////////////////////////////////&#10;//////////////////////////////////////////////////////////314/rrx/jiq/TOdPHE&#10;WO+7PO+7PPTOdPjiq/rrx///////////////////////////////////////////////////////&#10;/////////////////////////////////////9/t95/K5mCn1iCExSCExX+43r/c7v//////////&#10;////////////////////////////////////////////////////////////////////////////&#10;////////////////////////////////////////////////////////////////////////////&#10;////////////////////////////////////////////////////////////////////////////&#10;////////////////////////////////////////////////////////////////////////////&#10;////////////////////////////////////////////////////////////////////////////&#10;////////////////////////////////////////////////////////////////////////////&#10;////////////////////////////////////////////////////////////////////////////&#10;////////////////////////////////////////////////////////////////////////////&#10;////////////////////////////////////////////////////////////////////////////&#10;////////////////////////////////////////////////////////////////////////////&#10;////////////////////////////////////////////////////////////////////////////&#10;////////////////////////////////////////////////////////////////////////////&#10;////////////////////////////////////////////////////////////////////////////&#10;////////////////////////////////////////////////////////////////////////////&#10;////////////////////////////////////////////////////////////////////////////&#10;////////////////////////////////////////////////////////////////////////////&#10;////////////////////////////////////////////////////////////////////////////&#10;////////////////////////////////////////////////////////////////////////////&#10;////////////////////////////////////////////////////////////////////////////&#10;////////////////////////////////////////////////////////////////////////////&#10;////////////////////////////////////////////////////////////////////////////&#10;////////////////////////////////////////////////////////////////////////////&#10;////////////////////////////////////////////////////////////////////////////&#10;////////////////////////////////////////////////////////////////////////////&#10;////////////////////////////////////////////////////////////////////////////&#10;////////////////////////////////////////////////////////////////////////////&#10;////////////////////////////////////////////////////////////////////////////&#10;////////////////////////////////////////////////////////////////////////////&#10;////////////////////////////////////////////////////////////////////////////&#10;//////////39/TMzM319ff///0FBQSYmJiYmJltbW///////////////////////////////////&#10;////////////////////////////////////////////////////////////////////////////&#10;/////////////////yYmJv//////////////////////////////////////////////////////&#10;////////////////////////////////////////////////////////////////////////////&#10;////////////////////////////////////////////////////////////////////////////&#10;////////////////////////////////////////////////////////////////////////////&#10;////////////////////////////////////////////////////////////////////////////&#10;////////////////////////////////////////////////////////////////////////////&#10;////////////////////////////////////////////////////////////////////////////&#10;////////////////////////////////////////////////////////////////////////////&#10;////////////////////////////////////////////////////////////////////////////&#10;////////////////////////////////////////////////////////////////////////////&#10;////////////////////////////////////////////////////////////////////////////&#10;////////////////////////////////////////////////////////////////////////////&#10;////////////////////////////////////////////////////////////////////////////&#10;////////////////////////////////////////////////////////////////////////////&#10;////////////////////////////////////////////////////////////////////////////&#10;////////////////////////////////////////////////////////////////////////////&#10;//////////////////////////////////////////////////////////////////314/rrx/ji&#10;q/TOdPHEWO+7PO+7PPTOdPjiq/rrx///////////////////////////////////////////////&#10;/////////////////////////////////////9/t97/c7mCn1kCVzSCExX+43r/c7v//////////&#10;////////////////////////////////////////////////////////////////////////////&#10;////////////////////////////////////////////////////////////////////////////&#10;////////////////////////////////////////////////////////////////////////////&#10;////////////////////////////////////////////////////////////////////////////&#10;////////////////////////////////////////////////////////////////////////////&#10;////////////////////////////////////////////////////////////////////////////&#10;////////////////////////////////////////////////////////////////////////////&#10;////////////////////////////////////////////////////////////////////////////&#10;////////////////////////////////////////////////////////////////////////////&#10;////////////////////////////////////////////////////////////////////////////&#10;////////////////////////////////////////////////////////////////////////////&#10;////////////////////////////////////////////////////////////////////////////&#10;////////////////////////////////////////////////////////////////////////////&#10;////////////////////////////////////////////////////////////////////////////&#10;////////////////////////////////////////////////////////////////////////////&#10;////////////////////////////////////////////////////////////////////////////&#10;////////////////////////////////////////////////////////////////////////////&#10;////////////////////////////////////////////////////////////////////////////&#10;////////////////////////////////////////////////////////////////////////////&#10;////////////////////////////////////////////////////////////////////////////&#10;////////////////////////////////////////////////////////////////////////////&#10;////////////////////////////////////////////////////////////////////////////&#10;////////////////////////////////////////////////////////////////////////////&#10;////////////////////////////////////////////////////////////////////////////&#10;////////////////////////////////////////////////////////////////////////////&#10;////////////////////////////////////////////////////////////////////////////&#10;////////////////////////////////////////////////////////////////////////////&#10;////////////////////////////////////////////////////////////////////////////&#10;////////////////////////////////////////////////////////////////////////////&#10;/////////////////9TU1Nra2v//////////////////////////////////////////////////&#10;////////////////////////////////////////////////////////////////////////////&#10;/////yYmJv//////////////////////////////////////////////////////////////////&#10;////////////////////////////////////////////////////////////////////////////&#10;////////////////////////////////////////////////////////////////////////////&#10;////////////////////////////////////////////////////////////////////////////&#10;////////////////////////////////////////////////////////////////////////////&#10;////////////////////////////////////////////////////////////////////////////&#10;////////////////////////////////////////////////////////////////////////////&#10;////////////////////////////////////////////////////////////////////////////&#10;////////////////////////////////////////////////////////////////////////////&#10;////////////////////////////////////////////////////////////////////////////&#10;////////////////////////////////////////////////////////////////////////////&#10;////////////////////////////////////////////////////////////////////////////&#10;////////////////////////////////////////////////////////////////////////////&#10;////////////////////////////////////////////////////////////////////////////&#10;////////////////////////////////////////////////////////////////////////////&#10;////////////////////////////////////////////////////////////////////////////&#10;//////////////////////////////////////////////////////////////////////////31&#10;4/314/jiq/TOdPHEWO2xIO+7PPTOdPjiq/rrx///////////////////////////////////////&#10;/////////////////////////////////////////9/t93+43iCExSCExX+43t/t9///////////&#10;////////////////////////////////////////////////////////////////////////////&#10;////////////////////////////////////////////////////////////////////////////&#10;////////////////////////////////////////////////////////////////////////////&#10;////////////////////////////////////////////////////////////////////////////&#10;////////////////////////////////////////////////////////////////////////////&#10;////////////////////////////////////////////////////////////////////////////&#10;////////////////////////////////////////////////////////////////////////////&#10;////////////////////////////////////////////////////////////////////////////&#10;////////////////////////////////////////////////////////////////////////////&#10;////////////////////////////////////////////////////////////////////////////&#10;////////////////////////////////////////////////////////////////////////////&#10;////////////////////////////////////////////////////////////////////////////&#10;////////////////////////////////////////////////////////////////////////////&#10;////////////////////////////////////////////////////////////////////////////&#10;////////////////////////////////////////////////////////////////////////////&#10;////////////////////////////////////////////////////////////////////////////&#10;////////////////////////////////////////////////////////////////////////////&#10;////////////////////////////////////////////////////////////////////////////&#10;////////////////////////////////////////////////////////////////////////////&#10;////////////////////////////////////////////////////////////////////////////&#10;////////////////////////////////////////////////////////////////////////////&#10;////////////////////////////////////////////////////////////////////////////&#10;////////////////////////////////////////////////////////////////////////////&#10;////////////////////////////////////////////////////////////////////////////&#10;////////////////////////////////////////////////////////////////////////////&#10;////////////////////////////////////////////////////////////////////////////&#10;////////////////////////////////////////////////////////////////////////////&#10;////////////////////////////////////////////////////////////////////////////&#10;/////////////////////////////////////////////////////////////+rq6v//////////&#10;////////////////////////////////////////////////////////////////////////////&#10;/////////////////////////////////////////////////////////////////////yYmJv//&#10;////////////////////////////////////////////////////////////////////////////&#10;////////////////////////////////////////////////////////////////////////////&#10;////////////////////////////////////////////////////////////////////////////&#10;////////////////////////////////////////////////////////////////////////////&#10;////////////////////////////////////////////////////////////////////////////&#10;////////////////////////////////////////////////////////////////////////////&#10;////////////////////////////////////////////////////////////////////////////&#10;////////////////////////////////////////////////////////////////////////////&#10;////////////////////////////////////////////////////////////////////////////&#10;////////////////////////////////////////////////////////////////////////////&#10;////////////////////////////////////////////////////////////////////////////&#10;////////////////////////////////////////////////////////////////////////////&#10;////////////////////////////////////////////////////////////////////////////&#10;////////////////////////////////////////////////////////////////////////////&#10;////////////////////////////////////////////////////////////////////////////&#10;////////////////////////////////////////////////////////////////////////////&#10;////////////////////////////////////////////////////////////////////////////&#10;//////////314/jiq/TOdPHEWO2xIO+7PPHEWPTOdPjiq/rrx///////////////////////////&#10;/////////////////////////////////////9/t97/c7mCn1gByvSCExX+43r/c7v//////////&#10;////////////////////////////////////////////////////////////////////////////&#10;////////////////////////////////////////////////////////////////////////////&#10;////////////////////////////////////////////////////////////////////////////&#10;////////////////////////////////////////////////////////////////////////////&#10;////////////////////////////////////////////////////////////////////////////&#10;////////////////////////////////////////////////////////////////////////////&#10;////////////////////////////////////////////////////////////////////////////&#10;////////////////////////////////////////////////////////////////////////////&#10;////////////////////////////////////////////////////////////////////////////&#10;////////////////////////////////////////////////////////////////////////////&#10;////////////////////////////////////////////////////////////////////////////&#10;////////////////////////////////////////////////////////////////////////////&#10;////////////////////////////////////////////////////////////////////////////&#10;////////////////////////////////////////////////////////////////////////////&#10;////////////////////////////////////////////////////////////////////////////&#10;////////////////////////////////////////////////////////////////////////////&#10;////////////////////////////////////////////////////////////////////////////&#10;////////////////////////////////////////////////////////////////////////////&#10;////////////////////////////////////////////////////////////////////////////&#10;////////////////////////////////////////////////////////////////////////////&#10;////////////////////////////////////////////////////////////////////////////&#10;////////////////////////////////////////////////////////////////////////////&#10;////////////////////////////////////////////////////////////////////////////&#10;////////////////////////////////////////////////////////////////////////////&#10;////////////////////////////////////////////////////////////////////////////&#10;////////////////////////////////////////////////////////////////////////////&#10;////////////////////////////////////////////////////////////////////////////&#10;////////////////////////////////////////////////////////////////////////////&#10;/////////////////////////////////////////////////z4+Pjo6OqOjo/j4+P//////////&#10;////////////////////////////////////////////////////////////////////////////&#10;/////////////////////////////////////////////////////////yYmJv//////////////&#10;////////////////////////////////////////////////////////////////////////////&#10;////////////////////////////////////////////////////////////////////////////&#10;////////////////////////////////////////////////////////////////////////////&#10;////////////////////////////////////////////////////////////////////////////&#10;////////////////////////////////////////////////////////////////////////////&#10;////////////////////////////////////////////////////////////////////////////&#10;////////////////////////////////////////////////////////////////////////////&#10;////////////////////////////////////////////////////////////////////////////&#10;////////////////////////////////////////////////////////////////////////////&#10;////////////////////////////////////////////////////////////////////////////&#10;////////////////////////////////////////////////////////////////////////////&#10;////////////////////////////////////////////////////////////////////////////&#10;////////////////////////////////////////////////////////////////////////////&#10;////////////////////////////////////////////////////////////////////////////&#10;////////////////////////////////////////////////////////////////////////////&#10;////////////////////////////////////////////////////////////////////////////&#10;////////////////////////////////////////////////////////////////////////////&#10;//////////////////314/rrx/jiq/TOdPHEWO+7PO+7PPTOdPjiq/rrx///////////////////&#10;/////////////////////////////////////9/t97/c7mCn1gByvSCExX+43r/c7v//////////&#10;////////////////////////////////////////////////////////////////////////////&#10;////////////////////////////////////////////////////////////////////////////&#10;////////////////////////////////////////////////////////////////////////////&#10;////////////////////////////////////////////////////////////////////////////&#10;////////////////////////////////////////////////////////////////////////////&#10;////////////////////////////////////////////////////////////////////////////&#10;////////////////////////////////////////////////////////////////////////////&#10;////////////////////////////////////////////////////////////////////////////&#10;////////////////////////////////////////////////////////////////////////////&#10;////////////////////////////////////////////////////////////////////////////&#10;////////////////////////////////////////////////////////////////////////////&#10;////////////////////////////////////////////////////////////////////////////&#10;////////////////////////////////////////////////////////////////////////////&#10;////////////////////////////////////////////////////////////////////////////&#10;////////////////////////////////////////////////////////////////////////////&#10;////////////////////////////////////////////////////////////////////////////&#10;////////////////////////////////////////////////////////////////////////////&#10;////////////////////////////////////////////////////////////////////////////&#10;////////////////////////////////////////////////////////////////////////////&#10;////////////////////////////////////////////////////////////////////////////&#10;////////////////////////////////////////////////////////////////////////////&#10;////////////////////////////////////////////////////////////////////////////&#10;////////////////////////////////////////////////////////////////////////////&#10;////////////////////////////////////////////////////////////////////////////&#10;////////////////////////////////////////////////////////////////////////////&#10;////////////////////////////////////////////////////////////////////////////&#10;////////////////////////////////////////////////////////////////////////////&#10;////////////////////////////////////////////////////////////////////////////&#10;//////////////////////////////////////Pz85aWljQ0NCYmJkdHR9ra2v//////////////&#10;////////////////////////////////////////////////////////////////////////////&#10;/////////////////////////////////////////////yYmJv//////////////////////////&#10;////////////////////////////////////////////////////////////////////////////&#10;////////////////////////////////////////////////////////////////////////////&#10;////////////////////////////////////////////////////////////////////////////&#10;////////////////////////////////////////////////////////////////////////////&#10;////////////////////////////////////////////////////////////////////////////&#10;////////////////////////////////////////////////////////////////////////////&#10;////////////////////////////////////////////////////////////////////////////&#10;////////////////////////////////////////////////////////////////////////////&#10;////////////////////////////////////////////////////////////////////////////&#10;////////////////////////////////////////////////////////////////////////////&#10;////////////////////////////////////////////////////////////////////////////&#10;////////////////////////////////////////////////////////////////////////////&#10;////////////////////////////////////////////////////////////////////////////&#10;////////////////////////////////////////////////////////////////////////////&#10;////////////////////////////////////////////////////////////////////////////&#10;////////////////////////////////////////////////////////////////////////////&#10;////////////////////////////////////////////////////////////////////////////&#10;//////////////////////////314/rrx/jiq/TOdPHEWO2xIO+7PPTOdPbYj/jiq/314///////&#10;/////////////////////////////////////9/t97/c7n+43kCVzSCExWCn1r/c7v//////////&#10;////////////////////////////////////////////////////////////////////////////&#10;////////////////////////////////////////////////////////////////////////////&#10;////////////////////////////////////////////////////////////////////////////&#10;////////////////////////////////////////////////////////////////////////////&#10;////////////////////////////////////////////////////////////////////////////&#10;////////////////////////////////////////////////////////////////////////////&#10;////////////////////////////////////////////////////////////////////////////&#10;////////////////////////////////////////////////////////////////////////////&#10;////////////////////////////////////////////////////////////////////////////&#10;////////////////////////////////////////////////////////////////////////////&#10;////////////////////////////////////////////////////////////////////////////&#10;////////////////////////////////////////////////////////////////////////////&#10;////////////////////////////////////////////////////////////////////////////&#10;////////////////////////////////////////////////////////////////////////////&#10;////////////////////////////////////////////////////////////////////////////&#10;////////////////////////////////////////////////////////////////////////////&#10;////////////////////////////////////////////////////////////////////////////&#10;////////////////////////////////////////////////////////////////////////////&#10;////////////////////////////////////////////////////////////////////////////&#10;////////////////////////////////////////////////////////////////////////////&#10;////////////////////////////////////////////////////////////////////////////&#10;////////////////////////////////////////////////////////////////////////////&#10;////////////////////////////////////////////////////////////////////////////&#10;////////////////////////////////////////////////////////////////////////////&#10;////////////////////////////////////////////////////////////////////////////&#10;////////////////////////////////////////////////////////////////////////////&#10;////////////////////////////////////////////////////////////////////////////&#10;////////////////////////////////////////////////////////////////////////////&#10;/////////////////////////////////////+bm5m1tbSoqKi4uLnh4eP//////////////////&#10;////////////////////////////////////////////////////////////////////////////&#10;/////////////////////////////////yYmJv//////////////////////////////////////&#10;////////////////////////////////////////////////////////////////////////////&#10;////////////////////////////////////////////////////////////////////////////&#10;////////////////////////////////////////////////////////////////////////////&#10;////////////////////////////////////////////////////////////////////////////&#10;////////////////////////////////////////////////////////////////////////////&#10;////////////////////////////////////////////////////////////////////////////&#10;////////////////////////////////////////////////////////////////////////////&#10;////////////////////////////////////////////////////////////////////////////&#10;////////////////////////////////////////////////////////////////////////////&#10;////////////////////////////////////////////////////////////////////////////&#10;////////////////////////////////////////////////////////////////////////////&#10;////////////////////////////////////////////////////////////////////////////&#10;////////////////////////////////////////////////////////////////////////////&#10;////////////////////////////////////////////////////////////////////////////&#10;////////////////////////////////////////////////////////////////////////////&#10;////////////////////////////////////////////////////////////////////////////&#10;////////////////////////////////////////////////////////////////////////////&#10;//////////////////////////////////////314/jiq/TOdPHEWO+7PO+7PPHEWPTOdPjiq/rr&#10;x////////////////////////////////////////9/t95/K5kCVzSCExWCn1p/K5r/c7v//////&#10;////////////////////////////////////////////////////////////////////////////&#10;////////////////////////////////////////////////////////////////////////////&#10;////////////////////////////////////////////////////////////////////////////&#10;////////////////////////////////////////////////////////////////////////////&#10;////////////////////////////////////////////////////////////////////////////&#10;////////////////////////////////////////////////////////////////////////////&#10;////////////////////////////////////////////////////////////////////////////&#10;////////////////////////////////////////////////////////////////////////////&#10;////////////////////////////////////////////////////////////////////////////&#10;////////////////////////////////////////////////////////////////////////////&#10;////////////////////////////////////////////////////////////////////////////&#10;////////////////////////////////////////////////////////////////////////////&#10;////////////////////////////////////////////////////////////////////////////&#10;////////////////////////////////////////////////////////////////////////////&#10;////////////////////////////////////////////////////////////////////////////&#10;////////////////////////////////////////////////////////////////////////////&#10;////////////////////////////////////////////////////////////////////////////&#10;////////////////////////////////////////////////////////////////////////////&#10;////////////////////////////////////////////////////////////////////////////&#10;////////////////////////////////////////////////////////////////////////////&#10;////////////////////////////////////////////////////////////////////////////&#10;////////////////////////////////////////////////////////////////////////////&#10;////////////////////////////////////////////////////////////////////////////&#10;////////////////////////////////////////////////////////////////////////////&#10;////////////////////////////////////////////////////////////////////////////&#10;////////////////////////////////////////////////////////////////////////////&#10;////////////////////////////////////////////////////////////////////////////&#10;////////////////////////////////////////////////////////////////////////////&#10;//////////////////////////////Pz86WlpSYmJikpKf//////////////////////////////&#10;////////////////////////////////////////////////////////////////////////////&#10;/////////////////////yYmJv//////////////////////////////////////////////////&#10;////////////////////////////////////////////////////////////////////////////&#10;////////////////////////////////////////////////////////////////////////////&#10;////////////////////////////////////////////////////////////////////////////&#10;////////////////////////////////////////////////////////////////////////////&#10;////////////////////////////////////////////////////////////////////////////&#10;////////////////////////////////////////////////////////////////////////////&#10;////////////////////////////////////////////////////////////////////////////&#10;////////////////////////////////////////////////////////////////////////////&#10;////////////////////////////////////////////////////////////////////////////&#10;////////////////////////////////////////////////////////////////////////////&#10;////////////////////////////////////////////////////////////////////////////&#10;////////////////////////////////////////////////////////////////////////////&#10;////////////////////////////////////////////////////////////////////////////&#10;////////////////////////////////////////////////////////////////////////////&#10;////////////////////////////////////////////////////////////////////////////&#10;////////////////////////////////////////////////////////////////////////////&#10;////////////////////////////////////////////////////////////////////////////&#10;//////////////////////////////////////////////314/rrx/jiq/TOdPHEWO2xIO+7PPTO&#10;dPTOdPjiq/rrx////////////////////////////9/t95/K5mCn1gByvSCExWCn1p/K5v//////&#10;////////////////////////////////////////////////////////////////////////////&#10;////////////////////////////////////////////////////////////////////////////&#10;////////////////////////////////////////////////////////////////////////////&#10;////////////////////////////////////////////////////////////////////////////&#10;////////////////////////////////////////////////////////////////////////////&#10;////////////////////////////////////////////////////////////////////////////&#10;////////////////////////////////////////////////////////////////////////////&#10;////////////////////////////////////////////////////////////////////////////&#10;////////////////////////////////////////////////////////////////////////////&#10;////////////////////////////////////////////////////////////////////////////&#10;////////////////////////////////////////////////////////////////////////////&#10;////////////////////////////////////////////////////////////////////////////&#10;////////////////////////////////////////////////////////////////////////////&#10;////////////////////////////////////////////////////////////////////////////&#10;////////////////////////////////////////////////////////////////////////////&#10;////////////////////////////////////////////////////////////////////////////&#10;////////////////////////////////////////////////////////////////////////////&#10;////////////////////////////////////////////////////////////////////////////&#10;////////////////////////////////////////////////////////////////////////////&#10;////////////////////////////////////////////////////////////////////////////&#10;////////////////////////////////////////////////////////////////////////////&#10;////////////////////////////////////////////////////////////////////////////&#10;////////////////////////////////////////////////////////////////////////////&#10;////////////////////////////////////////////////////////////////////////////&#10;////////////////////////////////////////////////////////////////////////////&#10;////////////////////////////////////////////////////////////////////////////&#10;////////////////////////////////////////////////////////////////////////////&#10;////////////////////////////////////////////////////////////////////////////&#10;//////z8/Lm5uUFBQSYmJkBAQLu7u///////////////////////////////////////////////&#10;/////////////////////////////////////////9vb27u7u83Nzf//////////////////////&#10;/////////yYmJv//////////////////////////////////////////////////////////////&#10;////////////////////////////////////////////////////////////////////////////&#10;////////////////////////////////////////////////////////////////////////////&#10;////////////////////////////////////////////////////////////////////////////&#10;////////////////////////////////////////////////////////////////////////////&#10;////////////////////////////////////////////////////////////////////////////&#10;////////////////////////////////////////////////////////////////////////////&#10;////////////////////////////////////////////////////////////////////////////&#10;////////////////////////////////////////////////////////////////////////////&#10;////////////////////////////////////////////////////////////////////////////&#10;////////////////////////////////////////////////////////////////////////////&#10;////////////////////////////////////////////////////////////////////////////&#10;////////////////////////////////////////////////////////////////////////////&#10;////////////////////////////////////////////////////////////////////////////&#10;////////////////////////////////////////////////////////////////////////////&#10;////////////////////////////////////////////////////////////////////////////&#10;////////////////////////////////////////////////////////////////////////////&#10;////////////////////////////////////////////////////////////////////////////&#10;//////////////////////////////////////////////////////////314/jiq/TOdPTOdO+7&#10;PO+7PO+7PPTOdPjiq/rrx////////////////////////9/t95/K5kCVzSCExUCVzX+43r/c7v//&#10;////////////////////////////////////////////////////////////////////////////&#10;////////////////////////////////////////////////////////////////////////////&#10;////////////////////////////////////////////////////////////////////////////&#10;////////////////////////////////////////////////////////////////////////////&#10;////////////////////////////////////////////////////////////////////////////&#10;////////////////////////////////////////////////////////////////////////////&#10;////////////////////////////////////////////////////////////////////////////&#10;////////////////////////////////////////////////////////////////////////////&#10;////////////////////////////////////////////////////////////////////////////&#10;////////////////////////////////////////////////////////////////////////////&#10;////////////////////////////////////////////////////////////////////////////&#10;////////////////////////////////////////////////////////////////////////////&#10;////////////////////////////////////////////////////////////////////////////&#10;////////////////////////////////////////////////////////////////////////////&#10;////////////////////////////////////////////////////////////////////////////&#10;////////////////////////////////////////////////////////////////////////////&#10;////////////////////////////////////////////////////////////////////////////&#10;////////////////////////////////////////////////////////////////////////////&#10;////////////////////////////////////////////////////////////////////////////&#10;////////////////////////////////////////////////////////////////////////////&#10;////////////////////////////////////////////////////////////////////////////&#10;////////////////////////////////////////////////////////////////////////////&#10;////////////////////////////////////////////////////////////////////////////&#10;////////////////////////////////////////////////////////////////////////////&#10;////////////////////////////////////////////////////////////////////////////&#10;////////////////////////////////////////////////////////////////////////////&#10;////////////////////////////////////////////////////////////////////////////&#10;/////////////////////////////////////////////////////////////////2JiYiYmJi8v&#10;L4SEhO3t7f//////////////////////////////////////////////////////////////////&#10;/////////////////////////4ODg0FBQXR0dE5OTllZWfj4+P///////////////////////yYm&#10;Jv//////////////////////////////////////////////////////////////////////////&#10;////////////////////////////////////////////////////////////////////////////&#10;////////////////////////////////////////////////////////////////////////////&#10;////////////////////////////////////////////////////////////////////////////&#10;////////////////////////////////////////////////////////////////////////////&#10;////////////////////////////////////////////////////////////////////////////&#10;////////////////////////////////////////////////////////////////////////////&#10;////////////////////////////////////////////////////////////////////////////&#10;////////////////////////////////////////////////////////////////////////////&#10;////////////////////////////////////////////////////////////////////////////&#10;////////////////////////////////////////////////////////////////////////////&#10;////////////////////////////////////////////////////////////////////////////&#10;////////////////////////////////////////////////////////////////////////////&#10;////////////////////////////////////////////////////////////////////////////&#10;////////////////////////////////////////////////////////////////////////////&#10;////////////////////////////////////////////////////////////////////////////&#10;////////////////////////////////////////////////////////////////////////////&#10;////////////////////////////////////////////////////////////////////////////&#10;//////////////////////////////////////////////////////////////////314/rrx/ji&#10;q/TOdPHEWO2xIO+7PPHEWPTOdPjiq/rrx////////////9/t97/c7n+43kCVzSCExUCVzX+43r/c&#10;7v//////////////////////////////////////////////////////////////////////////&#10;////////////////////////////////////////////////////////////////////////////&#10;////////////////////////////////////////////////////////////////////////////&#10;////////////////////////////////////////////////////////////////////////////&#10;////////////////////////////////////////////////////////////////////////////&#10;////////////////////////////////////////////////////////////////////////////&#10;////////////////////////////////////////////////////////////////////////////&#10;////////////////////////////////////////////////////////////////////////////&#10;////////////////////////////////////////////////////////////////////////////&#10;////////////////////////////////////////////////////////////////////////////&#10;////////////////////////////////////////////////////////////////////////////&#10;////////////////////////////////////////////////////////////////////////////&#10;////////////////////////////////////////////////////////////////////////////&#10;////////////////////////////////////////////////////////////////////////////&#10;////////////////////////////////////////////////////////////////////////////&#10;////////////////////////////////////////////////////////////////////////////&#10;////////////////////////////////////////////////////////////////////////////&#10;////////////////////////////////////////////////////////////////////////////&#10;////////////////////////////////////////////////////////////////////////////&#10;////////////////////////////////////////////////////////////////////////////&#10;////////////////////////////////////////////////////////////////////////////&#10;////////////////////////////////////////////////////////////////////////////&#10;////////////////////////////////////////////////////////////////////////////&#10;////////////////////////////////////////////////////////////////////////////&#10;////////////////////////////////////////////////////////////////////////////&#10;////////////////////////////////////////////////////////////////////////////&#10;////////////////////////////////////////////////////////////////////////////&#10;/////////////////////////////////////////////////////2JiYt/f3///////////////&#10;////////////////////////////////////////////////////////////////////////////&#10;/////////9bW1iwsLO/v7////////0xMTKurq////////////////////////yYmJv//////////&#10;////////////////////////////////////////////////////////////////////////////&#10;////////////////////////////////////////////////////////////////////////////&#10;////////////////////////////////////////////////////////////////////////////&#10;////////////////////////////////////////////////////////////////////////////&#10;////////////////////////////////////////////////////////////////////////////&#10;////////////////////////////////////////////////////////////////////////////&#10;////////////////////////////////////////////////////////////////////////////&#10;////////////////////////////////////////////////////////////////////////////&#10;////////////////////////////////////////////////////////////////////////////&#10;////////////////////////////////////////////////////////////////////////////&#10;////////////////////////////////////////////////////////////////////////////&#10;////////////////////////////////////////////////////////////////////////////&#10;////////////////////////////////////////////////////////////////////////////&#10;////////////////////////////////////////////////////////////////////////////&#10;////////////////////////////////////////////////////////////////////////////&#10;////////////////////////////////////////////////////////////////////////////&#10;////////////////////////////////////////////////////////////////////////////&#10;////////////////////////////////////////////////////////////////////////////&#10;////////////////////////////////////////////////////////////////////////////&#10;//314/rrx/jiq/TOdPHEWO2xIO+7PPTOdPTOdPjiq/rrx////9/t95/K5mCn1kCVzSCExUCVzX+4&#10;3r/c7v//////////////////////////////////////////////////////////////////////&#10;////////////////////////////////////////////////////////////////////////////&#10;////////////////////////////////////////////////////////////////////////////&#10;////////////////////////////////////////////////////////////////////////////&#10;////////////////////////////////////////////////////////////////////////////&#10;////////////////////////////////////////////////////////////////////////////&#10;////////////////////////////////////////////////////////////////////////////&#10;////////////////////////////////////////////////////////////////////////////&#10;////////////////////////////////////////////////////////////////////////////&#10;////////////////////////////////////////////////////////////////////////////&#10;////////////////////////////////////////////////////////////////////////////&#10;////////////////////////////////////////////////////////////////////////////&#10;////////////////////////////////////////////////////////////////////////////&#10;////////////////////////////////////////////////////////////////////////////&#10;////////////////////////////////////////////////////////////////////////////&#10;////////////////////////////////////////////////////////////////////////////&#10;////////////////////////////////////////////////////////////////////////////&#10;////////////////////////////////////////////////////////////////////////////&#10;////////////////////////////////////////////////////////////////////////////&#10;////////////////////////////////////////////////////////////////////////////&#10;////////////////////////////////////////////////////////////////////////////&#10;////////////////////////////////////////////////////////////////////////////&#10;////////////////////////////////////////////////////////////////////////////&#10;////////////////////////////////////////////////////////////////////////////&#10;////////////////////////////////////////////////////////////////////////////&#10;////////////////////////////////////////////////////////////////////////////&#10;////////////////////////////////////////////////////////////////////////////&#10;//////////////////////////////////////////////39/ZGRkUlJSc7OztjY2M3Nzf//////&#10;/////////////////////////////////////////////////////////////////////////+bm&#10;5sXFxf///////////21tbZGRkf///////////////////////yYmJiYmJiYmJiYmJiYmJiYmJiYm&#10;JpKSkv//////////////////////////////////////////////////////////////////////&#10;////////////////////////////////////////////////////////////////////////////&#10;////////////////////////////////////////////////////////////////////////////&#10;////////////////////////////////////////////////////////////////////////////&#10;////////////////////////////////////////////////////////////////////////////&#10;////////////////////////////////////////////////////////////////////////////&#10;////////////////////////////////////////////////////////////////////////////&#10;////////////////////////////////////////////////////////////////////////////&#10;////////////////////////////////////////////////////////////////////////////&#10;////////////////////////////////////////////////////////////////////////////&#10;////////////////////////////////////////////////////////////////////////////&#10;////////////////////////////////////////////////////////////////////////////&#10;////////////////////////////////////////////////////////////////////////////&#10;////////////////////////////////////////////////////////////////////////////&#10;////////////////////////////////////////////////////////////////////////////&#10;////////////////////////////////////////////////////////////////////////////&#10;////////////////////////////////////////////////////////////////////////////&#10;////////////////////////////////////////////////////////////////////////////&#10;////////////////////////////////////////////////////////////////////////////&#10;//////////314/314/jiq/bYj/TOdPHEWO+7PO+7PPTOdPjiq/rrx93k25/K5n+43kCVzSCExUCV&#10;zWCn1r/c7v//////////////////////////////////////////////////////////////////&#10;////////////////////////////////////////////////////////////////////////////&#10;////////////////////////////////////////////////////////////////////////////&#10;////////////////////////////////////////////////////////////////////////////&#10;////////////////////////////////////////////////////////////////////////////&#10;////////////////////////////////////////////////////////////////////////////&#10;////////////////////////////////////////////////////////////////////////////&#10;////////////////////////////////////////////////////////////////////////////&#10;////////////////////////////////////////////////////////////////////////////&#10;////////////////////////////////////////////////////////////////////////////&#10;////////////////////////////////////////////////////////////////////////////&#10;////////////////////////////////////////////////////////////////////////////&#10;////////////////////////////////////////////////////////////////////////////&#10;////////////////////////////////////////////////////////////////////////////&#10;////////////////////////////////////////////////////////////////////////////&#10;////////////////////////////////////////////////////////////////////////////&#10;////////////////////////////////////////////////////////////////////////////&#10;////////////////////////////////////////////////////////////////////////////&#10;////////////////////////////////////////////////////////////////////////////&#10;////////////////////////////////////////////////////////////////////////////&#10;////////////////////////////////////////////////////////////////////////////&#10;////////////////////////////////////////////////////////////////////////////&#10;////////////////////////////////////////////////////////////////////////////&#10;////////////////////////////////////////////////////////////////////////////&#10;////////////////////////////////////////////////////////////////////////////&#10;////////////////////////////////////////////////////////////////////////////&#10;////////////////////////////////////////////////////////////////////////////&#10;//////////////////////////////X19SYmJjo6OiYmJs7Ozr29vSYmJpOTk///////////////&#10;////////////////////////////////////////////////////////////////////////////&#10;/+Dg4CwsLNbW1v///////////////////////yYmJv//////////////////////////////////&#10;////////////////////////////////////////////////////////////////////////////&#10;////////////////////////////////////////////////////////////////////////////&#10;////////////////////////////////////////////////////////////////////////////&#10;////////////////////////////////////////////////////////////////////////////&#10;////////////////////////////////////////////////////////////////////////////&#10;////////////////////////////////////////////////////////////////////////////&#10;////////////////////////////////////////////////////////////////////////////&#10;////////////////////////////////////////////////////////////////////////////&#10;////////////////////////////////////////////////////////////////////////////&#10;////////////////////////////////////////////////////////////////////////////&#10;////////////////////////////////////////////////////////////////////////////&#10;////////////////////////////////////////////////////////////////////////////&#10;////////////////////////////////////////////////////////////////////////////&#10;////////////////////////////////////////////////////////////////////////////&#10;////////////////////////////////////////////////////////////////////////////&#10;////////////////////////////////////////////////////////////////////////////&#10;////////////////////////////////////////////////////////////////////////////&#10;////////////////////////////////////////////////////////////////////////////&#10;////////////////////////////////////////////////////////////////////////////&#10;//////////////////////314/314/jiq/TOdPHEWO+7PO+7PO+7PPTOdNjQo7vIt32vwkCVzQBy&#10;vSCExWCn1p/K5r/c7v//////////////////////////////////////////////////////////&#10;////////////////////////////////////////////////////////////////////////////&#10;////////////////////////////////////////////////////////////////////////////&#10;////////////////////////////////////////////////////////////////////////////&#10;////////////////////////////////////////////////////////////////////////////&#10;////////////////////////////////////////////////////////////////////////////&#10;////////////////////////////////////////////////////////////////////////////&#10;////////////////////////////////////////////////////////////////////////////&#10;////////////////////////////////////////////////////////////////////////////&#10;////////////////////////////////////////////////////////////////////////////&#10;////////////////////////////////////////////////////////////////////////////&#10;////////////////////////////////////////////////////////////////////////////&#10;////////////////////////////////////////////////////////////////////////////&#10;////////////////////////////////////////////////////////////////////////////&#10;////////////////////////////////////////////////////////////////////////////&#10;////////////////////////////////////////////////////////////////////////////&#10;////////////////////////////////////////////////////////////////////////////&#10;////////////////////////////////////////////////////////////////////////////&#10;////////////////////////////////////////////////////////////////////////////&#10;////////////////////////////////////////////////////////////////////////////&#10;////////////////////////////////////////////////////////////////////////////&#10;////////////////////////////////////////////////////////////////////////////&#10;////////////////////////////////////////////////////////////////////////////&#10;////////////////////////////////////////////////////////////////////////////&#10;////////////////////////////////////////////////////////////////////////////&#10;////////////////////////////////////////////////////////////////////////////&#10;////////////////////////////////////////////////////////////////////////////&#10;/////////////////0dHR4qKiv///05OTs7Ozv///8PDwykpKf//////////////////////////&#10;/////////////////////////////////////////////////////////////+jo6EBAQJaWlv//&#10;/////////////////////////yYmJv//////////////////////////////////////////////&#10;////////////////////////////////////////////////////////////////////////////&#10;////////////////////////////////////////////////////////////////////////////&#10;////////////////////////////////////////////////////////////////////////////&#10;////////////////////////////////////////////////////////////////////////////&#10;////////////////////////////////////////////////////////////////////////////&#10;////////////////////////////////////////////////////////////////////////////&#10;////////////////////////////////////////////////////////////////////////////&#10;////////////////////////////////////////////////////////////////////////////&#10;////////////////////////////////////////////////////////////////////////////&#10;////////////////////////////////////////////////////////////////////////////&#10;////////////////////////////////////////////////////////////////////////////&#10;////////////////////////////////////////////////////////////////////////////&#10;////////////////////////////////////////////////////////////////////////////&#10;////////////////////////////////////////////////////////////////////////////&#10;////////////////////////////////////////////////////////////////////////////&#10;////////////////////////////////////////////////////////////////////////////&#10;////////////////////////////////////////////////////////////////////////////&#10;////////////////////////////////////////////////////////////////////////////&#10;////////////////////////////////////////////////////////////////////////////&#10;//////////////////////////////////314/rrx/jiq/TOdPHEWO2xIO+7PPHEWNS9a5mtk1uT&#10;nj2LsiCExUCVzX+43r/c7v//////////////////////////////////////////////////////&#10;////////////////////////////////////////////////////////////////////////////&#10;////////////////////////////////////////////////////////////////////////////&#10;////////////////////////////////////////////////////////////////////////////&#10;////////////////////////////////////////////////////////////////////////////&#10;////////////////////////////////////////////////////////////////////////////&#10;////////////////////////////////////////////////////////////////////////////&#10;////////////////////////////////////////////////////////////////////////////&#10;////////////////////////////////////////////////////////////////////////////&#10;////////////////////////////////////////////////////////////////////////////&#10;////////////////////////////////////////////////////////////////////////////&#10;////////////////////////////////////////////////////////////////////////////&#10;////////////////////////////////////////////////////////////////////////////&#10;////////////////////////////////////////////////////////////////////////////&#10;////////////////////////////////////////////////////////////////////////////&#10;////////////////////////////////////////////////////////////////////////////&#10;////////////////////////////////////////////////////////////////////////////&#10;////////////////////////////////////////////////////////////////////////////&#10;////////////////////////////////////////////////////////////////////////////&#10;////////////////////////////////////////////////////////////////////////////&#10;////////////////////////////////////////////////////////////////////////////&#10;////////////////////////////////////////////////////////////////////////////&#10;////////////////////////////////////////////////////////////////////////////&#10;////////////////////////////////////////////////////////////////////////////&#10;////////////////////////////////////////////////////////////////////////////&#10;////////////////////////////////////////////////////////////////////////////&#10;////////////////////////////////////////////////////////////////////////////&#10;/////y8vL+/v7////05OTs7Ozv///////ywsLPHx8f//////////////////////////////////&#10;/////////////////////4ODgzExMTExMTw8PP///////9LS0jk5OZ6env//////////////////&#10;/////////////yYmJv//////////////////////////////////////////////////////////&#10;////////////////////////////////////////////////////////////////////////////&#10;////////////////////////////////////////////////////////////////////////////&#10;////////////////////////////////////////////////////////////////////////////&#10;////////////////////////////////////////////////////////////////////////////&#10;////////////////////////////////////////////////////////////////////////////&#10;////////////////////////////////////////////////////////////////////////////&#10;////////////////////////////////////////////////////////////////////////////&#10;////////////////////////////////////////////////////////////////////////////&#10;////////////////////////////////////////////////////////////////////////////&#10;////////////////////////////////////////////////////////////////////////////&#10;////////////////////////////////////////////////////////////////////////////&#10;////////////////////////////////////////////////////////////////////////////&#10;////////////////////////////////////////////////////////////////////////////&#10;////////////////////////////////////////////////////////////////////////////&#10;////////////////////////////////////////////////////////////////////////////&#10;////////////////////////////////////////////////////////////////////////////&#10;////////////////////////////////////////////////////////////////////////////&#10;////////////////////////////////////////////////////////////////////////////&#10;////////////////////////////////////////////////////////////////////////////&#10;//////////////////////////////////////////////314/rrx/jiq/TOdPHEWO2xIM+pNLKh&#10;R5SZW1mKgjuCliCExWCn1p/K5r/c7v//////////////////////////////////////////////&#10;////////////////////////////////////////////////////////////////////////////&#10;////////////////////////////////////////////////////////////////////////////&#10;////////////////////////////////////////////////////////////////////////////&#10;////////////////////////////////////////////////////////////////////////////&#10;////////////////////////////////////////////////////////////////////////////&#10;////////////////////////////////////////////////////////////////////////////&#10;////////////////////////////////////////////////////////////////////////////&#10;////////////////////////////////////////////////////////////////////////////&#10;////////////////////////////////////////////////////////////////////////////&#10;////////////////////////////////////////////////////////////////////////////&#10;////////////////////////////////////////////////////////////////////////////&#10;////////////////////////////////////////////////////////////////////////////&#10;////////////////////////////////////////////////////////////////////////////&#10;////////////////////////////////////////////////////////////////////////////&#10;////////////////////////////////////////////////////////////////////////////&#10;////////////////////////////////////////////////////////////////////////////&#10;////////////////////////////////////////////////////////////////////////////&#10;////////////////////////////////////////////////////////////////////////////&#10;////////////////////////////////////////////////////////////////////////////&#10;////////////////////////////////////////////////////////////////////////////&#10;////////////////////////////////////////////////////////////////////////////&#10;////////////////////////////////////////////////////////////////////////////&#10;////////////////////////////////////////////////////////////////////////////&#10;////////////////////////////////////////////////////////////////////////////&#10;////////////////////////////////////////////////////////////////////////////&#10;/////////////////////////////////////////////////////////////////////zMzM+bm&#10;5v///05OTs7Ozv////39/SYmJvX19f//////////////////////////////////////////////&#10;/////////93d3cXFxcXFxcnJyf///8XFxTQ0NLm5uf//////////////////////////////////&#10;/yYmJv//////////////////////////////////////////////////////////////////////&#10;////////////////////////////////////////////////////////////////////////////&#10;////////////////////////////////////////////////////////////////////////////&#10;////////////////////////////////////////////////////////////////////////////&#10;////////////////////////////////////////////////////////////////////////////&#10;////////////////////////////////////////////////////////////////////////////&#10;////////////////////////////////////////////////////////////////////////////&#10;////////////////////////////////////////////////////////////////////////////&#10;////////////////////////////////////////////////////////////////////////////&#10;////////////////////////////////////////////////////////////////////////////&#10;////////////////////////////////////////////////////////////////////////////&#10;////////////////////////////////////////////////////////////////////////////&#10;////////////////////////////////////////////////////////////////////////////&#10;////////////////////////////////////////////////////////////////////////////&#10;////////////////////////////////////////////////////////////////////////////&#10;////////////////////////////////////////////////////////////////////////////&#10;////////////////////////////////////////////////////////////////////////////&#10;////////////////////////////////////////////////////////////////////////////&#10;////////////////////////////////////////////////////////////////////////////&#10;////////////////////////////////////////////////////////////////////////////&#10;//////////////////////////////////////////////////////////314/rrx/jiq/TOdPHE&#10;WO2xIM+pNLKhR5SZW3mbiluTnn2vwp/K5r/c7v//////////////////////////////////////&#10;////////////////////////////////////////////////////////////////////////////&#10;////////////////////////////////////////////////////////////////////////////&#10;////////////////////////////////////////////////////////////////////////////&#10;////////////////////////////////////////////////////////////////////////////&#10;////////////////////////////////////////////////////////////////////////////&#10;////////////////////////////////////////////////////////////////////////////&#10;////////////////////////////////////////////////////////////////////////////&#10;////////////////////////////////////////////////////////////////////////////&#10;////////////////////////////////////////////////////////////////////////////&#10;////////////////////////////////////////////////////////////////////////////&#10;////////////////////////////////////////////////////////////////////////////&#10;////////////////////////////////////////////////////////////////////////////&#10;////////////////////////////////////////////////////////////////////////////&#10;////////////////////////////////////////////////////////////////////////////&#10;////////////////////////////////////////////////////////////////////////////&#10;////////////////////////////////////////////////////////////////////////////&#10;////////////////////////////////////////////////////////////////////////////&#10;////////////////////////////////////////////////////////////////////////////&#10;////////////////////////////////////////////////////////////////////////////&#10;////////////////////////////////////////////////////////////////////////////&#10;////////////////////////////////////////////////////////////////////////////&#10;////////////////////////////////////////////////////////////////////////////&#10;////////////////////////////////////////////////////////////////////////////&#10;////////////////////////////////////////////////////////////////////////////&#10;////////////////////////////////////////////////////////////////////////////&#10;/////////////////////////////////////////////////////////39/fzMzM+3t7U5OTs7O&#10;zvX19VlZWUFBQf//////////////////////////////////////////////////////////////&#10;/////////////+Li4jExMb6+vvr6+vr6+vr6+vz8/P///////////////////////yYmJv//////&#10;////////////////////////////////////////////////////////////////////////////&#10;////////////////////////////////////////////////////////////////////////////&#10;////////////////////////////////////////////////////////////////////////////&#10;////////////////////////////////////////////////////////////////////////////&#10;////////////////////////////////////////////////////////////////////////////&#10;////////////////////////////////////////////////////////////////////////////&#10;////////////////////////////////////////////////////////////////////////////&#10;////////////////////////////////////////////////////////////////////////////&#10;////////////////////////////////////////////////////////////////////////////&#10;////////////////////////////////////////////////////////////////////////////&#10;////////////////////////////////////////////////////////////////////////////&#10;////////////////////////////////////////////////////////////////////////////&#10;////////////////////////////////////////////////////////////////////////////&#10;////////////////////////////////////////////////////////////////////////////&#10;////////////////////////////////////////////////////////////////////////////&#10;////////////////////////////////////////////////////////////////////////////&#10;////////////////////////////////////////////////////////////////////////////&#10;////////////////////////////////////////////////////////////////////////////&#10;////////////////////////////////////////////////////////////////////////////&#10;////////////////////////////////////////////////////////////////////////////&#10;//////////////////////////////////////////////////////////////////////314/rr&#10;x/jiq/TOdPHEWO2xIM+pNLKhR7SrY3mbipu3rr3S07/c7v//////////////////////////////&#10;////////////////////////////////////////////////////////////////////////////&#10;////////////////////////////////////////////////////////////////////////////&#10;////////////////////////////////////////////////////////////////////////////&#10;////////////////////////////////////////////////////////////////////////////&#10;////////////////////////////////////////////////////////////////////////////&#10;////////////////////////////////////////////////////////////////////////////&#10;////////////////////////////////////////////////////////////////////////////&#10;////////////////////////////////////////////////////////////////////////////&#10;////////////////////////////////////////////////////////////////////////////&#10;////////////////////////////////////////////////////////////////////////////&#10;////////////////////////////////////////////////////////////////////////////&#10;////////////////////////////////////////////////////////////////////////////&#10;////////////////////////////////////////////////////////////////////////////&#10;////////////////////////////////////////////////////////////////////////////&#10;////////////////////////////////////////////////////////////////////////////&#10;////////////////////////////////////////////////////////////////////////////&#10;////////////////////////////////////////////////////////////////////////////&#10;////////////////////////////////////////////////////////////////////////////&#10;////////////////////////////////////////////////////////////////////////////&#10;////////////////////////////////////////////////////////////////////////////&#10;////////////////////////////////////////////////////////////////////////////&#10;////////////////////////////////////////////////////////////////////////////&#10;////////////////////////////////////////////////////////////////////////////&#10;////////////////////////////////////////////////////////////////////////////&#10;////////////////////////////////////////////////////////////////////////////&#10;/////////////////////////////////////////////////15eXiYmJiYmJi8vLyYmJi8vL/r6&#10;+v//////////////////////////////////////////////////////////////////////////&#10;/4iIiCYmJiYmJiYmJiYmJiYmJoGBgf///////////////////////yYmJv//////////////////&#10;////////////////////////////////////////////////////////////////////////////&#10;////////////////////////////////////////////////////////////////////////////&#10;////////////////////////////////////////////////////////////////////////////&#10;////////////////////////////////////////////////////////////////////////////&#10;////////////////////////////////////////////////////////////////////////////&#10;////////////////////////////////////////////////////////////////////////////&#10;////////////////////////////////////////////////////////////////////////////&#10;////////////////////////////////////////////////////////////////////////////&#10;////////////////////////////////////////////////////////////////////////////&#10;////////////////////////////////////////////////////////////////////////////&#10;////////////////////////////////////////////////////////////////////////////&#10;////////////////////////////////////////////////////////////////////////////&#10;////////////////////////////////////////////////////////////////////////////&#10;////////////////////////////////////////////////////////////////////////////&#10;////////////////////////////////////////////////////////////////////////////&#10;////////////////////////////////////////////////////////////////////////////&#10;////////////////////////////////////////////////////////////////////////////&#10;////////////////////////////////////////////////////////////////////////////&#10;////////////////////////////////////////////////////////////////////////////&#10;////////////////////////////////////////////////////////////////////////////&#10;////////////////////////////////////////////////////////////////////////////&#10;//////314/rrx/jiq/TOdPHEWO+7PM+pNM+pNLSrY7i+m/jiq/rrx///////////////////////&#10;////////////////////////////////////////////////////////////////////////////&#10;////////////////////////////////////////////////////////////////////////////&#10;////////////////////////////////////////////////////////////////////////////&#10;////////////////////////////////////////////////////////////////////////////&#10;////////////////////////////////////////////////////////////////////////////&#10;////////////////////////////////////////////////////////////////////////////&#10;////////////////////////////////////////////////////////////////////////////&#10;////////////////////////////////////////////////////////////////////////////&#10;////////////////////////////////////////////////////////////////////////////&#10;////////////////////////////////////////////////////////////////////////////&#10;////////////////////////////////////////////////////////////////////////////&#10;////////////////////////////////////////////////////////////////////////////&#10;////////////////////////////////////////////////////////////////////////////&#10;////////////////////////////////////////////////////////////////////////////&#10;////////////////////////////////////////////////////////////////////////////&#10;////////////////////////////////////////////////////////////////////////////&#10;////////////////////////////////////////////////////////////////////////////&#10;////////////////////////////////////////////////////////////////////////////&#10;////////////////////////////////////////////////////////////////////////////&#10;////////////////////////////////////////////////////////////////////////////&#10;////////////////////////////////////////////////////////////////////////////&#10;////////////////////////////////////////////////////////////////////////////&#10;////////////////////////////////////////////////////////////////////////////&#10;////////////////////////////////////////////////////////////////////////////&#10;////////////////////////////////////////////////////////////////////////////&#10;/////////////////////////////////////////+bm5tLS0tDQ0ODg4P//////////////////&#10;////////////////////////////////////////////////////////////////////////////&#10;/////////////////////////////////////////yYmJv//////////////////////////////&#10;////////////////////////////////////////////////////////////////////////////&#10;////////////////////////////////////////////////////////////////////////////&#10;////////////////////////////////////////////////////////////////////////////&#10;////////////////////////////////////////////////////////////////////////////&#10;////////////////////////////////////////////////////////////////////////////&#10;////////////////////////////////////////////////////////////////////////////&#10;////////////////////////////////////////////////////////////////////////////&#10;////////////////////////////////////////////////////////////////////////////&#10;////////////////////////////////////////////////////////////////////////////&#10;////////////////////////////////////////////////////////////////////////////&#10;////////////////////////////////////////////////////////////////////////////&#10;////////////////////////////////////////////////////////////////////////////&#10;////////////////////////////////////////////////////////////////////////////&#10;////////////////////////////////////////////////////////////////////////////&#10;////////////////////////////////////////////////////////////////////////////&#10;////////////////////////////////////////////////////////////////////////////&#10;////////////////////////////////////////////////////////////////////////////&#10;////////////////////////////////////////////////////////////////////////////&#10;////////////////////////////////////////////////////////////////////////////&#10;////////////////////////////////////////////////////////////////////////////&#10;////////////////////////////////////////////////////////////////////////////&#10;//////////////////314/314/jiq/TOdPHEWO+7PM+pNO+7PPTOdPTOdPjiq/rrx///////////&#10;////////////////////////////////////////////////////////////////////////////&#10;////////////////////////////////////////////////////////////////////////////&#10;////////////////////////////////////////////////////////////////////////////&#10;////////////////////////////////////////////////////////////////////////////&#10;////////////////////////////////////////////////////////////////////////////&#10;////////////////////////////////////////////////////////////////////////////&#10;////////////////////////////////////////////////////////////////////////////&#10;////////////////////////////////////////////////////////////////////////////&#10;////////////////////////////////////////////////////////////////////////////&#10;////////////////////////////////////////////////////////////////////////////&#10;////////////////////////////////////////////////////////////////////////////&#10;////////////////////////////////////////////////////////////////////////////&#10;////////////////////////////////////////////////////////////////////////////&#10;////////////////////////////////////////////////////////////////////////////&#10;////////////////////////////////////////////////////////////////////////////&#10;////////////////////////////////////////////////////////////////////////////&#10;////////////////////////////////////////////////////////////////////////////&#10;////////////////////////////////////////////////////////////////////////////&#10;////////////////////////////////////////////////////////////////////////////&#10;////////////////////////////////////////////////////////////////////////////&#10;////////////////////////////////////////////////////////////////////////////&#10;////////////////////////////////////////////////////////////////////////////&#10;////////////////////////////////////////////////////////////////////////////&#10;////////////////////////////////////////////////////////////////////////////&#10;////////////////////////////////////////////////////////////////////////////&#10;/////////+Dg4ODg4ODg4ODg4ODg4ODg4ODg4ODg4ODg4ODg4ODg4P//////////////////////&#10;////////////////////////////////////////////////////////////////////////////&#10;/////////////////////////////yYmJv//////////////////////////////////////////&#10;////////////////////////////////////////////////////////////////////////////&#10;////////////////////////////////////////////////////////////////////////////&#10;////////////////////////////////////////////////////////////////////////////&#10;////////////////////////////////////////////////////////////////////////////&#10;////////////////////////////////////////////////////////////////////////////&#10;////////////////////////////////////////////////////////////////////////////&#10;////////////////////////////////////////////////////////////////////////////&#10;////////////////////////////////////////////////////////////////////////////&#10;////////////////////////////////////////////////////////////////////////////&#10;////////////////////////////////////////////////////////////////////////////&#10;////////////////////////////////////////////////////////////////////////////&#10;////////////////////////////////////////////////////////////////////////////&#10;////////////////////////////////////////////////////////////////////////////&#10;////////////////////////////////////////////////////////////////////////////&#10;////////////////////////////////////////////////////////////////////////////&#10;////////////////////////////////////////////////////////////////////////////&#10;////////////////////////////////////////////////////////////////////////////&#10;////////////////////////////////////////////////////////////////////////////&#10;////////////////////////////////////////////////////////////////////////////&#10;////////////////////////////////////////////////////////////////////////////&#10;////////////////////////////////////////////////////////////////////////////&#10;//////////////////////////////314/314/jiq/bYj/TOdPHEWO2xIO+7PPHEWPTOdPjiq/rr&#10;x///////////////////////////////////////////////////////////////////////////&#10;////////////////////////////////////////////////////////////////////////////&#10;////////////////////////////////////////////////////////////////////////////&#10;////////////////////////////////////////////////////////////////////////////&#10;////////////////////////////////////////////////////////////////////////////&#10;////////////////////////////////////////////////////////////////////////////&#10;////////////////////////////////////////////////////////////////////////////&#10;////////////////////////////////////////////////////////////////////////////&#10;////////////////////////////////////////////////////////////////////////////&#10;////////////////////////////////////////////////////////////////////////////&#10;////////////////////////////////////////////////////////////////////////////&#10;////////////////////////////////////////////////////////////////////////////&#10;////////////////////////////////////////////////////////////////////////////&#10;////////////////////////////////////////////////////////////////////////////&#10;////////////////////////////////////////////////////////////////////////////&#10;////////////////////////////////////////////////////////////////////////////&#10;////////////////////////////////////////////////////////////////////////////&#10;////////////////////////////////////////////////////////////////////////////&#10;////////////////////////////////////////////////////////////////////////////&#10;////////////////////////////////////////////////////////////////////////////&#10;////////////////////////////////////////////////////////////////////////////&#10;////////////////////////////////////////////////////////////////////////////&#10;////////////////////////////////////////////////////////////////////////////&#10;////////////////////////////////////////////////////////////////////////////&#10;/////////////////////////////////////////////////////////////////////////0ND&#10;QyYmJiYmJiYmJiYmJiYmJiYmJiYmJiYmJiYmJikpKf//////////////////////////////////&#10;////////////////////////////////////////////////////////////////////////////&#10;/////////////////yYmJv//////////////////////////////////////////////////////&#10;////////////////////////////////////////////////////////////////////////////&#10;////////////////////////////////////////////////////////////////////////////&#10;////////////////////////////////////////////////////////////////////////////&#10;////////////////////////////////////////////////////////////////////////////&#10;////////////////////////////////////////////////////////////////////////////&#10;////////////////////////////////////////////////////////////////////////////&#10;////////////////////////////////////////////////////////////////////////////&#10;////////////////////////////////////////////////////////////////////////////&#10;////////////////////////////////////////////////////////////////////////////&#10;////////////////////////////////////////////////////////////////////////////&#10;////////////////////////////////////////////////////////////////////////////&#10;////////////////////////////////////////////////////////////////////////////&#10;////////////////////////////////////////////////////////////////////////////&#10;////////////////////////////////////////////////////////////////////////////&#10;////////////////////////////////////////////////////////////////////////////&#10;////////////////////////////////////////////////////////////////////////////&#10;////////////////////////////////////////////////////////////////////////////&#10;////////////////////////////////////////////////////////////////////////////&#10;////////////////////////////////////////////////////////////////////////////&#10;////////////////////////////////////////////////////////////////////////////&#10;////////////////////////////////////////////////////////////////////////////&#10;/////////////////////////////////////////9/t9/314/jiq7i+m9S9a7KhR+2xIO+7PPHE&#10;WPTOdPjiq/rrx/314///////////////////////////////////////////////////////////&#10;////////////////////////////////////////////////////////////////////////////&#10;////////////////////////////////////////////////////////////////////////////&#10;////////////////////////////////////////////////////////////////////////////&#10;////////////////////////////////////////////////////////////////////////////&#10;////////////////////////////////////////////////////////////////////////////&#10;////////////////////////////////////////////////////////////////////////////&#10;////////////////////////////////////////////////////////////////////////////&#10;////////////////////////////////////////////////////////////////////////////&#10;////////////////////////////////////////////////////////////////////////////&#10;////////////////////////////////////////////////////////////////////////////&#10;////////////////////////////////////////////////////////////////////////////&#10;////////////////////////////////////////////////////////////////////////////&#10;////////////////////////////////////////////////////////////////////////////&#10;////////////////////////////////////////////////////////////////////////////&#10;////////////////////////////////////////////////////////////////////////////&#10;////////////////////////////////////////////////////////////////////////////&#10;////////////////////////////////////////////////////////////////////////////&#10;////////////////////////////////////////////////////////////////////////////&#10;////////////////////////////////////////////////////////////////////////////&#10;////////////////////////////////////////////////////////////////////////////&#10;////////////////////////////////////////////////////////////////////////////&#10;////////////////////////////////////////////////////////////////////////////&#10;////////////////////////////////////////////////////////////////////////////&#10;//////////////////////////////////////////////////////////////z8/Pz8/Pz8/Pz8&#10;/Pz8/Pz8/Pz8/Pz8/Pz8/Pz8/Pz8/P//////////////////////////////////////////////&#10;////////////////////////////////////////////////////////////////////////////&#10;/////yYmJv//////////////////////////////////////////////////////////////////&#10;////////////////////////////////////////////////////////////////////////////&#10;////////////////////////////////////////////////////////////////////////////&#10;////////////////////////////////////////////////////////////////////////////&#10;////////////////////////////////////////////////////////////////////////////&#10;////////////////////////////////////////////////////////////////////////////&#10;////////////////////////////////////////////////////////////////////////////&#10;////////////////////////////////////////////////////////////////////////////&#10;////////////////////////////////////////////////////////////////////////////&#10;////////////////////////////////////////////////////////////////////////////&#10;////////////////////////////////////////////////////////////////////////////&#10;////////////////////////////////////////////////////////////////////////////&#10;////////////////////////////////////////////////////////////////////////////&#10;////////////////////////////////////////////////////////////////////////////&#10;////////////////////////////////////////////////////////////////////////////&#10;////////////////////////////////////////////////////////////////////////////&#10;////////////////////////////////////////////////////////////////////////////&#10;////////////////////////////////////////////////////////////////////////////&#10;////////////////////////////////////////////////////////////////////////////&#10;////////////////////////////////////////////////////////////////////////////&#10;////////////////////////////////////////////////////////////////////////////&#10;////////////////////////////////////////////////////////////////////////////&#10;/////////////////////////////////////////////////////9/t993k29vav7i+m9S9a7Kh&#10;R8+pNO+7PO+7PPTOdPbYj/jiq/rrx///////////////////////////////////////////////&#10;////////////////////////////////////////////////////////////////////////////&#10;////////////////////////////////////////////////////////////////////////////&#10;////////////////////////////////////////////////////////////////////////////&#10;////////////////////////////////////////////////////////////////////////////&#10;////////////////////////////////////////////////////////////////////////////&#10;////////////////////////////////////////////////////////////////////////////&#10;////////////////////////////////////////////////////////////////////////////&#10;////////////////////////////////////////////////////////////////////////////&#10;////////////////////////////////////////////////////////////////////////////&#10;////////////////////////////////////////////////////////////////////////////&#10;////////////////////////////////////////////////////////////////////////////&#10;////////////////////////////////////////////////////////////////////////////&#10;////////////////////////////////////////////////////////////////////////////&#10;////////////////////////////////////////////////////////////////////////////&#10;////////////////////////////////////////////////////////////////////////////&#10;////////////////////////////////////////////////////////////////////////////&#10;////////////////////////////////////////////////////////////////////////////&#10;////////////////////////////////////////////////////////////////////////////&#10;////////////////////////////////////////////////////////////////////////////&#10;////////////////////////////////////////////////////////////////////////////&#10;////////////////////////////////////////////////////////////////////////////&#10;////////////////////////////////////////////////////////////////////////////&#10;////////////////////////////////////////////////////////////////////////////&#10;////////////////////////////////////////////////////////////////////////////&#10;////////////////////////////////////////////////////////////////////////////&#10;/////////////////////////////////////////////////////////////////////yYmJv//&#10;////////////////////////////////////////////////////////////////////////////&#10;////////////////////////////////////////////////////////////////////////////&#10;////////////////////////////////////////////////////////////////////////////&#10;////////////////////////////////////////////////////////////////////////////&#10;////////////////////////////////////////////////////////////////////////////&#10;////////////////////////////////////////////////////////////////////////////&#10;////////////////////////////////////////////////////////////////////////////&#10;////////////////////////////////////////////////////////////////////////////&#10;////////////////////////////////////////////////////////////////////////////&#10;////////////////////////////////////////////////////////////////////////////&#10;////////////////////////////////////////////////////////////////////////////&#10;////////////////////////////////////////////////////////////////////////////&#10;////////////////////////////////////////////////////////////////////////////&#10;////////////////////////////////////////////////////////////////////////////&#10;////////////////////////////////////////////////////////////////////////////&#10;////////////////////////////////////////////////////////////////////////////&#10;////////////////////////////////////////////////////////////////////////////&#10;////////////////////////////////////////////////////////////////////////////&#10;////////////////////////////////////////////////////////////////////////////&#10;////////////////////////////////////////////////////////////////////////////&#10;////////////////////////////////////////////////////////////////////////////&#10;////////////////////////////////////////////////////////////////////////////&#10;/////////////////////////////////////////////////////////////////9/t973S073S&#10;07i+m9S9a5SZW7KhR+2xIO+7PPHEWPTOdPjiq/rrx/314///////////////////////////////&#10;////////////////////////////////////////////////////////////////////////////&#10;////////////////////////////////////////////////////////////////////////////&#10;////////////////////////////////////////////////////////////////////////////&#10;////////////////////////////////////////////////////////////////////////////&#10;////////////////////////////////////////////////////////////////////////////&#10;////////////////////////////////////////////////////////////////////////////&#10;////////////////////////////////////////////////////////////////////////////&#10;////////////////////////////////////////////////////////////////////////////&#10;////////////////////////////////////////////////////////////////////////////&#10;////////////////////////////////////////////////////////////////////////////&#10;////////////////////////////////////////////////////////////////////////////&#10;////////////////////////////////////////////////////////////////////////////&#10;////////////////////////////////////////////////////////////////////////////&#10;////////////////////////////////////////////////////////////////////////////&#10;////////////////////////////////////////////////////////////////////////////&#10;////////////////////////////////////////////////////////////////////////////&#10;////////////////////////////////////////////////////////////////////////////&#10;////////////////////////////////////////////////////////////////////////////&#10;////////////////////////////////////////////////////////////////////////////&#10;////////////////////////////////////////////////////////////////////////////&#10;////////////////////////////////////////////////////////////////////////////&#10;////////////////////////////////////////////////////////////////////////////&#10;////////////////////////////////////////////////////////////////////////////&#10;////////////////////////////////////////////////////////////////////////////&#10;/+rq6v//////////////////////////////////////////////////////////////////////&#10;/////////////////////////////////////////////////////////yYmJv//////////////&#10;////////////////////////////////////////////////////////////////////////////&#10;////////////////////////////////////////////////////////////////////////////&#10;////////////////////////////////////////////////////////////////////////////&#10;////////////////////////////////////////////////////////////////////////////&#10;////////////////////////////////////////////////////////////////////////////&#10;////////////////////////////////////////////////////////////////////////////&#10;////////////////////////////////////////////////////////////////////////////&#10;////////////////////////////////////////////////////////////////////////////&#10;////////////////////////////////////////////////////////////////////////////&#10;////////////////////////////////////////////////////////////////////////////&#10;////////////////////////////////////////////////////////////////////////////&#10;////////////////////////////////////////////////////////////////////////////&#10;////////////////////////////////////////////////////////////////////////////&#10;////////////////////////////////////////////////////////////////////////////&#10;////////////////////////////////////////////////////////////////////////////&#10;////////////////////////////////////////////////////////////////////////////&#10;////////////////////////////////////////////////////////////////////////////&#10;////////////////////////////////////////////////////////////////////////////&#10;////////////////////////////////////////////////////////////////////////////&#10;////////////////////////////////////////////////////////////////////////////&#10;////////////////////////////////////////////////////////////////////////////&#10;////////////////////////////////////////////////////////////////////////////&#10;////////////////////////////////////////////////////////////////////////////&#10;/9/t97/c7r3S05u3rpmtk5SZW7KhR+2xIO+7PPHEWPTOdPjiq/jiq/rrx///////////////////&#10;////////////////////////////////////////////////////////////////////////////&#10;////////////////////////////////////////////////////////////////////////////&#10;////////////////////////////////////////////////////////////////////////////&#10;////////////////////////////////////////////////////////////////////////////&#10;////////////////////////////////////////////////////////////////////////////&#10;////////////////////////////////////////////////////////////////////////////&#10;////////////////////////////////////////////////////////////////////////////&#10;////////////////////////////////////////////////////////////////////////////&#10;////////////////////////////////////////////////////////////////////////////&#10;////////////////////////////////////////////////////////////////////////////&#10;////////////////////////////////////////////////////////////////////////////&#10;////////////////////////////////////////////////////////////////////////////&#10;////////////////////////////////////////////////////////////////////////////&#10;////////////////////////////////////////////////////////////////////////////&#10;////////////////////////////////////////////////////////////////////////////&#10;////////////////////////////////////////////////////////////////////////////&#10;////////////////////////////////////////////////////////////////////////////&#10;////////////////////////////////////////////////////////////////////////////&#10;////////////////////////////////////////////////////////////////////////////&#10;////////////////////////////////////////////////////////////////////////////&#10;////////////////////////////////////////////////////////////////////////////&#10;////////////////////////////////////////////////////////////////////////////&#10;////////////////////////////////////////////////////////////////////////////&#10;/////////////////////////0lJSWJiYv///////+rq6llZWfj4+P///////+Xl5SkpKf//////&#10;////////////////////////////////////////////////////////////////////////////&#10;/////////////////////////////////////////////yYmJv//////////////////////////&#10;////////////////////////////////////////////////////////////////////////////&#10;////////////////////////////////////////////////////////////////////////////&#10;////////////////////////////////////////////////////////////////////////////&#10;////////////////////////////////////////////////////////////////////////////&#10;////////////////////////////////////////////////////////////////////////////&#10;////////////////////////////////////////////////////////////////////////////&#10;////////////////////////////////////////////////////////////////////////////&#10;////////////////////////////////////////////////////////////////////////////&#10;////////////////////////////////////////////////////////////////////////////&#10;////////////////////////////////////////////////////////////////////////////&#10;////////////////////////////////////////////////////////////////////////////&#10;////////////////////////////////////////////////////////////////////////////&#10;////////////////////////////////////////////////////////////////////////////&#10;////////////////////////////////////////////////////////////////////////////&#10;////////////////////////////////////////////////////////////////////////////&#10;////////////////////////////////////////////////////////////////////////////&#10;////////////////////////////////////////////////////////////////////////////&#10;////////////////////////////////////////////////////////////////////////////&#10;////////////////////////////////////////////////////////////////////////////&#10;////////////////////////////////////////////////////////////////////////////&#10;////////////////////////////////////////////////////////////////////////////&#10;////////////////////////////////////////////////////////////////////////////&#10;////////////////////////////////////////////////////////////////////////////&#10;/////////////9/t97/c7r3S05u3rpmtk7SrY5SZW7KhR+2xIO+7PPHEWPTOdPjiq/rrx/314///&#10;////////////////////////////////////////////////////////////////////////////&#10;////////////////////////////////////////////////////////////////////////////&#10;////////////////////////////////////////////////////////////////////////////&#10;////////////////////////////////////////////////////////////////////////////&#10;////////////////////////////////////////////////////////////////////////////&#10;////////////////////////////////////////////////////////////////////////////&#10;////////////////////////////////////////////////////////////////////////////&#10;////////////////////////////////////////////////////////////////////////////&#10;////////////////////////////////////////////////////////////////////////////&#10;////////////////////////////////////////////////////////////////////////////&#10;////////////////////////////////////////////////////////////////////////////&#10;////////////////////////////////////////////////////////////////////////////&#10;////////////////////////////////////////////////////////////////////////////&#10;////////////////////////////////////////////////////////////////////////////&#10;////////////////////////////////////////////////////////////////////////////&#10;////////////////////////////////////////////////////////////////////////////&#10;////////////////////////////////////////////////////////////////////////////&#10;////////////////////////////////////////////////////////////////////////////&#10;////////////////////////////////////////////////////////////////////////////&#10;////////////////////////////////////////////////////////////////////////////&#10;////////////////////////////////////////////////////////////////////////////&#10;////////////////////////////////////////////////////////////////////////////&#10;////////////////////////////////////////////////////////////////////////////&#10;/////////////0NDQ1xcXP///////+rq6iYmJvj4+P///////+Xl5SkpKf//////////////////&#10;////////////////////////////////////////////////////////////////////////////&#10;/////////////////////////////////yYmJv//////////////////////////////////////&#10;////////////////////////////////////////////////////////////////////////////&#10;////////////////////////////////////////////////////////////////////////////&#10;////////////////////////////////////////////////////////////////////////////&#10;////////////////////////////////////////////////////////////////////////////&#10;////////////////////////////////////////////////////////////////////////////&#10;////////////////////////////////////////////////////////////////////////////&#10;////////////////////////////////////////////////////////////////////////////&#10;////////////////////////////////////////////////////////////////////////////&#10;////////////////////////////////////////////////////////////////////////////&#10;////////////////////////////////////////////////////////////////////////////&#10;////////////////////////////////////////////////////////////////////////////&#10;////////////////////////////////////////////////////////////////////////////&#10;////////////////////////////////////////////////////////////////////////////&#10;////////////////////////////////////////////////////////////////////////////&#10;////////////////////////////////////////////////////////////////////////////&#10;////////////////////////////////////////////////////////////////////////////&#10;////////////////////////////////////////////////////////////////////////////&#10;////////////////////////////////////////////////////////////////////////////&#10;////////////////////////////////////////////////////////////////////////////&#10;////////////////////////////////////////////////////////////////////////////&#10;////////////////////////////////////////////////////////////////////////////&#10;////////////////////////////////////////////////////////////////////////////&#10;////////////////////////////////////////////////////////////////////////////&#10;/////////////////////////9/t99/t95/K5r3S05u3rpmtk5SZW7KhR+2xIO+7PO+7PPTOdPbY&#10;j/jiq/rrx///////////////////////////////////////////////////////////////////&#10;////////////////////////////////////////////////////////////////////////////&#10;////////////////////////////////////////////////////////////////////////////&#10;////////////////////////////////////////////////////////////////////////////&#10;////////////////////////////////////////////////////////////////////////////&#10;////////////////////////////////////////////////////////////////////////////&#10;////////////////////////////////////////////////////////////////////////////&#10;////////////////////////////////////////////////////////////////////////////&#10;////////////////////////////////////////////////////////////////////////////&#10;////////////////////////////////////////////////////////////////////////////&#10;////////////////////////////////////////////////////////////////////////////&#10;////////////////////////////////////////////////////////////////////////////&#10;////////////////////////////////////////////////////////////////////////////&#10;////////////////////////////////////////////////////////////////////////////&#10;////////////////////////////////////////////////////////////////////////////&#10;////////////////////////////////////////////////////////////////////////////&#10;////////////////////////////////////////////////////////////////////////////&#10;////////////////////////////////////////////////////////////////////////////&#10;////////////////////////////////////////////////////////////////////////////&#10;////////////////////////////////////////////////////////////////////////////&#10;////////////////////////////////////////////////////////////////////////////&#10;////////////////////////////////////////////////////////////////////////////&#10;////////////////////////////////////////////////////////////////////////////&#10;/0NDQ1xcXP///////+rq6iYmJvj4+P///////+Xl5SkpKf//////////////////////////////&#10;////////////////////////////////////////////////////////////////////////////&#10;/////////////////////yYmJv//////////////////////////////////////////////////&#10;////////////////////////////////////////////////////////////////////////////&#10;////////////////////////////////////////////////////////////////////////////&#10;////////////////////////////////////////////////////////////////////////////&#10;////////////////////////////////////////////////////////////////////////////&#10;////////////////////////////////////////////////////////////////////////////&#10;////////////////////////////////////////////////////////////////////////////&#10;////////////////////////////////////////////////////////////////////////////&#10;////////////////////////////////////////////////////////////////////////////&#10;////////////////////////////////////////////////////////////////////////////&#10;////////////////////////////////////////////////////////////////////////////&#10;////////////////////////////////////////////////////////////////////////////&#10;////////////////////////////////////////////////////////////////////////////&#10;////////////////////////////////////////////////////////////////////////////&#10;////////////////////////////////////////////////////////////////////////////&#10;////////////////////////////////////////////////////////////////////////////&#10;////////////////////////////////////////////////////////////////////////////&#10;////////////////////////////////////////////////////////////////////////////&#10;////////////////////////////////////////////////////////////////////////////&#10;////////////////////////////////////////////////////////////////////////////&#10;////////////////////////////////////////////////////////////////////////////&#10;////////////////////////////////////////////////////////////////////////////&#10;////////////////////////////////////////////////////////////////////////////&#10;////////////////////////////////////////////////////////////////////////////&#10;/////////////////////////////////////////9/t97/c7r3S032vwpmtk9S9a5SZW7KhR+2x&#10;IO+7PPHEWPTOdPjiq/rrx/314///////////////////////////////////////////////////&#10;/////////////////////////9/t95/K5kCVzUCVzX+43v//////////////////////////////&#10;////////////////////////////////////////////////////////////////////////////&#10;////////////////////////////////////////////////////////////////////////////&#10;////////////////////////////////////////////////////////////////////////////&#10;////////////////////////////////////////////////////////////////////////////&#10;////////////////////////////////////////////////////////////////////////////&#10;////////////////////////////////////////////////////////////////////////////&#10;////////////////////////////////////////////////////////////////////////////&#10;////////////////////////////////////////////////////////////////////////////&#10;////////////////////////////////////////////////////////////////////////////&#10;////////////////////////////////////////////////////////////////////////////&#10;////////////////////////////////////////////////////////////////////////////&#10;////////////////////////////////////////////////////////////////////////////&#10;////////////////////////////////////////////////////////////////////////////&#10;////////////////////////////////////////////////////////////////////////////&#10;////////////////////////////////////////////////////////////////////////////&#10;////////////////////////////////////////////////////////////////////////////&#10;////////////////////////////////////////////////////////////////////////////&#10;////////////////////////////////////////////////////////////////////////////&#10;////////////////////////////////////////////////////////////////////////////&#10;////////////////////////////////////////////////////////////////////////////&#10;/////////////////////////////////////////////////////////////////0NDQ1xcXP//&#10;/////+rq6iYmJvj4+P///////+Xl5SkpKf//////////////////////////////////////////&#10;////////////////////////////////////////////////////////////////////////////&#10;/////////yYmJv//////////////////////////////////////////////////////////////&#10;////////////////////////////////////////////////////////////////////////////&#10;////////////////////////////////////////////////////////////////////////////&#10;////////////////////////////////////////////////////////////////////////////&#10;////////////////////////////////////////////////////////////////////////////&#10;////////////////////////////////////////////////////////////////////////////&#10;////////////////////////////////////////////////////////////////////////////&#10;////////////////////////////////////////////////////////////////////////////&#10;////////////////////////////////////////////////////////////////////////////&#10;////////////////////////////////////////////////////////////////////////////&#10;////////////////////////////////////////////////////////////////////////////&#10;////////////////////////////////////////////////////////////////////////////&#10;////////////////////////////////////////////////////////////////////////////&#10;////////////////////////////////////////////////////////////////////////////&#10;////////////////////////////////////////////////////////////////////////////&#10;////////////////////////////////////////////////////////////////////////////&#10;////////////////////////////////////////////////////////////////////////////&#10;////////////////////////////////////////////////////////////////////////////&#10;////////////////////////////////////////////////////////////////////////////&#10;////////////////////////////////////////////////////////////////////////////&#10;////////////////////////////////////////////////////////////////////////////&#10;////////////////////////////////////////////////////////////////////////////&#10;////////////////////////////////////////////////////////////////////////////&#10;////////////////////////////////////////////////////////////////////////////&#10;/////////////////////////////////////////////////////////9/t97/c7r3S05u3rpmt&#10;k7SrY7KhR8+pNO+7PO+7PPTOdPTOdPjiq/rrx/314///////////////////////////////////&#10;/////////7/c7iCExX+43r/c7r/c7mCn1kCVzf//////////////////////////////////////&#10;////////////////////////////////////////////////////////////////////////////&#10;////////////////////////////////////////////////////////////////////////////&#10;////////////////////////////////////////////////////////////////////////////&#10;////////////////////////////////////////////////////////////////////////////&#10;////////////////////////////////////////////////////////////////////////////&#10;////////////////////////////////////////////////////////////////////////////&#10;////////////////////////////////////////////////////////////////////////////&#10;////////////////////////////////////////////////////////////////////////////&#10;////////////////////////////////////////////////////////////////////////////&#10;////////////////////////////////////////////////////////////////////////////&#10;////////////////////////////////////////////////////////////////////////////&#10;////////////////////////////////////////////////////////////////////////////&#10;////////////////////////////////////////////////////////////////////////////&#10;////////////////////////////////////////////////////////////////////////////&#10;////////////////////////////////////////////////////////////////////////////&#10;////////////////////////////////////////////////////////////////////////////&#10;////////////////////////////////////////////////////////////////////////////&#10;////////////////////////////////////////////////////////////////////////////&#10;////////////////////////////////////////////////////////////////////////////&#10;////////////////////////////////////////////////////////////////////////////&#10;/////////////////////////////////////////////////////0NDQ1xcXP///////+rq6iYm&#10;Jvj4+P///////+Xl5SkpKf//////////////////////////////////////////////////////&#10;/////////////////////////////////////////////////////////////////////////yYm&#10;Jv//////////////////////////////////////////////////////////////////////////&#10;////////////////////////////////////////////////////////////////////////////&#10;////////////////////////////////////////////////////////////////////////////&#10;////////////////////////////////////////////////////////////////////////////&#10;////////////////////////////////////////////////////////////////////////////&#10;////////////////////////////////////////////////////////////////////////////&#10;////////////////////////////////////////////////////////////////////////////&#10;////////////////////////////////////////////////////////////////////////////&#10;////////////////////////////////////////////////////////////////////////////&#10;////////////////////////////////////////////////////////////////////////////&#10;////////////////////////////////////////////////////////////////////////////&#10;////////////////////////////////////////////////////////////////////////////&#10;////////////////////////////////////////////////////////////////////////////&#10;////////////////////////////////////////////////////////////////////////////&#10;////////////////////////////////////////////////////////////////////////////&#10;////////////////////////////////////////////////////////////////////////////&#10;////////////////////////////////////////////////////////////////////////////&#10;////////////////////////////////////////////////////////////////////////////&#10;////////////////////////////////////////////////////////////////////////////&#10;////////////////////////////////////////////////////////////////////////////&#10;////////////////////////////////////////////////////////////////////////////&#10;////////////////////////////////////////////////////////////////////////////&#10;////////////////////////////////////////////////////////////////////////////&#10;////////////////////////////////////////////////////////////////////////////&#10;/////////////////////////////////////////////////////////////////////9/t99/t&#10;993k273S07i+m5mtk9S9a7KhR+2xIO+7PO+7PPTOdPTOdPjiq/rrx////////////////9/t9wBy&#10;vb/c7v///////////////3+43mCn1v//////////////////////////////////////////////&#10;////////////////////////////////////////////////////////////////////////////&#10;////////////////////////////////////////////////////////////////////////////&#10;////////////////////////////////////////////////////////////////////////////&#10;////////////////////////////////////////////////////////////////////////////&#10;////////////////////////////////////////////////////////////////////////////&#10;////////////////////////////////////////////////////////////////////////////&#10;////////////////////////////////////////////////////////////////////////////&#10;////////////////////////////////////////////////////////////////////////////&#10;////////////////////////////////////////////////////////////////////////////&#10;////////////////////////////////////////////////////////////////////////////&#10;////////////////////////////////////////////////////////////////////////////&#10;////////////////////////////////////////////////////////////////////////////&#10;////////////////////////////////////////////////////////////////////////////&#10;////////////////////////////////////////////////////////////////////////////&#10;////////////////////////////////////////////////////////////////////////////&#10;////////////////////////////////////////////////////////////////////////////&#10;////////////////////////////////////////////////////////////////////////////&#10;////////////////////////////////////////////////////////////////////////////&#10;////////////////////////////////////////////////////////////////////////////&#10;////////////////////////////////////////////////////////////////////////////&#10;/////////////////////////////////////////0NDQ1xcXP///////+rq6iYmJvj4+P//////&#10;/+Xl5SkpKf//////////////////////////////////////////////////////////////////&#10;/////////////////////////////////////////////////////////////yYmJv//////////&#10;////////////////////////////////////////////////////////////////////////////&#10;////////////////////////////////////////////////////////////////////////////&#10;////////////////////////////////////////////////////////////////////////////&#10;////////////////////////////////////////////////////////////////////////////&#10;////////////////////////////////////////////////////////////////////////////&#10;////////////////////////////////////////////////////////////////////////////&#10;////////////////////////////////////////////////////////////////////////////&#10;////////////////////////////////////////////////////////////////////////////&#10;////////////////////////////////////////////////////////////////////////////&#10;////////////////////////////////////////////////////////////////////////////&#10;////////////////////////////////////////////////////////////////////////////&#10;////////////////////////////////////////////////////////////////////////////&#10;////////////////////////////////////////////////////////////////////////////&#10;////////////////////////////////////////////////////////////////////////////&#10;////////////////////////////////////////////////////////////////////////////&#10;////////////////////////////////////////////////////////////////////////////&#10;////////////////////////////////////////////////////////////////////////////&#10;////////////////////////////////////////////////////////////////////////////&#10;////////////////////////////////////////////////////////////////////////////&#10;////////////////////////////////////////////////////////////////////////////&#10;////////////////////////////////////////////////////////////////////////////&#10;////////////////////////////////////////////////////////////////////////////&#10;////////////////////////////////////////////////////////////////////////////&#10;////////////////////////////////////////////////////////////////////////////&#10;////////////////////////////////////////////////////////////////////////////&#10;/////////////9/t993k273S07i+m9bGh9S9a7KhR+2xIO+7PPHEWPTOdLi+m5mtk/rrx///////&#10;/////////9/t9wByvf//////////////////////////////////////////////////////////&#10;////////////////////////////////////////////////////////////////////////////&#10;////////////////////////////////////////////////////////////////////////////&#10;////////////////////////////////////////////////////////////////////////////&#10;////////////////////////////////////////////////////////////////////////////&#10;////////////////////////////////////////////////////////////////////////////&#10;////////////////////////////////////////////////////////////////////////////&#10;////////////////////////////////////////////////////////////////////////////&#10;////////////////////////////////////////////////////////////////////////////&#10;////////////////////////////////////////////////////////////////////////////&#10;////////////////////////////////////////////////////////////////////////////&#10;////////////////////////////////////////////////////////////////////////////&#10;////////////////////////////////////////////////////////////////////////////&#10;////////////////////////////////////////////////////////////////////////////&#10;////////////////////////////////////////////////////////////////////////////&#10;////////////////////////////////////////////////////////////////////////////&#10;////////////////////////////////////////////////////////////////////////////&#10;////////////////////////////////////////////////////////////////////////////&#10;////////////////////////////////////////////////////////////////////////////&#10;////////////////////////////////////////////////////////////////////////////&#10;////////////////////////////////////////////////////////////////////////////&#10;/////////////////////////////0NDQyYmJlFRUVFRUVFRUSYmJlFRUVFRUVFRUVFRUSkpKf//&#10;////////////////////////////////////////////////////////////////////////////&#10;/////////////////////////////////////////////////yYmJv//////////////////////&#10;////////////////////////////////////////////////////////////////////////////&#10;////////////////////////////////////////////////////////////////////////////&#10;////////////////////////////////////////////////////////////////////////////&#10;////////////////////////////////////////////////////////////////////////////&#10;////////////////////////////////////////////////////////////////////////////&#10;////////////////////////////////////////////////////////////////////////////&#10;////////////////////////////////////////////////////////////////////////////&#10;////////////////////////////////////////////////////////////////////////////&#10;////////////////////////////////////////////////////////////////////////////&#10;////////////////////////////////////////////////////////////////////////////&#10;////////////////////////////////////////////////////////////////////////////&#10;////////////////////////////////////////////////////////////////////////////&#10;////////////////////////////////////////////////////////////////////////////&#10;////////////////////////////////////////////////////////////////////////////&#10;////////////////////////////////////////////////////////////////////////////&#10;////////////////////////////////////////////////////////////////////////////&#10;////////////////////////////////////////////////////////////////////////////&#10;////////////////////////////////////////////////////////////////////////////&#10;////////////////////////////////////////////////////////////////////////////&#10;////////////////////////////////////////////////////////////////////////////&#10;////////////////////////////////////////////////////////////////////////////&#10;////////////////////////////////////////////////////////////////////////////&#10;////////////////////////////////////////////////////////////////////////////&#10;////////////////////////////////////////////////////////////////////////////&#10;////////////////////////////////////////////////////////////////////////////&#10;/////////////////////////////9/t9/3149vav/jiq9S9a7SrY9KzUO2xIO+7PPbYj///////&#10;/0CVzb/c7v//////////////////////////////////////////////////////////////////&#10;////////////////////////////////////////////////////////////////////////////&#10;////////////////////////////////////////////////////////////////////////////&#10;////////////////////////////////////////////////////////////////////////////&#10;////////////////////////////////////////////////////////////////////////////&#10;////////////////////////////////////////////////////////////////////////////&#10;////////////////////////////////////////////////////////////////////////////&#10;////////////////////////////////////////////////////////////////////////////&#10;////////////////////////////////////////////////////////////////////////////&#10;////////////////////////////////////////////////////////////////////////////&#10;////////////////////////////////////////////////////////////////////////////&#10;////////////////////////////////////////////////////////////////////////////&#10;////////////////////////////////////////////////////////////////////////////&#10;////////////////////////////////////////////////////////////////////////////&#10;////////////////////////////////////////////////////////////////////////////&#10;////////////////////////////////////////////////////////////////////////////&#10;////////////////////////////////////////////////////////////////////////////&#10;////////////////////////////////////////////////////////////////////////////&#10;////////////////////////////////////////////////////////////////////////////&#10;////////////////////////////////////////////////////////////////////////////&#10;////////////////////////////////////////////////////////////////////////////&#10;/////////////////1tbWz4+Pj4+Pj4+Pj4+Pj4+Pj4+Pj4+Pj4+Pj4+PkBAQP//////////////&#10;////////////////////////////////////////////////////////////////////////////&#10;/////////////////////////////////////yYmJv//////////////////////////////////&#10;////////////////////////////////////////////////////////////////////////////&#10;////////////////////////////////////////////////////////////////////////////&#10;////////////////////////////////////////////////////////////////////////////&#10;////////////////////////////////////////////////////////////////////////////&#10;////////////////////////////////////////////////////////////////////////////&#10;////////////////////////////////////////////////////////////////////////////&#10;////////////////////////////////////////////////////////////////////////////&#10;////////////////////////////////////////////////////////////////////////////&#10;////////////////////////////////////////////////////////////////////////////&#10;////////////////////////////////////////////////////////////////////////////&#10;////////////////////////////////////////////////////////////////////////////&#10;////////////////////////////////////////////////////////////////////////////&#10;////////////////////////////////////////////////////////////////////////////&#10;////////////////////////////////////////////////////////////////////////////&#10;////////////////////////////////////////////////////////////////////////////&#10;////////////////////////////////////////////////////////////////////////////&#10;////////////////////////////////////////////////////////////////////////////&#10;////////////////////////////////////////////////////////////////////////////&#10;////////////////////////////////////////////////////////////////////////////&#10;////////////////////////////////////////////////////////////////////////////&#10;////////////////////////////////////////////////////////////////////////////&#10;////////////////////////////////////////////////////////////////////////////&#10;////////////////////////////////////////////////////////////////////////////&#10;////////////////////////////////////////////////////////////////////////////&#10;////////////////////////////////////////////////////////////////////////////&#10;/////////////////////////////////3+43n+43v////////314++7PPrrx////yCExd/t9///&#10;////////////////////////////////////////////////////////////////////////////&#10;////////////////////////////////////////////////////////////////////////////&#10;////////////////////////////////////////////////////////////////////////////&#10;////////////////////////////////////////////////////////////////////////////&#10;////////////////////////////////////////////////////////////////////////////&#10;////////////////////////////////////////////////////////////////////////////&#10;////////////////////////////////////////////////////////////////////////////&#10;////////////////////////////////////////////////////////////////////////////&#10;////////////////////////////////////////////////////////////////////////////&#10;////////////////////////////////////////////////////////////////////////////&#10;////////////////////////////////////////////////////////////////////////////&#10;////////////////////////////////////////////////////////////////////////////&#10;////////////////////////////////////////////////////////////////////////////&#10;////////////////////////////////////////////////////////////////////////////&#10;////////////////////////////////////////////////////////////////////////////&#10;////////////////////////////////////////////////////////////////////////////&#10;////////////////////////////////////////////////////////////////////////////&#10;////////////////////////////////////////////////////////////////////////////&#10;////////////////////////////////////////////////////////////////////////////&#10;////////////////////////////////////////////////////////////////////////////&#10;////////////////////////////////////////////////////////////////////////////&#10;////////////////////////////////////////////////////////////////////////////&#10;////////////////////////////////////////////////////////////////////////////&#10;/////////////////////////yYmJv//////////////////////////////////////////////&#10;////////////////////////////////////////////////////////////////////////////&#10;////////////////////////////////////////////////////////////////////////////&#10;////////////////////////////////////////////////////////////////////////////&#10;////////////////////////////////////////////////////////////////////////////&#10;////////////////////////////////////////////////////////////////////////////&#10;////////////////////////////////////////////////////////////////////////////&#10;////////////////////////////////////////////////////////////////////////////&#10;////////////////////////////////////////////////////////////////////////////&#10;////////////////////////////////////////////////////////////////////////////&#10;////////////////////////////////////////////////////////////////////////////&#10;////////////////////////////////////////////////////////////////////////////&#10;////////////////////////////////////////////////////////////////////////////&#10;////////////////////////////////////////////////////////////////////////////&#10;////////////////////////////////////////////////////////////////////////////&#10;////////////////////////////////////////////////////////////////////////////&#10;////////////////////////////////////////////////////////////////////////////&#10;////////////////////////////////////////////////////////////////////////////&#10;////////////////////////////////////////////////////////////////////////////&#10;////////////////////////////////////////////////////////////////////////////&#10;////////////////////////////////////////////////////////////////////////////&#10;////////////////////////////////////////////////////////////////////////////&#10;////////////////////////////////////////////////////////////////////////////&#10;////////////////////////////////////////////////////////////////////////////&#10;////////////////////////////////////////////////////////////////////////////&#10;////////////////////////////////////////////////////////////////////////////&#10;/////////////////////9/t90CVzf////////////rrx++7PL3S00CVzf//////////////////&#10;////////////////////////////////////////////////////////////////////////////&#10;////////////////////////////////////////////////////////////////////////////&#10;////////////////////////////////////////////////////////////////////////////&#10;////////////////////////////////////////////////////////////////////////////&#10;////////////////////////////////////////////////////////////////////////////&#10;////////////////////////////////////////////////////////////////////////////&#10;////////////////////////////////////////////////////////////////////////////&#10;////////////////////////////////////////////////////////////////////////////&#10;////////////////////////////////////////////////////////////////////////////&#10;////////////////////////////////////////////////////////////////////////////&#10;////////////////////////////////////////////////////////////////////////////&#10;////////////////////////////////////////////////////////////////////////////&#10;////////////////////////////////////////////////////////////////////////////&#10;////////////////////////////////////////////////////////////////////////////&#10;////////////////////////////////////////////////////////////////////////////&#10;////////////////////////////////////////////////////////////////////////////&#10;////////////////////////////////////////////////////////////////////////////&#10;////////////////////////////////////////////////////////////////////////////&#10;////////////////////////////////////////////////////////////////////////////&#10;////////////////////////////////////////////////////////////////////////////&#10;////////////////////////////////////////////////////////////////////////////&#10;////////////////////////////////////////////////////////////////////////////&#10;////////////////////////////////////////////////////////////////////////////&#10;/////////////yYmJv//////////////////////////////////////////////////////////&#10;////////////////////////////////////////////////////////////////////////////&#10;////////////////////////////////////////////////////////////////////////////&#10;////////////////////////////////////////////////////////////////////////////&#10;////////////////////////////////////////////////////////////////////////////&#10;////////////////////////////////////////////////////////////////////////////&#10;////////////////////////////////////////////////////////////////////////////&#10;////////////////////////////////////////////////////////////////////////////&#10;////////////////////////////////////////////////////////////////////////////&#10;////////////////////////////////////////////////////////////////////////////&#10;////////////////////////////////////////////////////////////////////////////&#10;////////////////////////////////////////////////////////////////////////////&#10;////////////////////////////////////////////////////////////////////////////&#10;////////////////////////////////////////////////////////////////////////////&#10;////////////////////////////////////////////////////////////////////////////&#10;////////////////////////////////////////////////////////////////////////////&#10;////////////////////////////////////////////////////////////////////////////&#10;////////////////////////////////////////////////////////////////////////////&#10;////////////////////////////////////////////////////////////////////////////&#10;////////////////////////////////////////////////////////////////////////////&#10;////////////////////////////////////////////////////////////////////////////&#10;////////////////////////////////////////////////////////////////////////////&#10;////////////////////////////////////////////////////////////////////////////&#10;////////////////////////////////////////////////////////////////////////////&#10;////////////////////////////////////////////////////////////////////////////&#10;////////////////////////////////////////////////////////////////////////////&#10;/////////////3+43kCVzb/c7v///////5mtk8+pNL3S0///////////////////////////////&#10;////////////////////////////////////////////////////////////////////////////&#10;////////////////////////////////////////////////////////////////////////////&#10;////////////////////////////////////////////////////////////////////////////&#10;////////////////////////////////////////////////////////////////////////////&#10;////////////////////////////////////////////////////////////////////////////&#10;////////////////////////////////////////////////////////////////////////////&#10;////////////////////////////////////////////////////////////////////////////&#10;////////////////////////////////////////////////////////////////////////////&#10;////////////////////////////////////////////////////////////////////////////&#10;////////////////////////////////////////////////////////////////////////////&#10;////////////////////////////////////////////////////////////////////////////&#10;////////////////////////////////////////////////////////////////////////////&#10;////////////////////////////////////////////////////////////////////////////&#10;////////////////////////////////////////////////////////////////////////////&#10;////////////////////////////////////////////////////////////////////////////&#10;////////////////////////////////////////////////////////////////////////////&#10;////////////////////////////////////////////////////////////////////////////&#10;////////////////////////////////////////////////////////////////////////////&#10;////////////////////////////////////////////////////////////////////////////&#10;////////////////////////////////////////////////////////////////////////////&#10;////////////////////////////////////////////////////////////////////////////&#10;////////////////////////////////////////////////////////////////////////////&#10;////////////////////////////////////////////////////////////////////////////&#10;/yYmJv//////////////////////////////////////////////////////////////////////&#10;////////////////////////////////////////////////////////////////////////////&#10;////////////////////////////////////////////////////////////////////////////&#10;////////////////////////////////////////////////////////////////////////////&#10;////////////////////////////////////////////////////////////////////////////&#10;////////////////////////////////////////////////////////////////////////////&#10;////////////////////////////////////////////////////////////////////////////&#10;////////////////////////////////////////////////////////////////////////////&#10;////////////////////////////////////////////////////////////////////////////&#10;////////////////////////////////////////////////////////////////////////////&#10;////////////////////////////////////////////////////////////////////////////&#10;////////////////////////////////////////////////////////////////////////////&#10;////////////////////////////////////////////////////////////////////////////&#10;////////////////////////////////////////////////////////////////////////////&#10;////////////////////////////////////////////////////////////////////////////&#10;////////////////////////////////////////////////////////////////////////////&#10;////////////////////////////////////////////////////////////////////////////&#10;////////////////////////////////////////////////////////////////////////////&#10;////////////////////////////////////////////////////////////////////////////&#10;////////////////////////////////////////////////////////////////////////////&#10;////////////////////////////////////////////////////////////////////////////&#10;////////////////////////////////////////////////////////////////////////////&#10;////////////////////////////////////////////////////////////////////////////&#10;////////////////////////////////////////////////////////////////////////////&#10;////////////////////////////////////////////////////////////////////////////&#10;////////////////////////////////////////////////////////////////////////////&#10;/9/t93+43iCExSCExSCExSCExdbGh++7PP314///////////////////////////////////////&#10;////////////////////////////////////////////////////////////////////////////&#10;////////////////////////////////////////////////////////////////////////////&#10;////////////////////////////////////////////////////////////////////////////&#10;////////////////////////////////////////////////////////////////////////////&#10;////////////////////////////////////////////////////////////////////////////&#10;////////////////////////////////////////////////////////////////////////////&#10;////////////////////////////////////////////////////////////////////////////&#10;////////////////////////////////////////////////////////////////////////////&#10;////////////////////////////////////////////////////////////////////////////&#10;////////////////////////////////////////////////////////////////////////////&#10;////////////////////////////////////////////////////////////////////////////&#10;////////////////////////////////////////////////////////////////////////////&#10;////////////////////////////////////////////////////////////////////////////&#10;////////////////////////////////////////////////////////////////////////////&#10;////////////////////////////////////////////////////////////////////////////&#10;////////////////////////////////////////////////////////////////////////////&#10;////////////////////////////////////////////////////////////////////////////&#10;////////////////////////////////////////////////////////////////////////////&#10;////////////////////////////////////////////////////////////////////////////&#10;////////////////////////////////////////////////////////////////////////////&#10;////////////////////////////////////////////////////////////////////////////&#10;////////////////////////////////////////////////////////////////////////////&#10;/////////////////////////////////////////////////////////////////yYmJv//////&#10;////////////////////////////////////////////////////////////////////////////&#10;////////////////////////////////////////////////////////////////////////////&#10;////////////////////////////////////////////////////////////////////////////&#10;////////////////////////////////////////////////////////////////////////////&#10;////////////////////////////////////////////////////////////////////////////&#10;////////////////////////////////////////////////////////////////////////////&#10;////////////////////////////////////////////////////////////////////////////&#10;////////////////////////////////////////////////////////////////////////////&#10;////////////////////////////////////////////////////////////////////////////&#10;////////////////////////////////////////////////////////////////////////////&#10;////////////////////////////////////////////////////////////////////////////&#10;////////////////////////////////////////////////////////////////////////////&#10;////////////////////////////////////////////////////////////////////////////&#10;////////////////////////////////////////////////////////////////////////////&#10;////////////////////////////////////////////////////////////////////////////&#10;////////////////////////////////////////////////////////////////////////////&#10;////////////////////////////////////////////////////////////////////////////&#10;////////////////////////////////////////////////////////////////////////////&#10;////////////////////////////////////////////////////////////////////////////&#10;////////////////////////////////////////////////////////////////////////////&#10;////////////////////////////////////////////////////////////////////////////&#10;////////////////////////////////////////////////////////////////////////////&#10;////////////////////////////////////////////////////////////////////////////&#10;////////////////////////////////////////////////////////////////////////////&#10;////////////////////////////////////////////////////////////////////////////&#10;/////////////////////////////////////////////////////////////////////////9/t&#10;99/t9/////////////bYj++7PP//////////////////////////////////////////////////&#10;////////////////////////////////////////////////////////////////////////////&#10;////////////////////////////////////////////////////////////////////////////&#10;////////////////////////////////////////////////////////////////////////////&#10;////////////////////////////////////////////////////////////////////////////&#10;////////////////////////////////////////////////////////////////////////////&#10;////////////////////////////////////////////////////////////////////////////&#10;////////////////////////////////////////////////////////////////////////////&#10;////////////////////////////////////////////////////////////////////////////&#10;////////////////////////////////////////////////////////////////////////////&#10;////////////////////////////////////////////////////////////////////////////&#10;////////////////////////////////////////////////////////////////////////////&#10;////////////////////////////////////////////////////////////////////////////&#10;////////////////////////////////////////////////////////////////////////////&#10;////////////////////////////////////////////////////////////////////////////&#10;////////////////////////////////////////////////////////////////////////////&#10;////////////////////////////////////////////////////////////////////////////&#10;////////////////////////////////////////////////////////////////////////////&#10;////////////////////////////////////////////////////////////////////////////&#10;////////////////////////////////////////////////////////////////////////////&#10;////////////////////////////////////////////////////////////////////////////&#10;////////////////////////////////////////////////////////////////////////////&#10;////////////////////////////////////////////////////////////////////////////&#10;/////////////////////////////////////////////////////yYmJv//////////////////&#10;////////////////////////////////////////////////////////////////////////////&#10;////////////////////////////////////////////////////////////////////////////&#10;////////////////////////////////////////////////////////////////////////////&#10;////////////////////////////////////////////////////////////////////////////&#10;////////////////////////////////////////////////////////////////////////////&#10;////////////////////////////////////////////////////////////////////////////&#10;////////////////////////////////////////////////////////////////////////////&#10;////////////////////////////////////////////////////////////////////////////&#10;////////////////////////////////////////////////////////////////////////////&#10;////////////////////////////////////////////////////////////////////////////&#10;////////////////////////////////////////////////////////////////////////////&#10;////////////////////////////////////////////////////////////////////////////&#10;////////////////////////////////////////////////////////////////////////////&#10;////////////////////////////////////////////////////////////////////////////&#10;////////////////////////////////////////////////////////////////////////////&#10;////////////////////////////////////////////////////////////////////////////&#10;////////////////////////////////////////////////////////////////////////////&#10;////////////////////////////////////////////////////////////////////////////&#10;////////////////////////////////////////////////////////////////////////////&#10;////////////////////////////////////////////////////////////////////////////&#10;////////////////////////////////////////////////////////////////////////////&#10;////////////////////////////////////////////////////////////////////////////&#10;////////////////////////////////////////////////////////////////////////////&#10;////////////////////////////////////////////////////////////////////////////&#10;////////////////////////////////////////////////////////////////////////////&#10;////////////////////////////////////////////////////////////////////////////&#10;//////////bYj++7PP//////////////////////////////////////////////////////////&#10;////////////////////////////////////////////////////////////////////////////&#10;////////////////////////////////////////////////////////////////////////////&#10;////////////////////////////////////////////////////////////////////////////&#10;////////////////////////////////////////////////////////////////////////////&#10;////////////////////////////////////////////////////////////////////////////&#10;////////////////////////////////////////////////////////////////////////////&#10;////////////////////////////////////////////////////////////////////////////&#10;////////////////////////////////////////////////////////////////////////////&#10;////////////////////////////////////////////////////////////////////////////&#10;////////////////////////////////////////////////////////////////////////////&#10;////////////////////////////////////////////////////////////////////////////&#10;////////////////////////////////////////////////////////////////////////////&#10;////////////////////////////////////////////////////////////////////////////&#10;////////////////////////////////////////////////////////////////////////////&#10;////////////////////////////////////////////////////////////////////////////&#10;////////////////////////////////////////////////////////////////////////////&#10;////////////////////////////////////////////////////////////////////////////&#10;////////////////////////////////////////////////////////////////////////////&#10;////////////////////////////////////////////////////////////////////////////&#10;////////////////////////////////////////////////////////////////////////////&#10;////////////////////////////////////////////////////////////////////////////&#10;////////////////////////////////////////////////////////////////////////////&#10;/////////////////////////////////////////yYmJv//////////////////////////////&#10;////////////////////////////////////////////////////////////////////////////&#10;////////////////////////////////////////////////////////////////////////////&#10;////////////////////////////////////////////////////////////////////////////&#10;////////////////////////////////////////////////////////////////////////////&#10;////////////////////////////////////////////////////////////////////////////&#10;////////////////////////////////////////////////////////////////////////////&#10;////////////////////////////////////////////////////////////////////////////&#10;////////////////////////////////////////////////////////////////////////////&#10;////////////////////////////////////////////////////////////////////////////&#10;////////////////////////////////////////////////////////////////////////////&#10;////////////////////////////////////////////////////////////////////////////&#10;////////////////////////////////////////////////////////////////////////////&#10;////////////////////////////////////////////////////////////////////////////&#10;////////////////////////////////////////////////////////////////////////////&#10;////////////////////////////////////////////////////////////////////////////&#10;////////////////////////////////////////////////////////////////////////////&#10;////////////////////////////////////////////////////////////////////////////&#10;////////////////////////////////////////////////////////////////////////////&#10;////////////////////////////////////////////////////////////////////////////&#10;////////////////////////////////////////////////////////////////////////////&#10;////////////////////////////////////////////////////////////////////////////&#10;////////////////////////////////////////////////////////////////////////////&#10;////////////////////////////////////////////////////////////////////////////&#10;////////////////////////////////////////////////////////////////////////////&#10;////////////////////////////////////////////////////////////////////////////&#10;//////////////////////////////////////////////////////////////////////////31&#10;4/bYj/TOdP//////////////////////////////////////////////////////////////////&#10;////////////////////////////////////////////////////////////////////////////&#10;////////////////////////////////////////////////////////////////////////////&#10;////////////////////////////////////////////////////////////////////////////&#10;////////////////////////////////////////////////////////////////////////////&#10;////////////////////////////////////////////////////////////////////////////&#10;////////////////////////////////////////////////////////////////////////////&#10;////////////////////////////////////////////////////////////////////////////&#10;////////////////////////////////////////////////////////////////////////////&#10;////////////////////////////////////////////////////////////////////////////&#10;////////////////////////////////////////////////////////////////////////////&#10;////////////////////////////////////////////////////////////////////////////&#10;////////////////////////////////////////////////////////////////////////////&#10;////////////////////////////////////////////////////////////////////////////&#10;////////////////////////////////////////////////////////////////////////////&#10;////////////////////////////////////////////////////////////////////////////&#10;////////////////////////////////////////////////////////////////////////////&#10;////////////////////////////////////////////////////////////////////////////&#10;////////////////////////////////////////////////////////////////////////////&#10;////////////////////////////////////////////////////////////////////////////&#10;////////////////////////////////////////////////////////////////////////////&#10;////////////////////////////////////////////////////////////////////////////&#10;////////////////////////////////////////////////////////////////////////////&#10;/////////////////////////////yYmJv//////////////////////////////////////////&#10;////////////////////////////////////////////////////////////////////////////&#10;////////////////////////////////////////////////////////////////////////////&#10;////////////////////////////////////////////////////////////////////////////&#10;////////////////////////////////////////////////////////////////////////////&#10;////////////////////////////////////////////////////////////////////////////&#10;////////////////////////////////////////////////////////////////////////////&#10;////////////////////////////////////////////////////////////////////////////&#10;////////////////////////////////////////////////////////////////////////////&#10;////////////////////////////////////////////////////////////////////////////&#10;////////////////////////////////////////////////////////////////////////////&#10;////////////////////////////////////////////////////////////////////////////&#10;////////////////////////////////////////////////////////////////////////////&#10;////////////////////////////////////////////////////////////////////////////&#10;////////////////////////////////////////////////////////////////////////////&#10;////////////////////////////////////////////////////////////////////////////&#10;////////////////////////////////////////////////////////////////////////////&#10;////////////////////////////////////////////////////////////////////////////&#10;////////////////////////////////////////////////////////////////////////////&#10;////////////////////////////////////////////////////////////////////////////&#10;////////////////////////////////////////////////////////////////////////////&#10;////////////////////////////////////////////////////////////////////////////&#10;////////////////////////////////////////////////////////////////////////////&#10;////////////////////////////////////////////////////////////////////////////&#10;////////////////////////////////////////////////////////////////////////////&#10;////////////////////////////////////////////////////////////////////////////&#10;//////////////////////////////////////////////////////////////////314/bYj/TO&#10;dP//////////////////////////////////////////////////////////////////////////&#10;////////////////////////////////////////////////////////////////////////////&#10;////////////////////////////////////////////////////////////////////////////&#10;////////////////////////////////////////////////////////////////////////////&#10;////////////////////////////////////////////////////////////////////////////&#10;////////////////////////////////////////////////////////////////////////////&#10;////////////////////////////////////////////////////////////////////////////&#10;////////////////////////////////////////////////////////////////////////////&#10;////////////////////////////////////////////////////////////////////////////&#10;////////////////////////////////////////////////////////////////////////////&#10;////////////////////////////////////////////////////////////////////////////&#10;////////////////////////////////////////////////////////////////////////////&#10;////////////////////////////////////////////////////////////////////////////&#10;////////////////////////////////////////////////////////////////////////////&#10;////////////////////////////////////////////////////////////////////////////&#10;////////////////////////////////////////////////////////////////////////////&#10;////////////////////////////////////////////////////////////////////////////&#10;////////////////////////////////////////////////////////////////////////////&#10;////////////////////////////////////////////////////////////////////////////&#10;////////////////////////////////////////////////////////////////////////////&#10;////////////////////////////////////////////////////////////////////////////&#10;////////////////////////////////////////////////////////////////////////////&#10;////////////////////////////////////////////////////////////////////////////&#10;/////////////////yYmJv//////////////////////////////////////////////////////&#10;////////////////////////////////////////////////////////////////////////////&#10;////////////////////////////////////////////////////////////////////////////&#10;////////////////////////////////////////////////////////////////////////////&#10;////////////////////////////////////////////////////////////////////////////&#10;////////////////////////////////////////////////////////////////////////////&#10;////////////////////////////////////////////////////////////////////////////&#10;////////////////////////////////////////////////////////////////////////////&#10;////////////////////////////////////////////////////////////////////////////&#10;////////////////////////////////////////////////////////////////////////////&#10;////////////////////////////////////////////////////////////////////////////&#10;////////////////////////////////////////////////////////////////////////////&#10;////////////////////////////////////////////////////////////////////////////&#10;////////////////////////////////////////////////////////////////////////////&#10;////////////////////////////////////////////////////////////////////////////&#10;////////////////////////////////////////////////////////////////////////////&#10;////////////////////////////////////////////////////////////////////////////&#10;////////////////////////////////////////////////////////////////////////////&#10;////////////////////////////////////////////////////////////////////////////&#10;////////////////////////////////////////////////////////////////////////////&#10;////////////////////////////////////////////////////////////////////////////&#10;////////////////////////////////////////////////////////////////////////////&#10;////////////////////////////////////////////////////////////////////////////&#10;////////////////////////////////////////////////////////////////////////////&#10;////////////////////////////////////////////////////////////////////////////&#10;////////////////////////////////////////////////////////////////////////////&#10;//////////////////////////////////////////////////////////314/HEWPTOdP//////&#10;////////////////////////////////////////////////////////////////////////////&#10;////////////////////////////////////////////////////////////////////////////&#10;////////////////////////////////////////////////////////////////////////////&#10;////////////////////////////////////////////////////////////////////////////&#10;////////////////////////////////////////////////////////////////////////////&#10;////////////////////////////////////////////////////////////////////////////&#10;////////////////////////////////////////////////////////////////////////////&#10;////////////////////////////////////////////////////////////////////////////&#10;////////////////////////////////////////////////////////////////////////////&#10;////////////////////////////////////////////////////////////////////////////&#10;////////////////////////////////////////////////////////////////////////////&#10;////////////////////////////////////////////////////////////////////////////&#10;////////////////////////////////////////////////////////////////////////////&#10;////////////////////////////////////////////////////////////////////////////&#10;////////////////////////////////////////////////////////////////////////////&#10;////////////////////////////////////////////////////////////////////////////&#10;////////////////////////////////////////////////////////////////////////////&#10;////////////////////////////////////////////////////////////////////////////&#10;////////////////////////////////////////////////////////////////////////////&#10;////////////////////////////////////////////////////////////////////////////&#10;////////////////////////////////////////////////////////////////////////////&#10;////////////////////////////////////////////////////////////////////////////&#10;////////////////////////////////////////////////////////////////////////////&#10;/////yYmJv//////////////////////////////////////////////////////////////////&#10;////////////////////////////////////////////////////////////////////////////&#10;////////////////////////////////////////////////////////////////////////////&#10;////////////////////////////////////////////////////////////////////////////&#10;////////////////////////////////////////////////////////////////////////////&#10;////////////////////////////////////////////////////////////////////////////&#10;////////////////////////////////////////////////////////////////////////////&#10;////////////////////////////////////////////////////////////////////////////&#10;////////////////////////////////////////////////////////////////////////////&#10;////////////////////////////////////////////////////////////////////////////&#10;////////////////////////////////////////////////////////////////////////////&#10;////////////////////////////////////////////////////////////////////////////&#10;////////////////////////////////////////////////////////////////////////////&#10;////////////////////////////////////////////////////////////////////////////&#10;////////////////////////////////////////////////////////////////////////////&#10;////////////////////////////////////////////////////////////////////////////&#10;////////////////////////////////////////////////////////////////////////////&#10;////////////////////////////////////////////////////////////////////////////&#10;////////////////////////////////////////////////////////////////////////////&#10;////////////////////////////////////////////////////////////////////////////&#10;////////////////////////////////////////////////////////////////////////////&#10;////////////////////////////////////////////////////////////////////////////&#10;////////////////////////////////////////////////////////////////////////////&#10;////////////////////////////////////////////////////////////////////////////&#10;////////////////////////////////////////////////////////////////////////////&#10;////////////////////////////////////////////////////////////////////////////&#10;//////////////////////////////////////////////////314/HEWPbYj///////////////&#10;////////////////////////////////////////////////////////////////////////////&#10;////////////////////////////////////////////////////////////////////////////&#10;////////////////////////////////////////////////////////////////////////////&#10;////////////////////////////////////////////////////////////////////////////&#10;////////////////////////////////////////////////////////////////////////////&#10;////////////////////////////////////////////////////////////////////////////&#10;////////////////////////////////////////////////////////////////////////////&#10;////////////////////////////////////////////////////////////////////////////&#10;////////////////////////////////////////////////////////////////////////////&#10;////////////////////////////////////////////////////////////////////////////&#10;////////////////////////////////////////////////////////////////////////////&#10;////////////////////////////////////////////////////////////////////////////&#10;////////////////////////////////////////////////////////////////////////////&#10;////////////////////////////////////////////////////////////////////////////&#10;////////////////////////////////////////////////////////////////////////////&#10;////////////////////////////////////////////////////////////////////////////&#10;////////////////////////////////////////////////////////////////////////////&#10;////////////////////////////////////////////////////////////////////////////&#10;////////////////////////////////////////////////////////////////////////////&#10;////////////////////////////////////////////////////////////////////////////&#10;////////////////////////////////////////////////////////////////////////////&#10;////////////////////////////////////////////////////////////////////////////&#10;/////////////////////////////////////////////////////////////////////yYmJv//&#10;////////////////////////////////////////////////////////////////////////////&#10;////////////////////////////////////////////////////////////////////////////&#10;////////////////////////////////////////////////////////////////////////////&#10;////////////////////////////////////////////////////////////////////////////&#10;////////////////////////////////////////////////////////////////////////////&#10;////////////////////////////////////////////////////////////////////////////&#10;////////////////////////////////////////////////////////////////////////////&#10;////////////////////////////////////////////////////////////////////////////&#10;////////////////////////////////////////////////////////////////////////////&#10;////////////////////////////////////////////////////////////////////////////&#10;////////////////////////////////////////////////////////////////////////////&#10;////////////////////////////////////////////////////////////////////////////&#10;////////////////////////////////////////////////////////////////////////////&#10;////////////////////////////////////////////////////////////////////////////&#10;////////////////////////////////////////////////////////////////////////////&#10;////////////////////////////////////////////////////////////////////////////&#10;////////////////////////////////////////////////////////////////////////////&#10;////////////////////////////////////////////////////////////////////////////&#10;////////////////////////////////////////////////////////////////////////////&#10;////////////////////////////////////////////////////////////////////////////&#10;////////////////////////////////////////////////////////////////////////////&#10;////////////////////////////////////////////////////////////////////////////&#10;////////////////////////////////////////////////////////////////////////////&#10;////////////////////////////////////////////////////////////////////////////&#10;////////////////////////////////////////////////////////////////////////////&#10;////////////////////////////////////////////////////////////////////////////&#10;//////////////////////////////////////////314/HEWPbYj///////////////////////&#10;////////////////////////////////////////////////////////////////////////////&#10;////////////////////////////////////////////////////////////////////////////&#10;////////////////////////////////////////////////////////////////////////////&#10;////////////////////////////////////////////////////////////////////////////&#10;////////////////////////////////////////////////////////////////////////////&#10;////////////////////////////////////////////////////////////////////////////&#10;////////////////////////////////////////////////////////////////////////////&#10;////////////////////////////////////////////////////////////////////////////&#10;////////////////////////////////////////////////////////////////////////////&#10;////////////////////////////////////////////////////////////////////////////&#10;////////////////////////////////////////////////////////////////////////////&#10;////////////////////////////////////////////////////////////////////////////&#10;////////////////////////////////////////////////////////////////////////////&#10;////////////////////////////////////////////////////////////////////////////&#10;////////////////////////////////////////////////////////////////////////////&#10;////////////////////////////////////////////////////////////////////////////&#10;////////////////////////////////////////////////////////////////////////////&#10;////////////////////////////////////////////////////////////////////////////&#10;////////////////////////////////////////////////////////////////////////////&#10;////////////////////////////////////////////////////////////////////////////&#10;////////////////////////////////////////////////////////////////////////////&#10;////////////////////////////////////////////////////////////////////////////&#10;/////////////////////9DQ0Orq6v///////////////////////////yYmJv//////////////&#10;////////////////////////////////////////////////////////////////////////////&#10;////////////////////////////////////////////////////////////////////////////&#10;////////////////////////////////////////////////////////////////////////////&#10;////////////////////////////////////////////////////////////////////////////&#10;////////////////////////////////////////////////////////////////////////////&#10;////////////////////////////////////////////////////////////////////////////&#10;////////////////////////////////////////////////////////////////////////////&#10;////////////////////////////////////////////////////////////////////////////&#10;////////////////////////////////////////////////////////////////////////////&#10;////////////////////////////////////////////////////////////////////////////&#10;////////////////////////////////////////////////////////////////////////////&#10;////////////////////////////////////////////////////////////////////////////&#10;////////////////////////////////////////////////////////////////////////////&#10;////////////////////////////////////////////////////////////////////////////&#10;////////////////////////////////////////////////////////////////////////////&#10;////////////////////////////////////////////////////////////////////////////&#10;////////////////////////////////////////////////////////////////////////////&#10;////////////////////////////////////////////////////////////////////////////&#10;////////////////////////////////////////////////////////////////////////////&#10;////////////////////////////////////////////////////////////////////////////&#10;////////////////////////////////////////////////////////////////////////////&#10;////////////////////////////////////////////////////////////////////////////&#10;////////////////////////////////////////////////////////////////////////////&#10;////////////////////////////////////////////////////////////////////////////&#10;////////////////////////////////////////////////////////////////////////////&#10;////////////////////////////////////////////////////////////////////////////&#10;//////////////////////////////////314/HEWPbYj///////////////////////////////&#10;////////////////////////////////////////////////////////////////////////////&#10;////////////////////////////////////////////////////////////////////////////&#10;////////////////////////////////////////////////////////////////////////////&#10;////////////////////////////////////////////////////////////////////////////&#10;////////////////////////////////////////////////////////////////////////////&#10;////////////////////////////////////////////////////////////////////////////&#10;////////////////////////////////////////////////////////////////////////////&#10;////////////////////////////////////////////////////////////////////////////&#10;////////////////////////////////////////////////////////////////////////////&#10;////////////////////////////////////////////////////////////////////////////&#10;////////////////////////////////////////////////////////////////////////////&#10;////////////////////////////////////////////////////////////////////////////&#10;////////////////////////////////////////////////////////////////////////////&#10;////////////////////////////////////////////////////////////////////////////&#10;////////////////////////////////////////////////////////////////////////////&#10;////////////////////////////////////////////////////////////////////////////&#10;////////////////////////////////////////////////////////////////////////////&#10;////////////////////////////////////////////////////////////////////////////&#10;////////////////////////////////////////////////////////////////////////////&#10;////////////////////////////////////////////////////////////////////////////&#10;////////////////////////////////////////////////////////////////////////////&#10;////////////////////////////////////////////////////////////////////////////&#10;/////9vb2ywsLLu7u////////////////////////////yYmJv//////////////////////////&#10;////////////////////////////////////////////////////////////////////////////&#10;////////////////////////////////////////////////////////////////////////////&#10;////////////////////////////////////////////////////////////////////////////&#10;////////////////////////////////////////////////////////////////////////////&#10;////////////////////////////////////////////////////////////////////////////&#10;////////////////////////////////////////////////////////////////////////////&#10;////////////////////////////////////////////////////////////////////////////&#10;////////////////////////////////////////////////////////////////////////////&#10;////////////////////////////////////////////////////////////////////////////&#10;////////////////////////////////////////////////////////////////////////////&#10;////////////////////////////////////////////////////////////////////////////&#10;////////////////////////////////////////////////////////////////////////////&#10;////////////////////////////////////////////////////////////////////////////&#10;////////////////////////////////////////////////////////////////////////////&#10;////////////////////////////////////////////////////////////////////////////&#10;////////////////////////////////////////////////////////////////////////////&#10;////////////////////////////////////////////////////////////////////////////&#10;////////////////////////////////////////////////////////////////////////////&#10;////////////////////////////////////////////////////////////////////////////&#10;////////////////////////////////////////////////////////////////////////////&#10;////////////////////////////////////////////////////////////////////////////&#10;////////////////////////////////////////////////////////////////////////////&#10;////////////////////////////////////////////////////////////////////////////&#10;////////////////////////////////////////////////////////////////////////////&#10;////////////////////////////////////////////////////////////////////////////&#10;////////////////////////////////////////////////////////////////////////////&#10;//////////////////////////314/HEWPbYj///////////////////////////////////////&#10;////////////////////////////////////////////////////////////////////////////&#10;////////////////////////////////////////////////////////////////////////////&#10;////////////////////////////////////////////////////////////////////////////&#10;////////////////////////////////////////////////////////////////////////////&#10;////////////////////////////////////////////////////////////////////////////&#10;////////////////////////////////////////////////////////////////////////////&#10;////////////////////////////////////////////////////////////////////////////&#10;////////////////////////////////////////////////////////////////////////////&#10;////////////////////////////////////////////////////////////////////////////&#10;////////////////////////////////////////////////////////////////////////////&#10;////////////////////////////////////////////////////////////////////////////&#10;////////////////////////////////////////////////////////////////////////////&#10;////////////////////////////////////////////////////////////////////////////&#10;////////////////////////////////////////////////////////////////////////////&#10;////////////////////////////////////////////////////////////////////////////&#10;////////////////////////////////////////////////////////////////////////////&#10;////////////////////////////////////////////////////////////////////////////&#10;////////////////////////////////////////////////////////////////////////////&#10;////////////////////////////////////////////////////////////////////////////&#10;////////////////////////////////////////////////////////////////////////////&#10;////////////////////////////////////////////////////////////////////////////&#10;//////////////////////////////////////////////////////////////////r6+k5OTkBA&#10;QLu7u////////////////////////////yYmJv//////////////////////////////////////&#10;////////////////////////////////////////////////////////////////////////////&#10;////////////////////////////////////////////////////////////////////////////&#10;////////////////////////////////////////////////////////////////////////////&#10;////////////////////////////////////////////////////////////////////////////&#10;////////////////////////////////////////////////////////////////////////////&#10;////////////////////////////////////////////////////////////////////////////&#10;////////////////////////////////////////////////////////////////////////////&#10;////////////////////////////////////////////////////////////////////////////&#10;////////////////////////////////////////////////////////////////////////////&#10;////////////////////////////////////////////////////////////////////////////&#10;////////////////////////////////////////////////////////////////////////////&#10;////////////////////////////////////////////////////////////////////////////&#10;////////////////////////////////////////////////////////////////////////////&#10;////////////////////////////////////////////////////////////////////////////&#10;////////////////////////////////////////////////////////////////////////////&#10;////////////////////////////////////////////////////////////////////////////&#10;////////////////////////////////////////////////////////////////////////////&#10;////////////////////////////////////////////////////////////////////////////&#10;////////////////////////////////////////////////////////////////////////////&#10;////////////////////////////////////////////////////////////////////////////&#10;////////////////////////////////////////////////////////////////////////////&#10;////////////////////////////////////////////////////////////////////////////&#10;////////////////////////////////////////////////////////////////////////////&#10;////////////////////////////////////////////////////////////////////////////&#10;////////////////////////////////////////////////////////////////////////////&#10;////////////////////////////////////////////////////////////////////////////&#10;//////////////////314/HEWPbYj///////////////////////////////////////////////&#10;////////////////////////////////////////////////////////////////////////////&#10;////////////////////////////////////////////////////////////////////////////&#10;////////////////////////////////////////////////////////////////////////////&#10;////////////////////////////////////////////////////////////////////////////&#10;////////////////////////////////////////////////////////////////////////////&#10;////////////////////////////////////////////////////////////////////////////&#10;////////////////////////////////////////////////////////////////////////////&#10;////////////////////////////////////////////////////////////////////////////&#10;////////////////////////////////////////////////////////////////////////////&#10;////////////////////////////////////////////////////////////////////////////&#10;////////////////////////////////////////////////////////////////////////////&#10;////////////////////////////////////////////////////////////////////////////&#10;////////////////////////////////////////////////////////////////////////////&#10;////////////////////////////////////////////////////////////////////////////&#10;////////////////////////////////////////////////////////////////////////////&#10;////////////////////////////////////////////////////////////////////////////&#10;////////////////////////////////////////////////////////////////////////////&#10;////////////////////////////////////////////////////////////////////////////&#10;////////////////////////////////////////////////////////////////////////////&#10;////////////////////////////////////////////////////////////////////////////&#10;////////////////////////////////////////////////////////////////////////////&#10;/////////////////////////////////////////////////////4iIiJGRkWZmZru7u///////&#10;/////////////////////yYmJv//////////////////////////////////////////////////&#10;////////////////////////////////////////////////////////////////////////////&#10;////////////////////////////////////////////////////////////////////////////&#10;////////////////////////////////////////////////////////////////////////////&#10;////////////////////////////////////////////////////////////////////////////&#10;////////////////////////////////////////////////////////////////////////////&#10;////////////////////////////////////////////////////////////////////////////&#10;////////////////////////////////////////////////////////////////////////////&#10;////////////////////////////////////////////////////////////////////////////&#10;////////////////////////////////////////////////////////////////////////////&#10;////////////////////////////////////////////////////////////////////////////&#10;////////////////////////////////////////////////////////////////////////////&#10;////////////////////////////////////////////////////////////////////////////&#10;////////////////////////////////////////////////////////////////////////////&#10;////////////////////////////////////////////////////////////////////////////&#10;////////////////////////////////////////////////////////////////////////////&#10;////////////////////////////////////////////////////////////////////////////&#10;////////////////////////////////////////////////////////////////////////////&#10;////////////////////////////////////////////////////////////////////////////&#10;////////////////////////////////////////////////////////////////////////////&#10;////////////////////////////////////////////////////////////////////////////&#10;////////////////////////////////////////////////////////////////////////////&#10;////////////////////////////////////////////////////////////////////////////&#10;////////////////////////////////////////////////////////////////////////////&#10;////////////////////////////////////////////////////////////////////////////&#10;////////////////////////////////////////////////////////////////////////////&#10;////////////////////////////////////////////////////////////////////////////&#10;//////////314/HEWPTOdP//////////////////////////////////////////////////////&#10;////////////////////////////////////////////////////////////////////////////&#10;////////////////////////////////////////////////////////////////////////////&#10;////////////////////////////////////////////////////////////////////////////&#10;////////////////////////////////////////////////////////////////////////////&#10;////////////////////////////////////////////////////////////////////////////&#10;////////////////////////////////////////////////////////////////////////////&#10;////////////////////////////////////////////////////////////////////////////&#10;////////////////////////////////////////////////////////////////////////////&#10;////////////////////////////////////////////////////////////////////////////&#10;////////////////////////////////////////////////////////////////////////////&#10;////////////////////////////////////////////////////////////////////////////&#10;////////////////////////////////////////////////////////////////////////////&#10;////////////////////////////////////////////////////////////////////////////&#10;////////////////////////////////////////////////////////////////////////////&#10;////////////////////////////////////////////////////////////////////////////&#10;////////////////////////////////////////////////////////////////////////////&#10;////////////////////////////////////////////////////////////////////////////&#10;////////////////////////////////////////////////////////////////////////////&#10;////////////////////////////////////////////////////////////////////////////&#10;////////////////////////////////////////////////////////////////////////////&#10;////////////////////////////////////////////////////////////////////////////&#10;/////////////////////////////////////8nJyVFRUf///2ZmZru7u///////////////////&#10;/////////yYmJiYmJiYmJiYmJiYmJiYmJiYmJpKSkv//////////////////////////////////&#10;////////////////////////////////////////////////////////////////////////////&#10;////////////////////////////////////////////////////////////////////////////&#10;////////////////////////////////////////////////////////////////////////////&#10;////////////////////////////////////////////////////////////////////////////&#10;////////////////////////////////////////////////////////////////////////////&#10;////////////////////////////////////////////////////////////////////////////&#10;////////////////////////////////////////////////////////////////////////////&#10;////////////////////////////////////////////////////////////////////////////&#10;////////////////////////////////////////////////////////////////////////////&#10;////////////////////////////////////////////////////////////////////////////&#10;////////////////////////////////////////////////////////////////////////////&#10;////////////////////////////////////////////////////////////////////////////&#10;////////////////////////////////////////////////////////////////////////////&#10;////////////////////////////////////////////////////////////////////////////&#10;////////////////////////////////////////////////////////////////////////////&#10;////////////////////////////////////////////////////////////////////////////&#10;////////////////////////////////////////////////////////////////////////////&#10;////////////////////////////////////////////////////////////////////////////&#10;////////////////////////////////////////////////////////////////////////////&#10;////////////////////////////////////////////////////////////////////////////&#10;////////////////////////////////////////////////////////////////////////////&#10;////////////////////////////////////////////////////////////////////////////&#10;////////////////////////////////////////////////////////////////////////////&#10;////////////////////////////////////////////////////////////////////////////&#10;////////////////////////////////////////////////////////////////////////////&#10;////////////////////////////////////////////////////////////////////////////&#10;//314/TOdPTOdP//////////////////////////////////////////////////////////////&#10;////////////////////////////////////////////////////////////////////////////&#10;////////////////////////////////////////////////////////////////////////////&#10;////////////////////////////////////////////////////////////////////////////&#10;////////////////////////////////////////////////////////////////////////////&#10;////////////////////////////////////////////////////////////////////////////&#10;////////////////////////////////////////////////////////////////////////////&#10;////////////////////////////////////////////////////////////////////////////&#10;////////////////////////////////////////////////////////////////////////////&#10;////////////////////////////////////////////////////////////////////////////&#10;////////////////////////////////////////////////////////////////////////////&#10;////////////////////////////////////////////////////////////////////////////&#10;////////////////////////////////////////////////////////////////////////////&#10;////////////////////////////////////////////////////////////////////////////&#10;////////////////////////////////////////////////////////////////////////////&#10;////////////////////////////////////////////////////////////////////////////&#10;////////////////////////////////////////////////////////////////////////////&#10;////////////////////////////////////////////////////////////////////////////&#10;////////////////////////////////////////////////////////////////////////////&#10;////////////////////////////////////////////////////////////////////////////&#10;////////////////////////////////////////////////////////////////////////////&#10;////////////////////////////////////////////////////////////////////////////&#10;//////////////////////Hx8UdHR9/f3////2ZmZru7u////////////////////////////yYm&#10;Jv//////////////////////////////////////////////////////////////////////////&#10;////////////////////////////////////////////////////////////////////////////&#10;////////////////////////////////////////////////////////////////////////////&#10;////////////////////////////////////////////////////////////////////////////&#10;////////////////////////////////////////////////////////////////////////////&#10;////////////////////////////////////////////////////////////////////////////&#10;////////////////////////////////////////////////////////////////////////////&#10;////////////////////////////////////////////////////////////////////////////&#10;////////////////////////////////////////////////////////////////////////////&#10;////////////////////////////////////////////////////////////////////////////&#10;////////////////////////////////////////////////////////////////////////////&#10;////////////////////////////////////////////////////////////////////////////&#10;////////////////////////////////////////////////////////////////////////////&#10;////////////////////////////////////////////////////////////////////////////&#10;////////////////////////////////////////////////////////////////////////////&#10;////////////////////////////////////////////////////////////////////////////&#10;////////////////////////////////////////////////////////////////////////////&#10;////////////////////////////////////////////////////////////////////////////&#10;////////////////////////////////////////////////////////////////////////////&#10;////////////////////////////////////////////////////////////////////////////&#10;////////////////////////////////////////////////////////////////////////////&#10;////////////////////////////////////////////////////////////////////////////&#10;////////////////////////////////////////////////////////////////////////////&#10;////////////////////////////////////////////////////////////////////////////&#10;////////////////////////////////////////////////////////////////////////////&#10;////////////////////////////////////////////////////////////////////////////&#10;//////////////////////////////////////////////////////////////////////314/bY&#10;j/TOdP//////////////////////////////////////////////////////////////////////&#10;////////////////////////////////////////////////////////////////////////////&#10;////////////////////////////////////////////////////////////////////////////&#10;////////////////////////////////////////////////////////////////////////////&#10;////////////////////////////////////////////////////////////////////////////&#10;////////////////////////////////////////////////////////////////////////////&#10;////////////////////////////////////////////////////////////////////////////&#10;////////////////////////////////////////////////////////////////////////////&#10;////////////////////////////////////////////////////////////////////////////&#10;////////////////////////////////////////////////////////////////////////////&#10;////////////////////////////////////////////////////////////////////////////&#10;////////////////////////////////////////////////////////////////////////////&#10;////////////////////////////////////////////////////////////////////////////&#10;////////////////////////////////////////////////////////////////////////////&#10;////////////////////////////////////////////////////////////////////////////&#10;////////////////////////////////////////////////////////////////////////////&#10;////////////////////////////////////////////////////////////////////////////&#10;////////////////////////////////////////////////////////////////////////////&#10;////////////////////////////////////////////////////////////////////////////&#10;////////////////////////////////////////////////////////////////////////////&#10;////////////////////////////////////////////////////////////////////////////&#10;/////////////////////////////////////////////////////////////////////4ODgzEx&#10;MTExMTw8PHt7e3FxccDAwMDAwFRUVJCQkNjY2P///////////////////////yYmJv//////////&#10;////////////////////////////////////////////////////////////////////////////&#10;////////////////////////////////////////////////////////////////////////////&#10;////////////////////////////////////////////////////////////////////////////&#10;////////////////////////////////////////////////////////////////////////////&#10;////////////////////////////////////////////////////////////////////////////&#10;////////////////////////////////////////////////////////////////////////////&#10;////////////////////////////////////////////////////////////////////////////&#10;////////////////////////////////////////////////////////////////////////////&#10;////////////////////////////////////////////////////////////////////////////&#10;////////////////////////////////////////////////////////////////////////////&#10;////////////////////////////////////////////////////////////////////////////&#10;////////////////////////////////////////////////////////////////////////////&#10;////////////////////////////////////////////////////////////////////////////&#10;////////////////////////////////////////////////////////////////////////////&#10;////////////////////////////////////////////////////////////////////////////&#10;////////////////////////////////////////////////////////////////////////////&#10;////////////////////////////////////////////////////////////////////////////&#10;////////////////////////////////////////////////////////////////////////////&#10;////////////////////////////////////////////////////////////////////////////&#10;////////////////////////////////////////////////////////////////////////////&#10;////////////////////////////////////////////////////////////////////////////&#10;////////////////////////////////////////////////////////////////////////////&#10;////////////////////////////////////////////////////////////////////////////&#10;////////////////////////////////////////////////////////////////////////////&#10;////////////////////////////////////////////////////////////////////////////&#10;////////////////////////////////////////////////////////////////////////////&#10;//////////////////////////////////////////////////////////////314/bYj++7PP//&#10;////////////////////////////////////////////////////////////////////////////&#10;////////////////////////////////////////////////////////////////////////////&#10;////////////////////////////////////////////////////////////////////////////&#10;////////////////////////////////////////////////////////////////////////////&#10;////////////////////////////////////////////////////////////////////////////&#10;////////////////////////////////////////////////////////////////////////////&#10;////////////////////////////////////////////////////////////////////////////&#10;////////////////////////////////////////////////////////////////////////////&#10;////////////////////////////////////////////////////////////////////////////&#10;////////////////////////////////////////////////////////////////////////////&#10;////////////////////////////////////////////////////////////////////////////&#10;////////////////////////////////////////////////////////////////////////////&#10;////////////////////////////////////////////////////////////////////////////&#10;////////////////////////////////////////////////////////////////////////////&#10;////////////////////////////////////////////////////////////////////////////&#10;////////////////////////////////////////////////////////////////////////////&#10;////////////////////////////////////////////////////////////////////////////&#10;////////////////////////////////////////////////////////////////////////////&#10;////////////////////////////////////////////////////////////////////////////&#10;////////////////////////////////////////////////////////////////////////////&#10;////////////////////////////////////////////////////////////////////////////&#10;/////////////////////////////////////////////////////////93d3cXFxcXFxcnJyZCQ&#10;kGZmZmZmZmZmZjk5OVFRUZ6env///////////////////////yYmJv//////////////////////&#10;////////////////////////////////////////////////////////////////////////////&#10;////////////////////////////////////////////////////////////////////////////&#10;////////////////////////////////////////////////////////////////////////////&#10;////////////////////////////////////////////////////////////////////////////&#10;////////////////////////////////////////////////////////////////////////////&#10;////////////////////////////////////////////////////////////////////////////&#10;////////////////////////////////////////////////////////////////////////////&#10;////////////////////////////////////////////////////////////////////////////&#10;////////////////////////////////////////////////////////////////////////////&#10;////////////////////////////////////////////////////////////////////////////&#10;////////////////////////////////////////////////////////////////////////////&#10;////////////////////////////////////////////////////////////////////////////&#10;////////////////////////////////////////////////////////////////////////////&#10;////////////////////////////////////////////////////////////////////////////&#10;////////////////////////////////////////////////////////////////////////////&#10;////////////////////////////////////////////////////////////////////////////&#10;////////////////////////////////////////////////////////////////////////////&#10;////////////////////////////////////////////////////////////////////////////&#10;////////////////////////////////////////////////////////////////////////////&#10;////////////////////////////////////////////////////////////////////////////&#10;////////////////////////////////////////////////////////////////////////////&#10;////////////////////////////////////////////////////////////////////////////&#10;////////////////////////////////////////////////////////////////////////////&#10;////////////////////////////////////////////////////////////////////////////&#10;////////////////////////////////////////////////////////////////////////////&#10;////////////////////////////////////////////////////////////////////////////&#10;//////////////////////////////////////////////////////314/bYj++7PP//////////&#10;////////////////////////////////////////////////////////////////////////////&#10;////////////////////////////////////////////////////////////////////////////&#10;////////////////////////////////////////////////////////////////////////////&#10;////////////////////////////////////////////////////////////////////////////&#10;////////////////////////////////////////////////////////////////////////////&#10;////////////////////////////////////////////////////////////////////////////&#10;////////////////////////////////////////////////////////////////////////////&#10;////////////////////////////////////////////////////////////////////////////&#10;////////////////////////////////////////////////////////////////////////////&#10;////////////////////////////////////////////////////////////////////////////&#10;////////////////////////////////////////////////////////////////////////////&#10;////////////////////////////////////////////////////////////////////////////&#10;////////////////////////////////////////////////////////////////////////////&#10;////////////////////////////////////////////////////////////////////////////&#10;////////////////////////////////////////////////////////////////////////////&#10;////////////////////////////////////////////////////////////////////////////&#10;////////////////////////////////////////////////////////////////////////////&#10;////////////////////////////////////////////////////////////////////////////&#10;////////////////////////////////////////////////////////////////////////////&#10;////////////////////////////////////////////////////////////////////////////&#10;////////////////////////////////////////////////////////////////////////////&#10;////////////////////////////////////////////////////////////////////////////&#10;/2ZmZru7u////////////////////////////yYmJv//////////////////////////////////&#10;////////////////////////////////////////////////////////////////////////////&#10;////////////////////////////////////////////////////////////////////////////&#10;////////////////////////////////////////////////////////////////////////////&#10;////////////////////////////////////////////////////////////////////////////&#10;////////////////////////////////////////////////////////////////////////////&#10;////////////////////////////////////////////////////////////////////////////&#10;////////////////////////////////////////////////////////////////////////////&#10;////////////////////////////////////////////////////////////////////////////&#10;////////////////////////////////////////////////////////////////////////////&#10;////////////////////////////////////////////////////////////////////////////&#10;////////////////////////////////////////////////////////////////////////////&#10;////////////////////////////////////////////////////////////////////////////&#10;////////////////////////////////////////////////////////////////////////////&#10;////////////////////////////////////////////////////////////////////////////&#10;////////////////////////////////////////////////////////////////////////////&#10;////////////////////////////////////////////////////////////////////////////&#10;////////////////////////////////////////////////////////////////////////////&#10;////////////////////////////////////////////////////////////////////////////&#10;////////////////////////////////////////////////////////////////////////////&#10;////////////////////////////////////////////////////////////////////////////&#10;////////////////////////////////////////////////////////////////////////////&#10;////////////////////////////////////////////////////////////////////////////&#10;////////////////////////////////////////////////////////////////////////////&#10;////////////////////////////////////////////////////////////////////////////&#10;////////////////////////////////////////////////////////////////////////////&#10;////////////////////////////////////////////////////////////////////////////&#10;//////////////////////////////////////////////////bYj++7PP314///////////////&#10;////////////////////////////////////////////////////////////////////////////&#10;////////////////////////////////////////////////////////////////////////////&#10;////////////////////////////////////////////////////////////////////////////&#10;////////////////////////////////////////////////////////////////////////////&#10;////////////////////////////////////////////////////////////////////////////&#10;////////////////////////////////////////////////////////////////////////////&#10;////////////////////////////////////////////////////////////////////////////&#10;////////////////////////////////////////////////////////////////////////////&#10;////////////////////////////////////////////////////////////////////////////&#10;////////////////////////////////////////////////////////////////////////////&#10;////////////////////////////////////////////////////////////////////////////&#10;////////////////////////////////////////////////////////////////////////////&#10;////////////////////////////////////////////////////////////////////////////&#10;////////////////////////////////////////////////////////////////////////////&#10;////////////////////////////////////////////////////////////////////////////&#10;////////////////////////////////////////////////////////////////////////////&#10;////////////////////////////////////////////////////////////////////////////&#10;////////////////////////////////////////////////////////////////////////////&#10;////////////////////////////////////////////////////////////////////////////&#10;////////////////////////////////////////////////////////////////////////////&#10;////////////////////////////////////////////////////////////////////////////&#10;/////////////////////////////////////////////////////////////////2ZmZru7u///&#10;/////////////////////////yYmJv//////////////////////////////////////////////&#10;////////////////////////////////////////////////////////////////////////////&#10;////////////////////////////////////////////////////////////////////////////&#10;////////////////////////////////////////////////////////////////////////////&#10;////////////////////////////////////////////////////////////////////////////&#10;////////////////////////////////////////////////////////////////////////////&#10;////////////////////////////////////////////////////////////////////////////&#10;////////////////////////////////////////////////////////////////////////////&#10;////////////////////////////////////////////////////////////////////////////&#10;////////////////////////////////////////////////////////////////////////////&#10;////////////////////////////////////////////////////////////////////////////&#10;////////////////////////////////////////////////////////////////////////////&#10;////////////////////////////////////////////////////////////////////////////&#10;////////////////////////////////////////////////////////////////////////////&#10;////////////////////////////////////////////////////////////////////////////&#10;////////////////////////////////////////////////////////////////////////////&#10;////////////////////////////////////////////////////////////////////////////&#10;////////////////////////////////////////////////////////////////////////////&#10;////////////////////////////////////////////////////////////////////////////&#10;////////////////////////////////////////////////////////////////////////////&#10;////////////////////////////////////////////////////////////////////////////&#10;////////////////////////////////////////////////////////////////////////////&#10;////////////////////////////////////////////////////////////////////////////&#10;////////////////////////////////////////////////////////////////////////////&#10;////////////////////////////////////////////////////////////////////////////&#10;////////////////////////////////////////////////////////////////////////////&#10;////////////////////////////////////////////////////////////////////////////&#10;//////////////////////////////////////////bYj++7PP314///////////////////////&#10;////////////////////////////////////////////////////////////////////////////&#10;////////////////////////////////////////////////////////////////////////////&#10;////////////////////////////////////////////////////////////////////////////&#10;////////////////////////////////////////////////////////////////////////////&#10;////////////////////////////////////////////////////////////////////////////&#10;////////////////////////////////////////////////////////////////////////////&#10;////////////////////////////////////////////////////////////////////////////&#10;////////////////////////////////////////////////////////////////////////////&#10;////////////////////////////////////////////////////////////////////////////&#10;////////////////////////////////////////////////////////////////////////////&#10;////////////////////////////////////////////////////////////////////////////&#10;////////////////////////////////////////////////////////////////////////////&#10;////////////////////////////////////////////////////////////////////////////&#10;////////////////////////////////////////////////////////////////////////////&#10;////////////////////////////////////////////////////////////////////////////&#10;////////////////////////////////////////////////////////////////////////////&#10;////////////////////////////////////////////////////////////////////////////&#10;////////////////////////////////////////////////////////////////////////////&#10;////////////////////////////////////////////////////////////////////////////&#10;////////////////////////////////////////////////////////////////////////////&#10;////////////////////////////////////////////////////////////////////////////&#10;////////////////////////////////////////////////////////////////////////////&#10;/////////////yYmJv//////////////////////////////////////////////////////////&#10;////////////////////////////////////////////////////////////////////////////&#10;////////////////////////////////////////////////////////////////////////////&#10;////////////////////////////////////////////////////////////////////////////&#10;////////////////////////////////////////////////////////////////////////////&#10;////////////////////////////////////////////////////////////////////////////&#10;////////////////////////////////////////////////////////////////////////////&#10;////////////////////////////////////////////////////////////////////////////&#10;////////////////////////////////////////////////////////////////////////////&#10;////////////////////////////////////////////////////////////////////////////&#10;////////////////////////////////////////////////////////////////////////////&#10;////////////////////////////////////////////////////////////////////////////&#10;////////////////////////////////////////////////////////////////////////////&#10;////////////////////////////////////////////////////////////////////////////&#10;////////////////////////////////////////////////////////////////////////////&#10;////////////////////////////////////////////////////////////////////////////&#10;////////////////////////////////////////////////////////////////////////////&#10;////////////////////////////////////////////////////////////////////////////&#10;////////////////////////////////////////////////////////////////////////////&#10;////////////////////////////////////////////////////////////////////////////&#10;////////////////////////////////////////////////////////////////////////////&#10;////////////////////////////////////////////////////////////////////////////&#10;////////////////////////////////////////////////////////////////////////////&#10;////////////////////////////////////////////////////////////////////////////&#10;////////////////////////////////////////////////////////////////////////////&#10;////////////////////////////////////////////////////////////////////////////&#10;////////////////////////////////////////////////////////////////////////////&#10;//////////////////////////////////bYj++7PP314///////////////////////////////&#10;////////////////////////////////////////////////////////////////////////////&#10;////////////////////////////////////////////////////////////////////////////&#10;////////////////////////////////////////////////////////////////////////////&#10;////////////////////////////////////////////////////////////////////////////&#10;////////////////////////////////////////////////////////////////////////////&#10;////////////////////////////////////////////////////////////////////////////&#10;////////////////////////////////////////////////////////////////////////////&#10;////////////////////////////////////////////////////////////////////////////&#10;////////////////////////////////////////////////////////////////////////////&#10;////////////////////////////////////////////////////////////////////////////&#10;////////////////////////////////////////////////////////////////////////////&#10;////////////////////////////////////////////////////////////////////////////&#10;////////////////////////////////////////////////////////////////////////////&#10;////////////////////////////////////////////////////////////////////////////&#10;////////////////////////////////////////////////////////////////////////////&#10;////////////////////////////////////////////////////////////////////////////&#10;////////////////////////////////////////////////////////////////////////////&#10;////////////////////////////////////////////////////////////////////////////&#10;////////////////////////////////////////////////////////////////////////////&#10;////////////////////////////////////////////////////////////////////////////&#10;////////////////////////////////////////////////////////////////////////////&#10;////////////////////////////////////////////////////////////////////////////&#10;/yYmJv//////////////////////////////////////////////////////////////////////&#10;////////////////////////////////////////////////////////////////////////////&#10;////////////////////////////////////////////////////////////////////////////&#10;////////////////////////////////////////////////////////////////////////////&#10;////////////////////////////////////////////////////////////////////////////&#10;////////////////////////////////////////////////////////////////////////////&#10;////////////////////////////////////////////////////////////////////////////&#10;////////////////////////////////////////////////////////////////////////////&#10;////////////////////////////////////////////////////////////////////////////&#10;////////////////////////////////////////////////////////////////////////////&#10;////////////////////////////////////////////////////////////////////////////&#10;////////////////////////////////////////////////////////////////////////////&#10;////////////////////////////////////////////////////////////////////////////&#10;////////////////////////////////////////////////////////////////////////////&#10;////////////////////////////////////////////////////////////////////////////&#10;////////////////////////////////////////////////////////////////////////////&#10;////////////////////////////////////////////////////////////////////////////&#10;////////////////////////////////////////////////////////////////////////////&#10;////////////////////////////////////////////////////////////////////////////&#10;////////////////////////////////////////////////////////////////////////////&#10;////////////////////////////////////////////////////////////////////////////&#10;////////////////////////////////////////////////////////////////////////////&#10;////////////////////////////////////////////////////////////////////////////&#10;////////////////////////////////////////////////////////////////////////////&#10;////////////////////////////////////////////////////////////////////////////&#10;////////////////////////////////////////////////////////////////////////////&#10;////////////////////////////////////////////////////////////////////////////&#10;//////////////////////////jiq++7PPrrx///////////////////////////////////////&#10;////////////////////////////////////////////////////////////////////////////&#10;////////////////////////////////////////////////////////////////////////////&#10;////////////////////////////////////////////////////////////////////////////&#10;////////////////////////////////////////////////////////////////////////////&#10;////////////////////////////////////////////////////////////////////////////&#10;////////////////////////////////////////////////////////////////////////////&#10;////////////////////////////////////////////////////////////////////////////&#10;////////////////////////////////////////////////////////////////////////////&#10;////////////////////////////////////////////////////////////////////////////&#10;////////////////////////////////////////////////////////////////////////////&#10;////////////////////////////////////////////////////////////////////////////&#10;////////////////////////////////////////////////////////////////////////////&#10;////////////////////////////////////////////////////////////////////////////&#10;////////////////////////////////////////////////////////////////////////////&#10;////////////////////////////////////////////////////////////////////////////&#10;////////////////////////////////////////////////////////////////////////////&#10;////////////////////////////////////////////////////////////////////////////&#10;////////////////////////////////////////////////////////////////////////////&#10;////////////////////////////////////////////////////////////////////////////&#10;////////////////////////////////////////////////////////////////////////////&#10;////////////////////////////////////////////////////////////////////////////&#10;/////////////////////////////////////////////////////////////////yYmJv//////&#10;////////////////////////////////////////////////////////////////////////////&#10;////////////////////////////////////////////////////////////////////////////&#10;////////////////////////////////////////////////////////////////////////////&#10;////////////////////////////////////////////////////////////////////////////&#10;////////////////////////////////////////////////////////////////////////////&#10;////////////////////////////////////////////////////////////////////////////&#10;////////////////////////////////////////////////////////////////////////////&#10;////////////////////////////////////////////////////////////////////////////&#10;////////////////////////////////////////////////////////////////////////////&#10;////////////////////////////////////////////////////////////////////////////&#10;////////////////////////////////////////////////////////////////////////////&#10;////////////////////////////////////////////////////////////////////////////&#10;////////////////////////////////////////////////////////////////////////////&#10;////////////////////////////////////////////////////////////////////////////&#10;////////////////////////////////////////////////////////////////////////////&#10;////////////////////////////////////////////////////////////////////////////&#10;////////////////////////////////////////////////////////////////////////////&#10;////////////////////////////////////////////////////////////////////////////&#10;////////////////////////////////////////////////////////////////////////////&#10;////////////////////////////////////////////////////////////////////////////&#10;////////////////////////////////////////////////////////////////////////////&#10;////////////////////////////////////////////////////////////////////////////&#10;////////////////////////////////////////////////////////////////////////////&#10;////////////////////////////////////////////////////////////////////////////&#10;////////////////////////////////////////////////////////////////////////////&#10;////////////////////////////////////////////////////////////////////////////&#10;////////////////////////////////////////////////////////////////////////////&#10;//////////////////314++7PPbYj///////////////////////////////////////////////&#10;////////////////////////////////////////////////////////////////////////////&#10;////////////////////////////////////////////////////////////////////////////&#10;////////////////////////////////////////////////////////////////////////////&#10;////////////////////////////////////////////////////////////////////////////&#10;////////////////////////////////////////////////////////////////////////////&#10;////////////////////////////////////////////////////////////////////////////&#10;////////////////////////////////////////////////////////////////////////////&#10;////////////////////////////////////////////////////////////////////////////&#10;////////////////////////////////////////////////////////////////////////////&#10;////////////////////////////////////////////////////////////////////////////&#10;////////////////////////////////////////////////////////////////////////////&#10;////////////////////////////////////////////////////////////////////////////&#10;////////////////////////////////////////////////////////////////////////////&#10;////////////////////////////////////////////////////////////////////////////&#10;////////////////////////////////////////////////////////////////////////////&#10;////////////////////////////////////////////////////////////////////////////&#10;////////////////////////////////////////////////////////////////////////////&#10;////////////////////////////////////////////////////////////////////////////&#10;////////////////////////////////////////////////////////////////////////////&#10;////////////////////////////////////////////////////////////////////////////&#10;////////////////////////////////////////////////////////////////////////////&#10;/////////////////////////////////////////////////////yYmJv//////////////////&#10;////////////////////////////////////////////////////////////////////////////&#10;////////////////////////////////////////////////////////////////////////////&#10;////////////////////////////////////////////////////////////////////////////&#10;////////////////////////////////////////////////////////////////////////////&#10;////////////////////////////////////////////////////////////////////////////&#10;////////////////////////////////////////////////////////////////////////////&#10;////////////////////////////////////////////////////////////////////////////&#10;////////////////////////////////////////////////////////////////////////////&#10;////////////////////////////////////////////////////////////////////////////&#10;////////////////////////////////////////////////////////////////////////////&#10;////////////////////////////////////////////////////////////////////////////&#10;////////////////////////////////////////////////////////////////////////////&#10;////////////////////////////////////////////////////////////////////////////&#10;////////////////////////////////////////////////////////////////////////////&#10;////////////////////////////////////////////////////////////////////////////&#10;////////////////////////////////////////////////////////////////////////////&#10;////////////////////////////////////////////////////////////////////////////&#10;////////////////////////////////////////////////////////////////////////////&#10;////////////////////////////////////////////////////////////////////////////&#10;////////////////////////////////////////////////////////////////////////////&#10;////////////////////////////////////////////////////////////////////////////&#10;////////////////////////////////////////////////////////////////////////////&#10;////////////////////////////////////////////////////////////////////////////&#10;////////////////////////////////////////////////////////////////////////////&#10;////////////////////////////////////////////////////////////////////////////&#10;////////////////////////////////////////////////////////////////////////////&#10;////////////////////////////////////////////////////////////////////////////&#10;//////////314/HEWPbYj///////////////////////////////////////////////////////&#10;////////////////////////////////////////////////////////////////////////////&#10;////////////////////////////////////////////////////////////////////////////&#10;////////////////////////////////////////////////////////////////////////////&#10;////////////////////////////////////////////////////////////////////////////&#10;////////////////////////////////////////////////////////////////////////////&#10;////////////////////////////////////////////////////////////////////////////&#10;////////////////////////////////////////////////////////////////////////////&#10;////////////////////////////////////////////////////////////////////////////&#10;////////////////////////////////////////////////////////////////////////////&#10;////////////////////////////////////////////////////////////////////////////&#10;////////////////////////////////////////////////////////////////////////////&#10;////////////////////////////////////////////////////////////////////////////&#10;////////////////////////////////////////////////////////////////////////////&#10;////////////////////////////////////////////////////////////////////////////&#10;////////////////////////////////////////////////////////////////////////////&#10;////////////////////////////////////////////////////////////////////////////&#10;////////////////////////////////////////////////////////////////////////////&#10;////////////////////////////////////////////////////////////////////////////&#10;////////////////////////////////////////////////////////////////////////////&#10;////////////////////////////////////////////////////////////////////////////&#10;////////////////////////////////////////////////////////////////////////////&#10;/////////////////////////////////////////yYmJv//////////////////////////////&#10;////////////////////////////////////////////////////////////////////////////&#10;////////////////////////////////////////////////////////////////////////////&#10;////////////////////////////////////////////////////////////////////////////&#10;////////////////////////////////////////////////////////////////////////////&#10;////////////////////////////////////////////////////////////////////////////&#10;////////////////////////////////////////////////////////////////////////////&#10;////////////////////////////////////////////////////////////////////////////&#10;////////////////////////////////////////////////////////////////////////////&#10;////////////////////////////////////////////////////////////////////////////&#10;////////////////////////////////////////////////////////////////////////////&#10;////////////////////////////////////////////////////////////////////////////&#10;////////////////////////////////////////////////////////////////////////////&#10;////////////////////////////////////////////////////////////////////////////&#10;////////////////////////////////////////////////////////////////////////////&#10;////////////////////////////////////////////////////////////////////////////&#10;////////////////////////////////////////////////////////////////////////////&#10;////////////////////////////////////////////////////////////////////////////&#10;////////////////////////////////////////////////////////////////////////////&#10;////////////////////////////////////////////////////////////////////////////&#10;////////////////////////////////////////////////////////////////////////////&#10;////////////////////////////////////////////////////////////////////////////&#10;////////////////////////////////////////////////////////////////////////////&#10;////////////////////////////////////////////////////////////////////////////&#10;////////////////////////////////////////////////////////////////////////////&#10;////////////////////////////////////////////////////////////////////////////&#10;////////////////////////////////////////////////////////////////////////////&#10;////////////////////////////////////////////////////////////////////////////&#10;//314++7PPbYj///////////////////////////////////////////////////////////////&#10;////////////////////////////////////////////////////////////////////////////&#10;////////////////////////////////////////////////////////////////////////////&#10;////////////////////////////////////////////////////////////////////////////&#10;////////////////////////////////////////////////////////////////////////////&#10;////////////////////////////////////////////////////////////////////////////&#10;////////////////////////////////////////////////////////////////////////////&#10;////////////////////////////////////////////////////////////////////////////&#10;////////////////////////////////////////////////////////////////////////////&#10;////////////////////////////////////////////////////////////////////////////&#10;////////////////////////////////////////////////////////////////////////////&#10;////////////////////////////////////////////////////////////////////////////&#10;////////////////////////////////////////////////////////////////////////////&#10;////////////////////////////////////////////////////////////////////////////&#10;////////////////////////////////////////////////////////////////////////////&#10;////////////////////////////////////////////////////////////////////////////&#10;////////////////////////////////////////////////////////////////////////////&#10;////////////////////////////////////////////////////////////////////////////&#10;////////////////////////////////////////////////////////////////////////////&#10;////////////////////////////////////////////////////////////////////////////&#10;////////////////////////////////////////////////////////////////////////////&#10;////////////////////////////////////////////////////////////////////////////&#10;/////////////////////////////yYmJv//////////////////////////////////////////&#10;////////////////////////////////////////////////////////////////////////////&#10;////////////////////////////////////////////////////////////////////////////&#10;////////////////////////////////////////////////////////////////////////////&#10;////////////////////////////////////////////////////////////////////////////&#10;////////////////////////////////////////////////////////////////////////////&#10;////////////////////////////////////////////////////////////////////////////&#10;////////////////////////////////////////////////////////////////////////////&#10;////////////////////////////////////////////////////////////////////////////&#10;////////////////////////////////////////////////////////////////////////////&#10;////////////////////////////////////////////////////////////////////////////&#10;////////////////////////////////////////////////////////////////////////////&#10;////////////////////////////////////////////////////////////////////////////&#10;////////////////////////////////////////////////////////////////////////////&#10;////////////////////////////////////////////////////////////////////////////&#10;////////////////////////////////////////////////////////////////////////////&#10;////////////////////////////////////////////////////////////////////////////&#10;////////////////////////////////////////////////////////////////////////////&#10;////////////////////////////////////////////////////////////////////////////&#10;////////////////////////////////////////////////////////////////////////////&#10;////////////////////////////////////////////////////////////////////////////&#10;////////////////////////////////////////////////////////////////////////////&#10;////////////////////////////////////////////////////////////////////////////&#10;////////////////////////////////////////////////////////////////////////////&#10;////////////////////////////////////////////////////////////////////////////&#10;////////////////////////////////////////////////////////////////////////////&#10;////////////////////////////////////////////////////////////////////////////&#10;//////////////////////////////////////////////////////////////////////314/HE&#10;WPTOdP//////////////////////////////////////////////////////////////////////&#10;////////////////////////////////////////////////////////////////////////////&#10;////////////////////////////////////////////////////////////////////////////&#10;////////////////////////////////////////////////////////////////////////////&#10;////////////////////////////////////////////////////////////////////////////&#10;////////////////////////////////////////////////////////////////////////////&#10;////////////////////////////////////////////////////////////////////////////&#10;////////////////////////////////////////////////////////////////////////////&#10;////////////////////////////////////////////////////////////////////////////&#10;////////////////////////////////////////////////////////////////////////////&#10;////////////////////////////////////////////////////////////////////////////&#10;////////////////////////////////////////////////////////////////////////////&#10;////////////////////////////////////////////////////////////////////////////&#10;////////////////////////////////////////////////////////////////////////////&#10;////////////////////////////////////////////////////////////////////////////&#10;////////////////////////////////////////////////////////////////////////////&#10;////////////////////////////////////////////////////////////////////////////&#10;////////////////////////////////////////////////////////////////////////////&#10;////////////////////////////////////////////////////////////////////////////&#10;////////////////////////////////////////////////////////////////////////////&#10;////////////////////////////////////////////////////////////////////////////&#10;////////////////////////////////////////////////////////////////////////////&#10;/////////////////yYmJv//////////////////////////////////////////////////////&#10;////////////////////////////////////////////////////////////////////////////&#10;////////////////////////////////////////////////////////////////////////////&#10;////////////////////////////////////////////////////////////////////////////&#10;////////////////////////////////////////////////////////////////////////////&#10;////////////////////////////////////////////////////////////////////////////&#10;////////////////////////////////////////////////////////////////////////////&#10;////////////////////////////////////////////////////////////////////////////&#10;////////////////////////////////////////////////////////////////////////////&#10;////////////////////////////////////////////////////////////////////////////&#10;////////////////////////////////////////////////////////////////////////////&#10;////////////////////////////////////////////////////////////////////////////&#10;////////////////////////////////////////////////////////////////////////////&#10;////////////////////////////////////////////////////////////////////////////&#10;////////////////////////////////////////////////////////////////////////////&#10;////////////////////////////////////////////////////////////////////////////&#10;////////////////////////////////////////////////////////////////////////////&#10;////////////////////////////////////////////////////////////////////////////&#10;////////////////////////////////////////////////////////////////////////////&#10;////////////////////////////////////////////////////////////////////////////&#10;////////////////////////////////////////////////////////////////////////////&#10;////////////////////////////////////////////////////////////////////////////&#10;////////////////////////////////////////////////////////////////////////////&#10;////////////////////////////////////////////////////////////////////////////&#10;////////////////////////////////////////////////////////////////////////////&#10;////////////////////////////////////////////////////////////////////////////&#10;////////////////////////////////////////////////////////////////////////////&#10;//////////////////////////////////////////////////////////////314/bYj++7PP//&#10;////////////////////////////////////////////////////////////////////////////&#10;////////////////////////////////////////////////////////////////////////////&#10;////////////////////////////////////////////////////////////////////////////&#10;////////////////////////////////////////////////////////////////////////////&#10;////////////////////////////////////////////////////////////////////////////&#10;////////////////////////////////////////////////////////////////////////////&#10;////////////////////////////////////////////////////////////////////////////&#10;////////////////////////////////////////////////////////////////////////////&#10;////////////////////////////////////////////////////////////////////////////&#10;////////////////////////////////////////////////////////////////////////////&#10;////////////////////////////////////////////////////////////////////////////&#10;////////////////////////////////////////////////////////////////////////////&#10;////////////////////////////////////////////////////////////////////////////&#10;////////////////////////////////////////////////////////////////////////////&#10;////////////////////////////////////////////////////////////////////////////&#10;////////////////////////////////////////////////////////////////////////////&#10;////////////////////////////////////////////////////////////////////////////&#10;////////////////////////////////////////////////////////////////////////////&#10;////////////////////////////////////////////////////////////////////////////&#10;////////////////////////////////////////////////////////////////////////////&#10;////////////////////////////////////////////////////////////////////////////&#10;////////////////////////////////////////////////////////////////////////////&#10;/////yYmJv//////////////////////////////////////////////////////////////////&#10;////////////////////////////////////////////////////////////////////////////&#10;////////////////////////////////////////////////////////////////////////////&#10;////////////////////////////////////////////////////////////////////////////&#10;////////////////////////////////////////////////////////////////////////////&#10;////////////////////////////////////////////////////////////////////////////&#10;////////////////////////////////////////////////////////////////////////////&#10;////////////////////////////////////////////////////////////////////////////&#10;////////////////////////////////////////////////////////////////////////////&#10;////////////////////////////////////////////////////////////////////////////&#10;////////////////////////////////////////////////////////////////////////////&#10;////////////////////////////////////////////////////////////////////////////&#10;////////////////////////////////////////////////////////////////////////////&#10;////////////////////////////////////////////////////////////////////////////&#10;////////////////////////////////////////////////////////////////////////////&#10;////////////////////////////////////////////////////////////////////////////&#10;////////////////////////////////////////////////////////////////////////////&#10;////////////////////////////////////////////////////////////////////////////&#10;////////////////////////////////////////////////////////////////////////////&#10;////////////////////////////////////////////////////////////////////////////&#10;////////////////////////////////////////////////////////////////////////////&#10;////////////////////////////////////////////////////////////////////////////&#10;////////////////////////////////////////////////////////////////////////////&#10;////////////////////////////////////////////////////////////////////////////&#10;////////////////////////////////////////////////////////////////////////////&#10;////////////////////////////////////////////////////////////////////////////&#10;////////////////////////////////////////////////////////////////////////////&#10;//////////////////////////////////////////////////////////bYj++7PP314///////&#10;////////////////////////////////////////////////////////////////////////////&#10;////////////////////////////////////////////////////////////////////////////&#10;////////////////////////////////////////////////////////////////////////////&#10;////////////////////////////////////////////////////////////////////////////&#10;////////////////////////////////////////////////////////////////////////////&#10;////////////////////////////////////////////////////////////////////////////&#10;////////////////////////////////////////////////////////////////////////////&#10;////////////////////////////////////////////////////////////////////////////&#10;////////////////////////////////////////////////////////////////////////////&#10;////////////////////////////////////////////////////////////////////////////&#10;////////////////////////////////////////////////////////////////////////////&#10;////////////////////////////////////////////////////////////////////////////&#10;////////////////////////////////////////////////////////////////////////////&#10;////////////////////////////////////////////////////////////////////////////&#10;////////////////////////////////////////////////////////////////////////////&#10;////////////////////////////////////////////////////////////////////////////&#10;////////////////////////////////////////////////////////////////////////////&#10;////////////////////////////////////////////////////////////////////////////&#10;////////////////////////////////////////////////////////////////////////////&#10;////////////////////////////////////////////////////////////////////////////&#10;////////////////////////////////////////////////////////////////////////////&#10;/////////////////////////////////////////////////////////////////////yYmJv//&#10;////////////////////////////////////////////////////////////////////////////&#10;////////////////////////////////////////////////////////////////////////////&#10;////////////////////////////////////////////////////////////////////////////&#10;////////////////////////////////////////////////////////////////////////////&#10;////////////////////////////////////////////////////////////////////////////&#10;////////////////////////////////////////////////////////////////////////////&#10;////////////////////////////////////////////////////////////////////////////&#10;////////////////////////////////////////////////////////////////////////////&#10;////////////////////////////////////////////////////////////////////////////&#10;////////////////////////////////////////////////////////////////////////////&#10;////////////////////////////////////////////////////////////////////////////&#10;////////////////////////////////////////////////////////////////////////////&#10;////////////////////////////////////////////////////////////////////////////&#10;////////////////////////////////////////////////////////////////////////////&#10;////////////////////////////////////////////////////////////////////////////&#10;////////////////////////////////////////////////////////////////////////////&#10;////////////////////////////////////////////////////////////////////////////&#10;////////////////////////////////////////////////////////////////////////////&#10;////////////////////////////////////////////////////////////////////////////&#10;////////////////////////////////////////////////////////////////////////////&#10;////////////////////////////////////////////////////////////////////////////&#10;////////////////////////////////////////////////////////////////////////////&#10;////////////////////////////////////////////////////////////////////////////&#10;////////////////////////////////////////////////////////////////////////////&#10;////////////////////////////////////////////////////////////////////////////&#10;////////////////////////////////////////////////////////////////////////////&#10;////////////////////////////////////////////////////////////////////////////&#10;//////////////////////////////////////////////////bYj++7PPrrx///////////////&#10;////////////////////////////////////////////////////////////////////////////&#10;////////////////////////////////////////////////////////////////////////////&#10;////////////////////////////////////////////////////////////////////////////&#10;////////////////////////////////////////////////////////////////////////////&#10;////////////////////////////////////////////////////////////////////////////&#10;////////////////////////////////////////////////////////////////////////////&#10;////////////////////////////////////////////////////////////////////////////&#10;////////////////////////////////////////////////////////////////////////////&#10;////////////////////////////////////////////////////////////////////////////&#10;////////////////////////////////////////////////////////////////////////////&#10;////////////////////////////////////////////////////////////////////////////&#10;////////////////////////////////////////////////////////////////////////////&#10;////////////////////////////////////////////////////////////////////////////&#10;////////////////////////////////////////////////////////////////////////////&#10;////////////////////////////////////////////////////////////////////////////&#10;////////////////////////////////////////////////////////////////////////////&#10;////////////////////////////////////////////////////////////////////////////&#10;////////////////////////////////////////////////////////////////////////////&#10;////////////////////////////////////////////////////////////////////////////&#10;////////////////////////////////////////////////////////////////////////////&#10;////////////////////////////////////////////////////////////////////////////&#10;/////////////////////////////////////////////////////////yYmJv//////////////&#10;////////////////////////////////////////////////////////////////////////////&#10;////////////////////////////////////////////////////////////////////////////&#10;////////////////////////////////////////////////////////////////////////////&#10;////////////////////////////////////////////////////////////////////////////&#10;////////////////////////////////////////////////////////////////////////////&#10;////////////////////////////////////////////////////////////////////////////&#10;////////////////////////////////////////////////////////////////////////////&#10;////////////////////////////////////////////////////////////////////////////&#10;////////////////////////////////////////////////////////////////////////////&#10;////////////////////////////////////////////////////////////////////////////&#10;////////////////////////////////////////////////////////////////////////////&#10;////////////////////////////////////////////////////////////////////////////&#10;////////////////////////////////////////////////////////////////////////////&#10;////////////////////////////////////////////////////////////////////////////&#10;////////////////////////////////////////////////////////////////////////////&#10;////////////////////////////////////////////////////////////////////////////&#10;////////////////////////////////////////////////////////////////////////////&#10;////////////////////////////////////////////////////////////////////////////&#10;////////////////////////////////////////////////////////////////////////////&#10;////////////////////////////////////////////////////////////////////////////&#10;////////////////////////////////////////////////////////////////////////////&#10;////////////////////////////////////////////////////////////////////////////&#10;////////////////////////////////////////////////////////////////////////////&#10;////////////////////////////////////////////////////////////////////////////&#10;////////////////////////////////////////////////////////////////////////////&#10;////////////////////////////////////////////////////////////////////////////&#10;////////////////////////////////////////////////////////////////////////////&#10;//////////////////////////////////////////rrx++7PPbYj///////////////////////&#10;////////////////////////////////////////////////////////////////////////////&#10;////////////////////////////////////////////////////////////////////////////&#10;////////////////////////////////////////////////////////////////////////////&#10;////////////////////////////////////////////////////////////////////////////&#10;////////////////////////////////////////////////////////////////////////////&#10;////////////////////////////////////////////////////////////////////////////&#10;////////////////////////////////////////////////////////////////////////////&#10;////////////////////////////////////////////////////////////////////////////&#10;////////////////////////////////////////////////////////////////////////////&#10;////////////////////////////////////////////////////////////////////////////&#10;////////////////////////////////////////////////////////////////////////////&#10;////////////////////////////////////////////////////////////////////////////&#10;////////////////////////////////////////////////////////////////////////////&#10;////////////////////////////////////////////////////////////////////////////&#10;////////////////////////////////////////////////////////////////////////////&#10;////////////////////////////////////////////////////////////////////////////&#10;////////////////////////////////////////////////////////////////////////////&#10;////////////////////////////////////////////////////////////////////////////&#10;////////////////////////////////////////////////////////////////////////////&#10;////////////////////////////////////////////////////////////////////////////&#10;////////////////////////////////////////////////////////////////////////////&#10;/////////////////////////////////////////////yYmJv//////////////////////////&#10;////////////////////////////////////////////////////////////////////////////&#10;////////////////////////////////////////////////////////////////////////////&#10;////////////////////////////////////////////////////////////////////////////&#10;////////////////////////////////////////////////////////////////////////////&#10;////////////////////////////////////////////////////////////////////////////&#10;////////////////////////////////////////////////////////////////////////////&#10;////////////////////////////////////////////////////////////////////////////&#10;////////////////////////////////////////////////////////////////////////////&#10;////////////////////////////////////////////////////////////////////////////&#10;////////////////////////////////////////////////////////////////////////////&#10;////////////////////////////////////////////////////////////////////////////&#10;////////////////////////////////////////////////////////////////////////////&#10;////////////////////////////////////////////////////////////////////////////&#10;////////////////////////////////////////////////////////////////////////////&#10;////////////////////////////////////////////////////////////////////////////&#10;////////////////////////////////////////////////////////////////////////////&#10;////////////////////////////////////////////////////////////////////////////&#10;////////////////////////////////////////////////////////////////////////////&#10;////////////////////////////////////////////////////////////////////////////&#10;////////////////////////////////////////////////////////////////////////////&#10;////////////////////////////////////////////////////////////////////////////&#10;////////////////////////////////////////////////////////////////////////////&#10;////////////////////////////////////////////////////////////////////////////&#10;////////////////////////////////////////////////////////////////////////////&#10;////////////////////////////////////////////////////////////////////////////&#10;////////////////////////////////////////////////////////////////////////////&#10;////////////////////////////////////////////////////////////////////////////&#10;//////////////////////////////////314++7PPbYj///////////////////////////////&#10;////////////////////////////////////////////////////////////////////////////&#10;////////////////////////////////////////////////////////////////////////////&#10;////////////////////////////////////////////////////////////////////////////&#10;////////////////////////////////////////////////////////////////////////////&#10;////////////////////////////////////////////////////////////////////////////&#10;////////////////////////////////////////////////////////////////////////////&#10;////////////////////////////////////////////////////////////////////////////&#10;////////////////////////////////////////////////////////////////////////////&#10;////////////////////////////////////////////////////////////////////////////&#10;////////////////////////////////////////////////////////////////////////////&#10;////////////////////////////////////////////////////////////////////////////&#10;////////////////////////////////////////////////////////////////////////////&#10;////////////////////////////////////////////////////////////////////////////&#10;////////////////////////////////////////////////////////////////////////////&#10;////////////////////////////////////////////////////////////////////////////&#10;////////////////////////////////////////////////////////////////////////////&#10;////////////////////////////////////////////////////////////////////////////&#10;////////////////////////////////////////////////////////////////////////////&#10;////////////////////////////////////////////////////////////////////////////&#10;////////////////////////////////////////////////////////////////////////////&#10;////////////////////////////////////////////////////////////////////////////&#10;/////////////////////////////////yYmJv//////////////////////////////////////&#10;////////////////////////////////////////////////////////////////////////////&#10;////////////////////////////////////////////////////////////////////////////&#10;////////////////////////////////////////////////////////////////////////////&#10;////////////////////////////////////////////////////////////////////////////&#10;////////////////////////////////////////////////////////////////////////////&#10;////////////////////////////////////////////////////////////////////////////&#10;////////////////////////////////////////////////////////////////////////////&#10;////////////////////////////////////////////////////////////////////////////&#10;////////////////////////////////////////////////////////////////////////////&#10;////////////////////////////////////////////////////////////////////////////&#10;////////////////////////////////////////////////////////////////////////////&#10;////////////////////////////////////////////////////////////////////////////&#10;////////////////////////////////////////////////////////////////////////////&#10;////////////////////////////////////////////////////////////////////////////&#10;////////////////////////////////////////////////////////////////////////////&#10;////////////////////////////////////////////////////////////////////////////&#10;////////////////////////////////////////////////////////////////////////////&#10;////////////////////////////////////////////////////////////////////////////&#10;////////////////////////////////////////////////////////////////////////////&#10;////////////////////////////////////////////////////////////////////////////&#10;////////////////////////////////////////////////////////////////////////////&#10;////////////////////////////////////////////////////////////////////////////&#10;////////////////////////////////////////////////////////////////////////////&#10;////////////////////////////////////////////////////////////////////////////&#10;////////////////////////////////////////////////////////////////////////////&#10;////////////////////////////////////////////////////////////////////////////&#10;////////////////////////////////////////////////////////////////////////////&#10;//////////////////////////314++7PPbYj///////////////////////////////////////&#10;////////////////////////////////////////////////////////////////////////////&#10;////////////////////////////////////////////////////////////////////////////&#10;////////////////////////////////////////////////////////////////////////////&#10;////////////////////////////////////////////////////////////////////////////&#10;////////////////////////////////////////////////////////////////////////////&#10;////////////////////////////////////////////////////////////////////////////&#10;////////////////////////////////////////////////////////////////////////////&#10;////////////////////////////////////////////////////////////////////////////&#10;////////////////////////////////////////////////////////////////////////////&#10;////////////////////////////////////////////////////////////////////////////&#10;////////////////////////////////////////////////////////////////////////////&#10;////////////////////////////////////////////////////////////////////////////&#10;////////////////////////////////////////////////////////////////////////////&#10;////////////////////////////////////////////////////////////////////////////&#10;////////////////////////////////////////////////////////////////////////////&#10;////////////////////////////////////////////////////////////////////////////&#10;////////////////////////////////////////////////////////////////////////////&#10;////////////////////////////////////////////////////////////////////////////&#10;////////////////////////////////////////////////////////////////////////////&#10;////////////////////////////////////////////////////////////////////////////&#10;////////////////////////////////////////////////////////////////////////////&#10;/////////////////////yYmJv//////////////////////////////////////////////////&#10;////////////////////////////////////////////////////////////////////////////&#10;////////////////////////////////////////////////////////////////////////////&#10;////////////////////////////////////////////////////////////////////////////&#10;////////////////////////////////////////////////////////////////////////////&#10;////////////////////////////////////////////////////////////////////////////&#10;////////////////////////////////////////////////////////////////////////////&#10;////////////////////////////////////////////////////////////////////////////&#10;////////////////////////////////////////////////////////////////////////////&#10;////////////////////////////////////////////////////////////////////////////&#10;////////////////////////////////////////////////////////////////////////////&#10;////////////////////////////////////////////////////////////////////////////&#10;////////////////////////////////////////////////////////////////////////////&#10;////////////////////////////////////////////////////////////////////////////&#10;////////////////////////////////////////////////////////////////////////////&#10;////////////////////////////////////////////////////////////////////////////&#10;////////////////////////////////////////////////////////////////////////////&#10;////////////////////////////////////////////////////////////////////////////&#10;////////////////////////////////////////////////////////////////////////////&#10;////////////////////////////////////////////////////////////////////////////&#10;////////////////////////////////////////////////////////////////////////////&#10;////////////////////////////////////////////////////////////////////////////&#10;////////////////////////////////////////////////////////////////////////////&#10;////////////////////////////////////////////////////////////////////////////&#10;////////////////////////////////////////////////////////////////////////////&#10;////////////////////////////////////////////////////////////////////////////&#10;////////////////////////////////////////////////////////////////////////////&#10;////////////////////////////////////////////////////////////////////////////&#10;//////////////////314/bYj++7PP314///////////////////////////////////////////&#10;////////////////////////////////////////////////////////////////////////////&#10;////////////////////////////////////////////////////////////////////////////&#10;////////////////////////////////////////////////////////////////////////////&#10;////////////////////////////////////////////////////////////////////////////&#10;////////////////////////////////////////////////////////////////////////////&#10;////////////////////////////////////////////////////////////////////////////&#10;////////////////////////////////////////////////////////////////////////////&#10;////////////////////////////////////////////////////////////////////////////&#10;////////////////////////////////////////////////////////////////////////////&#10;////////////////////////////////////////////////////////////////////////////&#10;////////////////////////////////////////////////////////////////////////////&#10;////////////////////////////////////////////////////////////////////////////&#10;////////////////////////////////////////////////////////////////////////////&#10;////////////////////////////////////////////////////////////////////////////&#10;////////////////////////////////////////////////////////////////////////////&#10;////////////////////////////////////////////////////////////////////////////&#10;////////////////////////////////////////////////////////////////////////////&#10;////////////////////////////////////////////////////////////////////////////&#10;////////////////////////////////////////////////////////////////////////////&#10;////////////////////////////////////////////////////////////////////////////&#10;////////////////////////////////////////////////////////////////////////////&#10;/////////yYmJv//////////////////////////////////////////////////////////////&#10;////////////////////////////////////////////////////////////////////////////&#10;////////////////////////////////////////////////////////////////////////////&#10;////////////////////////////////////////////////////////////////////////////&#10;////////////////////////////////////////////////////////////////////////////&#10;////////////////////////////////////////////////////////////////////////////&#10;////////////////////////////////////////////////////////////////////////////&#10;////////////////////////////////////////////////////////////////////////////&#10;////////////////////////////////////////////////////////////////////////////&#10;////////////////////////////////////////////////////////////////////////////&#10;////////////////////////////////////////////////////////////////////////////&#10;////////////////////////////////////////////////////////////////////////////&#10;////////////////////////////////////////////////////////////////////////////&#10;////////////////////////////////////////////////////////////////////////////&#10;////////////////////////////////////////////////////////////////////////////&#10;////////////////////////////////////////////////////////////////////////////&#10;////////////////////////////////////////////////////////////////////////////&#10;////////////////////////////////////////////////////////////////////////////&#10;////////////////////////////////////////////////////////////////////////////&#10;////////////////////////////////////////////////////////////////////////////&#10;////////////////////////////////////////////////////////////////////////////&#10;////////////////////////////////////////////////////////////////////////////&#10;////////////////////////////////////////////////////////////////////////////&#10;////////////////////////////////////////////////////////////////////////////&#10;////////////////////////////////////////////////////////////////////////////&#10;////////////////////////////////////////////////////////////////////////////&#10;////////////////////////////////////////////////////////////////////////////&#10;////////////////////////////////////////////////////////////////////////////&#10;//////////////bYj++7PP314///////////////////////////////////////////////////&#10;////////////////////////////////////////////////////////////////////////////&#10;////////////////////////////////////////////////////////////////////////////&#10;////////////////////////////////////////////////////////////////////////////&#10;////////////////////////////////////////////////////////////////////////////&#10;////////////////////////////////////////////////////////////////////////////&#10;////////////////////////////////////////////////////////////////////////////&#10;////////////////////////////////////////////////////////////////////////////&#10;////////////////////////////////////////////////////////////////////////////&#10;////////////////////////////////////////////////////////////////////////////&#10;////////////////////////////////////////////////////////////////////////////&#10;////////////////////////////////////////////////////////////////////////////&#10;////////////////////////////////////////////////////////////////////////////&#10;////////////////////////////////////////////////////////////////////////////&#10;////////////////////////////////////////////////////////////////////////////&#10;////////////////////////////////////////////////////////////////////////////&#10;////////////////////////////////////////////////////////////////////////////&#10;////////////////////////////////////////////////////////////////////////////&#10;////////////////////////////////////////////////////////////////////////////&#10;////////////////////////////////////////////////////////////////////////////&#10;////////////////////////////////////////////////////////////////////////////&#10;/////////////////////////////////////////////////////////////////////////yYm&#10;Jv//////////////////////////////////////////////////////////////////////////&#10;////////////////////////////////////////////////////////////////////////////&#10;////////////////////////////////////////////////////////////////////////////&#10;////////////////////////////////////////////////////////////////////////////&#10;////////////////////////////////////////////////////////////////////////////&#10;////////////////////////////////////////////////////////////////////////////&#10;////////////////////////////////////////////////////////////////////////////&#10;////////////////////////////////////////////////////////////////////////////&#10;////////////////////////////////////////////////////////////////////////////&#10;////////////////////////////////////////////////////////////////////////////&#10;////////////////////////////////////////////////////////////////////////////&#10;////////////////////////////////////////////////////////////////////////////&#10;////////////////////////////////////////////////////////////////////////////&#10;////////////////////////////////////////////////////////////////////////////&#10;////////////////////////////////////////////////////////////////////////////&#10;////////////////////////////////////////////////////////////////////////////&#10;////////////////////////////////////////////////////////////////////////////&#10;////////////////////////////////////////////////////////////////////////////&#10;////////////////////////////////////////////////////////////////////////////&#10;////////////////////////////////////////////////////////////////////////////&#10;////////////////////////////////////////////////////////////////////////////&#10;////////////////////////////////////////////////////////////////////////////&#10;////////////////////////////////////////////////////////////////////////////&#10;////////////////////////////////////////////////////////////////////////////&#10;////////////////////////////////////////////////////////////////////////////&#10;////////////////////////////////////////////////////////////////////////////&#10;////////////////////////////////////////////////////////////////////////////&#10;////////////////////////////////////////////////////////////////////////////&#10;//////jiq++7PPbYj///////////////////////////////////////////////////////////&#10;////////////////////////////////////////////////////////////////////////////&#10;////////////////////////////////////////////////////////////////////////////&#10;////////////////////////////////////////////////////////////////////////////&#10;////////////////////////////////////////////////////////////////////////////&#10;////////////////////////////////////////////////////////////////////////////&#10;////////////////////////////////////////////////////////////////////////////&#10;////////////////////////////////////////////////////////////////////////////&#10;////////////////////////////////////////////////////////////////////////////&#10;////////////////////////////////////////////////////////////////////////////&#10;////////////////////////////////////////////////////////////////////////////&#10;////////////////////////////////////////////////////////////////////////////&#10;////////////////////////////////////////////////////////////////////////////&#10;////////////////////////////////////////////////////////////////////////////&#10;////////////////////////////////////////////////////////////////////////////&#10;////////////////////////////////////////////////////////////////////////////&#10;////////////////////////////////////////////////////////////////////////////&#10;////////////////////////////////////////////////////////////////////////////&#10;////////////////////////////////////////////////////////////////////////////&#10;////////////////////////////////////////////////////////////////////////////&#10;////////////////////////////////////////////////////////////////////////////&#10;/////////////////////////////////////////////////////////////yYmJv//////////&#10;////////////////////////////////////////////////////////////////////////////&#10;////////////////////////////////////////////////////////////////////////////&#10;////////////////////////////////////////////////////////////////////////////&#10;////////////////////////////////////////////////////////////////////////////&#10;////////////////////////////////////////////////////////////////////////////&#10;////////////////////////////////////////////////////////////////////////////&#10;////////////////////////////////////////////////////////////////////////////&#10;////////////////////////////////////////////////////////////////////////////&#10;////////////////////////////////////////////////////////////////////////////&#10;////////////////////////////////////////////////////////////////////////////&#10;////////////////////////////////////////////////////////////////////////////&#10;////////////////////////////////////////////////////////////////////////////&#10;////////////////////////////////////////////////////////////////////////////&#10;////////////////////////////////////////////////////////////////////////////&#10;////////////////////////////////////////////////////////////////////////////&#10;////////////////////////////////////////////////////////////////////////////&#10;////////////////////////////////////////////////////////////////////////////&#10;////////////////////////////////////////////////////////////////////////////&#10;////////////////////////////////////////////////////////////////////////////&#10;////////////////////////////////////////////////////////////////////////////&#10;////////////////////////////////////////////////////////////////////////////&#10;////////////////////////////////////////////////////////////////////////////&#10;////////////////////////////////////////////////////////////////////////////&#10;////////////////////////////////////////////////////////////////////////////&#10;////////////////////////////////////////////////////////////////////////////&#10;////////////////////////////////////////////////////////////////////////////&#10;////////////////////////////////////////////////////////////////////////////&#10;//////////////////////////////////////////////////////////////////////////31&#10;4++7PPbYj///////////////////////////////////////////////////////////////////&#10;////////////////////////////////////////////////////////////////////////////&#10;////////////////////////////////////////////////////////////////////////////&#10;////////////////////////////////////////////////////////////////////////////&#10;////////////////////////////////////////////////////////////////////////////&#10;////////////////////////////////////////////////////////////////////////////&#10;////////////////////////////////////////////////////////////////////////////&#10;////////////////////////////////////////////////////////////////////////////&#10;////////////////////////////////////////////////////////////////////////////&#10;////////////////////////////////////////////////////////////////////////////&#10;////////////////////////////////////////////////////////////////////////////&#10;////////////////////////////////////////////////////////////////////////////&#10;////////////////////////////////////////////////////////////////////////////&#10;////////////////////////////////////////////////////////////////////////////&#10;////////////////////////////////////////////////////////////////////////////&#10;////////////////////////////////////////////////////////////////////////////&#10;////////////////////////////////////////////////////////////////////////////&#10;////////////////////////////////////////////////////////////////////////////&#10;////////////////////////////////////////////////////////////////////////////&#10;////////////////////////////////////////////////////////////////////////////&#10;////////////////////////////////////////////////////////////////////////////&#10;/////////////////////////////////////////////////yYmJv//////////////////////&#10;////////////////////////////////////////////////////////////////////////////&#10;////////////////////////////////////////////////////////////////////////////&#10;////////////////////////////////////////////////////////////////////////////&#10;////////////////////////////////////////////////////////////////////////////&#10;////////////////////////////////////////////////////////////////////////////&#10;////////////////////////////////////////////////////////////////////////////&#10;////////////////////////////////////////////////////////////////////////////&#10;////////////////////////////////////////////////////////////////////////////&#10;////////////////////////////////////////////////////////////////////////////&#10;////////////////////////////////////////////////////////////////////////////&#10;////////////////////////////////////////////////////////////////////////////&#10;////////////////////////////////////////////////////////////////////////////&#10;////////////////////////////////////////////////////////////////////////////&#10;////////////////////////////////////////////////////////////////////////////&#10;////////////////////////////////////////////////////////////////////////////&#10;////////////////////////////////////////////////////////////////////////////&#10;////////////////////////////////////////////////////////////////////////////&#10;////////////////////////////////////////////////////////////////////////////&#10;////////////////////////////////////////////////////////////////////////////&#10;////////////////////////////////////////////////////////////////////////////&#10;////////////////////////////////////////////////////////////////////////////&#10;////////////////////////////////////////////////////////////////////////////&#10;////////////////////////////////////////////////////////////////////////////&#10;////////////////////////////////////////////////////////////////////////////&#10;////////////////////////////////////////////////////////////////////////////&#10;////////////////////////////////////////////////////////////////////////////&#10;////////////////////////////////////////////////////////////////////////////&#10;//////////////////////////////////////////////////////////////////314/TOdPHE&#10;WP//////////////////////////////////////////////////////////////////////////&#10;////////////////////////////////////////////////////////////////////////////&#10;////////////////////////////////////////////////////////////////////////////&#10;////////////////////////////////////////////////////////////////////////////&#10;////////////////////////////////////////////////////////////////////////////&#10;////////////////////////////////////////////////////////////////////////////&#10;////////////////////////////////////////////////////////////////////////////&#10;////////////////////////////////////////////////////////////////////////////&#10;////////////////////////////////////////////////////////////////////////////&#10;////////////////////////////////////////////////////////////////////////////&#10;////////////////////////////////////////////////////////////////////////////&#10;////////////////////////////////////////////////////////////////////////////&#10;////////////////////////////////////////////////////////////////////////////&#10;////////////////////////////////////////////////////////////////////////////&#10;////////////////////////////////////////////////////////////////////////////&#10;////////////////////////////////////////////////////////////////////////////&#10;////////////////////////////////////////////////////////////////////////////&#10;////////////////////////////////////////////////////////////////////////////&#10;////////////////////////////////////////////////////////////////////////////&#10;////////////////////////////////////////////////////////////////////////////&#10;////////////////////////////////////////////////////////////////////////////&#10;/////////////////////////////////////yYmJv//////////////////////////////////&#10;////////////////////////////////////////////////////////////////////////////&#10;////////////////////////////////////////////////////////////////////////////&#10;////////////////////////////////////////////////////////////////////////////&#10;////////////////////////////////////////////////////////////////////////////&#10;////////////////////////////////////////////////////////////////////////////&#10;////////////////////////////////////////////////////////////////////////////&#10;////////////////////////////////////////////////////////////////////////////&#10;////////////////////////////////////////////////////////////////////////////&#10;////////////////////////////////////////////////////////////////////////////&#10;////////////////////////////////////////////////////////////////////////////&#10;////////////////////////////////////////////////////////////////////////////&#10;////////////////////////////////////////////////////////////////////////////&#10;////////////////////////////////////////////////////////////////////////////&#10;////////////////////////////////////////////////////////////////////////////&#10;////////////////////////////////////////////////////////////////////////////&#10;////////////////////////////////////////////////////////////////////////////&#10;////////////////////////////////////////////////////////////////////////////&#10;////////////////////////////////////////////////////////////////////////////&#10;////////////////////////////////////////////////////////////////////////////&#10;////////////////////////////////////////////////////////////////////////////&#10;////////////////////////////////////////////////////////////////////////////&#10;////////////////////////////////////////////////////////////////////////////&#10;////////////////////////////////////////////////////////////////////////////&#10;////////////////////////////////////////////////////////////////////////////&#10;////////////////////////////////////////////////////////////////////////////&#10;////////////////////////////////////////////////////////////////////////////&#10;////////////////////////////////////////////////////////////////////////////&#10;//////////////////////////////////////////////////////////314/bYj++7PP314///&#10;////////////////////////////////////////////////////////////////////////////&#10;////////////////////////////////////////////////////////////////////////////&#10;////////////////////////////////////////////////////////////////////////////&#10;////////////////////////////////////////////////////////////////////////////&#10;////////////////////////////////////////////////////////////////////////////&#10;////////////////////////////////////////////////////////////////////////////&#10;////////////////////////////////////////////////////////////////////////////&#10;////////////////////////////////////////////////////////////////////////////&#10;////////////////////////////////////////////////////////////////////////////&#10;////////////////////////////////////////////////////////////////////////////&#10;////////////////////////////////////////////////////////////////////////////&#10;////////////////////////////////////////////////////////////////////////////&#10;////////////////////////////////////////////////////////////////////////////&#10;////////////////////////////////////////////////////////////////////////////&#10;////////////////////////////////////////////////////////////////////////////&#10;////////////////////////////////////////////////////////////////////////////&#10;////////////////////////////////////////////////////////////////////////////&#10;////////////////////////////////////////////////////////////////////////////&#10;////////////////////////////////////////////////////////////////////////////&#10;////////////////////////////////////////////////////////////////////////////&#10;////////////////////////////////////////////////////////////////////////////&#10;/////////////////////////yYmJv//////////////////////////////////////////////&#10;////////////////////////////////////////////////////////////////////////////&#10;////////////////////////////////////////////////////////////////////////////&#10;////////////////////////////////////////////////////////////////////////////&#10;////////////////////////////////////////////////////////////////////////////&#10;////////////////////////////////////////////////////////////////////////////&#10;////////////////////////////////////////////////////////////////////////////&#10;////////////////////////////////////////////////////////////////////////////&#10;////////////////////////////////////////////////////////////////////////////&#10;////////////////////////////////////////////////////////////////////////////&#10;////////////////////////////////////////////////////////////////////////////&#10;////////////////////////////////////////////////////////////////////////////&#10;////////////////////////////////////////////////////////////////////////////&#10;////////////////////////////////////////////////////////////////////////////&#10;////////////////////////////////////////////////////////////////////////////&#10;////////////////////////////////////////////////////////////////////////////&#10;////////////////////////////////////////////////////////////////////////////&#10;////////////////////////////////////////////////////////////////////////////&#10;////////////////////////////////////////////////////////////////////////////&#10;////////////////////////////////////////////////////////////////////////////&#10;////////////////////////////////////////////////////////////////////////////&#10;////////////////////////////////////////////////////////////////////////////&#10;////////////////////////////////////////////////////////////////////////////&#10;////////////////////////////////////////////////////////////////////////////&#10;////////////////////////////////////////////////////////////////////////////&#10;////////////////////////////////////////////////////////////////////////////&#10;////////////////////////////////////////////////////////////////////////////&#10;////////////////////////////////////////////////////////////////////////////&#10;//////////////////////////////////////////////////////bYj++7PPbYj///////////&#10;////////////////////////////////////////////////////////////////////////////&#10;////////////////////////////////////////////////////////////////////////////&#10;////////////////////////////////////////////////////////////////////////////&#10;////////////////////////////////////////////////////////////////////////////&#10;////////////////////////////////////////////////////////////////////////////&#10;////////////////////////////////////////////////////////////////////////////&#10;////////////////////////////////////////////////////////////////////////////&#10;////////////////////////////////////////////////////////////////////////////&#10;////////////////////////////////////////////////////////////////////////////&#10;////////////////////////////////////////////////////////////////////////////&#10;////////////////////////////////////////////////////////////////////////////&#10;////////////////////////////////////////////////////////////////////////////&#10;////////////////////////////////////////////////////////////////////////////&#10;////////////////////////////////////////////////////////////////////////////&#10;////////////////////////////////////////////////////////////////////////////&#10;////////////////////////////////////////////////////////////////////////////&#10;////////////////////////////////////////////////////////////////////////////&#10;////////////////////////////////////////////////////////////////////////////&#10;////////////////////////////////////////////////////////////////////////////&#10;////////////////////////////////////////////////////////////////////////////&#10;////////////////////////////////////////////////////////////////////////////&#10;/////////////yYmJv//////////////////////////////////////////////////////////&#10;////////////////////////////////////////////////////////////////////////////&#10;////////////////////////////////////////////////////////////////////////////&#10;////////////////////////////////////////////////////////////////////////////&#10;////////////////////////////////////////////////////////////////////////////&#10;////////////////////////////////////////////////////////////////////////////&#10;////////////////////////////////////////////////////////////////////////////&#10;////////////////////////////////////////////////////////////////////////////&#10;////////////////////////////////////////////////////////////////////////////&#10;////////////////////////////////////////////////////////////////////////////&#10;////////////////////////////////////////////////////////////////////////////&#10;////////////////////////////////////////////////////////////////////////////&#10;////////////////////////////////////////////////////////////////////////////&#10;////////////////////////////////////////////////////////////////////////////&#10;////////////////////////////////////////////////////////////////////////////&#10;////////////////////////////////////////////////////////////////////////////&#10;////////////////////////////////////////////////////////////////////////////&#10;////////////////////////////////////////////////////////////////////////////&#10;////////////////////////////////////////////////////////////////////////////&#10;////////////////////////////////////////////////////////////////////////////&#10;////////////////////////////////////////////////////////////////////////////&#10;////////////////////////////////////////////////////////////////////////////&#10;////////////////////////////////////////////////////////////////////////////&#10;////////////////////////////////////////////////////////////////////////////&#10;////////////////////////////////////////////////////////////////////////////&#10;////////////////////////////////////////////////////////////////////////////&#10;////////////////////////////////////////////////////////////////////////////&#10;////////////////////////////////////////////////////////////////////////////&#10;//////////////////////////////////////////////314++7PPbYj///////////////////&#10;////////////////////////////////////////////////////////////////////////////&#10;////////////////////////////////////////////////////////////////////////////&#10;////////////////////////////////////////////////////////////////////////////&#10;////////////////////////////////////////////////////////////////////////////&#10;////////////////////////////////////////////////////////////////////////////&#10;////////////////////////////////////////////////////////////////////////////&#10;////////////////////////////////////////////////////////////////////////////&#10;////////////////////////////////////////////////////////////////////////////&#10;////////////////////////////////////////////////////////////////////////////&#10;////////////////////////////////////////////////////////////////////////////&#10;////////////////////////////////////////////////////////////////////////////&#10;////////////////////////////////////////////////////////////////////////////&#10;////////////////////////////////////////////////////////////////////////////&#10;////////////////////////////////////////////////////////////////////////////&#10;////////////////////////////////////////////////////////////////////////////&#10;////////////////////////////////////////////////////////////////////////////&#10;////////////////////////////////////////////////////////////////////////////&#10;////////////////////////////////////////////////////////////////////////////&#10;////////////////////////////////////////////////////////////////////////////&#10;////////////////////////////////////////////////////////////////////////////&#10;////////////////////////////////////////////////////////////////////////////&#10;/yYmJv//////////////////////////////////////////////////////////////////////&#10;////////////////////////////////////////////////////////////////////////////&#10;////////////////////////////////////////////////////////////////////////////&#10;////////////////////////////////////////////////////////////////////////////&#10;////////////////////////////////////////////////////////////////////////////&#10;////////////////////////////////////////////////////////////////////////////&#10;////////////////////////////////////////////////////////////////////////////&#10;////////////////////////////////////////////////////////////////////////////&#10;////////////////////////////////////////////////////////////////////////////&#10;////////////////////////////////////////////////////////////////////////////&#10;////////////////////////////////////////////////////////////////////////////&#10;////////////////////////////////////////////////////////////////////////////&#10;////////////////////////////////////////////////////////////////////////////&#10;////////////////////////////////////////////////////////////////////////////&#10;////////////////////////////////////////////////////////////////////////////&#10;////////////////////////////////////////////////////////////////////////////&#10;////////////////////////////////////////////////////////////////////////////&#10;////////////////////////////////////////////////////////////////////////////&#10;////////////////////////////////////////////////////////////////////////////&#10;////////////////////////////////////////////////////////////////////////////&#10;////////////////////////////////////////////////////////////////////////////&#10;////////////////////////////////////////////////////////////////////////////&#10;////////////////////////////////////////////////////////////////////////////&#10;////////////////////////////////////////////////////////////////////////////&#10;////////////////////////////////////////////////////////////////////////////&#10;////////////////////////////////////////////////////////////////////////////&#10;////////////////////////////////////////////////////////////////////////////&#10;////////////////////////////////////////////////////////////////////////////&#10;//////////////////////////////////////314/TOdPHEWP//////////////////////////&#10;////////////////////////////////////////////////////////////////////////////&#10;////////////////////////////////////////////////////////////////////////////&#10;////////////////////////////////////////////////////////////////////////////&#10;////////////////////////////////////////////////////////////////////////////&#10;////////////////////////////////////////////////////////////////////////////&#10;////////////////////////////////////////////////////////////////////////////&#10;////////////////////////////////////////////////////////////////////////////&#10;////////////////////////////////////////////////////////////////////////////&#10;////////////////////////////////////////////////////////////////////////////&#10;////////////////////////////////////////////////////////////////////////////&#10;////////////////////////////////////////////////////////////////////////////&#10;////////////////////////////////////////////////////////////////////////////&#10;////////////////////////////////////////////////////////////////////////////&#10;////////////////////////////////////////////////////////////////////////////&#10;////////////////////////////////////////////////////////////////////////////&#10;////////////////////////////////////////////////////////////////////////////&#10;////////////////////////////////////////////////////////////////////////////&#10;////////////////////////////////////////////////////////////////////////////&#10;////////////////////////////////////////////////////////////////////////////&#10;////////////////////////////////////////////////////////////////////////////&#10;/////////////////////////////////////////////////////////////////yYmJv//////&#10;////////////////////////////////////////////////////////////////////////////&#10;////////////////////////////////////////////////////////////////////////////&#10;////////////////////////////////////////////////////////////////////////////&#10;////////////////////////////////////////////////////////////////////////////&#10;////////////////////////////////////////////////////////////////////////////&#10;////////////////////////////////////////////////////////////////////////////&#10;////////////////////////////////////////////////////////////////////////////&#10;////////////////////////////////////////////////////////////////////////////&#10;////////////////////////////////////////////////////////////////////////////&#10;////////////////////////////////////////////////////////////////////////////&#10;////////////////////////////////////////////////////////////////////////////&#10;////////////////////////////////////////////////////////////////////////////&#10;////////////////////////////////////////////////////////////////////////////&#10;////////////////////////////////////////////////////////////////////////////&#10;////////////////////////////////////////////////////////////////////////////&#10;////////////////////////////////////////////////////////////////////////////&#10;////////////////////////////////////////////////////////////////////////////&#10;////////////////////////////////////////////////////////////////////////////&#10;////////////////////////////////////////////////////////////////////////////&#10;////////////////////////////////////////////////////////////////////////////&#10;////////////////////////////////////////////////////////////////////////////&#10;////////////////////////////////////////////////////////////////////////////&#10;////////////////////////////////////////////////////////////////////////////&#10;////////////////////////////////////////////////////////////////////////////&#10;////////////////////////////////////////////////////////////////////////////&#10;////////////////////////////////////////////////////////////////////////////&#10;////////////////////////////////////////////////////////////////////////////&#10;////////////////////////////////////////////////////////////////////////////&#10;//////////////////////////////314/bYj++7PP314///////////////////////////////&#10;////////////////////////////////////////////////////////////////////////////&#10;////////////////////////////////////////////////////////////////////////////&#10;////////////////////////////////////////////////////////////////////////////&#10;////////////////////////////////////////////////////////////////////////////&#10;////////////////////////////////////////////////////////////////////////////&#10;////////////////////////////////////////////////////////////////////////////&#10;////////////////////////////////////////////////////////////////////////////&#10;////////////////////////////////////////////////////////////////////////////&#10;////////////////////////////////////////////////////////////////////////////&#10;////////////////////////////////////////////////////////////////////////////&#10;////////////////////////////////////////////////////////////////////////////&#10;////////////////////////////////////////////////////////////////////////////&#10;////////////////////////////////////////////////////////////////////////////&#10;////////////////////////////////////////////////////////////////////////////&#10;////////////////////////////////////////////////////////////////////////////&#10;////////////////////////////////////////////////////////////////////////////&#10;////////////////////////////////////////////////////////////////////////////&#10;////////////////////////////////////////////////////////////////////////////&#10;////////////////////////////////////////////////////////////////////////////&#10;////////////////////////////////////////////////////////////////////////////&#10;/////////////////////////////////////////////////////yYmJv//////////////////&#10;////////////////////////////////////////////////////////////////////////////&#10;////////////////////////////////////////////////////////////////////////////&#10;////////////////////////////////////////////////////////////////////////////&#10;////////////////////////////////////////////////////////////////////////////&#10;////////////////////////////////////////////////////////////////////////////&#10;////////////////////////////////////////////////////////////////////////////&#10;////////////////////////////////////////////////////////////////////////////&#10;////////////////////////////////////////////////////////////////////////////&#10;////////////////////////////////////////////////////////////////////////////&#10;////////////////////////////////////////////////////////////////////////////&#10;////////////////////////////////////////////////////////////////////////////&#10;////////////////////////////////////////////////////////////////////////////&#10;////////////////////////////////////////////////////////////////////////////&#10;////////////////////////////////////////////////////////////////////////////&#10;////////////////////////////////////////////////////////////////////////////&#10;////////////////////////////////////////////////////////////////////////////&#10;////////////////////////////////////////////////////////////////////////////&#10;////////////////////////////////////////////////////////////////////////////&#10;////////////////////////////////////////////////////////////////////////////&#10;////////////////////////////////////////////////////////////////////////////&#10;////////////////////////////////////////////////////////////////////////////&#10;////////////////////////////////////////////////////////////////////////////&#10;////////////////////////////////////////////////////////////////////////////&#10;////////////////////////////////////////////////////////////////////////////&#10;////////////////////////////////////////////////////////////////////////////&#10;////////////////////////////////////////////////////////////////////////////&#10;////////////////////////////////////////////////////////////////////////////&#10;////////////////////////////////////////////////////////////////////////////&#10;//////////////////////////bYj++7PPbYj///////////////////////////////////////&#10;////////////////////////////////////////////////////////////////////////////&#10;////////////////////////////////////////////////////////////////////////////&#10;////////////////////////////////////////////////////////////////////////////&#10;////////////////////////////////////////////////////////////////////////////&#10;////////////////////////////////////////////////////////////////////////////&#10;////////////////////////////////////////////////////////////////////////////&#10;////////////////////////////////////////////////////////////////////////////&#10;////////////////////////////////////////////////////////////////////////////&#10;////////////////////////////////////////////////////////////////////////////&#10;////////////////////////////////////////////////////////////////////////////&#10;////////////////////////////////////////////////////////////////////////////&#10;////////////////////////////////////////////////////////////////////////////&#10;////////////////////////////////////////////////////////////////////////////&#10;////////////////////////////////////////////////////////////////////////////&#10;////////////////////////////////////////////////////////////////////////////&#10;////////////////////////////////////////////////////////////////////////////&#10;////////////////////////////////////////////////////////////////////////////&#10;////////////////////////////////////////////////////////////////////////////&#10;////////////////////////////////////////////////////////////////////////////&#10;////////////////////////////////////////////////////////////////////////////&#10;/////////////////////////////////////////yYmJv//////////////////////////////&#10;////////////////////////////////////////////////////////////////////////////&#10;////////////////////////////////////////////////////////////////////////////&#10;////////////////////////////////////////////////////////////////////////////&#10;////////////////////////////////////////////////////////////////////////////&#10;////////////////////////////////////////////////////////////////////////////&#10;////////////////////////////////////////////////////////////////////////////&#10;////////////////////////////////////////////////////////////////////////////&#10;////////////////////////////////////////////////////////////////////////////&#10;////////////////////////////////////////////////////////////////////////////&#10;////////////////////////////////////////////////////////////////////////////&#10;////////////////////////////////////////////////////////////////////////////&#10;////////////////////////////////////////////////////////////////////////////&#10;////////////////////////////////////////////////////////////////////////////&#10;////////////////////////////////////////////////////////////////////////////&#10;////////////////////////////////////////////////////////////////////////////&#10;////////////////////////////////////////////////////////////////////////////&#10;////////////////////////////////////////////////////////////////////////////&#10;////////////////////////////////////////////////////////////////////////////&#10;////////////////////////////////////////////////////////////////////////////&#10;////////////////////////////////////////////////////////////////////////////&#10;////////////////////////////////////////////////////////////////////////////&#10;////////////////////////////////////////////////////////////////////////////&#10;////////////////////////////////////////////////////////////////////////////&#10;////////////////////////////////////////////////////////////////////////////&#10;////////////////////////////////////////////////////////////////////////////&#10;////////////////////////////////////////////////////////////////////////////&#10;////////////////////////////////////////////////////////////////////////////&#10;////////////////////////////////////////////////////////////////////////////&#10;//////////////////314++7PPbYj///////////////////////////////////////////////&#10;////////////////////////////////////////////////////////////////////////////&#10;////////////////////////////////////////////////////////////////////////////&#10;////////////////////////////////////////////////////////////////////////////&#10;////////////////////////////////////////////////////////////////////////////&#10;////////////////////////////////////////////////////////////////////////////&#10;////////////////////////////////////////////////////////////////////////////&#10;////////////////////////////////////////////////////////////////////////////&#10;////////////////////////////////////////////////////////////////////////////&#10;////////////////////////////////////////////////////////////////////////////&#10;////////////////////////////////////////////////////////////////////////////&#10;////////////////////////////////////////////////////////////////////////////&#10;////////////////////////////////////////////////////////////////////////////&#10;////////////////////////////////////////////////////////////////////////////&#10;////////////////////////////////////////////////////////////////////////////&#10;////////////////////////////////////////////////////////////////////////////&#10;////////////////////////////////////////////////////////////////////////////&#10;////////////////////////////////////////////////////////////////////////////&#10;////////////////////////////////////////////////////////////////////////////&#10;////////////////////////////////////////////////////////////////////////////&#10;/////////////////////////////////////////////////////////////+3t7b29vcjIyP//&#10;/////////////////////////////yYmJv//////////////////////////////////////////&#10;////////////////////////////////////////////////////////////////////////////&#10;////////////////////////////////////////////////////////////////////////////&#10;////////////////////////////////////////////////////////////////////////////&#10;////////////////////////////////////////////////////////////////////////////&#10;////////////////////////////////////////////////////////////////////////////&#10;////////////////////////////////////////////////////////////////////////////&#10;////////////////////////////////////////////////////////////////////////////&#10;////////////////////////////////////////////////////////////////////////////&#10;////////////////////////////////////////////////////////////////////////////&#10;////////////////////////////////////////////////////////////////////////////&#10;////////////////////////////////////////////////////////////////////////////&#10;////////////////////////////////////////////////////////////////////////////&#10;////////////////////////////////////////////////////////////////////////////&#10;////////////////////////////////////////////////////////////////////////////&#10;////////////////////////////////////////////////////////////////////////////&#10;////////////////////////////////////////////////////////////////////////////&#10;////////////////////////////////////////////////////////////////////////////&#10;////////////////////////////////////////////////////////////////////////////&#10;////////////////////////////////////////////////////////////////////////////&#10;////////////////////////////////////////////////////////////////////////////&#10;////////////////////////////////////////////////////////////////////////////&#10;////////////////////////////////////////////////////////////////////////////&#10;////////////////////////////////////////////////////////////////////////////&#10;////////////////////////////////////////////////////////////////////////////&#10;////////////////////////////////////////////////////////////////////////////&#10;////////////////////////////////////////////////////////////////////////////&#10;////////////////////////////////////////////////////////////////////////////&#10;////////////////////////////////////////////////////////////////////////////&#10;//////////314/bYj++7PP314///////////////////////////////////////////////////&#10;////////////////////////////////////////////////////////////////////////////&#10;////////////////////////////////////////////////////////////////////////////&#10;////////////////////////////////////////////////////////////////////////////&#10;////////////////////////////////////////////////////////////////////////////&#10;////////////////////////////////////////////////////////////////////////////&#10;////////////////////////////////////////////////////////////////////////////&#10;////////////////////////////////////////////////////////////////////////////&#10;////////////////////////////////////////////////////////////////////////////&#10;////////////////////////////////////////////////////////////////////////////&#10;////////////////////////////////////////////////////////////////////////////&#10;////////////////////////////////////////////////////////////////////////////&#10;////////////////////////////////////////////////////////////////////////////&#10;////////////////////////////////////////////////////////////////////////////&#10;////////////////////////////////////////////////////////////////////////////&#10;////////////////////////////////////////////////////////////////////////////&#10;////////////////////////////////////////////////////////////////////////////&#10;////////////////////////////////////////////////////////////////////////////&#10;////////////////////////////////////////////////////////////////////////////&#10;////////////////////////////////////////////////////////////////////////////&#10;/////////////////////////////////////////////8DAwDk5OXNzc1RUVFtbW/39/f//////&#10;/////////////////yYmJv//////////////////////////////////////////////////////&#10;////////////////////////////////////////////////////////////////////////////&#10;////////////////////////////////////////////////////////////////////////////&#10;////////////////////////////////////////////////////////////////////////////&#10;////////////////////////////////////////////////////////////////////////////&#10;////////////////////////////////////////////////////////////////////////////&#10;////////////////////////////////////////////////////////////////////////////&#10;////////////////////////////////////////////////////////////////////////////&#10;////////////////////////////////////////////////////////////////////////////&#10;////////////////////////////////////////////////////////////////////////////&#10;////////////////////////////////////////////////////////////////////////////&#10;////////////////////////////////////////////////////////////////////////////&#10;////////////////////////////////////////////////////////////////////////////&#10;////////////////////////////////////////////////////////////////////////////&#10;////////////////////////////////////////////////////////////////////////////&#10;////////////////////////////////////////////////////////////////////////////&#10;////////////////////////////////////////////////////////////////////////////&#10;////////////////////////////////////////////////////////////////////////////&#10;////////////////////////////////////////////////////////////////////////////&#10;////////////////////////////////////////////////////////////////////////////&#10;////////////////////////////////////////////////////////////////////////////&#10;////////////////////////////////////////////////////////////////////////////&#10;////////////////////////////////////////////////////////////////////////////&#10;////////////////////////////////////////////////////////////////////////////&#10;////////////////////////////////////////////////////////////////////////////&#10;////////////////////////////////////////////////////////////////////////////&#10;////////////////////////////////////////////////////////////////////////////&#10;////////////////////////////////////////////////////////////////////////////&#10;////////////////////////////////////////////////////////////////////////////&#10;//////bYj++7PPbYj///////////////////////////////////////////////////////////&#10;////////////////////////////////////////////////////////////////////////////&#10;////////////////////////////////////////////////////////////////////////////&#10;////////////////////////////////////////////////////////////////////////////&#10;////////////////////////////////////////////////////////////////////////////&#10;////////////////////////////////////////////////////////////////////////////&#10;////////////////////////////////////////////////////////////////////////////&#10;////////////////////////////////////////////////////////////////////////////&#10;////////////////////////////////////////////////////////////////////////////&#10;////////////////////////////////////////////////////////////////////////////&#10;////////////////////////////////////////////////////////////////////////////&#10;////////////////////////////////////////////////////////////////////////////&#10;////////////////////////////////////////////////////////////////////////////&#10;////////////////////////////////////////////////////////////////////////////&#10;////////////////////////////////////////////////////////////////////////////&#10;////////////////////////////////////////////////////////////////////////////&#10;////////////////////////////////////////////////////////////////////////////&#10;////////////////////////////////////////////////////////////////////////////&#10;////////////////////////////////////////////////////////////////////////////&#10;////////////////////////////////////////////////////////////////////////////&#10;//////////////////////////////z8/Dk5OcnJyf///////0tLS7e3t///////////////////&#10;/////yYmJv//////////////////////////////////////////////////////////////////&#10;////////////////////////////////////////////////////////////////////////////&#10;////////////////////////////////////////////////////////////////////////////&#10;////////////////////////////////////////////////////////////////////////////&#10;////////////////////////////////////////////////////////////////////////////&#10;////////////////////////////////////////////////////////////////////////////&#10;////////////////////////////////////////////////////////////////////////////&#10;////////////////////////////////////////////////////////////////////////////&#10;////////////////////////////////////////////////////////////////////////////&#10;////////////////////////////////////////////////////////////////////////////&#10;////////////////////////////////////////////////////////////////////////////&#10;////////////////////////////////////////////////////////////////////////////&#10;////////////////////////////////////////////////////////////////////////////&#10;////////////////////////////////////////////////////////////////////////////&#10;////////////////////////////////////////////////////////////////////////////&#10;////////////////////////////////////////////////////////////////////////////&#10;////////////////////////////////////////////////////////////////////////////&#10;////////////////////////////////////////////////////////////////////////////&#10;////////////////////////////////////////////////////////////////////////////&#10;////////////////////////////////////////////////////////////////////////////&#10;////////////////////////////////////////////////////////////////////////////&#10;////////////////////////////////////////////////////////////////////////////&#10;////////////////////////////////////////////////////////////////////////////&#10;////////////////////////////////////////////////////////////////////////////&#10;////////////////////////////////////////////////////////////////////////////&#10;////////////////////////////////////////////////////////////////////////////&#10;////////////////////////////////////////////////////////////////////////////&#10;////////////////////////////////////////////////////////////////////////////&#10;//////////////////////////////////////////////////////////////////////////31&#10;4++7PPbYj///////////////////////////////////////////////////////////////////&#10;////////////////////////////////////////////////////////////////////////////&#10;////////////////////////////////////////////////////////////////////////////&#10;////////////////////////////////////////////////////////////////////////////&#10;////////////////////////////////////////////////////////////////////////////&#10;////////////////////////////////////////////////////////////////////////////&#10;////////////////////////////////////////////////////////////////////////////&#10;////////////////////////////////////////////////////////////////////////////&#10;////////////////////////////////////////////////////////////////////////////&#10;////////////////////////////////////////////////////////////////////////////&#10;////////////////////////////////////////////////////////////////////////////&#10;////////////////////////////////////////////////////////////////////////////&#10;////////////////////////////////////////////////////////////////////////////&#10;////////////////////////////////////////////////////////////////////////////&#10;////////////////////////////////////////////////////////////////////////////&#10;////////////////////////////////////////////////////////////////////////////&#10;////////////////////////////////////////////////////////////////////////////&#10;////////////////////////////////////////////////////////////////////////////&#10;////////////////////////////////////////////////////////////////////////////&#10;////////////////////////////////////////////////////////////////////////////&#10;/////////////////729vVRUVP///////////////////////////////////////////yYmJv//&#10;////////////////////////////////////////////////////////////////////////////&#10;////////////////////////////////////////////////////////////////////////////&#10;////////////////////////////////////////////////////////////////////////////&#10;////////////////////////////////////////////////////////////////////////////&#10;////////////////////////////////////////////////////////////////////////////&#10;////////////////////////////////////////////////////////////////////////////&#10;////////////////////////////////////////////////////////////////////////////&#10;////////////////////////////////////////////////////////////////////////////&#10;////////////////////////////////////////////////////////////////////////////&#10;////////////////////////////////////////////////////////////////////////////&#10;////////////////////////////////////////////////////////////////////////////&#10;////////////////////////////////////////////////////////////////////////////&#10;////////////////////////////////////////////////////////////////////////////&#10;////////////////////////////////////////////////////////////////////////////&#10;////////////////////////////////////////////////////////////////////////////&#10;////////////////////////////////////////////////////////////////////////////&#10;////////////////////////////////////////////////////////////////////////////&#10;////////////////////////////////////////////////////////////////////////////&#10;////////////////////////////////////////////////////////////////////////////&#10;////////////////////////////////////////////////////////////////////////////&#10;////////////////////////////////////////////////////////////////////////////&#10;////////////////////////////////////////////////////////////////////////////&#10;////////////////////////////////////////////////////////////////////////////&#10;////////////////////////////////////////////////////////////////////////////&#10;////////////////////////////////////////////////////////////////////////////&#10;////////////////////////////////////////////////////////////////////////////&#10;////////////////////////////////////////////////////////////////////////////&#10;////////////////////////////////////////////////////////////////////////////&#10;//////////////////////////////////////////////////////////////////314/bYj++7&#10;PP314///////////////////////////////////////////////////////////////////////&#10;////////////////////////////////////////////////////////////////////////////&#10;////////////////////////////////////////////////////////////////////////////&#10;////////////////////////////////////////////////////////////////////////////&#10;////////////////////////////////////////////////////////////////////////////&#10;////////////////////////////////////////////////////////////////////////////&#10;////////////////////////////////////////////////////////////////////////////&#10;////////////////////////////////////////////////////////////////////////////&#10;////////////////////////////////////////////////////////////////////////////&#10;////////////////////////////////////////////////////////////////////////////&#10;////////////////////////////////////////////////////////////////////////////&#10;////////////////////////////////////////////////////////////////////////////&#10;////////////////////////////////////////////////////////////////////////////&#10;////////////////////////////////////////////////////////////////////////////&#10;////////////////////////////////////////////////////////////////////////////&#10;////////////////////////////////////////////////////////////////////////////&#10;////////////////////////////////////////////////////////////////////////////&#10;////////////////////////////////////////////////////////////////////////////&#10;////////////////////////////////////////////////////////////////////////////&#10;////////////////////////////////////////////////////////////////////////////&#10;/////6ysrHFxcX19fS4uLjExMZycnP///////////////////////////yYmJiYmJiYmJiYmJiYm&#10;JiYmJiYmJpKSkv//////////////////////////////////////////////////////////////&#10;////////////////////////////////////////////////////////////////////////////&#10;////////////////////////////////////////////////////////////////////////////&#10;////////////////////////////////////////////////////////////////////////////&#10;////////////////////////////////////////////////////////////////////////////&#10;////////////////////////////////////////////////////////////////////////////&#10;////////////////////////////////////////////////////////////////////////////&#10;////////////////////////////////////////////////////////////////////////////&#10;////////////////////////////////////////////////////////////////////////////&#10;////////////////////////////////////////////////////////////////////////////&#10;////////////////////////////////////////////////////////////////////////////&#10;////////////////////////////////////////////////////////////////////////////&#10;////////////////////////////////////////////////////////////////////////////&#10;////////////////////////////////////////////////////////////////////////////&#10;////////////////////////////////////////////////////////////////////////////&#10;////////////////////////////////////////////////////////////////////////////&#10;////////////////////////////////////////////////////////////////////////////&#10;////////////////////////////////////////////////////////////////////////////&#10;////////////////////////////////////////////////////////////////////////////&#10;////////////////////////////////////////////////////////////////////////////&#10;////////////////////////////////////////////////////////////////////////////&#10;////////////////////////////////////////////////////////////////////////////&#10;////////////////////////////////////////////////////////////////////////////&#10;////////////////////////////////////////////////////////////////////////////&#10;////////////////////////////////////////////////////////////////////////////&#10;////////////////////////////////////////////////////////////////////////////&#10;////////////////////////////////////////////////////////////////////////////&#10;////////////////////////////////////////////////////////////////////////////&#10;//////////////////////////////////////////////////////////////bYj++7PPbYj///&#10;////////////////////////////////////////////////////////////////////////////&#10;////////////////////////////////////////////////////////////////////////////&#10;////////////////////////////////////////////////////////////////////////////&#10;////////////////////////////////////////////////////////////////////////////&#10;////////////////////////////////////////////////////////////////////////////&#10;////////////////////////////////////////////////////////////////////////////&#10;////////////////////////////////////////////////////////////////////////////&#10;////////////////////////////////////////////////////////////////////////////&#10;////////////////////////////////////////////////////////////////////////////&#10;////////////////////////////////////////////////////////////////////////////&#10;////////////////////////////////////////////////////////////////////////////&#10;////////////////////////////////////////////////////////////////////////////&#10;////////////////////////////////////////////////////////////////////////////&#10;////////////////////////////////////////////////////////////////////////////&#10;////////////////////////////////////////////////////////////////////////////&#10;////////////////////////////////////////////////////////////////////////////&#10;////////////////////////////////////////////////////////////////////////////&#10;////////////////////////////////////////////////////////////////////////////&#10;////////////////////////////////////////////////////////////////////////////&#10;/////////////////////////////////////////////////////////////////////4iIiCoq&#10;KqioqP///9jY2DQ0NMPDw////////////////////////yYmJv//////////////////////////&#10;////////////////////////////////////////////////////////////////////////////&#10;////////////////////////////////////////////////////////////////////////////&#10;////////////////////////////////////////////////////////////////////////////&#10;////////////////////////////////////////////////////////////////////////////&#10;////////////////////////////////////////////////////////////////////////////&#10;////////////////////////////////////////////////////////////////////////////&#10;////////////////////////////////////////////////////////////////////////////&#10;////////////////////////////////////////////////////////////////////////////&#10;////////////////////////////////////////////////////////////////////////////&#10;////////////////////////////////////////////////////////////////////////////&#10;////////////////////////////////////////////////////////////////////////////&#10;////////////////////////////////////////////////////////////////////////////&#10;////////////////////////////////////////////////////////////////////////////&#10;////////////////////////////////////////////////////////////////////////////&#10;////////////////////////////////////////////////////////////////////////////&#10;////////////////////////////////////////////////////////////////////////////&#10;////////////////////////////////////////////////////////////////////////////&#10;////////////////////////////////////////////////////////////////////////////&#10;////////////////////////////////////////////////////////////////////////////&#10;////////////////////////////////////////////////////////////////////////////&#10;////////////////////////////////////////////////////////////////////////////&#10;////////////////////////////////////////////////////////////////////////////&#10;////////////////////////////////////////////////////////////////////////////&#10;////////////////////////////////////////////////////////////////////////////&#10;////////////////////////////////////////////////////////////////////////////&#10;////////////////////////////////////////////////////////////////////////////&#10;////////////////////////////////////////////////////////////////////////////&#10;////////////////////////////////////////////////////////////////////////////&#10;//////////////////////////////////////////////////////314++7PPbYj///////////&#10;////////////////////////////////////////////////////////////////////////////&#10;////////////////////////////////////////////////////////////////////////////&#10;////////////////////////////////////////////////////////////////////////////&#10;////////////////////////////////////////////////////////////////////////////&#10;////////////////////////////////////////////////////////////////////////////&#10;////////////////////////////////////////////////////////////////////////////&#10;////////////////////////////////////////////////////////////////////////////&#10;////////////////////////////////////////////////////////////////////////////&#10;////////////////////////////////////////////////////////////////////////////&#10;////////////////////////////////////////////////////////////////////////////&#10;////////////////////////////////////////////////////////////////////////////&#10;////////////////////////////////////////////////////////////////////////////&#10;////////////////////////////////////////////////////////////////////////////&#10;////////////////////////////////////////////////////////////////////////////&#10;////////////////////////////////////////////////////////////////////////////&#10;////////////////////////////////////////////////////////////////////////////&#10;////////////////////////////////////////////////////////////////////////////&#10;////////////////////////////////////////////////////////////////////////////&#10;////////////////////////////////////////////////////////////////////////////&#10;/////////////////////////////////////////4ODgzExMTExMTw8PKampklJSf//////////&#10;/3l5eXl5ef///////////////////////yYmJv//////////////////////////////////////&#10;////////////////////////////////////////////////////////////////////////////&#10;////////////////////////////////////////////////////////////////////////////&#10;////////////////////////////////////////////////////////////////////////////&#10;////////////////////////////////////////////////////////////////////////////&#10;////////////////////////////////////////////////////////////////////////////&#10;////////////////////////////////////////////////////////////////////////////&#10;////////////////////////////////////////////////////////////////////////////&#10;////////////////////////////////////////////////////////////////////////////&#10;////////////////////////////////////////////////////////////////////////////&#10;////////////////////////////////////////////////////////////////////////////&#10;////////////////////////////////////////////////////////////////////////////&#10;////////////////////////////////////////////////////////////////////////////&#10;////////////////////////////////////////////////////////////////////////////&#10;////////////////////////////////////////////////////////////////////////////&#10;////////////////////////////////////////////////////////////////////////////&#10;////////////////////////////////////////////////////////////////////////////&#10;////////////////////////////////////////////////////////////////////////////&#10;////////////////////////////////////////////////////////////////////////////&#10;////////////////////////////////////////////////////////////////////////////&#10;////////////////////////////////////////////////////////////////////////////&#10;////////////////////////////////////////////////////////////////////////////&#10;////////////////////////////////////////////////////////////////////////////&#10;////////////////////////////////////////////////////////////////////////////&#10;////////////////////////////////////////////////////////////////////////////&#10;////////////////////////////////////////////////////////////////////////////&#10;////////////////////////////////////////////////////////////////////////////&#10;////////////////////////////////////////////////////////////////////////////&#10;////////////////////////////////////////////////////////////////////////////&#10;//////////////////////////////////////////////314/bYj++7PP314///////////////&#10;////////////////////////////////////////////////////////////////////////////&#10;////////////////////////////////////////////////////////////////////////////&#10;////////////////////////////////////////////////////////////////////////////&#10;////////////////////////////////////////////////////////////////////////////&#10;////////////////////////////////////////////////////////////////////////////&#10;////////////////////////////////////////////////////////////////////////////&#10;////////////////////////////////////////////////////////////////////////////&#10;////////////////////////////////////////////////////////////////////////////&#10;////////////////////////////////////////////////////////////////////////////&#10;////////////////////////////////////////////////////////////////////////////&#10;////////////////////////////////////////////////////////////////////////////&#10;////////////////////////////////////////////////////////////////////////////&#10;////////////////////////////////////////////////////////////////////////////&#10;////////////////////////////////////////////////////////////////////////////&#10;////////////////////////////////////////////////////////////////////////////&#10;////////////////////////////////////////////////////////////////////////////&#10;////////////////////////////////////////////////////////////////////////////&#10;////////////////////////////////////////////////////////////////////////////&#10;////////////////////////////////////////////////////////////////////////////&#10;/////////////////////////////93d3cXFxcXFxcnJybm5uUlJSf///////////3t7e3t7e///&#10;/////////////////////yYmJv//////////////////////////////////////////////////&#10;////////////////////////////////////////////////////////////////////////////&#10;////////////////////////////////////////////////////////////////////////////&#10;////////////////////////////////////////////////////////////////////////////&#10;////////////////////////////////////////////////////////////////////////////&#10;////////////////////////////////////////////////////////////////////////////&#10;////////////////////////////////////////////////////////////////////////////&#10;////////////////////////////////////////////////////////////////////////////&#10;////////////////////////////////////////////////////////////////////////////&#10;////////////////////////////////////////////////////////////////////////////&#10;////////////////////////////////////////////////////////////////////////////&#10;////////////////////////////////////////////////////////////////////////////&#10;////////////////////////////////////////////////////////////////////////////&#10;////////////////////////////////////////////////////////////////////////////&#10;////////////////////////////////////////////////////////////////////////////&#10;////////////////////////////////////////////////////////////////////////////&#10;////////////////////////////////////////////////////////////////////////////&#10;////////////////////////////////////////////////////////////////////////////&#10;////////////////////////////////////////////////////////////////////////////&#10;////////////////////////////////////////////////////////////////////////////&#10;////////////////////////////////////////////////////////////////////////////&#10;////////////////////////////////////////////////////////////////////////////&#10;////////////////////////////////////////////////////////////////////////////&#10;////////////////////////////////////////////////////////////////////////////&#10;////////////////////////////////////////////////////////////////////////////&#10;////////////////////////////////////////////////////////////////////////////&#10;////////////////////////////////////////////////////////////////////////////&#10;////////////////////////////////////////////////////////////////////////////&#10;////////////////////////////////////////////////////////////////////////////&#10;//////////////////////////////////////////bYj++7PPbYj///////////////////////&#10;////////////////////////////////////////////////////////////////////////////&#10;////////////////////////////////////////////////////////////////////////////&#10;////////////////////////////////////////////////////////////////////////////&#10;////////////////////////////////////////////////////////////////////////////&#10;////////////////////////////////////////////////////////////////////////////&#10;////////////////////////////////////////////////////////////////////////////&#10;////////////////////////////////////////////////////////////////////////////&#10;////////////////////////////////////////////////////////////////////////////&#10;////////////////////////////////////////////////////////////////////////////&#10;////////////////////////////////////////////////////////////////////////////&#10;////////////////////////////////////////////////////////////////////////////&#10;////////////////////////////////////////////////////////////////////////////&#10;////////////////////////////////////////////////////////////////////////////&#10;////////////////////////////////////////////////////////////////////////////&#10;////////////////////////////////////////////////////////////////////////////&#10;////////////////////////////////////////////////////////////////////////////&#10;////////////////////////////////////////////////////////////////////////////&#10;////////////////////////////////////////////////////////////////////////////&#10;////////////////////////////////////////////////////////////////////////////&#10;//////////////////////////////////r6+jc3N76+vv///+3t7T4+PsjIyP//////////////&#10;/////////yYmJv//////////////////////////////////////////////////////////////&#10;////////////////////////////////////////////////////////////////////////////&#10;////////////////////////////////////////////////////////////////////////////&#10;////////////////////////////////////////////////////////////////////////////&#10;////////////////////////////////////////////////////////////////////////////&#10;////////////////////////////////////////////////////////////////////////////&#10;////////////////////////////////////////////////////////////////////////////&#10;////////////////////////////////////////////////////////////////////////////&#10;////////////////////////////////////////////////////////////////////////////&#10;////////////////////////////////////////////////////////////////////////////&#10;////////////////////////////////////////////////////////////////////////////&#10;////////////////////////////////////////////////////////////////////////////&#10;////////////////////////////////////////////////////////////////////////////&#10;////////////////////////////////////////////////////////////////////////////&#10;////////////////////////////////////////////////////////////////////////////&#10;////////////////////////////////////////////////////////////////////////////&#10;////////////////////////////////////////////////////////////////////////////&#10;////////////////////////////////////////////////////////////////////////////&#10;////////////////////////////////////////////////////////////////////////////&#10;////////////////////////////////////////////////////////////////////////////&#10;////////////////////////////////////////////////////////////////////////////&#10;////////////////////////////////////////////////////////////////////////////&#10;////////////////////////////////////////////////////////////////////////////&#10;////////////////////////////////////////////////////////////////////////////&#10;////////////////////////////////////////////////////////////////////////////&#10;////////////////////////////////////////////////////////////////////////////&#10;////////////////////////////////////////////////////////////////////////////&#10;////////////////////////////////////////////////////////////////////////////&#10;////////////////////////////////////////////////////////////////////////////&#10;//////////////////////////////////314++7PPbYj///////////////////////////////&#10;////////////////////////////////////////////////////////////////////////////&#10;////////////////////////////////////////////////////////////////////////////&#10;////////////////////////////////////////////////////////////////////////////&#10;////////////////////////////////////////////////////////////////////////////&#10;////////////////////////////////////////////////////////////////////////////&#10;////////////////////////////////////////////////////////////////////////////&#10;////////////////////////////////////////////////////////////////////////////&#10;////////////////////////////////////////////////////////////////////////////&#10;////////////////////////////////////////////////////////////////////////////&#10;////////////////////////////////////////////////////////////////////////////&#10;////////////////////////////////////////////////////////////////////////////&#10;////////////////////////////////////////////////////////////////////////////&#10;////////////////////////////////////////////////////////////////////////////&#10;////////////////////////////////////////////////////////////////////////////&#10;////////////////////////////////////////////////////////////////////////////&#10;////////////////////////////////////////////////////////////////////////////&#10;////////////////////////////////////////////////////////////////////////////&#10;////////////////////////////////////////////////////////////////////////////&#10;////////////////////////////////////////////////////////////////////////////&#10;/////////////////////////8vLy0BAQFdXVzMzM5WVlf///////////////////////////yYm&#10;Jv//////////////////////////////////////////////////////////////////////////&#10;////////////////////////////////////////////////////////////////////////////&#10;////////////////////////////////////////////////////////////////////////////&#10;////////////////////////////////////////////////////////////////////////////&#10;////////////////////////////////////////////////////////////////////////////&#10;////////////////////////////////////////////////////////////////////////////&#10;////////////////////////////////////////////////////////////////////////////&#10;////////////////////////////////////////////////////////////////////////////&#10;////////////////////////////////////////////////////////////////////////////&#10;////////////////////////////////////////////////////////////////////////////&#10;////////////////////////////////////////////////////////////////////////////&#10;////////////////////////////////////////////////////////////////////////////&#10;////////////////////////////////////////////////////////////////////////////&#10;////////////////////////////////////////////////////////////////////////////&#10;////////////////////////////////////////////////////////////////////////////&#10;////////////////////////////////////////////////////////////////////////////&#10;////////////////////////////////////////////////////////////////////////////&#10;////////////////////////////////////////////////////////////////////////////&#10;////////////////////////////////////////////////////////////////////////////&#10;////////////////////////////////////////////////////////////////////////////&#10;////////////////////////////////////////////////////////////////////////////&#10;////////////////////////////////////////////////////////////////////////////&#10;////////////////////////////////////////////////////////////////////////////&#10;////////////////////////////////////////////////////////////////////////////&#10;////////////////////////////////////////////////////////////////////////////&#10;////////////////////////////////////////////////////////////////////////////&#10;////////////////////////////////////////////////////////////////////////////&#10;////////////////////////////////////////////////////////////////////////////&#10;////////////////////////////////////////////////////////////////////////////&#10;//////////////////////////314/bYj++7PP314///////////////////////////////////&#10;////////////////////////////////////////////////////////////////////////////&#10;////////////////////////////////////////////////////////////////////////////&#10;////////////////////////////////////////////////////////////////////////////&#10;////////////////////////////////////////////////////////////////////////////&#10;////////////////////////////////////////////////////////////////////////////&#10;////////////////////////////////////////////////////////////////////////////&#10;////////////////////////////////////////////////////////////////////////////&#10;////////////////////////////////////////////////////////////////////////////&#10;////////////////////////////////////////////////////////////////////////////&#10;////////////////////////////////////////////////////////////////////////////&#10;////////////////////////////////////////////////////////////////////////////&#10;////////////////////////////////////////////////////////////////////////////&#10;////////////////////////////////////////////////////////////////////////////&#10;////////////////////////////////////////////////////////////////////////////&#10;////////////////////////////////////////////////////////////////////////////&#10;////////////////////////////////////////////////////////////////////////////&#10;////////////////////////////////////////////////////////////////////////////&#10;////////////////////////////////////////////////////////////////////////////&#10;////////////////////////////////////////////////////////////////////////////&#10;/////////////////////////////////////////////////////////////yYmJv//////////&#10;////////////////////////////////////////////////////////////////////////////&#10;////////////////////////////////////////////////////////////////////////////&#10;////////////////////////////////////////////////////////////////////////////&#10;////////////////////////////////////////////////////////////////////////////&#10;////////////////////////////////////////////////////////////////////////////&#10;////////////////////////////////////////////////////////////////////////////&#10;////////////////////////////////////////////////////////////////////////////&#10;////////////////////////////////////////////////////////////////////////////&#10;////////////////////////////////////////////////////////////////////////////&#10;////////////////////////////////////////////////////////////////////////////&#10;////////////////////////////////////////////////////////////////////////////&#10;////////////////////////////////////////////////////////////////////////////&#10;////////////////////////////////////////////////////////////////////////////&#10;////////////////////////////////////////////////////////////////////////////&#10;////////////////////////////////////////////////////////////////////////////&#10;////////////////////////////////////////////////////////////////////////////&#10;////////////////////////////////////////////////////////////////////////////&#10;////////////////////////////////////////////////////////////////////////////&#10;////////////////////////////////////////////////////////////////////////////&#10;////////////////////////////////////////////////////////////////////////////&#10;////////////////////////////////////////////////////////////////////////////&#10;////////////////////////////////////////////////////////////////////////////&#10;////////////////////////////////////////////////////////////////////////////&#10;////////////////////////////////////////////////////////////////////////////&#10;////////////////////////////////////////////////////////////////////////////&#10;////////////////////////////////////////////////////////////////////////////&#10;////////////////////////////////////////////////////////////////////////////&#10;////////////////////////////////////////////////////////////////////////////&#10;////////////////////////////////////////////////////////////////////////////&#10;//////////////////////bYj++7PPbYj///////////////////////////////////////////&#10;////////////////////////////////////////////////////////////////////////////&#10;////////////////////////////////////////////////////////////////////////////&#10;////////////////////////////////////////////////////////////////////////////&#10;////////////////////////////////////////////////////////////////////////////&#10;////////////////////////////////////////////////////////////////////////////&#10;////////////////////////////////////////////////////////////////////////////&#10;////////////////////////////////////////////////////////////////////////////&#10;////////////////////////////////////////////////////////////////////////////&#10;////////////////////////////////////////////////////////////////////////////&#10;////////////////////////////////////////////////////////////////////////////&#10;////////////////////////////////////////////////////////////////////////////&#10;////////////////////////////////////////////////////////////////////////////&#10;////////////////////////////////////////////////////////////////////////////&#10;////////////////////////////////////////////////////////////////////////////&#10;////////////////////////////////////////////////////////////////////////////&#10;////////////////////////////////////////////////////////////////////////////&#10;////////////////////////////////////////////////////////////////////////////&#10;////////////////////////////////////////////////////////////////////////////&#10;////////////////////////////////////////////////////////////////////////////&#10;/////////////////////////////////////////////////yYmJv//////////////////////&#10;////////////////////////////////////////////////////////////////////////////&#10;////////////////////////////////////////////////////////////////////////////&#10;////////////////////////////////////////////////////////////////////////////&#10;////////////////////////////////////////////////////////////////////////////&#10;////////////////////////////////////////////////////////////////////////////&#10;////////////////////////////////////////////////////////////////////////////&#10;////////////////////////////////////////////////////////////////////////////&#10;////////////////////////////////////////////////////////////////////////////&#10;////////////////////////////////////////////////////////////////////////////&#10;////////////////////////////////////////////////////////////////////////////&#10;////////////////////////////////////////////////////////////////////////////&#10;////////////////////////////////////////////////////////////////////////////&#10;////////////////////////////////////////////////////////////////////////////&#10;////////////////////////////////////////////////////////////////////////////&#10;////////////////////////////////////////////////////////////////////////////&#10;////////////////////////////////////////////////////////////////////////////&#10;////////////////////////////////////////////////////////////////////////////&#10;////////////////////////////////////////////////////////////////////////////&#10;////////////////////////////////////////////////////////////////////////////&#10;////////////////////////////////////////////////////////////////////////////&#10;////////////////////////////////////////////////////////////////////////////&#10;////////////////////////////////////////////////////////////////////////////&#10;////////////////////////////////////////////////////////////////////////////&#10;////////////////////////////////////////////////////////////////////////////&#10;////////////////////////////////////////////////////////////////////////////&#10;////////////////////////////////////////////////////////////////////////////&#10;////////////////////////////////////////////////////////////////////////////&#10;////////////////////////////////////////////////////////////////////////////&#10;////////////////////////////////////////////////////////////////////////////&#10;//////////////314++7PPHEWP314///////////////////////////////////////////////&#10;////////////////////////////////////////////////////////////////////////////&#10;////////////////////////////////////////////////////////////////////////////&#10;////////////////////////////////////////////////////////////////////////////&#10;////////////////////////////////////////////////////////////////////////////&#10;////////////////////////////////////////////////////////////////////////////&#10;////////////////////////////////////////////////////////////////////////////&#10;////////////////////////////////////////////////////////////////////////////&#10;////////////////////////////////////////////////////////////////////////////&#10;////////////////////////////////////////////////////////////////////////////&#10;////////////////////////////////////////////////////////////////////////////&#10;////////////////////////////////////////////////////////////////////////////&#10;////////////////////////////////////////////////////////////////////////////&#10;////////////////////////////////////////////////////////////////////////////&#10;////////////////////////////////////////////////////////////////////////////&#10;////////////////////////////////////////////////////////////////////////////&#10;////////////////////////////////////////////////////////////////////////////&#10;////////////////////////////////////////////////////////////////////////////&#10;////////////////////////////////////////////////////////////////////////////&#10;////////////////////////////////////////////////////////////////////////////&#10;/////////////////////////////////////yYmJv//////////////////////////////////&#10;////////////////////////////////////////////////////////////////////////////&#10;////////////////////////////////////////////////////////////////////////////&#10;////////////////////////////////////////////////////////////////////////////&#10;////////////////////////////////////////////////////////////////////////////&#10;////////////////////////////////////////////////////////////////////////////&#10;////////////////////////////////////////////////////////////////////////////&#10;////////////////////////////////////////////////////////////////////////////&#10;////////////////////////////////////////////////////////////////////////////&#10;////////////////////////////////////////////////////////////////////////////&#10;////////////////////////////////////////////////////////////////////////////&#10;////////////////////////////////////////////////////////////////////////////&#10;////////////////////////////////////////////////////////////////////////////&#10;////////////////////////////////////////////////////////////////////////////&#10;////////////////////////////////////////////////////////////////////////////&#10;////////////////////////////////////////////////////////////////////////////&#10;////////////////////////////////////////////////////////////////////////////&#10;////////////////////////////////////////////////////////////////////////////&#10;////////////////////////////////////////////////////////////////////////////&#10;////////////////////////////////////////////////////////////////////////////&#10;////////////////////////////////////////////////////////////////////////////&#10;////////////////////////////////////////////////////////////////////////////&#10;////////////////////////////////////////////////////////////////////////////&#10;////////////////////////////////////////////////////////////////////////////&#10;////////////////////////////////////////////////////////////////////////////&#10;////////////////////////////////////////////////////////////////////////////&#10;////////////////////////////////////////////////////////////////////////////&#10;////////////////////////////////////////////////////////////////////////////&#10;////////////////////////////////////////////////////////////////////////////&#10;////////////////////////////////////////////////////////////////////////////&#10;//////314/bYj++7PPjiq///////////////////////////////////////////////////////&#10;////////////////////////////////////////////////////////////////////////////&#10;////////////////////////////////////////////////////////////////////////////&#10;////////////////////////////////////////////////////////////////////////////&#10;////////////////////////////////////////////////////////////////////////////&#10;////////////////////////////////////////////////////////////////////////////&#10;////////////////////////////////////////////////////////////////////////////&#10;////////////////////////////////////////////////////////////////////////////&#10;////////////////////////////////////////////////////////////////////////////&#10;////////////////////////////////////////////////////////////////////////////&#10;////////////////////////////////////////////////////////////////////////////&#10;////////////////////////////////////////////////////////////////////////////&#10;////////////////////////////////////////////////////////////////////////////&#10;////////////////////////////////////////////////////////////////////////////&#10;////////////////////////////////////////////////////////////////////////////&#10;////////////////////////////////////////////////////////////////////////////&#10;////////////////////////////////////////////////////////////////////////////&#10;////////////////////////////////////////////////////////////////////////////&#10;////////////////////////////////////////////////////////////////////////////&#10;////////////////////////////////////////////////////////////////////////////&#10;/////////////////////////yYmJv//////////////////////////////////////////////&#10;////////////////////////////////////////////////////////////////////////////&#10;////////////////////////////////////////////////////////////////////////////&#10;////////////////////////////////////////////////////////////////////////////&#10;////////////////////////////////////////////////////////////////////////////&#10;////////////////////////////////////////////////////////////////////////////&#10;////////////////////////////////////////////////////////////////////////////&#10;////////////////////////////////////////////////////////////////////////////&#10;////////////////////////////////////////////////////////////////////////////&#10;////////////////////////////////////////////////////////////////////////////&#10;////////////////////////////////////////////////////////////////////////////&#10;////////////////////////////////////////////////////////////////////////////&#10;////////////////////////////////////////////////////////////////////////////&#10;////////////////////////////////////////////////////////////////////////////&#10;////////////////////////////////////////////////////////////////////////////&#10;////////////////////////////////////////////////////////////////////////////&#10;////////////////////////////////////////////////////////////////////////////&#10;////////////////////////////////////////////////////////////////////////////&#10;////////////////////////////////////////////////////////////////////////////&#10;////////////////////////////////////////////////////////////////////////////&#10;////////////////////////////////////////////////////////////////////////////&#10;////////////////////////////////////////////////////////////////////////////&#10;////////////////////////////////////////////////////////////////////////////&#10;////////////////////////////////////////////////////////////////////////////&#10;////////////////////////////////////////////////////////////////////////////&#10;////////////////////////////////////////////////////////////////////////////&#10;////////////////////////////////////////////////////////////////////////////&#10;////////////////////////////////////////////////////////////////////////////&#10;////////////////////////////////////////////////////////////////////////////&#10;////////////////////////////////////////////////////////////////////////////&#10;//314++7PPbYj///////////////////////////////////////////////////////////////&#10;////////////////////////////////////////////////////////////////////////////&#10;////////////////////////////////////////////////////////////////////////////&#10;////////////////////////////////////////////////////////////////////////////&#10;////////////////////////////////////////////////////////////////////////////&#10;////////////////////////////////////////////////////////////////////////////&#10;////////////////////////////////////////////////////////////////////////////&#10;////////////////////////////////////////////////////////////////////////////&#10;////////////////////////////////////////////////////////////////////////////&#10;////////////////////////////////////////////////////////////////////////////&#10;////////////////////////////////////////////////////////////////////////////&#10;////////////////////////////////////////////////////////////////////////////&#10;////////////////////////////////////////////////////////////////////////////&#10;////////////////////////////////////////////////////////////////////////////&#10;////////////////////////////////////////////////////////////////////////////&#10;////////////////////////////////////////////////////////////////////////////&#10;////////////////////////////////////////////////////////////////////////////&#10;////////////////////////////////////////////////////////////////////////////&#10;////////////////////////////////////////////////////////////////////////////&#10;////////////////////////////////////////////////////////////////////////////&#10;/////////////yYmJv//////////////////////////////////////////////////////////&#10;////////////////////////////////////////////////////////////////////////////&#10;////////////////////////////////////////////////////////////////////////////&#10;////////////////////////////////////////////////////////////////////////////&#10;////////////////////////////////////////////////////////////////////////////&#10;////////////////////////////////////////////////////////////////////////////&#10;////////////////////////////////////////////////////////////////////////////&#10;////////////////////////////////////////////////////////////////////////////&#10;////////////////////////////////////////////////////////////////////////////&#10;////////////////////////////////////////////////////////////////////////////&#10;////////////////////////////////////////////////////////////////////////////&#10;////////////////////////////////////////////////////////////////////////////&#10;////////////////////////////////////////////////////////////////////////////&#10;////////////////////////////////////////////////////////////////////////////&#10;////////////////////////////////////////////////////////////////////////////&#10;////////////////////////////////////////////////////////////////////////////&#10;////////////////////////////////////////////////////////////////////////////&#10;////////////////////////////////////////////////////////////////////////////&#10;////////////////////////////////////////////////////////////////////////////&#10;////////////////////////////////////////////////////////////////////////////&#10;////////////////////////////////////////////////////////////////////////////&#10;////////////////////////////////////////////////////////////////////////////&#10;////////////////////////////////////////////////////////////////////////////&#10;////////////////////////////////////////////////////////////////////////////&#10;////////////////////////////////////////////////////////////////////////////&#10;////////////////////////////////////////////////////////////////////////////&#10;////////////////////////////////////////////////////////////////////////////&#10;////////////////////////////////////////////////////////////////////////////&#10;////////////////////////////////////////////////////////////////////////////&#10;//////////////////////////////////////////////////////////////////////314/bY&#10;j++7PP314///////////////////////////////////////////////////////////////////&#10;////////////////////////////////////////////////////////////////////////////&#10;////////////////////////////////////////////////////////////////////////////&#10;////////////////////////////////////////////////////////////////////////////&#10;////////////////////////////////////////////////////////////////////////////&#10;////////////////////////////////////////////////////////////////////////////&#10;////////////////////////////////////////////////////////////////////////////&#10;////////////////////////////////////////////////////////////////////////////&#10;////////////////////////////////////////////////////////////////////////////&#10;////////////////////////////////////////////////////////////////////////////&#10;////////////////////////////////////////////////////////////////////////////&#10;////////////////////////////////////////////////////////////////////////////&#10;////////////////////////////////////////////////////////////////////////////&#10;////////////////////////////////////////////////////////////////////////////&#10;////////////////////////////////////////////////////////////////////////////&#10;////////////////////////////////////////////////////////////////////////////&#10;////////////////////////////////////////////////////////////////////////////&#10;////////////////////////////////////////////////////////////////////////////&#10;////////////////////////////////////////////////////////////////////////////&#10;////////////////////////////////////////////////////////////////////////////&#10;/yYmJv//////////////////////////////////////////////////////////////////////&#10;////////////////////////////////////////////////////////////////////////////&#10;////////////////////////////////////////////////////////////////////////////&#10;////////////////////////////////////////////////////////////////////////////&#10;////////////////////////////////////////////////////////////////////////////&#10;////////////////////////////////////////////////////////////////////////////&#10;////////////////////////////////////////////////////////////////////////////&#10;////////////////////////////////////////////////////////////////////////////&#10;////////////////////////////////////////////////////////////////////////////&#10;////////////////////////////////////////////////////////////////////////////&#10;////////////////////////////////////////////////////////////////////////////&#10;////////////////////////////////////////////////////////////////////////////&#10;////////////////////////////////////////////////////////////////////////////&#10;////////////////////////////////////////////////////////////////////////////&#10;////////////////////////////////////////////////////////////////////////////&#10;////////////////////////////////////////////////////////////////////////////&#10;////////////////////////////////////////////////////////////////////////////&#10;////////////////////////////////////////////////////////////////////////////&#10;////////////////////////////////////////////////////////////////////////////&#10;////////////////////////////////////////////////////////////////////////////&#10;////////////////////////////////////////////////////////////////////////////&#10;////////////////////////////////////////////////////////////////////////////&#10;////////////////////////////////////////////////////////////////////////////&#10;////////////////////////////////////////////////////////////////////////////&#10;////////////////////////////////////////////////////////////////////////////&#10;////////////////////////////////////////////////////////////////////////////&#10;////////////////////////////////////////////////////////////////////////////&#10;////////////////////////////////////////////////////////////////////////////&#10;////////////////////////////////////////////////////////////////////////////&#10;//////////////////////////////////////////////////////////////////bYj++7PPbY&#10;j///////////////////////////////////////////////////////////////////////////&#10;////////////////////////////////////////////////////////////////////////////&#10;////////////////////////////////////////////////////////////////////////////&#10;////////////////////////////////////////////////////////////////////////////&#10;////////////////////////////////////////////////////////////////////////////&#10;////////////////////////////////////////////////////////////////////////////&#10;////////////////////////////////////////////////////////////////////////////&#10;////////////////////////////////////////////////////////////////////////////&#10;////////////////////////////////////////////////////////////////////////////&#10;////////////////////////////////////////////////////////////////////////////&#10;////////////////////////////////////////////////////////////////////////////&#10;////////////////////////////////////////////////////////////////////////////&#10;////////////////////////////////////////////////////////////////////////////&#10;////////////////////////////////////////////////////////////////////////////&#10;////////////////////////////////////////////////////////////////////////////&#10;////////////////////////////////////////////////////////////////////////////&#10;////////////////////////////////////////////////////////////////////////////&#10;////////////////////////////////////////////////////////////////////////////&#10;////////////////////////////////////////////////////////////////////////////&#10;/////////////////////////////////////////////////////////////////yYmJv//////&#10;////////////////////////////////////////////////////////////////////////////&#10;////////////////////////////////////////////////////////////////////////////&#10;////////////////////////////////////////////////////////////////////////////&#10;////////////////////////////////////////////////////////////////////////////&#10;////////////////////////////////////////////////////////////////////////////&#10;////////////////////////////////////////////////////////////////////////////&#10;////////////////////////////////////////////////////////////////////////////&#10;////////////////////////////////////////////////////////////////////////////&#10;////////////////////////////////////////////////////////////////////////////&#10;////////////////////////////////////////////////////////////////////////////&#10;////////////////////////////////////////////////////////////////////////////&#10;////////////////////////////////////////////////////////////////////////////&#10;////////////////////////////////////////////////////////////////////////////&#10;////////////////////////////////////////////////////////////////////////////&#10;////////////////////////////////////////////////////////////////////////////&#10;////////////////////////////////////////////////////////////////////////////&#10;////////////////////////////////////////////////////////////////////////////&#10;////////////////////////////////////////////////////////////////////////////&#10;////////////////////////////////////////////////////////////////////////////&#10;////////////////////////////////////////////////////////////////////////////&#10;////////////////////////////////////////////////////////////////////////////&#10;////////////////////////////////////////////////////////////////////////////&#10;////////////////////////////////////////////////////////////////////////////&#10;////////////////////////////////////////////////////////////////////////////&#10;////////////////////////////////////////////////////////////////////////////&#10;////////////////////////////////////////////////////////////////////////////&#10;////////////////////////////////////////////////////////////////////////////&#10;////////////////////////////////////////////////////////////////////////////&#10;////////////////////////////////////////////////////////////////////////////&#10;//////////////////////////////////////////////////////////314/HEWPHEWP314///&#10;////////////////////////////////////////////////////////////////////////////&#10;////////////////////////////////////////////////////////////////////////////&#10;////////////////////////////////////////////////////////////////////////////&#10;////////////////////////////////////////////////////////////////////////////&#10;////////////////////////////////////////////////////////////////////////////&#10;////////////////////////////////////////////////////////////////////////////&#10;////////////////////////////////////////////////////////////////////////////&#10;////////////////////////////////////////////////////////////////////////////&#10;////////////////////////////////////////////////////////////////////////////&#10;////////////////////////////////////////////////////////////////////////////&#10;////////////////////////////////////////////////////////////////////////////&#10;////////////////////////////////////////////////////////////////////////////&#10;////////////////////////////////////////////////////////////////////////////&#10;////////////////////////////////////////////////////////////////////////////&#10;////////////////////////////////////////////////////////////////////////////&#10;////////////////////////////////////////////////////////////////////////////&#10;////////////////////////////////////////////////////////////////////////////&#10;////////////////////////////////////////////////////////////////////////////&#10;////////////////////////////////////////////////////////////////////////////&#10;/////////////////////////////////////////////////////yYmJv//////////////////&#10;////////////////////////////////////////////////////////////////////////////&#10;////////////////////////////////////////////////////////////////////////////&#10;////////////////////////////////////////////////////////////////////////////&#10;////////////////////////////////////////////////////////////////////////////&#10;////////////////////////////////////////////////////////////////////////////&#10;////////////////////////////////////////////////////////////////////////////&#10;////////////////////////////////////////////////////////////////////////////&#10;////////////////////////////////////////////////////////////////////////////&#10;////////////////////////////////////////////////////////////////////////////&#10;////////////////////////////////////////////////////////////////////////////&#10;////////////////////////////////////////////////////////////////////////////&#10;////////////////////////////////////////////////////////////////////////////&#10;////////////////////////////////////////////////////////////////////////////&#10;////////////////////////////////////////////////////////////////////////////&#10;////////////////////////////////////////////////////////////////////////////&#10;////////////////////////////////////////////////////////////////////////////&#10;////////////////////////////////////////////////////////////////////////////&#10;////////////////////////////////////////////////////////////////////////////&#10;////////////////////////////////////////////////////////////////////////////&#10;////////////////////////////////////////////////////////////////////////////&#10;////////////////////////////////////////////////////////////////////////////&#10;////////////////////////////////////////////////////////////////////////////&#10;////////////////////////////////////////////////////////////////////////////&#10;////////////////////////////////////////////////////////////////////////////&#10;////////////////////////////////////////////////////////////////////////////&#10;////////////////////////////////////////////////////////////////////////////&#10;////////////////////////////////////////////////////////////////////////////&#10;////////////////////////////////////////////////////////////////////////////&#10;////////////////////////////////////////////////////////////////////////////&#10;//////////////////////////////////////////////////314/bYj++7PPbYj///////////&#10;////////////////////////////////////////////////////////////////////////////&#10;////////////////////////////////////////////////////////////////////////////&#10;////////////////////////////////////////////////////////////////////////////&#10;////////////////////////////////////////////////////////////////////////////&#10;////////////////////////////////////////////////////////////////////////////&#10;////////////////////////////////////////////////////////////////////////////&#10;////////////////////////////////////////////////////////////////////////////&#10;////////////////////////////////////////////////////////////////////////////&#10;////////////////////////////////////////////////////////////////////////////&#10;////////////////////////////////////////////////////////////////////////////&#10;////////////////////////////////////////////////////////////////////////////&#10;////////////////////////////////////////////////////////////////////////////&#10;////////////////////////////////////////////////////////////////////////////&#10;////////////////////////////////////////////////////////////////////////////&#10;////////////////////////////////////////////////////////////////////////////&#10;////////////////////////////////////////////////////////////////////////////&#10;////////////////////////////////////////////////////////////////////////////&#10;////////////////////////////////////////////////////////////////////////////&#10;////////////////////////////////////////////////////////////////////////////&#10;/////////////////////////////////////////yYmJv//////////////////////////////&#10;////////////////////////////////////////////////////////////////////////////&#10;////////////////////////////////////////////////////////////////////////////&#10;////////////////////////////////////////////////////////////////////////////&#10;////////////////////////////////////////////////////////////////////////////&#10;////////////////////////////////////////////////////////////////////////////&#10;////////////////////////////////////////////////////////////////////////////&#10;////////////////////////////////////////////////////////////////////////////&#10;////////////////////////////////////////////////////////////////////////////&#10;////////////////////////////////////////////////////////////////////////////&#10;////////////////////////////////////////////////////////////////////////////&#10;////////////////////////////////////////////////////////////////////////////&#10;////////////////////////////////////////////////////////////////////////////&#10;////////////////////////////////////////////////////////////////////////////&#10;////////////////////////////////////////////////////////////////////////////&#10;////////////////////////////////////////////////////////////////////////////&#10;////////////////////////////////////////////////////////////////////////////&#10;////////////////////////////////////////////////////////////////////////////&#10;////////////////////////////////////////////////////////////////////////////&#10;////////////////////////////////////////////////////////////////////////////&#10;////////////////////////////////////////////////////////////////////////////&#10;////////////////////////////////////////////////////////////////////////////&#10;////////////////////////////////////////////////////////////////////////////&#10;////////////////////////////////////////////////////////////////////////////&#10;////////////////////////////////////////////////////////////////////////////&#10;////////////////////////////////////////////////////////////////////////////&#10;////////////////////////////////////////////////////////////////////////////&#10;////////////////////////////////////////////////////////////////////////////&#10;////////////////////////////////////////////////////////////////////////////&#10;////////////////////////////////////////////////////////////////////////////&#10;//////////////////////////////////////////////314++7PPbYj///////////////////&#10;////////////////////////////////////////////////////////////////////////////&#10;////////////////////////////////////////////////////////////////////////////&#10;////////////////////////////////////////////////////////////////////////////&#10;////////////////////////////////////////////////////////////////////////////&#10;////////////////////////////////////////////////////////////////////////////&#10;////////////////////////////////////////////////////////////////////////////&#10;////////////////////////////////////////////////////////////////////////////&#10;////////////////////////////////////////////////////////////////////////////&#10;////////////////////////////////////////////////////////////////////////////&#10;////////////////////////////////////////////////////////////////////////////&#10;////////////////////////////////////////////////////////////////////////////&#10;////////////////////////////////////////////////////////////////////////////&#10;////////////////////////////////////////////////////////////////////////////&#10;////////////////////////////////////////////////////////////////////////////&#10;////////////////////////////////////////////////////////////////////////////&#10;////////////////////////////////////////////////////////////////////////////&#10;////////////////////////////////////////////////////////////////////////////&#10;////////////////////////////////////////////////////////////////////////////&#10;////////////////////////////////////////////////////////////////////////////&#10;/////////////////////////////yYmJv//////////////////////////////////////////&#10;////////////////////////////////////////////////////////////////////////////&#10;////////////////////////////////////////////////////////////////////////////&#10;////////////////////////////////////////////////////////////////////////////&#10;////////////////////////////////////////////////////////////////////////////&#10;////////////////////////////////////////////////////////////////////////////&#10;////////////////////////////////////////////////////////////////////////////&#10;////////////////////////////////////////////////////////////////////////////&#10;////////////////////////////////////////////////////////////////////////////&#10;////////////////////////////////////////////////////////////////////////////&#10;////////////////////////////////////////////////////////////////////////////&#10;////////////////////////////////////////////////////////////////////////////&#10;////////////////////////////////////////////////////////////////////////////&#10;////////////////////////////////////////////////////////////////////////////&#10;////////////////////////////////////////////////////////////////////////////&#10;////////////////////////////////////////////////////////////////////////////&#10;////////////////////////////////////////////////////////////////////////////&#10;////////////////////////////////////////////////////////////////////////////&#10;////////////////////////////////////////////////////////////////////////////&#10;////////////////////////////////////////////////////////////////////////////&#10;////////////////////////////////////////////////////////////////////////////&#10;////////////////////////////////////////////////////////////////////////////&#10;////////////////////////////////////////////////////////////////////////////&#10;////////////////////////////////////////////////////////////////////////////&#10;////////////////////////////////////////////////////////////////////////////&#10;////////////////////////////////////////////////////////////////////////////&#10;////////////////////////////////////////////////////////////////////////////&#10;////////////////////////////////////////////////////////////////////////////&#10;////////////////////////////////////////////////////////////////////////////&#10;////////////////////////////////////////////////////////////////////////////&#10;//////////////////////////////////////314/bYj++7PPrrx///////////////////////&#10;////////////////////////////////////////////////////////////////////////////&#10;////////////////////////////////////////////////////////////////////////////&#10;////////////////////////////////////////////////////////////////////////////&#10;////////////////////////////////////////////////////////////////////////////&#10;////////////////////////////////////////////////////////////////////////////&#10;////////////////////////////////////////////////////////////////////////////&#10;////////////////////////////////////////////////////////////////////////////&#10;////////////////////////////////////////////////////////////////////////////&#10;////////////////////////////////////////////////////////////////////////////&#10;////////////////////////////////////////////////////////////////////////////&#10;////////////////////////////////////////////////////////////////////////////&#10;////////////////////////////////////////////////////////////////////////////&#10;////////////////////////////////////////////////////////////////////////////&#10;////////////////////////////////////////////////////////////////////////////&#10;////////////////////////////////////////////////////////////////////////////&#10;////////////////////////////////////////////////////////////////////////////&#10;////////////////////////////////////////////////////////////////////////////&#10;////////////////////////////////////////////////////////////////////////////&#10;////////////////////////////////////////////////////////////////////////////&#10;/////////////////yYmJv//////////////////////////////////////////////////////&#10;////////////////////////////////////////////////////////////////////////////&#10;////////////////////////////////////////////////////////////////////////////&#10;////////////////////////////////////////////////////////////////////////////&#10;////////////////////////////////////////////////////////////////////////////&#10;////////////////////////////////////////////////////////////////////////////&#10;////////////////////////////////////////////////////////////////////////////&#10;////////////////////////////////////////////////////////////////////////////&#10;////////////////////////////////////////////////////////////////////////////&#10;////////////////////////////////////////////////////////////////////////////&#10;////////////////////////////////////////////////////////////////////////////&#10;////////////////////////////////////////////////////////////////////////////&#10;////////////////////////////////////////////////////////////////////////////&#10;////////////////////////////////////////////////////////////////////////////&#10;////////////////////////////////////////////////////////////////////////////&#10;////////////////////////////////////////////////////////////////////////////&#10;////////////////////////////////////////////////////////////////////////////&#10;////////////////////////////////////////////////////////////////////////////&#10;////////////////////////////////////////////////////////////////////////////&#10;////////////////////////////////////////////////////////////////////////////&#10;////////////////////////////////////////////////////////////////////////////&#10;////////////////////////////////////////////////////////////////////////////&#10;////////////////////////////////////////////////////////////////////////////&#10;////////////////////////////////////////////////////////////////////////////&#10;////////////////////////////////////////////////////////////////////////////&#10;////////////////////////////////////////////////////////////////////////////&#10;////////////////////////////////////////////////////////////////////////////&#10;////////////////////////////////////////////////////////////////////////////&#10;////////////////////////////////////////////////////////////////////////////&#10;////////////////////////////////////////////////////////////////////////////&#10;//////////////////////////////////314++7PPbYj///////////////////////////////&#10;////////////////////////////////////////////////////////////////////////////&#10;////////////////////////////////////////////////////////////////////////////&#10;////////////////////////////////////////////////////////////////////////////&#10;////////////////////////////////////////////////////////////////////////////&#10;////////////////////////////////////////////////////////////////////////////&#10;////////////////////////////////////////////////////////////////////////////&#10;////////////////////////////////////////////////////////////////////////////&#10;////////////////////////////////////////////////////////////////////////////&#10;////////////////////////////////////////////////////////////////////////////&#10;////////////////////////////////////////////////////////////////////////////&#10;////////////////////////////////////////////////////////////////////////////&#10;////////////////////////////////////////////////////////////////////////////&#10;////////////////////////////////////////////////////////////////////////////&#10;////////////////////////////////////////////////////////////////////////////&#10;////////////////////////////////////////////////////////////////////////////&#10;////////////////////////////////////////////////////////////////////////////&#10;////////////////////////////////////////////////////////////////////////////&#10;////////////////////////////////////////////////////////////////////////////&#10;////////////////////////////////////////////////////////////////////////////&#10;/////yYmJv//////////////////////////////////////////////////////////////////&#10;////////////////////////////////////////////////////////////////////////////&#10;////////////////////////////////////////////////////////////////////////////&#10;////////////////////////////////////////////////////////////////////////////&#10;////////////////////////////////////////////////////////////////////////////&#10;////////////////////////////////////////////////////////////////////////////&#10;////////////////////////////////////////////////////////////////////////////&#10;////////////////////////////////////////////////////////////////////////////&#10;////////////////////////////////////////////////////////////////////////////&#10;////////////////////////////////////////////////////////////////////////////&#10;////////////////////////////////////////////////////////////////////////////&#10;////////////////////////////////////////////////////////////////////////////&#10;////////////////////////////////////////////////////////////////////////////&#10;////////////////////////////////////////////////////////////////////////////&#10;////////////////////////////////////////////////////////////////////////////&#10;////////////////////////////////////////////////////////////////////////////&#10;////////////////////////////////////////////////////////////////////////////&#10;////////////////////////////////////////////////////////////////////////////&#10;////////////////////////////////////////////////////////////////////////////&#10;////////////////////////////////////////////////////////////////////////////&#10;////////////////////////////////////////////////////////////////////////////&#10;////////////////////////////////////////////////////////////////////////////&#10;////////////////////////////////////////////////////////////////////////////&#10;////////////////////////////////////////////////////////////////////////////&#10;////////////////////////////////////////////////////////////////////////////&#10;////////////////////////////////////////////////////////////////////////////&#10;////////////////////////////////////////////////////////////////////////////&#10;////////////////////////////////////////////////////////////////////////////&#10;////////////////////////////////////////////////////////////////////////////&#10;////////////////////////////////////////////////////////////////////////////&#10;//////////////////////////314/bYj++7PPrrx///////////////////////////////////&#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10;//////////jiq/HEWPbYj///////////////////////////////////////////////////////&#10;////////////////////////////////////////////////////////////////////////////&#10;////////////////////////////////////////////////////////////////////////////&#10;////////////////////////////////////////////////////////////////////////////&#10;////////////////////////////////////////////////////////////////////////////&#10;////////////////////////////////////////////////////////////////////////////&#10;////////////////////////////////////////////////////////////////////////////&#10;////////////////////////////////////////////////////////////////////////////&#10;////////////////////////////////////////////////////////////////////////////&#10;////////////////////////////////////////////////////////////////////////////&#10;////////////////////////////////////////////////////////////////////////////&#10;////////////////////////////////////////////////////////////////////////////&#10;////////////////////////////////////////////////////////////////////////////&#10;////////////////////////////////////////////////////////////////////////////&#10;////////////////////////////////////////////////////////////////////////////&#10;////////////////////////////////////////////////////////////////////////////&#10;////////////////////////////////////////////////////////////////////////////&#10;////////////////////////////////////////////////////////////////////////////&#10;////////////////////////////////////////////////////////////////////////////&#10;/////////////////////////////////yYmJv//////////////////////////////////////&#10;////////////////////////////////////////////////////////////////////////////&#10;////////////////////////////////////////////////////////////////////////////&#10;////////////////////////////////////////////////////////////////////////////&#10;////////////////////////////////////////////////////////////////////////////&#10;////////////////////////////////////////////////////////////////////////////&#10;////////////////////////////////////////////////////////////////////////////&#10;////////////////////////////////////////////////////////////////////////////&#10;////////////////////////////////////////////////////////////////////////////&#10;////////////////////////////////////////////////////////////////////////////&#10;////////////////////////////////////////////////////////////////////////////&#10;////////////////////////////////////////////////////////////////////////////&#10;////////////////////////////////////////////////////////////////////////////&#10;////////////////////////////////////////////////////////////////////////////&#10;////////////////////////////////////////////////////////////////////////////&#10;////////////////////////////////////////////////////////////////////////////&#10;////////////////////////////////////////////////////////////////////////////&#10;////////////////////////////////////////////////////////////////////////////&#10;////////////////////////////////////////////////////////////////////////////&#10;////////////////////////////////////////////////////////////////////////////&#10;////////////////////////////////////////////////////////////////////////////&#10;////////////////////////////////////////////////////////////////////////////&#10;////////////////////////////////////////////////////////////////////////////&#10;////////////////////////////////////////////////////////////////////////////&#10;////////////////////////////////////////////////////////////////////////////&#10;////////////////////////////////////////////////////////////////////////////&#10;////////////////////////////////////////////////////////////////////////////&#10;////////////////////////////////////////////////////////////////////////////&#10;////////////////////////////////////////////////////////////////////////////&#10;////////////////////////////////////////////////////////////////////////////&#10;////////////////////////////////////////////////////////////////////////////&#10;//314/bYj++7PP314///////////////////////////////////////////////////////////&#10;////////////////////////////////////////////////////////////////////////////&#10;////////////////////////////////////////////////////////////////////////////&#10;////////////////////////////////////////////////////////////////////////////&#10;////////////////////////////////////////////////////////////////////////////&#10;////////////////////////////////////////////////////////////////////////////&#10;////////////////////////////////////////////////////////////////////////////&#10;////////////////////////////////////////////////////////////////////////////&#10;////////////////////////////////////////////////////////////////////////////&#10;////////////////////////////////////////////////////////////////////////////&#10;////////////////////////////////////////////////////////////////////////////&#10;////////////////////////////////////////////////////////////////////////////&#10;////////////////////////////////////////////////////////////////////////////&#10;////////////////////////////////////////////////////////////////////////////&#10;////////////////////////////////////////////////////////////////////////////&#10;////////////////////////////////////////////////////////////////////////////&#10;////////////////////////////////////////////////////////////////////////////&#10;////////////////////////////////////////////////////////////////////////////&#10;////////////////////////////////////////////////////////////////////////////&#10;/////////////////////yYmJv//////////////////////////////////////////////////&#10;////////////////////////////////////////////////////////////////////////////&#10;////////////////////////////////////////////////////////////////////////////&#10;////////////////////////////////////////////////////////////////////////////&#10;////////////////////////////////////////////////////////////////////////////&#10;////////////////////////////////////////////////////////////////////////////&#10;////////////////////////////////////////////////////////////////////////////&#10;////////////////////////////////////////////////////////////////////////////&#10;////////////////////////////////////////////////////////////////////////////&#10;////////////////////////////////////////////////////////////////////////////&#10;////////////////////////////////////////////////////////////////////////////&#10;////////////////////////////////////////////////////////////////////////////&#10;////////////////////////////////////////////////////////////////////////////&#10;////////////////////////////////////////////////////////////////////////////&#10;////////////////////////////////////////////////////////////////////////////&#10;////////////////////////////////////////////////////////////////////////////&#10;////////////////////////////////////////////////////////////////////////////&#10;////////////////////////////////////////////////////////////////////////////&#10;////////////////////////////////////////////////////////////////////////////&#10;////////////////////////////////////////////////////////////////////////////&#10;////////////////////////////////////////////////////////////////////////////&#10;////////////////////////////////////////////////////////////////////////////&#10;////////////////////////////////////////////////////////////////////////////&#10;////////////////////////////////////////////////////////////////////////////&#10;////////////////////////////////////////////////////////////////////////////&#10;////////////////////////////////////////////////////////////////////////////&#10;////////////////////////////////////////////////////////////////////////////&#10;////////////////////////////////////////////////////////////////////////////&#10;////////////////////////////////////////////////////////////////////////////&#10;////////////////////////////////////////////////////////////////////////////&#10;//////////////////////////////////////////////////////////////////////////ji&#10;q/HEWPbYj///////////////////////////////////////////////////////////////////&#10;////////////////////////////////////////////////////////////////////////////&#10;////////////////////////////////////////////////////////////////////////////&#10;////////////////////////////////////////////////////////////////////////////&#10;////////////////////////////////////////////////////////////////////////////&#10;////////////////////////////////////////////////////////////////////////////&#10;////////////////////////////////////////////////////////////////////////////&#10;////////////////////////////////////////////////////////////////////////////&#10;////////////////////////////////////////////////////////////////////////////&#10;////////////////////////////////////////////////////////////////////////////&#10;////////////////////////////////////////////////////////////////////////////&#10;////////////////////////////////////////////////////////////////////////////&#10;////////////////////////////////////////////////////////////////////////////&#10;////////////////////////////////////////////////////////////////////////////&#10;////////////////////////////////////////////////////////////////////////////&#10;////////////////////////////////////////////////////////////////////////////&#10;////////////////////////////////////////////////////////////////////////////&#10;////////////////////////////////////////////////////////////////////////////&#10;////////////////////////////////////////////////////////////////////////////&#10;/////////yYmJv//////////////////////////////////////////////////////////////&#10;////////////////////////////////////////////////////////////////////////////&#10;////////////////////////////////////////////////////////////////////////////&#10;////////////////////////////////////////////////////////////////////////////&#10;////////////////////////////////////////////////////////////////////////////&#10;////////////////////////////////////////////////////////////////////////////&#10;////////////////////////////////////////////////////////////////////////////&#10;////////////////////////////////////////////////////////////////////////////&#10;////////////////////////////////////////////////////////////////////////////&#10;////////////////////////////////////////////////////////////////////////////&#10;////////////////////////////////////////////////////////////////////////////&#10;////////////////////////////////////////////////////////////////////////////&#10;////////////////////////////////////////////////////////////////////////////&#10;////////////////////////////////////////////////////////////////////////////&#10;////////////////////////////////////////////////////////////////////////////&#10;////////////////////////////////////////////////////////////////////////////&#10;////////////////////////////////////////////////////////////////////////////&#10;////////////////////////////////////////////////////////////////////////////&#10;////////////////////////////////////////////////////////////////////////////&#10;////////////////////////////////////////////////////////////////////////////&#10;////////////////////////////////////////////////////////////////////////////&#10;////////////////////////////////////////////////////////////////////////////&#10;////////////////////////////////////////////////////////////////////////////&#10;////////////////////////////////////////////////////////////////////////////&#10;////////////////////////////////////////////////////////////////////////////&#10;////////////////////////////////////////////////////////////////////////////&#10;////////////////////////////////////////////////////////////////////////////&#10;////////////////////////////////////////////////////////////////////////////&#10;////////////////////////////////////////////////////////////////////////////&#10;////////////////////////////////////////////////////////////////////////////&#10;//////////////////////////////////////////////////////////////////314/bYj++7&#10;PPrrx///////////////////////////////////////////////////////////////////////&#10;////////////////////////////////////////////////////////////////////////////&#10;////////////////////////////////////////////////////////////////////////////&#10;////////////////////////////////////////////////////////////////////////////&#10;////////////////////////////////////////////////////////////////////////////&#10;////////////////////////////////////////////////////////////////////////////&#10;////////////////////////////////////////////////////////////////////////////&#10;////////////////////////////////////////////////////////////////////////////&#10;////////////////////////////////////////////////////////////////////////////&#10;////////////////////////////////////////////////////////////////////////////&#10;////////////////////////////////////////////////////////////////////////////&#10;////////////////////////////////////////////////////////////////////////////&#10;////////////////////////////////////////////////////////////////////////////&#10;////////////////////////////////////////////////////////////////////////////&#10;////////////////////////////////////////////////////////////////////////////&#10;////////////////////////////////////////////////////////////////////////////&#10;////////////////////////////////////////////////////////////////////////////&#10;////////////////////////////////////////////////////////////////////////////&#10;/////////////////////////////////////////////////////////////////////////yYm&#10;Jv//////////////////////////////////////////////////////////////////////////&#10;////////////////////////////////////////////////////////////////////////////&#10;////////////////////////////////////////////////////////////////////////////&#10;////////////////////////////////////////////////////////////////////////////&#10;////////////////////////////////////////////////////////////////////////////&#10;////////////////////////////////////////////////////////////////////////////&#10;////////////////////////////////////////////////////////////////////////////&#10;////////////////////////////////////////////////////////////////////////////&#10;////////////////////////////////////////////////////////////////////////////&#10;////////////////////////////////////////////////////////////////////////////&#10;////////////////////////////////////////////////////////////////////////////&#10;////////////////////////////////////////////////////////////////////////////&#10;////////////////////////////////////////////////////////////////////////////&#10;////////////////////////////////////////////////////////////////////////////&#10;////////////////////////////////////////////////////////////////////////////&#10;////////////////////////////////////////////////////////////////////////////&#10;////////////////////////////////////////////////////////////////////////////&#10;////////////////////////////////////////////////////////////////////////////&#10;////////////////////////////////////////////////////////////////////////////&#10;////////////////////////////////////////////////////////////////////////////&#10;////////////////////////////////////////////////////////////////////////////&#10;////////////////////////////////////////////////////////////////////////////&#10;////////////////////////////////////////////////////////////////////////////&#10;////////////////////////////////////////////////////////////////////////////&#10;////////////////////////////////////////////////////////////////////////////&#10;////////////////////////////////////////////////////////////////////////////&#10;////////////////////////////////////////////////////////////////////////////&#10;////////////////////////////////////////////////////////////////////////////&#10;////////////////////////////////////////////////////////////////////////////&#10;////////////////////////////////////////////////////////////////////////////&#10;//////////////////////////////////////////////////////////////jiq/HEWPbYj///&#10;////////////////////////////////////////////////////////////////////////////&#10;////////////////////////////////////////////////////////////////////////////&#10;////////////////////////////////////////////////////////////////////////////&#10;////////////////////////////////////////////////////////////////////////////&#10;////////////////////////////////////////////////////////////////////////////&#10;////////////////////////////////////////////////////////////////////////////&#10;////////////////////////////////////////////////////////////////////////////&#10;////////////////////////////////////////////////////////////////////////////&#10;////////////////////////////////////////////////////////////////////////////&#10;////////////////////////////////////////////////////////////////////////////&#10;////////////////////////////////////////////////////////////////////////////&#10;////////////////////////////////////////////////////////////////////////////&#10;////////////////////////////////////////////////////////////////////////////&#10;////////////////////////////////////////////////////////////////////////////&#10;////////////////////////////////////////////////////////////////////////////&#10;////////////////////////////////////////////////////////////////////////////&#10;////////////////////////////////////////////////////////////////////////////&#10;////////////////////////////////////////////////////////////////////////////&#10;/////////////////////////////////////////////////////////////yYmJv//////////&#10;////////////////////////////////////////////////////////////////////////////&#10;////////////////////////////////////////////////////////////////////////////&#10;////////////////////////////////////////////////////////////////////////////&#10;////////////////////////////////////////////////////////////////////////////&#10;////////////////////////////////////////////////////////////////////////////&#10;////////////////////////////////////////////////////////////////////////////&#10;////////////////////////////////////////////////////////////////////////////&#10;////////////////////////////////////////////////////////////////////////////&#10;////////////////////////////////////////////////////////////////////////////&#10;////////////////////////////////////////////////////////////////////////////&#10;////////////////////////////////////////////////////////////////////////////&#10;////////////////////////////////////////////////////////////////////////////&#10;////////////////////////////////////////////////////////////////////////////&#10;////////////////////////////////////////////////////////////////////////////&#10;////////////////////////////////////////////////////////////////////////////&#10;////////////////////////////////////////////////////////////////////////////&#10;////////////////////////////////////////////////////////////////////////////&#10;////////////////////////////////////////////////////////////////////////////&#10;////////////////////////////////////////////////////////////////////////////&#10;////////////////////////////////////////////////////////////////////////////&#10;////////////////////////////////////////////////////////////////////////////&#10;////////////////////////////////////////////////////////////////////////////&#10;////////////////////////////////////////////////////////////////////////////&#10;////////////////////////////////////////////////////////////////////////////&#10;////////////////////////////////////////////////////////////////////////////&#10;////////////////////////////////////////////////////////////////////////////&#10;////////////////////////////////////////////////////////////////////////////&#10;////////////////////////////////////////////////////////////////////////////&#10;////////////////////////////////////////////////////////////////////////////&#10;////////////////////////////////////////////////////////////////////////////&#10;//////////////////////////////////////////////////////314/bYj++7PPrrx///////&#10;////////////////////////////////////////////////////////////////////////////&#10;////////////////////////////////////////////////////////////////////////////&#10;////////////////////////////////////////////////////////////////////////////&#10;////////////////////////////////////////////////////////////////////////////&#10;////////////////////////////////////////////////////////////////////////////&#10;////////////////////////////////////////////////////////////////////////////&#10;////////////////////////////////////////////////////////////////////////////&#10;////////////////////////////////////////////////////////////////////////////&#10;////////////////////////////////////////////////////////////////////////////&#10;////////////////////////////////////////////////////////////////////////////&#10;////////////////////////////////////////////////////////////////////////////&#10;////////////////////////////////////////////////////////////////////////////&#10;////////////////////////////////////////////////////////////////////////////&#10;////////////////////////////////////////////////////////////////////////////&#10;////////////////////////////////////////////////////////////////////////////&#10;////////////////////////////////////////////////////////////////////////////&#10;////////////////////////////////////////////////////////////////////////////&#10;////////////////////////////////////////////////////////////////////////////&#10;/////////////////////////////////////////////////yYmJv//////////////////////&#10;////////////////////////////////////////////////////////////////////////////&#10;////////////////////////////////////////////////////////////////////////////&#10;////////////////////////////////////////////////////////////////////////////&#10;////////////////////////////////////////////////////////////////////////////&#10;////////////////////////////////////////////////////////////////////////////&#10;////////////////////////////////////////////////////////////////////////////&#10;////////////////////////////////////////////////////////////////////////////&#10;////////////////////////////////////////////////////////////////////////////&#10;////////////////////////////////////////////////////////////////////////////&#10;////////////////////////////////////////////////////////////////////////////&#10;////////////////////////////////////////////////////////////////////////////&#10;////////////////////////////////////////////////////////////////////////////&#10;////////////////////////////////////////////////////////////////////////////&#10;////////////////////////////////////////////////////////////////////////////&#10;////////////////////////////////////////////////////////////////////////////&#10;////////////////////////////////////////////////////////////////////////////&#10;////////////////////////////////////////////////////////////////////////////&#10;////////////////////////////////////////////////////////////////////////////&#10;////////////////////////////////////////////////////////////////////////////&#10;////////////////////////////////////////////////////////////////////////////&#10;////////////////////////////////////////////////////////////////////////////&#10;////////////////////////////////////////////////////////////////////////////&#10;////////////////////////////////////////////////////////////////////////////&#10;////////////////////////////////////////////////////////////////////////////&#10;////////////////////////////////////////////////////////////////////////////&#10;////////////////////////////////////////////////////////////////////////////&#10;////////////////////////////////////////////////////////////////////////////&#10;////////////////////////////////////////////////////////////////////////////&#10;////////////////////////////////////////////////////////////////////////////&#10;////////////////////////////////////////////////////////////////////////////&#10;//////////////////////////////////////////////////jiq++7PPbYj///////////////&#10;////////////////////////////////////////////////////////////////////////////&#10;////////////////////////////////////////////////////////////////////////////&#10;////////////////////////////////////////////////////////////////////////////&#10;////////////////////////////////////////////////////////////////////////////&#10;////////////////////////////////////////////////////////////////////////////&#10;////////////////////////////////////////////////////////////////////////////&#10;////////////////////////////////////////////////////////////////////////////&#10;////////////////////////////////////////////////////////////////////////////&#10;////////////////////////////////////////////////////////////////////////////&#10;////////////////////////////////////////////////////////////////////////////&#10;////////////////////////////////////////////////////////////////////////////&#10;////////////////////////////////////////////////////////////////////////////&#10;////////////////////////////////////////////////////////////////////////////&#10;////////////////////////////////////////////////////////////////////////////&#10;////////////////////////////////////////////////////////////////////////////&#10;////////////////////////////////////////////////////////////////////////////&#10;////////////////////////////////////////////////////////////////////////////&#10;////////////////////////////////////////////////////////////////////////////&#10;/////////////////////////////////////yYmJv//////////////////////////////////&#10;////////////////////////////////////////////////////////////////////////////&#10;////////////////////////////////////////////////////////////////////////////&#10;////////////////////////////////////////////////////////////////////////////&#10;////////////////////////////////////////////////////////////////////////////&#10;////////////////////////////////////////////////////////////////////////////&#10;////////////////////////////////////////////////////////////////////////////&#10;////////////////////////////////////////////////////////////////////////////&#10;////////////////////////////////////////////////////////////////////////////&#10;////////////////////////////////////////////////////////////////////////////&#10;////////////////////////////////////////////////////////////////////////////&#10;////////////////////////////////////////////////////////////////////////////&#10;////////////////////////////////////////////////////////////////////////////&#10;////////////////////////////////////////////////////////////////////////////&#10;////////////////////////////////////////////////////////////////////////////&#10;////////////////////////////////////////////////////////////////////////////&#10;////////////////////////////////////////////////////////////////////////////&#10;////////////////////////////////////////////////////////////////////////////&#10;////////////////////////////////////////////////////////////////////////////&#10;////////////////////////////////////////////////////////////////////////////&#10;////////////////////////////////////////////////////////////////////////////&#10;////////////////////////////////////////////////////////////////////////////&#10;////////////////////////////////////////////////////////////////////////////&#10;////////////////////////////////////////////////////////////////////////////&#10;////////////////////////////////////////////////////////////////////////////&#10;////////////////////////////////////////////////////////////////////////////&#10;////////////////////////////////////////////////////////////////////////////&#10;////////////////////////////////////////////////////////////////////////////&#10;////////////////////////////////////////////////////////////////////////////&#10;////////////////////////////////////////////////////////////////////////////&#10;////////////////////////////////////////////////////////////////////////////&#10;//////////////////////////////////////////314/bYj++7PPbYj///////////////////&#10;////////////////////////////////////////////////////////////////////////////&#10;////////////////////////////////////////////////////////////////////////////&#10;////////////////////////////////////////////////////////////////////////////&#10;////////////////////////////////////////////////////////////////////////////&#10;////////////////////////////////////////////////////////////////////////////&#10;////////////////////////////////////////////////////////////////////////////&#10;////////////////////////////////////////////////////////////////////////////&#10;////////////////////////////////////////////////////////////////////////////&#10;////////////////////////////////////////////////////////////////////////////&#10;////////////////////////////////////////////////////////////////////////////&#10;////////////////////////////////////////////////////////////////////////////&#10;////////////////////////////////////////////////////////////////////////////&#10;////////////////////////////////////////////////////////////////////////////&#10;////////////////////////////////////////////////////////////////////////////&#10;////////////////////////////////////////////////////////////////////////////&#10;////////////////////////////////////////////////////////////////////////////&#10;////////////////////////////////////////////////////////////////////////////&#10;////////////////////////////////////////////////////////////////////////////&#10;/////////////////////////yYmJv//////////////////////////////////////////////&#10;////////////////////////////////////////////////////////////////////////////&#10;////////////////////////////////////////////////////////////////////////////&#10;////////////////////////////////////////////////////////////////////////////&#10;////////////////////////////////////////////////////////////////////////////&#10;////////////////////////////////////////////////////////////////////////////&#10;////////////////////////////////////////////////////////////////////////////&#10;////////////////////////////////////////////////////////////////////////////&#10;////////////////////////////////////////////////////////////////////////////&#10;////////////////////////////////////////////////////////////////////////////&#10;////////////////////////////////////////////////////////////////////////////&#10;////////////////////////////////////////////////////////////////////////////&#10;////////////////////////////////////////////////////////////////////////////&#10;////////////////////////////////////////////////////////////////////////////&#10;////////////////////////////////////////////////////////////////////////////&#10;////////////////////////////////////////////////////////////////////////////&#10;////////////////////////////////////////////////////////////////////////////&#10;////////////////////////////////////////////////////////////////////////////&#10;////////////////////////////////////////////////////////////////////////////&#10;////////////////////////////////////////////////////////////////////////////&#10;////////////////////////////////////////////////////////////////////////////&#10;////////////////////////////////////////////////////////////////////////////&#10;////////////////////////////////////////////////////////////////////////////&#10;////////////////////////////////////////////////////////////////////////////&#10;////////////////////////////////////////////////////////////////////////////&#10;////////////////////////////////////////////////////////////////////////////&#10;////////////////////////////////////////////////////////////////////////////&#10;////////////////////////////////////////////////////////////////////////////&#10;////////////////////////////////////////////////////////////////////////////&#10;////////////////////////////////////////////////////////////////////////////&#10;////////////////////////////////////////////////////////////////////////////&#10;//////////////////////////////////////314++7PPTOdP314///////////////////////&#10;////////////////////////////////////////////////////////////////////////////&#10;////////////////////////////////////////////////////////////////////////////&#10;////////////////////////////////////////////////////////////////////////////&#10;////////////////////////////////////////////////////////////////////////////&#10;////////////////////////////////////////////////////////////////////////////&#10;////////////////////////////////////////////////////////////////////////////&#10;////////////////////////////////////////////////////////////////////////////&#10;////////////////////////////////////////////////////////////////////////////&#10;////////////////////////////////////////////////////////////////////////////&#10;////////////////////////////////////////////////////////////////////////////&#10;////////////////////////////////////////////////////////////////////////////&#10;////////////////////////////////////////////////////////////////////////////&#10;////////////////////////////////////////////////////////////////////////////&#10;////////////////////////////////////////////////////////////////////////////&#10;////////////////////////////////////////////////////////////////////////////&#10;////////////////////////////////////////////////////////////////////////////&#10;////////////////////////////////////////////////////////////////////////////&#10;////////////////////////////////////////////////////////////////////////////&#10;/////////////yYmJv//////////////////////////////////////////////////////////&#10;////////////////////////////////////////////////////////////////////////////&#10;////////////////////////////////////////////////////////////////////////////&#10;////////////////////////////////////////////////////////////////////////////&#10;////////////////////////////////////////////////////////////////////////////&#10;////////////////////////////////////////////////////////////////////////////&#10;////////////////////////////////////////////////////////////////////////////&#10;////////////////////////////////////////////////////////////////////////////&#10;////////////////////////////////////////////////////////////////////////////&#10;////////////////////////////////////////////////////////////////////////////&#10;////////////////////////////////////////////////////////////////////////////&#10;////////////////////////////////////////////////////////////////////////////&#10;////////////////////////////////////////////////////////////////////////////&#10;////////////////////////////////////////////////////////////////////////////&#10;////////////////////////////////////////////////////////////////////////////&#10;////////////////////////////////////////////////////////////////////////////&#10;////////////////////////////////////////////////////////////////////////////&#10;////////////////////////////////////////////////////////////////////////////&#10;////////////////////////////////////////////////////////////////////////////&#10;////////////////////////////////////////////////////////////////////////////&#10;////////////////////////////////////////////////////////////////////////////&#10;////////////////////////////////////////////////////////////////////////////&#10;////////////////////////////////////////////////////////////////////////////&#10;////////////////////////////////////////////////////////////////////////////&#10;////////////////////////////////////////////////////////////////////////////&#10;////////////////////////////////////////////////////////////////////////////&#10;////////////////////////////////////////////////////////////////////////////&#10;////////////////////////////////////////////////////////////////////////////&#10;////////////////////////////////////////////////////////////////////////////&#10;////////////////////////////////////////////////////////////////////////////&#10;////////////////////////////////////////////////////////////////////////////&#10;//////////////////////////////314/bYj++7PPbYj///////////////////////////////&#10;////////////////////////////////////////////////////////////////////////////&#10;////////////////////////////////////////////////////////////////////////////&#10;////////////////////////////////////////////////////////////////////////////&#10;////////////////////////////////////////////////////////////////////////////&#10;////////////////////////////////////////////////////////////////////////////&#10;////////////////////////////////////////////////////////////////////////////&#10;////////////////////////////////////////////////////////////////////////////&#10;////////////////////////////////////////////////////////////////////////////&#10;////////////////////////////////////////////////////////////////////////////&#10;////////////////////////////////////////////////////////////////////////////&#10;////////////////////////////////////////////////////////////////////////////&#10;////////////////////////////////////////////////////////////////////////////&#10;////////////////////////////////////////////////////////////////////////////&#10;////////////////////////////////////////////////////////////////////////////&#10;////////////////////////////////////////////////////////////////////////////&#10;////////////////////////////////////////////////////////////////////////////&#10;////////////////////////////////////////////////////////////////////////////&#10;////////////////////////////////////////////////////////////////////////////&#10;/yYmJv//////////////////////////////////////////////////////////////////////&#10;////////////////////////////////////////////////////////////////////////////&#10;////////////////////////////////////////////////////////////////////////////&#10;////////////////////////////////////////////////////////////////////////////&#10;////////////////////////////////////////////////////////////////////////////&#10;////////////////////////////////////////////////////////////////////////////&#10;////////////////////////////////////////////////////////////////////////////&#10;////////////////////////////////////////////////////////////////////////////&#10;////////////////////////////////////////////////////////////////////////////&#10;////////////////////////////////////////////////////////////////////////////&#10;////////////////////////////////////////////////////////////////////////////&#10;////////////////////////////////////////////////////////////////////////////&#10;////////////////////////////////////////////////////////////////////////////&#10;////////////////////////////////////////////////////////////////////////////&#10;////////////////////////////////////////////////////////////////////////////&#10;////////////////////////////////////////////////////////////////////////////&#10;////////////////////////////////////////////////////////////////////////////&#10;////////////////////////////////////////////////////////////////////////////&#10;////////////////////////////////////////////////////////////////////////////&#10;////////////////////////////////////////////////////////////////////////////&#10;////////////////////////////////////////////////////////////////////////////&#10;////////////////////////////////////////////////////////////////////////////&#10;////////////////////////////////////////////////////////////////////////////&#10;////////////////////////////////////////////////////////////////////////////&#10;////////////////////////////////////////////////////////////////////////////&#10;////////////////////////////////////////////////////////////////////////////&#10;////////////////////////////////////////////////////////////////////////////&#10;////////////////////////////////////////////////////////////////////////////&#10;////////////////////////////////////////////////////////////////////////////&#10;////////////////////////////////////////////////////////////////////////////&#10;////////////////////////////////////////////////////////////////////////////&#10;//////////////////////////314++7PPHEWP314///////////////////////////////////&#10;////////////////////////////////////////////////////////////////////////////&#10;////////////////////////////////////////////////////////////////////////////&#10;////////////////////////////////////////////////////////////////////////////&#10;////////////////////////////////////////////////////////////////////////////&#10;////////////////////////////////////////////////////////////////////////////&#10;////////////////////////////////////////////////////////////////////////////&#10;////////////////////////////////////////////////////////////////////////////&#10;////////////////////////////////////////////////////////////////////////////&#10;////////////////////////////////////////////////////////////////////////////&#10;////////////////////////////////////////////////////////////////////////////&#10;////////////////////////////////////////////////////////////////////////////&#10;////////////////////////////////////////////////////////////////////////////&#10;////////////////////////////////////////////////////////////////////////////&#10;////////////////////////////////////////////////////////////////////////////&#10;////////////////////////////////////////////////////////////////////////////&#10;////////////////////////////////////////////////////////////////////////////&#10;////////////////////////////////////////////////////////////////////////////&#10;/////////////////////9/f37u7u9bW1v///////////////////////////////yYmJv//////&#10;////////////////////////////////////////////////////////////////////////////&#10;////////////////////////////////////////////////////////////////////////////&#10;////////////////////////////////////////////////////////////////////////////&#10;////////////////////////////////////////////////////////////////////////////&#10;////////////////////////////////////////////////////////////////////////////&#10;////////////////////////////////////////////////////////////////////////////&#10;////////////////////////////////////////////////////////////////////////////&#10;////////////////////////////////////////////////////////////////////////////&#10;////////////////////////////////////////////////////////////////////////////&#10;////////////////////////////////////////////////////////////////////////////&#10;////////////////////////////////////////////////////////////////////////////&#10;////////////////////////////////////////////////////////////////////////////&#10;////////////////////////////////////////////////////////////////////////////&#10;////////////////////////////////////////////////////////////////////////////&#10;////////////////////////////////////////////////////////////////////////////&#10;////////////////////////////////////////////////////////////////////////////&#10;////////////////////////////////////////////////////////////////////////////&#10;////////////////////////////////////////////////////////////////////////////&#10;////////////////////////////////////////////////////////////////////////////&#10;////////////////////////////////////////////////////////////////////////////&#10;////////////////////////////////////////////////////////////////////////////&#10;////////////////////////////////////////////////////////////////////////////&#10;////////////////////////////////////////////////////////////////////////////&#10;////////////////////////////////////////////////////////////////////////////&#10;////////////////////////////////////////////////////////////////////////////&#10;////////////////////////////////////////////////////////////////////////////&#10;////////////////////////////////////////////////////////////////////////////&#10;////////////////////////////////////////////////////////////////////////////&#10;////////////////////////////////////////////////////////////////////////////&#10;////////////////////////////////////////////////////////////////////////////&#10;////////////////////////////////////////////////////////////////////////////&#10;//////////////////314/bYj++7PPbYj///////////////////////////////////////////&#10;////////////////////////////////////////////////////////////////////////////&#10;////////////////////////////////////////////////////////////////////////////&#10;////////////////////////////////////////////////////////////////////////////&#10;////////////////////////////////////////////////////////////////////////////&#10;////////////////////////////////////////////////////////////////////////////&#10;////////////////////////////////////////////////////////////////////////////&#10;////////////////////////////////////////////////////////////////////////////&#10;////////////////////////////////////////////////////////////////////////////&#10;////////////////////////////////////////////////////////////////////////////&#10;////////////////////////////////////////////////////////////////////////////&#10;////////////////////////////////////////////////////////////////////////////&#10;////////////////////////////////////////////////////////////////////////////&#10;////////////////////////////////////////////////////////////////////////////&#10;////////////////////////////////////////////////////////////////////////////&#10;////////////////////////////////////////////////////////////////////////////&#10;////////////////////////////////////////////////////////////////////////////&#10;////////////////////////////////////////////////////////////////////////////&#10;/////56enjo6OnR0dEdHR3t7e////////////////////////////yYmJv//////////////////&#10;////////////////////////////////////////////////////////////////////////////&#10;////////////////////////////////////////////////////////////////////////////&#10;////////////////////////////////////////////////////////////////////////////&#10;////////////////////////////////////////////////////////////////////////////&#10;////////////////////////////////////////////////////////////////////////////&#10;////////////////////////////////////////////////////////////////////////////&#10;////////////////////////////////////////////////////////////////////////////&#10;////////////////////////////////////////////////////////////////////////////&#10;////////////////////////////////////////////////////////////////////////////&#10;////////////////////////////////////////////////////////////////////////////&#10;////////////////////////////////////////////////////////////////////////////&#10;////////////////////////////////////////////////////////////////////////////&#10;////////////////////////////////////////////////////////////////////////////&#10;////////////////////////////////////////////////////////////////////////////&#10;////////////////////////////////////////////////////////////////////////////&#10;////////////////////////////////////////////////////////////////////////////&#10;////////////////////////////////////////////////////////////////////////////&#10;////////////////////////////////////////////////////////////////////////////&#10;////////////////////////////////////////////////////////////////////////////&#10;////////////////////////////////////////////////////////////////////////////&#10;////////////////////////////////////////////////////////////////////////////&#10;////////////////////////////////////////////////////////////////////////////&#10;////////////////////////////////////////////////////////////////////////////&#10;////////////////////////////////////////////////////////////////////////////&#10;////////////////////////////////////////////////////////////////////////////&#10;////////////////////////////////////////////////////////////////////////////&#10;////////////////////////////////////////////////////////////////////////////&#10;////////////////////////////////////////////////////////////////////////////&#10;////////////////////////////////////////////////////////////////////////////&#10;////////////////////////////////////////////////////////////////////////////&#10;////////////////////////////////////////////////////////////////////////////&#10;//////////////314/HEWO+7PPrrx///////////////////////////////////////////////&#10;////////////////////////////////////////////////////////////////////////////&#10;////////////////////////////////////////////////////////////////////////////&#10;////////////////////////////////////////////////////////////////////////////&#10;////////////////////////////////////////////////////////////////////////////&#10;////////////////////////////////////////////////////////////////////////////&#10;////////////////////////////////////////////////////////////////////////////&#10;////////////////////////////////////////////////////////////////////////////&#10;////////////////////////////////////////////////////////////////////////////&#10;////////////////////////////////////////////////////////////////////////////&#10;////////////////////////////////////////////////////////////////////////////&#10;////////////////////////////////////////////////////////////////////////////&#10;////////////////////////////////////////////////////////////////////////////&#10;////////////////////////////////////////////////////////////////////////////&#10;////////////////////////////////////////////////////////////////////////////&#10;////////////////////////////////////////////////////////////////////////////&#10;////////////////////////////////////////////////////////////////////////////&#10;//////////////////////////////////////////////////////////////////39/SoqKtra&#10;2v////Hx8SoqKtbW1v///////////////////////yYmJv//////////////////////////////&#10;////////////////////////////////////////////////////////////////////////////&#10;////////////////////////////////////////////////////////////////////////////&#10;////////////////////////////////////////////////////////////////////////////&#10;////////////////////////////////////////////////////////////////////////////&#10;////////////////////////////////////////////////////////////////////////////&#10;////////////////////////////////////////////////////////////////////////////&#10;////////////////////////////////////////////////////////////////////////////&#10;////////////////////////////////////////////////////////////////////////////&#10;////////////////////////////////////////////////////////////////////////////&#10;////////////////////////////////////////////////////////////////////////////&#10;////////////////////////////////////////////////////////////////////////////&#10;////////////////////////////////////////////////////////////////////////////&#10;////////////////////////////////////////////////////////////////////////////&#10;////////////////////////////////////////////////////////////////////////////&#10;////////////////////////////////////////////////////////////////////////////&#10;////////////////////////////////////////////////////////////////////////////&#10;////////////////////////////////////////////////////////////////////////////&#10;////////////////////////////////////////////////////////////////////////////&#10;////////////////////////////////////////////////////////////////////////////&#10;////////////////////////////////////////////////////////////////////////////&#10;////////////////////////////////////////////////////////////////////////////&#10;////////////////////////////////////////////////////////////////////////////&#10;////////////////////////////////////////////////////////////////////////////&#10;////////////////////////////////////////////////////////////////////////////&#10;////////////////////////////////////////////////////////////////////////////&#10;////////////////////////////////////////////////////////////////////////////&#10;////////////////////////////////////////////////////////////////////////////&#10;////////////////////////////////////////////////////////////////////////////&#10;////////////////////////////////////////////////////////////////////////////&#10;////////////////////////////////////////////////////////////////////////////&#10;////////////////////////////////////////////////////////////////////////////&#10;//////////bYj/HEWPbYj///////////////////////////////////////////////////////&#10;////////////////////////////////////////////////////////////////////////////&#10;////////////////////////////////////////////////////////////////////////////&#10;////////////////////////////////////////////////////////////////////////////&#10;////////////////////////////////////////////////////////////////////////////&#10;////////////////////////////////////////////////////////////////////////////&#10;////////////////////////////////////////////////////////////////////////////&#10;////////////////////////////////////////////////////////////////////////////&#10;////////////////////////////////////////////////////////////////////////////&#10;////////////////////////////////////////////////////////////////////////////&#10;////////////////////////////////////////////////////////////////////////////&#10;////////////////////////////////////////////////////////////////////////////&#10;////////////////////////////////////////////////////////////////////////////&#10;////////////////////////////////////////////////////////////////////////////&#10;////////////////////////////////////////////////////////////////////////////&#10;////////////////////////////////////////////////////////////////////////////&#10;////////////////////////////////////////////////////////////////////////////&#10;//////////////////////////////////////////////////////39/SkpKeLi4v////r6+iws&#10;LNDQ0P///////////////////////yYmJiYmJiYmJiYmJiYmJiYmJiYmJpKSkv//////////////&#10;////////////////////////////////////////////////////////////////////////////&#10;////////////////////////////////////////////////////////////////////////////&#10;////////////////////////////////////////////////////////////////////////////&#10;////////////////////////////////////////////////////////////////////////////&#10;////////////////////////////////////////////////////////////////////////////&#10;////////////////////////////////////////////////////////////////////////////&#10;////////////////////////////////////////////////////////////////////////////&#10;////////////////////////////////////////////////////////////////////////////&#10;////////////////////////////////////////////////////////////////////////////&#10;////////////////////////////////////////////////////////////////////////////&#10;////////////////////////////////////////////////////////////////////////////&#10;////////////////////////////////////////////////////////////////////////////&#10;////////////////////////////////////////////////////////////////////////////&#10;////////////////////////////////////////////////////////////////////////////&#10;////////////////////////////////////////////////////////////////////////////&#10;////////////////////////////////////////////////////////////////////////////&#10;////////////////////////////////////////////////////////////////////////////&#10;////////////////////////////////////////////////////////////////////////////&#10;////////////////////////////////////////////////////////////////////////////&#10;////////////////////////////////////////////////////////////////////////////&#10;////////////////////////////////////////////////////////////////////////////&#10;////////////////////////////////////////////////////////////////////////////&#10;////////////////////////////////////////////////////////////////////////////&#10;////////////////////////////////////////////////////////////////////////////&#10;////////////////////////////////////////////////////////////////////////////&#10;////////////////////////////////////////////////////////////////////////////&#10;////////////////////////////////////////////////////////////////////////////&#10;////////////////////////////////////////////////////////////////////////////&#10;////////////////////////////////////////////////////////////////////////////&#10;////////////////////////////////////////////////////////////////////////////&#10;////////////////////////////////////////////////////////////////////////////&#10;//314/bYj++7PPbYj///////////////////////////////////////////////////////////&#10;////////////////////////////////////////////////////////////////////////////&#10;////////////////////////////////////////////////////////////////////////////&#10;////////////////////////////////////////////////////////////////////////////&#10;////////////////////////////////////////////////////////////////////////////&#10;////////////////////////////////////////////////////////////////////////////&#10;////////////////////////////////////////////////////////////////////////////&#10;////////////////////////////////////////////////////////////////////////////&#10;////////////////////////////////////////////////////////////////////////////&#10;////////////////////////////////////////////////////////////////////////////&#10;////////////////////////////////////////////////////////////////////////////&#10;////////////////////////////////////////////////////////////////////////////&#10;////////////////////////////////////////////////////////////////////////////&#10;////////////////////////////////////////////////////////////////////////////&#10;////////////////////////////////////////////////////////////////////////////&#10;////////////////////////////////////////////////////////////////////////////&#10;////////////////////////////////////////////////////////////////////////////&#10;/////////////////////////////////////////////6ioqExMTJCQkFZWVoODg///////////&#10;/////////////////yYmJv//////////////////////////////////////////////////////&#10;////////////////////////////////////////////////////////////////////////////&#10;////////////////////////////////////////////////////////////////////////////&#10;////////////////////////////////////////////////////////////////////////////&#10;////////////////////////////////////////////////////////////////////////////&#10;////////////////////////////////////////////////////////////////////////////&#10;////////////////////////////////////////////////////////////////////////////&#10;////////////////////////////////////////////////////////////////////////////&#10;////////////////////////////////////////////////////////////////////////////&#10;////////////////////////////////////////////////////////////////////////////&#10;////////////////////////////////////////////////////////////////////////////&#10;////////////////////////////////////////////////////////////////////////////&#10;////////////////////////////////////////////////////////////////////////////&#10;////////////////////////////////////////////////////////////////////////////&#10;////////////////////////////////////////////////////////////////////////////&#10;////////////////////////////////////////////////////////////////////////////&#10;////////////////////////////////////////////////////////////////////////////&#10;////////////////////////////////////////////////////////////////////////////&#10;////////////////////////////////////////////////////////////////////////////&#10;////////////////////////////////////////////////////////////////////////////&#10;////////////////////////////////////////////////////////////////////////////&#10;////////////////////////////////////////////////////////////////////////////&#10;////////////////////////////////////////////////////////////////////////////&#10;////////////////////////////////////////////////////////////////////////////&#10;////////////////////////////////////////////////////////////////////////////&#10;////////////////////////////////////////////////////////////////////////////&#10;////////////////////////////////////////////////////////////////////////////&#10;////////////////////////////////////////////////////////////////////////////&#10;////////////////////////////////////////////////////////////////////////////&#10;////////////////////////////////////////////////////////////////////////////&#10;////////////////////////////////////////////////////////////////////////////&#10;//////////////////////////////////////////////////////////////////////////31&#10;4++7PPTOdP314///////////////////////////////////////////////////////////////&#10;////////////////////////////////////////////////////////////////////////////&#10;////////////////////////////////////////////////////////////////////////////&#10;////////////////////////////////////////////////////////////////////////////&#10;////////////////////////////////////////////////////////////////////////////&#10;////////////////////////////////////////////////////////////////////////////&#10;////////////////////////////////////////////////////////////////////////////&#10;////////////////////////////////////////////////////////////////////////////&#10;////////////////////////////////////////////////////////////////////////////&#10;////////////////////////////////////////////////////////////////////////////&#10;////////////////////////////////////////////////////////////////////////////&#10;////////////////////////////////////////////////////////////////////////////&#10;////////////////////////////////////////////////////////////////////////////&#10;////////////////////////////////////////////////////////////////////////////&#10;////////////////////////////////////////////////////////////////////////////&#10;////////////////////////////////////////////////////////////////////////////&#10;////////////////////////////////////////////////////////////////////////////&#10;/////////////////////////////////3R0dFZWVqWlpWZmZmBgYPX19f//////////////////&#10;/////yYmJv//////////////////////////////////////////////////////////////////&#10;////////////////////////////////////////////////////////////////////////////&#10;////////////////////////////////////////////////////////////////////////////&#10;////////////////////////////////////////////////////////////////////////////&#10;////////////////////////////////////////////////////////////////////////////&#10;////////////////////////////////////////////////////////////////////////////&#10;////////////////////////////////////////////////////////////////////////////&#10;////////////////////////////////////////////////////////////////////////////&#10;////////////////////////////////////////////////////////////////////////////&#10;////////////////////////////////////////////////////////////////////////////&#10;////////////////////////////////////////////////////////////////////////////&#10;////////////////////////////////////////////////////////////////////////////&#10;////////////////////////////////////////////////////////////////////////////&#10;////////////////////////////////////////////////////////////////////////////&#10;////////////////////////////////////////////////////////////////////////////&#10;////////////////////////////////////////////////////////////////////////////&#10;////////////////////////////////////////////////////////////////////////////&#10;////////////////////////////////////////////////////////////////////////////&#10;////////////////////////////////////////////////////////////////////////////&#10;////////////////////////////////////////////////////////////////////////////&#10;////////////////////////////////////////////////////////////////////////////&#10;////////////////////////////////////////////////////////////////////////////&#10;////////////////////////////////////////////////////////////////////////////&#10;////////////////////////////////////////////////////////////////////////////&#10;////////////////////////////////////////////////////////////////////////////&#10;////////////////////////////////////////////////////////////////////////////&#10;////////////////////////////////////////////////////////////////////////////&#10;////////////////////////////////////////////////////////////////////////////&#10;////////////////////////////////////////////////////////////////////////////&#10;////////////////////////////////////////////////////////////////////////////&#10;////////////////////////////////////////////////////////////////////////////&#10;//////////////////////////////////////////////////////////////////314/bYj++7&#10;PPbYj///////////////////////////////////////////////////////////////////////&#10;////////////////////////////////////////////////////////////////////////////&#10;////////////////////////////////////////////////////////////////////////////&#10;////////////////////////////////////////////////////////////////////////////&#10;////////////////////////////////////////////////////////////////////////////&#10;////////////////////////////////////////////////////////////////////////////&#10;////////////////////////////////////////////////////////////////////////////&#10;////////////////////////////////////////////////////////////////////////////&#10;////////////////////////////////////////////////////////////////////////////&#10;////////////////////////////////////////////////////////////////////////////&#10;////////////////////////////////////////////////////////////////////////////&#10;////////////////////////////////////////////////////////////////////////////&#10;////////////////////////////////////////////////////////////////////////////&#10;////////////////////////////////////////////////////////////////////////////&#10;////////////////////////////////////////////////////////////////////////////&#10;////////////////////////////////////////////////////////////////////////////&#10;////////////////////////////////////////////////////////////////////////////&#10;/4ODgzExMTExMTw8PL29vUNDQ/z8/P///////2BgYJOTk////////////////////////yYmJv//&#10;////////////////////////////////////////////////////////////////////////////&#10;////////////////////////////////////////////////////////////////////////////&#10;////////////////////////////////////////////////////////////////////////////&#10;////////////////////////////////////////////////////////////////////////////&#10;////////////////////////////////////////////////////////////////////////////&#10;////////////////////////////////////////////////////////////////////////////&#10;////////////////////////////////////////////////////////////////////////////&#10;////////////////////////////////////////////////////////////////////////////&#10;////////////////////////////////////////////////////////////////////////////&#10;////////////////////////////////////////////////////////////////////////////&#10;////////////////////////////////////////////////////////////////////////////&#10;////////////////////////////////////////////////////////////////////////////&#10;////////////////////////////////////////////////////////////////////////////&#10;////////////////////////////////////////////////////////////////////////////&#10;////////////////////////////////////////////////////////////////////////////&#10;////////////////////////////////////////////////////////////////////////////&#10;////////////////////////////////////////////////////////////////////////////&#10;////////////////////////////////////////////////////////////////////////////&#10;////////////////////////////////////////////////////////////////////////////&#10;////////////////////////////////////////////////////////////////////////////&#10;////////////////////////////////////////////////////////////////////////////&#10;////////////////////////////////////////////////////////////////////////////&#10;////////////////////////////////////////////////////////////////////////////&#10;////////////////////////////////////////////////////////////////////////////&#10;////////////////////////////////////////////////////////////////////////////&#10;////////////////////////////////////////////////////////////////////////////&#10;////////////////////////////////////////////////////////////////////////////&#10;////////////////////////////////////////////////////////////////////////////&#10;////////////////////////////////////////////////////////////////////////////&#10;////////////////////////////////////////////////////////////////////////////&#10;////////////////////////////////////////////////////////////////////////////&#10;//////////////////////////////////////////////////////////////314/HEWO+7PPrr&#10;x///////////////////////////////////////////////////////////////////////////&#10;////////////////////////////////////////////////////////////////////////////&#10;////////////////////////////////////////////////////////////////////////////&#10;////////////////////////////////////////////////////////////////////////////&#10;////////////////////////////////////////////////////////////////////////////&#10;////////////////////////////////////////////////////////////////////////////&#10;////////////////////////////////////////////////////////////////////////////&#10;////////////////////////////////////////////////////////////////////////////&#10;////////////////////////////////////////////////////////////////////////////&#10;////////////////////////////////////////////////////////////////////////////&#10;////////////////////////////////////////////////////////////////////////////&#10;////////////////////////////////////////////////////////////////////////////&#10;////////////////////////////////////////////////////////////////////////////&#10;////////////////////////////////////////////////////////////////////////////&#10;////////////////////////////////////////////////////////////////////////////&#10;////////////////////////////////////////////////////////////////////////////&#10;/////////////////////////////////////////////////////////////////93d3cXFxcXF&#10;xcnJyaysrGlpaf///////////39/f3Z2dv///////////////////////yYmJv//////////////&#10;////////////////////////////////////////////////////////////////////////////&#10;////////////////////////////////////////////////////////////////////////////&#10;////////////////////////////////////////////////////////////////////////////&#10;////////////////////////////////////////////////////////////////////////////&#10;////////////////////////////////////////////////////////////////////////////&#10;////////////////////////////////////////////////////////////////////////////&#10;////////////////////////////////////////////////////////////////////////////&#10;////////////////////////////////////////////////////////////////////////////&#10;////////////////////////////////////////////////////////////////////////////&#10;////////////////////////////////////////////////////////////////////////////&#10;////////////////////////////////////////////////////////////////////////////&#10;////////////////////////////////////////////////////////////////////////////&#10;////////////////////////////////////////////////////////////////////////////&#10;////////////////////////////////////////////////////////////////////////////&#10;////////////////////////////////////////////////////////////////////////////&#10;////////////////////////////////////////////////////////////////////////////&#10;////////////////////////////////////////////////////////////////////////////&#10;////////////////////////////////////////////////////////////////////////////&#10;////////////////////////////////////////////////////////////////////////////&#10;////////////////////////////////////////////////////////////////////////////&#10;////////////////////////////////////////////////////////////////////////////&#10;////////////////////////////////////////////////////////////////////////////&#10;////////////////////////////////////////////////////////////////////////////&#10;////////////////////////////////////////////////////////////////////////////&#10;////////////////////////////////////////////////////////////////////////////&#10;////////////////////////////////////////////////////////////////////////////&#10;////////////////////////////////////////////////////////////////////////////&#10;////////////////////////////////////////////////////////////////////////////&#10;////////////////////////////////////////////////////////////////////////////&#10;////////////////////////////////////////////////////////////////////////////&#10;////////////////////////////////////////////////////////////////////////////&#10;//////////////////////////////////////////////////////////jiq/HEWPbYj///////&#10;////////////////////////////////////////////////////////////////////////////&#10;////////////////////////////////////////////////////////////////////////////&#10;////////////////////////////////////////////////////////////////////////////&#10;////////////////////////////////////////////////////////////////////////////&#10;////////////////////////////////////////////////////////////////////////////&#10;////////////////////////////////////////////////////////////////////////////&#10;////////////////////////////////////////////////////////////////////////////&#10;////////////////////////////////////////////////////////////////////////////&#10;////////////////////////////////////////////////////////////////////////////&#10;////////////////////////////////////////////////////////////////////////////&#10;////////////////////////////////////////////////////////////////////////////&#10;////////////////////////////////////////////////////////////////////////////&#10;////////////////////////////////////////////////////////////////////////////&#10;////////////////////////////////////////////////////////////////////////////&#10;////////////////////////////////////////////////////////////////////////////&#10;////////////////////////////////////////////////////////////////////////////&#10;/////////////////////////////////////////////////////////////////////9bW1i4u&#10;Lt3d3f////Hx8UtLS6ysrP///////////////////////yYmJv//////////////////////////&#10;////////////////////////////////////////////////////////////////////////////&#10;////////////////////////////////////////////////////////////////////////////&#10;////////////////////////////////////////////////////////////////////////////&#10;////////////////////////////////////////////////////////////////////////////&#10;////////////////////////////////////////////////////////////////////////////&#10;////////////////////////////////////////////////////////////////////////////&#10;////////////////////////////////////////////////////////////////////////////&#10;////////////////////////////////////////////////////////////////////////////&#10;////////////////////////////////////////////////////////////////////////////&#10;////////////////////////////////////////////////////////////////////////////&#10;////////////////////////////////////////////////////////////////////////////&#10;////////////////////////////////////////////////////////////////////////////&#10;////////////////////////////////////////////////////////////////////////////&#10;////////////////////////////////////////////////////////////////////////////&#10;////////////////////////////////////////////////////////////////////////////&#10;////////////////////////////////////////////////////////////////////////////&#10;////////////////////////////////////////////////////////////////////////////&#10;////////////////////////////////////////////////////////////////////////////&#10;////////////////////////////////////////////////////////////////////////////&#10;////////////////////////////////////////////////////////////////////////////&#10;////////////////////////////////////////////////////////////////////////////&#10;////////////////////////////////////////////////////////////////////////////&#10;////////////////////////////////////////////////////////////////////////////&#10;////////////////////////////////////////////////////////////////////////////&#10;////////////////////////////////////////////////////////////////////////////&#10;////////////////////////////////////////////////////////////////////////////&#10;////////////////////////////////////////////////////////////////////////////&#10;////////////////////////////////////////////////////////////////////////////&#10;////////////////////////////////////////////////////////////////////////////&#10;////////////////////////////////////////////////////////////////////////////&#10;////////////////////////////////////////////////////////////////////////////&#10;//////////////////////////////////////////////////314/bYj++7PPbYj///////////&#10;////////////////////////////////////////////////////////////////////////////&#10;////////////////////////////////////////////////////////////////////////////&#10;////////////////////////////////////////////////////////////////////////////&#10;////////////////////////////////////////////////////////////////////////////&#10;////////////////////////////////////////////////////////////////////////////&#10;////////////////////////////////////////////////////////////////////////////&#10;////////////////////////////////////////////////////////////////////////////&#10;////////////////////////////////////////////////////////////////////////////&#10;////////////////////////////////////////////////////////////////////////////&#10;////////////////////////////////////////////////////////////////////////////&#10;////////////////////////////////////////////////////////////////////////////&#10;////////////////////////////////////////////////////////////////////////////&#10;////////////////////////////////////////////////////////////////////////////&#10;////////////////////////////////////////////////////////////////////////////&#10;////////////////////////////////////////////////////////////////////////////&#10;////////////////////////////////////////////////////////////////////////////&#10;/////////////////////////////////////////////////////////////6ioqDMzM15eXjMz&#10;M4aGhv///////////////////////////yYmJv//////////////////////////////////////&#10;////////////////////////////////////////////////////////////////////////////&#10;////////////////////////////////////////////////////////////////////////////&#10;////////////////////////////////////////////////////////////////////////////&#10;////////////////////////////////////////////////////////////////////////////&#10;////////////////////////////////////////////////////////////////////////////&#10;////////////////////////////////////////////////////////////////////////////&#10;////////////////////////////////////////////////////////////////////////////&#10;////////////////////////////////////////////////////////////////////////////&#10;////////////////////////////////////////////////////////////////////////////&#10;////////////////////////////////////////////////////////////////////////////&#10;////////////////////////////////////////////////////////////////////////////&#10;////////////////////////////////////////////////////////////////////////////&#10;////////////////////////////////////////////////////////////////////////////&#10;////////////////////////////////////////////////////////////////////////////&#10;////////////////////////////////////////////////////////////////////////////&#10;////////////////////////////////////////////////////////////////////////////&#10;////////////////////////////////////////////////////////////////////////////&#10;////////////////////////////////////////////////////////////////////////////&#10;////////////////////////////////////////////////////////////////////////////&#10;////////////////////////////////////////////////////////////////////////////&#10;////////////////////////////////////////////////////////////////////////////&#10;////////////////////////////////////////////////////////////////////////////&#10;////////////////////////////////////////////////////////////////////////////&#10;////////////////////////////////////////////////////////////////////////////&#10;////////////////////////////////////////////////////////////////////////////&#10;////////////////////////////////////////////////////////////////////////////&#10;////////////////////////////////////////////////////////////////////////////&#10;////////////////////////////////////////////////////////////////////////////&#10;////////////////////////////////////////////////////////////////////////////&#10;////////////////////////////////////////////////////////////////////////////&#10;////////////////////////////////////////////////////////////////////////////&#10;//////////////////////////////////////////////314/HEWO+7PP314///////////////&#10;////////////////////////////////////////////////////////////////////////////&#10;////////////////////////////////////////////////////////////////////////////&#10;////////////////////////////////////////////////////////////////////////////&#10;////////////////////////////////////////////////////////////////////////////&#10;////////////////////////////////////////////////////////////////////////////&#10;////////////////////////////////////////////////////////////////////////////&#10;////////////////////////////////////////////////////////////////////////////&#10;////////////////////////////////////////////////////////////////////////////&#10;////////////////////////////////////////////////////////////////////////////&#10;////////////////////////////////////////////////////////////////////////////&#10;////////////////////////////////////////////////////////////////////////////&#10;////////////////////////////////////////////////////////////////////////////&#10;////////////////////////////////////////////////////////////////////////////&#10;////////////////////////////////////////////////////////////////////////////&#10;////////////////////////////////////////////////////////////////////////////&#10;////////////////////////////////////////////////////////////////////////////&#10;////////////////////////////////////////////////////////////////////////////&#10;/////////////////////yYmJv//////////////////////////////////////////////////&#10;////////////////////////////////////////////////////////////////////////////&#10;////////////////////////////////////////////////////////////////////////////&#10;////////////////////////////////////////////////////////////////////////////&#10;////////////////////////////////////////////////////////////////////////////&#10;////////////////////////////////////////////////////////////////////////////&#10;////////////////////////////////////////////////////////////////////////////&#10;////////////////////////////////////////////////////////////////////////////&#10;////////////////////////////////////////////////////////////////////////////&#10;////////////////////////////////////////////////////////////////////////////&#10;////////////////////////////////////////////////////////////////////////////&#10;////////////////////////////////////////////////////////////////////////////&#10;////////////////////////////////////////////////////////////////////////////&#10;////////////////////////////////////////////////////////////////////////////&#10;////////////////////////////////////////////////////////////////////////////&#10;////////////////////////////////////////////////////////////////////////////&#10;////////////////////////////////////////////////////////////////////////////&#10;////////////////////////////////////////////////////////////////////////////&#10;////////////////////////////////////////////////////////////////////////////&#10;////////////////////////////////////////////////////////////////////////////&#10;////////////////////////////////////////////////////////////////////////////&#10;////////////////////////////////////////////////////////////////////////////&#10;////////////////////////////////////////////////////////////////////////////&#10;////////////////////////////////////////////////////////////////////////////&#10;////////////////////////////////////////////////////////////////////////////&#10;////////////////////////////////////////////////////////////////////////////&#10;////////////////////////////////////////////////////////////////////////////&#10;////////////////////////////////////////////////////////////////////////////&#10;////////////////////////////////////////////////////////////////////////////&#10;////////////////////////////////////////////////////////////////////////////&#10;////////////////////////////////////////////////////////////////////////////&#10;////////////////////////////////////////////////////////////////////////////&#10;//////////////////////////////////////314/bYj++7PPbYj///////////////////////&#10;////////////////////////////////////////////////////////////////////////////&#10;////////////////////////////////////////////////////////////////////////////&#10;////////////////////////////////////////////////////////////////////////////&#10;////////////////////////////////////////////////////////////////////////////&#10;////////////////////////////////////////////////////////////////////////////&#10;////////////////////////////////////////////////////////////////////////////&#10;////////////////////////////////////////////////////////////////////////////&#10;////////////////////////////////////////////////////////////////////////////&#10;////////////////////////////////////////////////////////////////////////////&#10;////////////////////////////////////////////////////////////////////////////&#10;////////////////////////////////////////////////////////////////////////////&#10;////////////////////////////////////////////////////////////////////////////&#10;////////////////////////////////////////////////////////////////////////////&#10;////////////////////////////////////////////////////////////////////////////&#10;////////////////////////////////////////////////////////////////////////////&#10;////////////////////////////////////////////////////////////////////////////&#10;////////////////////////////////////////////////////////////////////////////&#10;/////////yYmJv//////////////////////////////////////////////////////////////&#10;////////////////////////////////////////////////////////////////////////////&#10;////////////////////////////////////////////////////////////////////////////&#10;////////////////////////////////////////////////////////////////////////////&#10;////////////////////////////////////////////////////////////////////////////&#10;////////////////////////////////////////////////////////////////////////////&#10;////////////////////////////////////////////////////////////////////////////&#10;////////////////////////////////////////////////////////////////////////////&#10;////////////////////////////////////////////////////////////////////////////&#10;////////////////////////////////////////////////////////////////////////////&#10;////////////////////////////////////////////////////////////////////////////&#10;////////////////////////////////////////////////////////////////////////////&#10;////////////////////////////////////////////////////////////////////////////&#10;////////////////////////////////////////////////////////////////////////////&#10;////////////////////////////////////////////////////////////////////////////&#10;////////////////////////////////////////////////////////////////////////////&#10;////////////////////////////////////////////////////////////////////////////&#10;////////////////////////////////////////////////////////////////////////////&#10;////////////////////////////////////////////////////////////////////////////&#10;////////////////////////////////////////////////////////////////////////////&#10;////////////////////////////////////////////////////////////////////////////&#10;////////////////////////////////////////////////////////////////////////////&#10;////////////////////////////////////////////////////////////////////////////&#10;////////////////////////////////////////////////////////////////////////////&#10;////////////////////////////////////////////////////////////////////////////&#10;////////////////////////////////////////////////////////////////////////////&#10;////////////////////////////////////////////////////////////////////////////&#10;////////////////////////////////////////////////////////////////////////////&#10;////////////////////////////////////////////////////////////////////////////&#10;////////////////////////////////////////////////////////////////////////////&#10;////////////////////////////////////////////////////////////////////////////&#10;////////////////////////////////////////////////////////////////////////////&#10;//////////////////////////////////314/bYj++7PPbYj///////////////////////////&#10;////////////////////////////////////////////////////////////////////////////&#10;////////////////////////////////////////////////////////////////////////////&#10;////////////////////////////////////////////////////////////////////////////&#10;////////////////////////////////////////////////////////////////////////////&#10;////////////////////////////////////////////////////////////////////////////&#10;////////////////////////////////////////////////////////////////////////////&#10;////////////////////////////////////////////////////////////////////////////&#10;////////////////////////////////////////////////////////////////////////////&#10;////////////////////////////////////////////////////////////////////////////&#10;////////////////////////////////////////////////////////////////////////////&#10;////////////////////////////////////////////////////////////////////////////&#10;////////////////////////////////////////////////////////////////////////////&#10;////////////////////////////////////////////////////////////////////////////&#10;////////////////////////////////////////////////////////////////////////////&#10;////////////////////////////////////////////////////////////////////////////&#10;////////////////////////////////////////////////////////////////////////////&#10;/////////////////////////////////////////////////////////////////////////yYm&#10;Jv//////////////////////////////////////////////////////////////////////////&#10;////////////////////////////////////////////////////////////////////////////&#10;////////////////////////////////////////////////////////////////////////////&#10;////////////////////////////////////////////////////////////////////////////&#10;////////////////////////////////////////////////////////////////////////////&#10;////////////////////////////////////////////////////////////////////////////&#10;////////////////////////////////////////////////////////////////////////////&#10;////////////////////////////////////////////////////////////////////////////&#10;////////////////////////////////////////////////////////////////////////////&#10;////////////////////////////////////////////////////////////////////////////&#10;////////////////////////////////////////////////////////////////////////////&#10;////////////////////////////////////////////////////////////////////////////&#10;////////////////////////////////////////////////////////////////////////////&#10;////////////////////////////////////////////////////////////////////////////&#10;////////////////////////////////////////////////////////////////////////////&#10;////////////////////////////////////////////////////////////////////////////&#10;////////////////////////////////////////////////////////////////////////////&#10;////////////////////////////////////////////////////////////////////////////&#10;////////////////////////////////////////////////////////////////////////////&#10;////////////////////////////////////////////////////////////////////////////&#10;////////////////////////////////////////////////////////////////////////////&#10;////////////////////////////////////////////////////////////////////////////&#10;////////////////////////////////////////////////////////////////////////////&#10;////////////////////////////////////////////////////////////////////////////&#10;////////////////////////////////////////////////////////////////////////////&#10;////////////////////////////////////////////////////////////////////////////&#10;////////////////////////////////////////////////////////////////////////////&#10;////////////////////////////////////////////////////////////////////////////&#10;////////////////////////////////////////////////////////////////////////////&#10;////////////////////////////////////////////////////////////////////////////&#10;////////////////////////////////////////////////////////////////////////////&#10;////////////////////////////////////////////////////////////////////////////&#10;//////////////////////////////314++7P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10;//////////////314/HEWO+7PP314///////////////////////////////////////////////&#10;////////////////////////////////////////////////////////////////////////////&#10;////////////////////////////////////////////////////////////////////////////&#10;////////////////////////////////////////////////////////////////////////////&#10;////////////////////////////////////////////////////////////////////////////&#10;////////////////////////////////////////////////////////////////////////////&#10;////////////////////////////////////////////////////////////////////////////&#10;////////////////////////////////////////////////////////////////////////////&#10;////////////////////////////////////////////////////////////////////////////&#10;////////////////////////////////////////////////////////////////////////////&#10;////////////////////////////////////////////////////////////////////////////&#10;////////////////////////////////////////////////////////////////////////////&#10;////////////////////////////////////////////////////////////////////////////&#10;////////////////////////////////////////////////////////////////////////////&#10;////////////////////////////////////////////////////////////////////////////&#10;////////////////////////////////////////////////////////////////////////////&#10;////////////////////////////////////////////////////////////////////////////&#10;/////////////////////////yYmJv//////////////////////////////////////////////&#10;////////////////////////////////////////////////////////////////////////////&#10;////////////////////////////////////////////////////////////////////////////&#10;////////////////////////////////////////////////////////////////////////////&#10;////////////////////////////////////////////////////////////////////////////&#10;////////////////////////////////////////////////////////////////////////////&#10;////////////////////////////////////////////////////////////////////////////&#10;////////////////////////////////////////////////////////////////////////////&#10;////////////////////////////////////////////////////////////////////////////&#10;////////////////////////////////////////////////////////////////////////////&#10;////////////////////////////////////////////////////////////////////////////&#10;////////////////////////////////////////////////////////////////////////////&#10;////////////////////////////////////////////////////////////////////////////&#10;////////////////////////////////////////////////////////////////////////////&#10;////////////////////////////////////////////////////////////////////////////&#10;////////////////////////////////////////////////////////////////////////////&#10;////////////////////////////////////////////////////////////////////////////&#10;////////////////////////////////////////////////////////////////////////////&#10;////////////////////////////////////////////////////////////////////////////&#10;////////////////////////////////////////////////////////////////////////////&#10;////////////////////////////////////////////////////////////////////////////&#10;////////////////////////////////////////////////////////////////////////////&#10;////////////////////////////////////////////////////////////////////////////&#10;////////////////////////////////////////////////////////////////////////////&#10;////////////////////////////////////////////////////////////////////////////&#10;////////////////////////////////////////////////////////////////////////////&#10;////////////////////////////////////////////////////////////////////////////&#10;////////////////////////////////////////////////////////////////////////////&#10;////////////////////////////////////////////////////////////////////////////&#10;////////////////////////////////////////////////////////////////////////////&#10;////////////////////////////////////////////////////////////////////////////&#10;////////////////////////////////////////////////////////////////////////////&#10;////////////////////////////////////////////////////////////////////////////&#10;//////314/bYj++7PPbYj///////////////////////////////////////////////////////&#10;////////////////////////////////////////////////////////////////////////////&#10;////////////////////////////////////////////////////////////////////////////&#10;////////////////////////////////////////////////////////////////////////////&#10;////////////////////////////////////////////////////////////////////////////&#10;////////////////////////////////////////////////////////////////////////////&#10;////////////////////////////////////////////////////////////////////////////&#10;////////////////////////////////////////////////////////////////////////////&#10;////////////////////////////////////////////////////////////////////////////&#10;////////////////////////////////////////////////////////////////////////////&#10;////////////////////////////////////////////////////////////////////////////&#10;////////////////////////////////////////////////////////////////////////////&#10;////////////////////////////////////////////////////////////////////////////&#10;////////////////////////////////////////////////////////////////////////////&#10;////////////////////////////////////////////////////////////////////////////&#10;////////////////////////////////////////////////////////////////////////////&#10;////////////////////////////////////////////////////////////////////////////&#10;/////////////yYmJv//////////////////////////////////////////////////////////&#10;////////////////////////////////////////////////////////////////////////////&#10;////////////////////////////////////////////////////////////////////////////&#10;////////////////////////////////////////////////////////////////////////////&#10;////////////////////////////////////////////////////////////////////////////&#10;////////////////////////////////////////////////////////////////////////////&#10;////////////////////////////////////////////////////////////////////////////&#10;////////////////////////////////////////////////////////////////////////////&#10;////////////////////////////////////////////////////////////////////////////&#10;////////////////////////////////////////////////////////////////////////////&#10;////////////////////////////////////////////////////////////////////////////&#10;////////////////////////////////////////////////////////////////////////////&#10;////////////////////////////////////////////////////////////////////////////&#10;////////////////////////////////////////////////////////////////////////////&#10;////////////////////////////////////////////////////////////////////////////&#10;////////////////////////////////////////////////////////////////////////////&#10;////////////////////////////////////////////////////////////////////////////&#10;////////////////////////////////////////////////////////////////////////////&#10;////////////////////////////////////////////////////////////////////////////&#10;////////////////////////////////////////////////////////////////////////////&#10;////////////////////////////////////////////////////////////////////////////&#10;////////////////////////////////////////////////////////////////////////////&#10;////////////////////////////////////////////////////////////////////////////&#10;////////////////////////////////////////////////////////////////////////////&#10;////////////////////////////////////////////////////////////////////////////&#10;////////////////////////////////////////////////////////////////////////////&#10;////////////////////////////////////////////////////////////////////////////&#10;////////////////////////////////////////////////////////////////////////////&#10;////////////////////////////////////////////////////////////////////////////&#10;////////////////////////////////////////////////////////////////////////////&#10;////////////////////////////////////////////////////////////////////////////&#10;////////////////////////////////////////////////////////////////////////////&#10;////////////////////////////////////////////////////////////////////////////&#10;//314/bYj++7PPbYj///////////////////////////////////////////////////////////&#10;////////////////////////////////////////////////////////////////////////////&#10;////////////////////////////////////////////////////////////////////////////&#10;////////////////////////////////////////////////////////////////////////////&#10;////////////////////////////////////////////////////////////////////////////&#10;////////////////////////////////////////////////////////////////////////////&#10;////////////////////////////////////////////////////////////////////////////&#10;////////////////////////////////////////////////////////////////////////////&#10;////////////////////////////////////////////////////////////////////////////&#10;////////////////////////////////////////////////////////////////////////////&#10;////////////////////////////////////////////////////////////////////////////&#10;////////////////////////////////////////////////////////////////////////////&#10;////////////////////////////////////////////////////////////////////////////&#10;////////////////////////////////////////////////////////////////////////////&#10;////////////////////////////////////////////////////////////////////////////&#10;////////////////////////////////////////////////////////////////////////////&#10;////////////////////////////////////////////////////////////////////////////&#10;/yYmJv//////////////////////////////////////////////////////////////////////&#10;////////////////////////////////////////////////////////////////////////////&#10;////////////////////////////////////////////////////////////////////////////&#10;////////////////////////////////////////////////////////////////////////////&#10;////////////////////////////////////////////////////////////////////////////&#10;////////////////////////////////////////////////////////////////////////////&#10;////////////////////////////////////////////////////////////////////////////&#10;////////////////////////////////////////////////////////////////////////////&#10;////////////////////////////////////////////////////////////////////////////&#10;////////////////////////////////////////////////////////////////////////////&#10;////////////////////////////////////////////////////////////////////////////&#10;////////////////////////////////////////////////////////////////////////////&#10;////////////////////////////////////////////////////////////////////////////&#10;////////////////////////////////////////////////////////////////////////////&#10;////////////////////////////////////////////////////////////////////////////&#10;////////////////////////////////////////////////////////////////////////////&#10;////////////////////////////////////////////////////////////////////////////&#10;////////////////////////////////////////////////////////////////////////////&#10;////////////////////////////////////////////////////////////////////////////&#10;////////////////////////////////////////////////////////////////////////////&#10;////////////////////////////////////////////////////////////////////////////&#10;////////////////////////////////////////////////////////////////////////////&#10;////////////////////////////////////////////////////////////////////////////&#10;////////////////////////////////////////////////////////////////////////////&#10;////////////////////////////////////////////////////////////////////////////&#10;////////////////////////////////////////////////////////////////////////////&#10;////////////////////////////////////////////////////////////////////////////&#10;////////////////////////////////////////////////////////////////////////////&#10;////////////////////////////////////////////////////////////////////////////&#10;////////////////////////////////////////////////////////////////////////////&#10;////////////////////////////////////////////////////////////////////////////&#10;////////////////////////////////////////////////////////////////////////////&#10;//////////////////////////////////////////////////////////////////////////31&#10;4/HEWO+7PPrrx///////////////////////////////////////////////////////////////&#10;////////////////////////////////////////////////////////////////////////////&#10;////////////////////////////////////////////////////////////////////////////&#10;////////////////////////////////////////////////////////////////////////////&#10;////////////////////////////////////////////////////////////////////////////&#10;////////////////////////////////////////////////////////////////////////////&#10;////////////////////////////////////////////////////////////////////////////&#10;////////////////////////////////////////////////////////////////////////////&#10;////////////////////////////////////////////////////////////////////////////&#10;////////////////////////////////////////////////////////////////////////////&#10;////////////////////////////////////////////////////////////////////////////&#10;////////////////////////////////////////////////////////////////////////////&#10;////////////////////////////////////////////////////////////////////////////&#10;////////////////////////////////////////////////////////////////////////////&#10;////////////////////////////////////////////////////////////////////////////&#10;////////////////////////////////////////////////////////////////////////////&#10;/////////////////////////////////////////////////////////////////yYmJv//////&#10;////////////////////////////////////////////////////////////////////////////&#10;////////////////////////////////////////////////////////////////////////////&#10;////////////////////////////////////////////////////////////////////////////&#10;////////////////////////////////////////////////////////////////////////////&#10;////////////////////////////////////////////////////////////////////////////&#10;////////////////////////////////////////////////////////////////////////////&#10;////////////////////////////////////////////////////////////////////////////&#10;////////////////////////////////////////////////////////////////////////////&#10;////////////////////////////////////////////////////////////////////////////&#10;////////////////////////////////////////////////////////////////////////////&#10;////////////////////////////////////////////////////////////////////////////&#10;////////////////////////////////////////////////////////////////////////////&#10;////////////////////////////////////////////////////////////////////////////&#10;////////////////////////////////////////////////////////////////////////////&#10;////////////////////////////////////////////////////////////////////////////&#10;////////////////////////////////////////////////////////////////////////////&#10;////////////////////////////////////////////////////////////////////////////&#10;////////////////////////////////////////////////////////////////////////////&#10;////////////////////////////////////////////////////////////////////////////&#10;////////////////////////////////////////////////////////////////////////////&#10;////////////////////////////////////////////////////////////////////////////&#10;////////////////////////////////////////////////////////////////////////////&#10;////////////////////////////////////////////////////////////////////////////&#10;////////////////////////////////////////////////////////////////////////////&#10;////////////////////////////////////////////////////////////////////////////&#10;////////////////////////////////////////////////////////////////////////////&#10;////////////////////////////////////////////////////////////////////////////&#10;////////////////////////////////////////////////////////////////////////////&#10;////////////////////////////////////////////////////////////////////////////&#10;////////////////////////////////////////////////////////////////////////////&#10;////////////////////////////////////////////////////////////////////////////&#10;////////////////////////////////////////////////////////////////////////////&#10;//////////////////////////////////////////////////////////////////////jiq++7&#10;PPTOdP314///////////////////////////////////////////////////////////////////&#10;////////////////////////////////////////////////////////////////////////////&#10;////////////////////////////////////////////////////////////////////////////&#10;////////////////////////////////////////////////////////////////////////////&#10;////////////////////////////////////////////////////////////////////////////&#10;////////////////////////////////////////////////////////////////////////////&#10;////////////////////////////////////////////////////////////////////////////&#10;////////////////////////////////////////////////////////////////////////////&#10;////////////////////////////////////////////////////////////////////////////&#10;////////////////////////////////////////////////////////////////////////////&#10;////////////////////////////////////////////////////////////////////////////&#10;////////////////////////////////////////////////////////////////////////////&#10;////////////////////////////////////////////////////////////////////////////&#10;////////////////////////////////////////////////////////////////////////////&#10;////////////////////////////////////////////////////////////////////////////&#10;////////////////////////////////////////////////////////////////////////////&#10;/////////////////////////////////////////////////////yYmJv//////////////////&#10;////////////////////////////////////////////////////////////////////////////&#10;////////////////////////////////////////////////////////////////////////////&#10;////////////////////////////////////////////////////////////////////////////&#10;////////////////////////////////////////////////////////////////////////////&#10;////////////////////////////////////////////////////////////////////////////&#10;////////////////////////////////////////////////////////////////////////////&#10;////////////////////////////////////////////////////////////////////////////&#10;////////////////////////////////////////////////////////////////////////////&#10;////////////////////////////////////////////////////////////////////////////&#10;////////////////////////////////////////////////////////////////////////////&#10;////////////////////////////////////////////////////////////////////////////&#10;////////////////////////////////////////////////////////////////////////////&#10;////////////////////////////////////////////////////////////////////////////&#10;////////////////////////////////////////////////////////////////////////////&#10;////////////////////////////////////////////////////////////////////////////&#10;////////////////////////////////////////////////////////////////////////////&#10;////////////////////////////////////////////////////////////////////////////&#10;////////////////////////////////////////////////////////////////////////////&#10;////////////////////////////////////////////////////////////////////////////&#10;////////////////////////////////////////////////////////////////////////////&#10;////////////////////////////////////////////////////////////////////////////&#10;////////////////////////////////////////////////////////////////////////////&#10;////////////////////////////////////////////////////////////////////////////&#10;////////////////////////////////////////////////////////////////////////////&#10;////////////////////////////////////////////////////////////////////////////&#10;////////////////////////////////////////////////////////////////////////////&#10;////////////////////////////////////////////////////////////////////////////&#10;////////////////////////////////////////////////////////////////////////////&#10;////////////////////////////////////////////////////////////////////////////&#10;////////////////////////////////////////////////////////////////////////////&#10;////////////////////////////////////////////////////////////////////////////&#10;////////////////////////////////////////////////////////////////////////////&#10;//////////////////////////////////////////////////////////////314/bYj++7PPbY&#10;j///////////////////////////////////////////////////////////////////////////&#10;////////////////////////////////////////////////////////////////////////////&#10;////////////////////////////////////////////////////////////////////////////&#10;////////////////////////////////////////////////////////////////////////////&#10;////////////////////////////////////////////////////////////////////////////&#10;////////////////////////////////////////////////////////////////////////////&#10;////////////////////////////////////////////////////////////////////////////&#10;////////////////////////////////////////////////////////////////////////////&#10;////////////////////////////////////////////////////////////////////////////&#10;////////////////////////////////////////////////////////////////////////////&#10;////////////////////////////////////////////////////////////////////////////&#10;////////////////////////////////////////////////////////////////////////////&#10;////////////////////////////////////////////////////////////////////////////&#10;////////////////////////////////////////////////////////////////////////////&#10;////////////////////////////////////////////////////////////////////////////&#10;////////////////////////////////////////////////////////////////////////////&#10;/////////////////////////////////////////yYmJv//////////////////////////////&#10;////////////////////////////////////////////////////////////////////////////&#10;////////////////////////////////////////////////////////////////////////////&#10;////////////////////////////////////////////////////////////////////////////&#10;////////////////////////////////////////////////////////////////////////////&#10;////////////////////////////////////////////////////////////////////////////&#10;////////////////////////////////////////////////////////////////////////////&#10;////////////////////////////////////////////////////////////////////////////&#10;////////////////////////////////////////////////////////////////////////////&#10;////////////////////////////////////////////////////////////////////////////&#10;////////////////////////////////////////////////////////////////////////////&#10;////////////////////////////////////////////////////////////////////////////&#10;////////////////////////////////////////////////////////////////////////////&#10;////////////////////////////////////////////////////////////////////////////&#10;////////////////////////////////////////////////////////////////////////////&#10;////////////////////////////////////////////////////////////////////////////&#10;////////////////////////////////////////////////////////////////////////////&#10;////////////////////////////////////////////////////////////////////////////&#10;////////////////////////////////////////////////////////////////////////////&#10;////////////////////////////////////////////////////////////////////////////&#10;////////////////////////////////////////////////////////////////////////////&#10;////////////////////////////////////////////////////////////////////////////&#10;////////////////////////////////////////////////////////////////////////////&#10;////////////////////////////////////////////////////////////////////////////&#10;////////////////////////////////////////////////////////////////////////////&#10;////////////////////////////////////////////////////////////////////////////&#10;////////////////////////////////////////////////////////////////////////////&#10;////////////////////////////////////////////////////////////////////////////&#10;////////////////////////////////////////////////////////////////////////////&#10;////////////////////////////////////////////////////////////////////////////&#10;////////////////////////////////////////////////////////////////////////////&#10;////////////////////////////////////////////////////////////////////////////&#10;////////////////////////////////////////////////////////////////////////////&#10;//////////////////////////////////////////////////////////314/bYj++7PPjiq///&#10;////////////////////////////////////////////////////////////////////////////&#10;////////////////////////////////////////////////////////////////////////////&#10;////////////////////////////////////////////////////////////////////////////&#10;////////////////////////////////////////////////////////////////////////////&#10;////////////////////////////////////////////////////////////////////////////&#10;////////////////////////////////////////////////////////////////////////////&#10;////////////////////////////////////////////////////////////////////////////&#10;////////////////////////////////////////////////////////////////////////////&#10;////////////////////////////////////////////////////////////////////////////&#10;////////////////////////////////////////////////////////////////////////////&#10;////////////////////////////////////////////////////////////////////////////&#10;////////////////////////////////////////////////////////////////////////////&#10;////////////////////////////////////////////////////////////////////////////&#10;////////////////////////////////////////////////////////////////////////////&#10;////////////////////////////////////////////////////////////////////////////&#10;////////////////////////////////////////////////////////////////////////////&#10;/////////////////////////////yYmJv//////////////////////////////////////////&#10;////////////////////////////////////////////////////////////////////////////&#10;////////////////////////////////////////////////////////////////////////////&#10;////////////////////////////////////////////////////////////////////////////&#10;////////////////////////////////////////////////////////////////////////////&#10;////////////////////////////////////////////////////////////////////////////&#10;////////////////////////////////////////////////////////////////////////////&#10;////////////////////////////////////////////////////////////////////////////&#10;////////////////////////////////////////////////////////////////////////////&#10;////////////////////////////////////////////////////////////////////////////&#10;////////////////////////////////////////////////////////////////////////////&#10;////////////////////////////////////////////////////////////////////////////&#10;////////////////////////////////////////////////////////////////////////////&#10;////////////////////////////////////////////////////////////////////////////&#10;////////////////////////////////////////////////////////////////////////////&#10;////////////////////////////////////////////////////////////////////////////&#10;////////////////////////////////////////////////////////////////////////////&#10;////////////////////////////////////////////////////////////////////////////&#10;////////////////////////////////////////////////////////////////////////////&#10;////////////////////////////////////////////////////////////////////////////&#10;////////////////////////////////////////////////////////////////////////////&#10;////////////////////////////////////////////////////////////////////////////&#10;////////////////////////////////////////////////////////////////////////////&#10;////////////////////////////////////////////////////////////////////////////&#10;////////////////////////////////////////////////////////////////////////////&#10;////////////////////////////////////////////////////////////////////////////&#10;////////////////////////////////////////////////////////////////////////////&#10;////////////////////////////////////////////////////////////////////////////&#10;////////////////////////////////////////////////////////////////////////////&#10;////////////////////////////////////////////////////////////////////////////&#10;////////////////////////////////////////////////////////////////////////////&#10;////////////////////////////////////////////////////////////////////////////&#10;////////////////////////////////////////////////////////////////////////////&#10;//////////////////////////////////////////////////////314++7PO+7PP314///////&#10;////////////////////////////////////////////////////////////////////////////&#10;////////////////////////////////////////////////////////////////////////////&#10;////////////////////////////////////////////////////////////////////////////&#10;////////////////////////////////////////////////////////////////////////////&#10;////////////////////////////////////////////////////////////////////////////&#10;////////////////////////////////////////////////////////////////////////////&#10;////////////////////////////////////////////////////////////////////////////&#10;////////////////////////////////////////////////////////////////////////////&#10;////////////////////////////////////////////////////////////////////////////&#10;////////////////////////////////////////////////////////////////////////////&#10;////////////////////////////////////////////////////////////////////////////&#10;////////////////////////////////////////////////////////////////////////////&#10;////////////////////////////////////////////////////////////////////////////&#10;////////////////////////////////////////////////////////////////////////////&#10;////////////////////////////////////////////////////////////////////////////&#10;////////////////////////////////////////////////////////////////////////////&#10;/////////////////yYmJv//////////////////////////////////////////////////////&#10;////////////////////////////////////////////////////////////////////////////&#10;////////////////////////////////////////////////////////////////////////////&#10;////////////////////////////////////////////////////////////////////////////&#10;////////////////////////////////////////////////////////////////////////////&#10;////////////////////////////////////////////////////////////////////////////&#10;////////////////////////////////////////////////////////////////////////////&#10;////////////////////////////////////////////////////////////////////////////&#10;////////////////////////////////////////////////////////////////////////////&#10;////////////////////////////////////////////////////////////////////////////&#10;////////////////////////////////////////////////////////////////////////////&#10;////////////////////////////////////////////////////////////////////////////&#10;////////////////////////////////////////////////////////////////////////////&#10;////////////////////////////////////////////////////////////////////////////&#10;////////////////////////////////////////////////////////////////////////////&#10;////////////////////////////////////////////////////////////////////////////&#10;////////////////////////////////////////////////////////////////////////////&#10;////////////////////////////////////////////////////////////////////////////&#10;////////////////////////////////////////////////////////////////////////////&#10;////////////////////////////////////////////////////////////////////////////&#10;////////////////////////////////////////////////////////////////////////////&#10;////////////////////////////////////////////////////////////////////////////&#10;////////////////////////////////////////////////////////////////////////////&#10;////////////////////////////////////////////////////////////////////////////&#10;////////////////////////////////////////////////////////////////////////////&#10;////////////////////////////////////////////////////////////////////////////&#10;////////////////////////////////////////////////////////////////////////////&#10;////////////////////////////////////////////////////////////////////////////&#10;////////////////////////////////////////////////////////////////////////////&#10;////////////////////////////////////////////////////////////////////////////&#10;////////////////////////////////////////////////////////////////////////////&#10;////////////////////////////////////////////////////////////////////////////&#10;////////////////////////////////////////////////////////////////////////////&#10;//////////////////////////////////////////////314/bYj++7PPbYj/314///////////&#10;////////////////////////////////////////////////////////////////////////////&#10;////////////////////////////////////////////////////////////////////////////&#10;////////////////////////////////////////////////////////////////////////////&#10;////////////////////////////////////////////////////////////////////////////&#10;////////////////////////////////////////////////////////////////////////////&#10;////////////////////////////////////////////////////////////////////////////&#10;////////////////////////////////////////////////////////////////////////////&#10;////////////////////////////////////////////////////////////////////////////&#10;////////////////////////////////////////////////////////////////////////////&#10;////////////////////////////////////////////////////////////////////////////&#10;////////////////////////////////////////////////////////////////////////////&#10;////////////////////////////////////////////////////////////////////////////&#10;////////////////////////////////////////////////////////////////////////////&#10;////////////////////////////////////////////////////////////////////////////&#10;////////////////////////////////////////////////////////////////////////////&#10;////////////////////////////////////////////////////////////////////////////&#10;/////yYmJv//////////////////////////////////////////////////////////////////&#10;////////////////////////////////////////////////////////////////////////////&#10;////////////////////////////////////////////////////////////////////////////&#10;////////////////////////////////////////////////////////////////////////////&#10;////////////////////////////////////////////////////////////////////////////&#10;////////////////////////////////////////////////////////////////////////////&#10;////////////////////////////////////////////////////////////////////////////&#10;////////////////////////////////////////////////////////////////////////////&#10;////////////////////////////////////////////////////////////////////////////&#10;////////////////////////////////////////////////////////////////////////////&#10;////////////////////////////////////////////////////////////////////////////&#10;////////////////////////////////////////////////////////////////////////////&#10;////////////////////////////////////////////////////////////////////////////&#10;////////////////////////////////////////////////////////////////////////////&#10;////////////////////////////////////////////////////////////////////////////&#10;////////////////////////////////////////////////////////////////////////////&#10;////////////////////////////////////////////////////////////////////////////&#10;////////////////////////////////////////////////////////////////////////////&#10;////////////////////////////////////////////////////////////////////////////&#10;////////////////////////////////////////////////////////////////////////////&#10;////////////////////////////////////////////////////////////////////////////&#10;////////////////////////////////////////////////////////////////////////////&#10;////////////////////////////////////////////////////////////////////////////&#10;////////////////////////////////////////////////////////////////////////////&#10;////////////////////////////////////////////////////////////////////////////&#10;////////////////////////////////////////////////////////////////////////////&#10;////////////////////////////////////////////////////////////////////////////&#10;////////////////////////////////////////////////////////////////////////////&#10;////////////////////////////////////////////////////////////////////////////&#10;////////////////////////////////////////////////////////////////////////////&#10;////////////////////////////////////////////////////////////////////////////&#10;////////////////////////////////////////////////////////////////////////////&#10;////////////////////////////////////////////////////////////////////////////&#10;//////////////////////////////////////////314/bYj++7PPbYj///////////////////&#10;////////////////////////////////////////////////////////////////////////////&#10;////////////////////////////////////////////////////////////////////////////&#10;////////////////////////////////////////////////////////////////////////////&#10;////////////////////////////////////////////////////////////////////////////&#10;////////////////////////////////////////////////////////////////////////////&#10;////////////////////////////////////////////////////////////////////////////&#10;////////////////////////////////////////////////////////////////////////////&#10;////////////////////////////////////////////////////////////////////////////&#10;////////////////////////////////////////////////////////////////////////////&#10;////////////////////////////////////////////////////////////////////////////&#10;////////////////////////////////////////////////////////////////////////////&#10;////////////////////////////////////////////////////////////////////////////&#10;////////////////////////////////////////////////////////////////////////////&#10;////////////////////////////////////////////////////////////////////////////&#10;////////////////////////////////////////////////////////////////////////////&#10;/////////////////////////////////////////////////////////////////////yYmJv//&#10;////////////////////////////////////////////////////////////////////////////&#10;////////////////////////////////////////////////////////////////////////////&#10;////////////////////////////////////////////////////////////////////////////&#10;////////////////////////////////////////////////////////////////////////////&#10;////////////////////////////////////////////////////////////////////////////&#10;////////////////////////////////////////////////////////////////////////////&#10;////////////////////////////////////////////////////////////////////////////&#10;////////////////////////////////////////////////////////////////////////////&#10;////////////////////////////////////////////////////////////////////////////&#10;////////////////////////////////////////////////////////////////////////////&#10;////////////////////////////////////////////////////////////////////////////&#10;////////////////////////////////////////////////////////////////////////////&#10;////////////////////////////////////////////////////////////////////////////&#10;////////////////////////////////////////////////////////////////////////////&#10;////////////////////////////////////////////////////////////////////////////&#10;////////////////////////////////////////////////////////////////////////////&#10;////////////////////////////////////////////////////////////////////////////&#10;////////////////////////////////////////////////////////////////////////////&#10;////////////////////////////////////////////////////////////////////////////&#10;////////////////////////////////////////////////////////////////////////////&#10;////////////////////////////////////////////////////////////////////////////&#10;////////////////////////////////////////////////////////////////////////////&#10;////////////////////////////////////////////////////////////////////////////&#10;////////////////////////////////////////////////////////////////////////////&#10;////////////////////////////////////////////////////////////////////////////&#10;////////////////////////////////////////////////////////////////////////////&#10;////////////////////////////////////////////////////////////////////////////&#10;////////////////////////////////////////////////////////////////////////////&#10;////////////////////////////////////////////////////////////////////////////&#10;////////////////////////////////////////////////////////////////////////////&#10;////////////////////////////////////////////////////////////////////////////&#10;////////////////////////////////////////////////////////////////////////////&#10;////////////////////////////////////////////////////////////////////////////&#10;//////////////////////////////////////314/TOdO+7PPjiq///////////////////////&#10;////////////////////////////////////////////////////////////////////////////&#10;////////////////////////////////////////////////////////////////////////////&#10;////////////////////////////////////////////////////////////////////////////&#10;////////////////////////////////////////////////////////////////////////////&#10;////////////////////////////////////////////////////////////////////////////&#10;////////////////////////////////////////////////////////////////////////////&#10;////////////////////////////////////////////////////////////////////////////&#10;////////////////////////////////////////////////////////////////////////////&#10;////////////////////////////////////////////////////////////////////////////&#10;////////////////////////////////////////////////////////////////////////////&#10;////////////////////////////////////////////////////////////////////////////&#10;////////////////////////////////////////////////////////////////////////////&#10;////////////////////////////////////////////////////////////////////////////&#10;////////////////////////////////////////////////////////////////////////////&#10;////////////////////////////////////////////////////////////////////////////&#10;/////////////////////////////////////////////////////////yYmJv//////////////&#10;////////////////////////////////////////////////////////////////////////////&#10;////////////////////////////////////////////////////////////////////////////&#10;////////////////////////////////////////////////////////////////////////////&#10;////////////////////////////////////////////////////////////////////////////&#10;////////////////////////////////////////////////////////////////////////////&#10;////////////////////////////////////////////////////////////////////////////&#10;////////////////////////////////////////////////////////////////////////////&#10;////////////////////////////////////////////////////////////////////////////&#10;////////////////////////////////////////////////////////////////////////////&#10;////////////////////////////////////////////////////////////////////////////&#10;////////////////////////////////////////////////////////////////////////////&#10;////////////////////////////////////////////////////////////////////////////&#10;////////////////////////////////////////////////////////////////////////////&#10;////////////////////////////////////////////////////////////////////////////&#10;////////////////////////////////////////////////////////////////////////////&#10;////////////////////////////////////////////////////////////////////////////&#10;////////////////////////////////////////////////////////////////////////////&#10;////////////////////////////////////////////////////////////////////////////&#10;////////////////////////////////////////////////////////////////////////////&#10;////////////////////////////////////////////////////////////////////////////&#10;////////////////////////////////////////////////////////////////////////////&#10;////////////////////////////////////////////////////////////////////////////&#10;////////////////////////////////////////////////////////////////////////////&#10;////////////////////////////////////////////////////////////////////////////&#10;////////////////////////////////////////////////////////////////////////////&#10;////////////////////////////////////////////////////////////////////////////&#10;////////////////////////////////////////////////////////////////////////////&#10;////////////////////////////////////////////////////////////////////////////&#10;////////////////////////////////////////////////////////////////////////////&#10;////////////////////////////////////////////////////////////////////////////&#10;////////////////////////////////////////////////////////////////////////////&#10;////////////////////////////////////////////////////////////////////////////&#10;////////////////////////////////////////////////////////////////////////////&#10;//////////////////////////////////rrx++7PO+7PPrrx///////////////////////////&#10;////////////////////////////////////////////////////////////////////////////&#10;////////////////////////////////////////////////////////////////////////////&#10;////////////////////////////////////////////////////////////////////////////&#10;////////////////////////////////////////////////////////////////////////////&#10;////////////////////////////////////////////////////////////////////////////&#10;////////////////////////////////////////////////////////////////////////////&#10;////////////////////////////////////////////////////////////////////////////&#10;////////////////////////////////////////////////////////////////////////////&#10;////////////////////////////////////////////////////////////////////////////&#10;////////////////////////////////////////////////////////////////////////////&#10;////////////////////////////////////////////////////////////////////////////&#10;////////////////////////////////////////////////////////////////////////////&#10;////////////////////////////////////////////////////////////////////////////&#10;////////////////////////////////////////////////////////////////////////////&#10;////////////////////////////////////////////////////////////////////////////&#10;/////////////////////////////////////////////yYmJv//////////////////////////&#10;////////////////////////////////////////////////////////////////////////////&#10;////////////////////////////////////////////////////////////////////////////&#10;////////////////////////////////////////////////////////////////////////////&#10;////////////////////////////////////////////////////////////////////////////&#10;////////////////////////////////////////////////////////////////////////////&#10;////////////////////////////////////////////////////////////////////////////&#10;////////////////////////////////////////////////////////////////////////////&#10;////////////////////////////////////////////////////////////////////////////&#10;////////////////////////////////////////////////////////////////////////////&#10;////////////////////////////////////////////////////////////////////////////&#10;////////////////////////////////////////////////////////////////////////////&#10;////////////////////////////////////////////////////////////////////////////&#10;////////////////////////////////////////////////////////////////////////////&#10;////////////////////////////////////////////////////////////////////////////&#10;////////////////////////////////////////////////////////////////////////////&#10;////////////////////////////////////////////////////////////////////////////&#10;////////////////////////////////////////////////////////////////////////////&#10;////////////////////////////////////////////////////////////////////////////&#10;////////////////////////////////////////////////////////////////////////////&#10;////////////////////////////////////////////////////////////////////////////&#10;////////////////////////////////////////////////////////////////////////////&#10;////////////////////////////////////////////////////////////////////////////&#10;////////////////////////////////////////////////////////////////////////////&#10;////////////////////////////////////////////////////////////////////////////&#10;////////////////////////////////////////////////////////////////////////////&#10;////////////////////////////////////////////////////////////////////////////&#10;////////////////////////////////////////////////////////////////////////////&#10;////////////////////////////////////////////////////////////////////////////&#10;////////////////////////////////////////////////////////////////////////////&#10;////////////////////////////////////////////////////////////////////////////&#10;////////////////////////////////////////////////////////////////////////////&#10;////////////////////////////////////////////////////////////////////////////&#10;////////////////////////////////////////////////////////////////////////////&#10;//////////////////////////314/bYj/HEWPbYj/314///////////////////////////////&#10;////////////////////////////////////////////////////////////////////////////&#10;////////////////////////////////////////////////////////////////////////////&#10;////////////////////////////////////////////////////////////////////////////&#10;////////////////////////////////////////////////////////////////////////////&#10;////////////////////////////////////////////////////////////////////////////&#10;////////////////////////////////////////////////////////////////////////////&#10;////////////////////////////////////////////////////////////////////////////&#10;////////////////////////////////////////////////////////////////////////////&#10;////////////////////////////////////////////////////////////////////////////&#10;////////////////////////////////////////////////////////////////////////////&#10;////////////////////////////////////////////////////////////////////////////&#10;////////////////////////////////////////////////////////////////////////////&#10;////////////////////////////////////////////////////////////////////////////&#10;////////////////////////////////////////////////////////////////////////////&#10;////////////////////////////////////////////////////////////////////////////&#10;/////////////////////////////////yYmJv//////////////////////////////////////&#10;////////////////////////////////////////////////////////////////////////////&#10;////////////////////////////////////////////////////////////////////////////&#10;////////////////////////////////////////////////////////////////////////////&#10;////////////////////////////////////////////////////////////////////////////&#10;////////////////////////////////////////////////////////////////////////////&#10;////////////////////////////////////////////////////////////////////////////&#10;////////////////////////////////////////////////////////////////////////////&#10;////////////////////////////////////////////////////////////////////////////&#10;////////////////////////////////////////////////////////////////////////////&#10;////////////////////////////////////////////////////////////////////////////&#10;////////////////////////////////////////////////////////////////////////////&#10;////////////////////////////////////////////////////////////////////////////&#10;////////////////////////////////////////////////////////////////////////////&#10;////////////////////////////////////////////////////////////////////////////&#10;////////////////////////////////////////////////////////////////////////////&#10;////////////////////////////////////////////////////////////////////////////&#10;////////////////////////////////////////////////////////////////////////////&#10;////////////////////////////////////////////////////////////////////////////&#10;////////////////////////////////////////////////////////////////////////////&#10;////////////////////////////////////////////////////////////////////////////&#10;////////////////////////////////////////////////////////////////////////////&#10;////////////////////////////////////////////////////////////////////////////&#10;////////////////////////////////////////////////////////////////////////////&#10;////////////////////////////////////////////////////////////////////////////&#10;////////////////////////////////////////////////////////////////////////////&#10;////////////////////////////////////////////////////////////////////////////&#10;////////////////////////////////////////////////////////////////////////////&#10;////////////////////////////////////////////////////////////////////////////&#10;////////////////////////////////////////////////////////////////////////////&#10;////////////////////////////////////////////////////////////////////////////&#10;////////////////////////////////////////////////////////////////////////////&#10;////////////////////////////////////////////////////////////////////////////&#10;////////////////////////////////////////////////////////////////////////////&#10;//////////////////////314/bYj++7PPbYj/////////////////314/bYj/bYj/rrx///////&#10;////////////////////////////////////////////////////////////////////////////&#10;////////////////////////////////////////////////////////////////////////////&#10;////////////////////////////////////////////////////////////////////////////&#10;////////////////////////////////////////////////////////////////////////////&#10;////////////////////////////////////////////////////////////////////////////&#10;////////////////////////////////////////////////////////////////////////////&#10;////////////////////////////////////////////////////////////////////////////&#10;////////////////////////////////////////////////////////////////////////////&#10;////////////////////////////////////////////////////////////////////////////&#10;////////////////////////////////////////////////////////////////////////////&#10;////////////////////////////////////////////////////////////////////////////&#10;////////////////////////////////////////////////////////////////////////////&#10;////////////////////////////////////////////////////////////////////////////&#10;////////////////////////////////////////////////////////////////////////////&#10;////////////////////////////////////////////////////////////////////////////&#10;/////////////////////yYmJv//////////////////////////////////////////////////&#10;////////////////////////////////////////////////////////////////////////////&#10;////////////////////////////////////////////////////////////////////////////&#10;////////////////////////////////////////////////////////////////////////////&#10;////////////////////////////////////////////////////////////////////////////&#10;////////////////////////////////////////////////////////////////////////////&#10;////////////////////////////////////////////////////////////////////////////&#10;////////////////////////////////////////////////////////////////////////////&#10;////////////////////////////////////////////////////////////////////////////&#10;////////////////////////////////////////////////////////////////////////////&#10;////////////////////////////////////////////////////////////////////////////&#10;////////////////////////////////////////////////////////////////////////////&#10;////////////////////////////////////////////////////////////////////////////&#10;////////////////////////////////////////////////////////////////////////////&#10;////////////////////////////////////////////////////////////////////////////&#10;////////////////////////////////////////////////////////////////////////////&#10;////////////////////////////////////////////////////////////////////////////&#10;////////////////////////////////////////////////////////////////////////////&#10;////////////////////////////////////////////////////////////////////////////&#10;////////////////////////////////////////////////////////////////////////////&#10;////////////////////////////////////////////////////////////////////////////&#10;////////////////////////////////////////////////////////////////////////////&#10;////////////////////////////////////////////////////////////////////////////&#10;////////////////////////////////////////////////////////////////////////////&#10;////////////////////////////////////////////////////////////////////////////&#10;////////////////////////////////////////////////////////////////////////////&#10;////////////////////////////////////////////////////////////////////////////&#10;////////////////////////////////////////////////////////////////////////////&#10;////////////////////////////////////////////////////////////////////////////&#10;////////////////////////////////////////////////////////////////////////////&#10;////////////////////////////////////////////////////////////////////////////&#10;////////////////////////////////////////////////////////////////////////////&#10;////////////////////////////////////////////////////////////////////////////&#10;////////////////////////////////////////////////////////////////////////////&#10;//////////////////314/bYj++7PPbYj/////bYj++7PPbYj/bYj/TOdO+7PP314///////////&#10;////////////////////////////////////////////////////////////////////////////&#10;////////////////////////////////////////////////////////////////////////////&#10;////////////////////////////////////////////////////////////////////////////&#10;////////////////////////////////////////////////////////////////////////////&#10;////////////////////////////////////////////////////////////////////////////&#10;////////////////////////////////////////////////////////////////////////////&#10;////////////////////////////////////////////////////////////////////////////&#10;////////////////////////////////////////////////////////////////////////////&#10;////////////////////////////////////////////////////////////////////////////&#10;////////////////////////////////////////////////////////////////////////////&#10;////////////////////////////////////////////////////////////////////////////&#10;////////////////////////////////////////////////////////////////////////////&#10;////////////////////////////////////////////////////////////////////////////&#10;////////////////////////////////////////////////////////////////////////////&#10;////////////////////////////////////////////////////////////////////////////&#10;/////////yYmJv//////////////////////////////////////////////////////////////&#10;////////////////////////////////////////////////////////////////////////////&#10;////////////////////////////////////////////////////////////////////////////&#10;////////////////////////////////////////////////////////////////////////////&#10;////////////////////////////////////////////////////////////////////////////&#10;/////////////////////////////////////////////5KSkv//////////////////////////&#10;////////////////////////////////////////////////////////////////////////////&#10;////////////////////////////////////////////////////////////////////////////&#10;////////////////////////////////////////////////////////////////////////////&#10;////////////////////////////////////////////////////////////////////////////&#10;////////////////////////////////////////////////////////////////////////////&#10;/////////5KSkv//////////////////////////////////////////////////////////////&#10;////////////////////////////////////////////////////////////////////////////&#10;////////////////////////////////////////////////////////////////////////////&#10;////////////////////////////////////////////////////////////////////////////&#10;////////////////////////////////////////////////////////////////////////////&#10;/////////////////////////////////////////////////5KSkv//////////////////////&#10;////////////////////////////////////////////////////////////////////////////&#10;////////////////////////////////////////////////////////////////////////////&#10;////////////////////////////////////////////////////////////////////////////&#10;////////////////////////////////////////////////////////////////////////////&#10;////////////////////////////////////////////////////////////////////////////&#10;/////////////5KSkv//////////////////////////////////////////////////////////&#10;////////////////////////////////////////////////////////////////////////////&#10;////////////////////////////////////////////////////////////////////////////&#10;////////////////////////////////////////////////////////////////////////////&#10;////////////////////////////////////////////////////////////////////////////&#10;/////////////////////////////////////////////////////5KSkv//////////////////&#10;////////////////////////////////////////////////////////////////////////////&#10;////////////////////////////////////////////////////////////////////////////&#10;////////////////////////////////////////////////////////////////////////////&#10;////////////////////////////////////////////////////////////////////////////&#10;////////////////////////////////////////////////////////////////////////////&#10;/////////////////5KSkv//////////////////////////////////////////////////////&#10;//////////////314/HEWO2xIO+7PP////////////////rrx++7PP314///////////////////&#10;////////////////////////////////////////////////////////////////////////////&#10;////////////////////////////////////////////////////////////////////////////&#10;////////////////////////////////////////////////////////////////////////////&#10;/////////////////////////////////////////////////////5KSkv//////////////////&#10;////////////////////////////////////////////////////////////////////////////&#10;////////////////////////////////////////////////////////////////////////////&#10;////////////////////////////////////////////////////////////////////////////&#10;////////////////////////////////////////////////////////////////////////////&#10;////////////////////////////////////////////////////////////////////////////&#10;////////////////////////////////////////////////////////////////////////////&#10;////////////////////////////////////////////////////////////////////////////&#10;////////////////////////////////////////////////////////////////////////////&#10;////////////////////////////////////////////////////////////////////////////&#10;////////////////////////////////////////////////////////////////////////////&#10;/////////////////////////////////////////////////////////////////////////yYm&#10;Jv//////////////////////////////////////////////////////////////////////////&#10;////////////////////////////////////////////////////////////////////////////&#10;////////////////////////////////////////////////////////////////////////////&#10;////////////////////////////////////////////////////////////////////////////&#10;////////////////////////////////////////////////////////////////////////////&#10;/////////////////////////////////yYmJv//////////////////////////////////////&#10;////////////////////////////////////////////////////////////////////////////&#10;////////////////////////////////////////////////////////////////////////////&#10;////////////////////////////////////////////////////////////////////////////&#10;////////////////////////////////////////////////////////////////////////////&#10;/////////////////////////////////////////////////////////////////////////yYm&#10;Jv//////////////////////////////////////////////////////////////////////////&#10;////////////////////////////////////////////////////////////////////////////&#10;////////////////////////////////////////////////////////////////////////////&#10;////////////////////////////////////////////////////////////////////////////&#10;////////////////////////////////////////////////////////////////////////////&#10;/////////////////////////////////////yYmJv//////////////////////////////////&#10;////////////////////////////////////////////////////////////////////////////&#10;////////////////////////////////////////////////////////////////////////////&#10;////////////////////////////////////////////////////////////////////////////&#10;////////////////////////////////////////////////////////////////////////////&#10;////////////////////////////////////////////////////////////////////////////&#10;/yYmJv//////////////////////////////////////////////////////////////////////&#10;////////////////////////////////////////////////////////////////////////////&#10;////////////////////////////////////////////////////////////////////////////&#10;////////////////////////////////////////////////////////////////////////////&#10;////////////////////////////////////////////////////////////////////////////&#10;/////////////////////////////////////////yYmJv//////////////////////////////&#10;////////////////////////////////////////////////////////////////////////////&#10;////////////////////////////////////////////////////////////////////////////&#10;////////////////////////////////////////////////////////////////////////////&#10;////////////////////////////////////////////////////////////////////////////&#10;////////////////////////////////////////////////////////////////////////////&#10;/////yYmJv//////////////////////////////////////////////////////////////////&#10;/////////++7PO+7PPTOdP314/////////////TOdPbYj///////////////////////////////&#10;////////////////////////////////////////////////////////////////////////////&#10;////////////////////////////////////////////////////////////////////////////&#10;////////////////////////////////////////////////////////////////////////////&#10;/////////////////////////////////////////yYmJv//////////////////////////////&#10;////////////////////////////////////////////////////////////////////////////&#10;////////////////////////////////////////////////////////////////////////////&#10;////////////////////////////////////////////////////////////////////////////&#10;////////////////////////////////////////////////////////////////////////////&#10;////////////////////////////////////////////////////////////////////////////&#10;////////////////////////////////////////////////////////////////////////////&#10;////////////////////////////////////////////////////////////////////////////&#10;////////////////////////////////////////////////////////////////////////////&#10;////////////////////////////////////////////////////////////////////////////&#10;////////////////////////////////////////////////////////////////////////////&#10;/////////////////////////////////////////////////////////////yYmJv//////////&#10;////////////////////////////////////////////////////////////////////////////&#10;////////////////////////////////////////////////////////////////////////////&#10;////////////////////////////////////////////////////////////////////////////&#10;////////////////////////////////////////////////////////////////////////////&#10;////////////////////////////////////////////////////////////////////////////&#10;/////////////////////yYmJv//////////////////////////////////////////////////&#10;////////////////////////////////////////////////////////////////////////////&#10;////////////////////////////////////////////////////////////////////////////&#10;////////////////////////////////////////////////////////////////////////////&#10;////////////////////////////////////////////////////////////////////////////&#10;/////////////////////////////////////////////////////////////yYmJv//////////&#10;////////////////////////////////////////////////////////////////////////////&#10;////////////////////////////////////////////////////////////////////////////&#10;////////////////////////////////////////////////////////////////////////////&#10;////////////////////////////////////////////////////////////////////////////&#10;////////////////////////////////////////////////////////////////////////////&#10;/////////////////////////yYmJv//////////////////////////////////////////////&#10;////////////////////////////////////////////////////////////////////////////&#10;////////////////////////////////////////////////////////////////////////////&#10;////////////////////////////////////////////////////////////////////////////&#10;////////////////////////////////////////////////////////////////////////////&#10;/////////////////////////////////////////////////////////////////yYmJv//////&#10;////////////////////////////////////////////////////////////////////////////&#10;////////////////////////////////////////////////////////////////////////////&#10;////////////////////////////////////////////////////////////////////////////&#10;////////////////////////////////////////////////////////////////////////////&#10;////////////////////////////////////////////////////////////////////////////&#10;/////////////////////////////yYmJv//////////////////////////////////////////&#10;////////////////////////////////////////////////////////////////////////////&#10;////////////////////////////////////////////////////////////////////////////&#10;////////////////////////////////////////////////////////////////////////////&#10;////////////////////////////////////////////////////////////////////////////&#10;/////////////////////////////////////////////////////////////////////yYmJv//&#10;/////////////////////////////////////////////////////////////////////////+2x&#10;IP314/bYj++7PPrrx/////////rrx/TOdP//////////////////////////////////////////&#10;////////////////////////////////////////////////////////////////////////////&#10;////////////////////////////////////////////////////////////////////////////&#10;////////////////////////////////////////////////////////////////////////////&#10;/////////////////////////////yYmJv//////////////////////////////////////////&#10;////////////////////////////////////////////////////////////////////////////&#10;////////////////////////////////////////////////////////////////////////////&#10;////////////////////////////////////////////////////////////////////////////&#10;////////////////////////////////////////////////////////////////////////////&#10;////////////////////////////////////////////////////////////////////////////&#10;////////////////////////////////////////////////////////////////////////////&#10;////////////////////////////////////////////////////////////////////////////&#10;////////////////////////////////////////////////////////////////////////////&#10;////////////////////////////////////////////////////////////////////////////&#10;////////////////////////////////////////////////////////////////////////////&#10;/////////////////////////////////////////////////yYmJv//////////////////////&#10;////////////////////////////////////////////////////////////////////////////&#10;////////////////////////////////////////////////////////////////////////////&#10;////////////////////////////////////////////////////////////////////////////&#10;////////////////////////////////////////////////////////////////////////////&#10;////////////////////////////////////////////////////////////////////////////&#10;/////////yYmJv//////////////////////////////////////////////////////////////&#10;////////////////////////////////////////////////////////////////////////////&#10;////////////////////////////////////////////////////////////////////////////&#10;////////////////////////////////////////////////////////////////////////////&#10;////////////////////////////////////////////////////////////////////////////&#10;/////////////////////////////////////////////////yYmJv//////////////////////&#10;////////////////////////////////////////////////////////////////////////////&#10;////////////////////////////////////////////////////////////////////////////&#10;////////////////////////////////////////////////////////////////////////////&#10;////////////////////////////////////////////////////////////////////////////&#10;////////////////////////////////////////////////////////////////////////////&#10;/////////////yYmJv//////////////////////////////////////////////////////////&#10;////////////////////////////////////////////////////////////////////////////&#10;////////////////////////////////////////////////////////////////////////////&#10;////////////////////////////////////////////////////////////////////////////&#10;////////////////////////////////////////////////////////////////////////////&#10;/////////////////////////////////////////////////////yYmJv//////////////////&#10;////////////////////////////////////////////////////////////////////////////&#10;////////////////////////////////////////////////////////////////////////////&#10;////////////////////////////////////////////////////////////////////////////&#10;////////////////////////////////////////////////////////////////////////////&#10;////////////////////////////////////////////////////////////////////////////&#10;/////////////////yYmJv//////////////////////////////////////////////////////&#10;////////////////////////////////////////////////////////////////////////////&#10;////////////////////////////////////////////////////////////////////////////&#10;////////////////////////////////////////////////////////////////////////////&#10;////////////////////////////////////////////////////////////////////////////&#10;/////////////////////////////////////////////////////////yYmJv//////////////&#10;//////////////////////////////////////////////////////////314++7PP////////31&#10;4/////////////jiq/TOdP//////////////////////////////////////////////////////&#10;////////////////////////////////////////////////////////////////////////////&#10;////////////////////////////////////////////////////////////////////////////&#10;////////////////////////////////////////////////////////////////////////////&#10;/////////////////yYmJv//////////////////////////////////////////////////////&#10;////////////////////////////////////////////////////////////////////////////&#10;////////////////////////////////////////////////////////////////////////////&#10;////////////////////////////////////////////////////////////////////////////&#10;////////////////////////////////////////////////////////////////////////////&#10;////////////////////////////////////////////////////////////////////////////&#10;////////////////////////////////////////////////////////////////////////////&#10;////////////////////////////////////////////////////////////////////////////&#10;////////////////////////////////////////////////////////////////////////////&#10;////////////////////////////////////////////////////////////////////////////&#10;/////////////////////////////////////////////////8LCwv///////////////////+Li&#10;4ru7u9jY2P///////////////////////////yYmJv//////////////////////////////////&#10;////////////////////////////////////////////////////////////////////////////&#10;////////////////////////////////////////////////////////////////////////////&#10;////////////////////////////////////////////////////////////////////////////&#10;////////////////////////////////////////////////////////////////////////////&#10;/////////////////////////////////////////////////////////////////////////yYm&#10;Jv//////////////////////////////////////////////////////////////////////////&#10;////////////////////////////////////////////////////////////////////////////&#10;////////////////////////////////////////////////////////////////////////////&#10;////////////////////////////////////////////////////////////////////////////&#10;////////////////////////////////////////////////////////////////////////////&#10;/////////////////////////////////////yYmJv//////////////////////////////////&#10;////////////////////////////////////////////////////////////////////////////&#10;////////////////////////////////////////////////////////////////////////////&#10;////////////////////////////////////////////////////////////////////////////&#10;////////////////////////////////////////////////////////////////////////////&#10;////////////////////////////////////////////////////////////////////////////&#10;/yYmJv//////////////////////////////////////////////////////////////////////&#10;////////////////////////////////////////////////////////////////////////////&#10;////////////////////////////////////////////////////////////////////////////&#10;////////////////////////////////////////////////////////////////////////////&#10;////////////////////////////////////////////////////////////////////////////&#10;/////////////////////////////////////////yYmJv//////////////////////////////&#10;////////////////////////////////////////////////////////////////////////////&#10;////////////////////////////////////////////////////////////////////////////&#10;////////////////////////////////////////////////////////////////////////////&#10;////////////////////////////////////////////////////////////////////////////&#10;////////////////////////////////////////////////////////////////////////////&#10;/////yYmJv//////////////////////////////////////////////////////////////////&#10;////////////////////////////////////////////////////////////////////////////&#10;////////////////////////////////////////////////////////////////////////////&#10;////////////////////////////////////////////////////////////////////////////&#10;////////////////////////////////////////////////////////////////////////////&#10;/////////////////////////////////////////////yYmJv//////////////////////////&#10;//////////////////////////////////////////////////TOdPrrx///////////////////&#10;//HEWPrrx///////////////////////////////////////////////////////////////////&#10;////////////////////////////////////////////////////////////////////////////&#10;////////////////////////////////////////////////////////////////////////////&#10;////////////////////////////////////////////////////////////////////////////&#10;/////yYmJv//////////////////////////////////////////////////////////////////&#10;////////////////////////////////////////////////////////////////////////////&#10;////////////////////////////////////////////////////////////////////////////&#10;////////////////////////////////////////////////////////////////////////////&#10;////////////////////////////////////////////////////////////////////////////&#10;////////////////////////////////////////////////////////////////////////////&#10;////////////////////////////////////////////////////////////////////////////&#10;////////////////////////////////////////////////////////////////////////////&#10;////////////////////////////////////////////////////////////////////////////&#10;////////////////////////////////////////////////////////////////////////////&#10;/////////////////////////////////5WVlTw8PP///////////////7Kysjo6OnR0dEFBQZCQ&#10;kP///////////////////////yYmJv//////////////////////////////////////////////&#10;////////////////////////////////////////////////////////////////////////////&#10;////////////////////////////////////////////////////////////////////////////&#10;////////////////////////////////////////////////////////////////////////////&#10;////////////////////////////////////////////////////////////////////////////&#10;/////////////////////////////////////////////////////////////yYmJv//////////&#10;////////////////////////////////////////////////////////////////////////////&#10;////////////////////////////////////////////////////////////////////////////&#10;////////////////////////////////////////////////////////////////////////////&#10;////////////////////////////////////////////////////////////////////////////&#10;////////////////////////////////////////////////////////////////////////////&#10;/////////////////////////yYmJv//////////////////////////////////////////////&#10;////////////////////////////////////////////////////////////////////////////&#10;////////////////////////////////////////////////////////////////////////////&#10;////////////////////////////////////////////////////////////////////////////&#10;////////////////////////////////////////////////////////////////////////////&#10;/////////////////////////////////////////////////////////////////yYmJv//////&#10;////////////////////////////////////////////////////////////////////////////&#10;////////////////////////////////////////////////////////////////////////////&#10;////////////////////////////////////////////////////////////////////////////&#10;////////////////////////////////////////////////////////////////////////////&#10;////////////////////////////////////////////////////////////////////////////&#10;/////////////////////////////yYmJv//////////////////////////////////////////&#10;////////////////////////////////////////////////////////////////////////////&#10;////////////////////////////////////////////////////////////////////////////&#10;////////////////////////////////////////////////////////////////////////////&#10;////////////////////////////////////////////////////////////////////////////&#10;/////////////////////////////////////////////////////////////////////yYmJv//&#10;////////////////////////////////////////////////////////////////////////////&#10;////////////////////////////////////////////////////////////////////////////&#10;////////////////////////////////////////////////////////////////////////////&#10;////////////////////////////////////////////////////////////////////////////&#10;////////////////////////////////////////////////////////////////////////////&#10;/////////////////////////////////yYmJv//////////////////////////////////////&#10;//////////////////////////////////////rrx++7PPrrx/////////////TOdPHEWP//////&#10;////////////////////////////////////////////////////////////////////////////&#10;////////////////////////////////////////////////////////////////////////////&#10;////////////////////////////////////////////////////////////////////////////&#10;/////////////////////////////////////////////////////////////////////yYmJv//&#10;////////////////////////////////////////////////////////////////////////////&#10;////////////////////////////////////////////////////////////////////////////&#10;////////////////////////////////////////////////////////////////////////////&#10;////////////////////////////////////////////////////////////////////////////&#10;////////////////////////////////////////////////////////////////////////////&#10;////////////////////////////////////////////////////////////////////////////&#10;////////////////////////////////////////////////////////////////////////////&#10;////////////////////////////////////////////////////////////////////////////&#10;////////////////////////////////////////////////////////////////////////////&#10;////////////////////////////////////////////////////////////////////////////&#10;/////////////+/v73h4eDExMTw8PP////////////z8/DExMdvb2////+3t7S8vL9/f3///////&#10;/////////////yYmJv//////////////////////////////////////////////////////////&#10;////////////////////////////////////////////////////////////////////////////&#10;////////////////////////////////////////////////////////////////////////////&#10;////////////////////////////////////////////////////////////////////////////&#10;////////////////////////////////////////////////////////////////////////////&#10;/////////////////////////////////////////////////yYmJv//////////////////////&#10;////////////////////////////////////////////////////////////////////////////&#10;////////////////////////////////////////////////////////////////////////////&#10;////////////////////////////////////////////////////////////////////////////&#10;////////////////////////////////////////////////////////////////////////////&#10;////////////////////////////////////////////////////////////////////////////&#10;/////////////yYmJv//////////////////////////////////////////////////////////&#10;////////////////////////////////////////////////////////////////////////////&#10;////////////////////////////////////////////////////////////////////////////&#10;////////////////////////////////////////////////////////////////////////////&#10;////////////////////////////////////////////////////////////////////////////&#10;/////////////////////////////////////////////////////yYmJv//////////////////&#10;////////////////////////////////////////////////////////////////////////////&#10;////////////////////////////////////////////////////////////////////////////&#10;////////////////////////////////////////////////////////////////////////////&#10;////////////////////////////////////////////////////////////////////////////&#10;////////////////////////////////////////////////////////////////////////////&#10;/////////////////yYmJv//////////////////////////////////////////////////////&#10;////////////////////////////////////////////////////////////////////////////&#10;////////////////////////////////////////////////////////////////////////////&#10;////////////////////////////////////////////////////////////////////////////&#10;////////////////////////////////////////////////////////////////////////////&#10;/////////////////////////////////////////////////////////yYmJv//////////////&#10;////////////////////////////////////////////////////////////////////////////&#10;////////////////////////////////////////////////////////////////////////////&#10;////////////////////////////////////////////////////////////////////////////&#10;////////////////////////////////////////////////////////////////////////////&#10;////////////////////////////////////////////////////////////////////////////&#10;/////////////////////yYmJv//////////////////////////////////////////////////&#10;//////////////////////////////rrx++7PO+7PPHEWO+7PPHEWP//////////////////////&#10;////////////////////////////////////////////////////////////////////////////&#10;////////////////////////////////////////////////////////////////////////////&#10;////////////////////////////////////////////////////////////////////////////&#10;/////////////////////////////////////////////////////////yYmJv//////////////&#10;////////////////////////////////////////////////////////////////////////////&#10;////////////////////////////////////////////////////////////////////////////&#10;////////////////////////////////////////////////////////////////////////////&#10;////////////////////////////////////////////////////////////////////////////&#10;////////////////////////////////////////////////////////////////////////////&#10;////////////////////////////////////////////////////////////////////////////&#10;////////////////////////////////////////////////////////////////////////////&#10;////////////////////////////////////////////////////////////////////////////&#10;////////////////////////////////////////////////////////////////////////////&#10;////////////////////////////////////////////////////////////////////////////&#10;/39/f4qKire3tzw8PP///////////76+vkFBQf///////////21tbaOjo///////////////////&#10;/1xcXC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j83JT83JVhJJCYmJiYmJiYmJiYmJiYmJiYmJiYmJiYmJiYmJiYmJiYm&#10;JiYmJiYmJiYmJiYmJiYmJiYmJiYmJiYmJiYmJiYmJiYmJiYmJiYmJiYmJiYmJiYmJiYmJiYmJiYm&#10;JiYmJiYmJiYmJiYmJiYmJiYmJiYmJiYmJiYmJiYmJiYmJiYmJiYmJiYmJiYmJiYmJiYmJiYmJiYm&#10;JiYmJiYmJiYmJiYmJiYmJiYmJiYmJiYmJiYmJiYmJiYmJiYmJiYmJiYmJiYmJiYmJiYmJiYmJiYm&#10;JiYmJiYmJiYmJiYmJiYmJiYmJiYmJiYmJiYmJiYmJiYmJlxcXP//////////////////////////&#10;////////////////////////////////////////////////////////////////////////////&#10;////////////////////////////////////////////////////////////////////////////&#10;////////////////////////////////////////////////////////////////////////////&#10;////////////////////////////////////////////////////////////////////////////&#10;////////////////////////////////////////////////////////////////////////////&#10;////////////////////////////////////////////////////////////////////////////&#10;////////////////////////////////////////////////////////////////////////////&#10;////////////////////////////////////////////////////////////////////////////&#10;////////////////////////////////////////////////////////////////////////////&#10;//////////////////////////////////////////////////////////////////39/f///8DA&#10;wDw8PP///////////66urmlpaf///////////3l5eX19ff//////////////////////////////&#10;////////////////////////////////////////////////////////////////////////////&#10;////////////////////////////////////////////////////////////////////////////&#10;////////////////////////////////////////////////////////////////////////////&#10;////////////////////////////////////////////////////////////////////////////&#10;////////////////////////////////////////////////////////////////////////////&#10;////////////////////////////////////////////////////////////////////////////&#10;////////////////////////////////////////////////////////////////////////////&#10;////////////////////////////////////////////////////////////////////////////&#10;////////////////////////////////////////////////////////////////////////////&#10;////////////////////////////////////////////////////////////////////////////&#10;////////////////////////////////////////////////////////////////////////////&#10;////////////////////////////////////////////////////////////////////////////&#10;////////////////////////////////////////////////////////////////////////////&#10;////////////////////////////////////////////////////////////////////////////&#10;////////////////////////////////////////////////////////////////////////////&#10;////////////////////////////////////////////////////////////////////////////&#10;////////////////////////////////////////////////////////////////////////////&#10;////////////////////////////////////////////////////////////////////////////&#10;////////////////////////////////////////////////////////////////////////////&#10;////////////////////////////////////////////////////////////////////////////&#10;////////////////////////////////////////////////////////////////////////////&#10;////////////////////////////////////////////////////////////////////////////&#10;////////////////////////////////////////////////////////////////////////////&#10;////////////////////////////////////////////////////////////////////////////&#10;////////////////////////////////////////////////////////////////////////////&#10;////////////////////////////////////////////////////////////////////////////&#10;////////////////////////////////////////////////////////////////////////////&#10;////////////////////////////////////////////////////////////////////////////&#10;////////////////////////////////////////////////////////////////////////////&#10;////////////////////////////////////////////////////////////////////////////&#10;////////////////////////////////////////////////////////////////////////////&#10;////////////////////////////////////////////////////////////////////////////&#10;////////////////////////////////////////////////////////////////////////////&#10;////////////////////////////////////////////////////////////////////////////&#10;////////////////////////////////////////////////////////////////////////////&#10;////////////////////////////////////////////////////////////////////////////&#10;////////////////////////////////////////////////////////////////////////////&#10;////////////////////////////////////////////////////////////////////////////&#10;////////////////////////////////////////////////////////////////////////////&#10;////////////////////////////////////////////////////////////////////////////&#10;////////////////////////////////////////////////////////////////////////////&#10;////////////////////////////////////////////////////////////////////////////&#10;////////////////////////////////////////////////////////////////////////////&#10;////////////////////////////////////////////////////////////////////////////&#10;////////////////////////////////////////////////////////////////////////////&#10;////////////////////////////////////////////////////////////////////////////&#10;////////////////////////////////////////////////////////////////////////////&#10;////////////////////////////////////////////////////////////////////////////&#10;/////////////////////////////////////////////////////////////8DAwDw8PP//////&#10;/////6urq2tra////////////3t7e3t7e///////////////////////////////////////////&#10;////////////////////////////////////////////////////////////////////////////&#10;////////////////////////////////////////////////////////////////////////////&#10;////////////////////////////////////////////////////////////////////////////&#10;////////////////////////////////////////////////////////////////////////////&#10;////////////////////////////////////////////////////////////////////////////&#10;////////////////////////////////////////////////////////////////////////////&#10;////////////////////////////////////////////////////////////////////////////&#10;////////////////////////////////////////////////////////////////////////////&#10;////////////////////////////////////////////////////////////////////////////&#10;////////////////////////////////////////////////////////////////////////////&#10;////////////////////////////////////////////////////////////////////////////&#10;////////////////////////////////////////////////////////////////////////////&#10;////////////////////////////////////////////////////////////////////////////&#10;////////////////////////////////////////////////////////////////////////////&#10;////////////////////////////////////////////////////////////////////////////&#10;////////////////////////////////////////////////////////////////////////////&#10;////////////////////////////////////////////////////////////////////////////&#10;////////////////////////////////////////////////////////////////////////////&#10;////////////////////////////////////////////////////////////////////////////&#10;////////////////////////////////////////////////////////////////////////////&#10;////////////////////////////////////////////////////////////////////////////&#10;////////////////////////////////////////////////////////////////////////////&#10;////////////////////////////////////////////////////////////////////////////&#10;////////////////////////////////////////////////////////////////////////////&#10;////////////////////////////////////////////////////////////////////////////&#10;////////////////////////////////////////////////////////////////////////////&#10;////////////////////////////////////////////////////////////////////////////&#10;////////////////////////////////////////////////////////////////////////////&#10;////////////////////////////////////////////////////////////////////////////&#10;////////////////////////////////////////////////////////////////////////////&#10;////////////////////////////////////////////////////////////////////////////&#10;////////////////////////////////////////////////////////////////////////////&#10;////////////////////////////////////////////////////////////////////////////&#10;////////////////////////////////////////////////////////////////////////////&#10;////////////////////////////////////////////////////////////////////////////&#10;////////////////////////////////////////////////////////////////////////////&#10;////////////////////////////////////////////////////////////////////////////&#10;////////////////////////////////////////////////////////////////////////////&#10;////////////////////////////////////////////////////////////////////////////&#10;////////////////////////////////////////////////////////////////////////////&#10;////////////////////////////////////////////////////////////////////////////&#10;////////////////////////////////////////////////////////////////////////////&#10;////////////////////////////////////////////////////////////////////////////&#10;////////////////////////////////////////////////////////////////////////////&#10;////////////////////////////////////////////////////////////////////////////&#10;////////////////////////////////////////////////////////////////////////////&#10;////////////////////////////////////////////////////////////////////////////&#10;////////////////////////////////////////////////////////////////////////////&#10;/////////////////////4ODgzExMTExMTw8PP///////////8DAwDw8PP///////////7Kysmho&#10;aP///////////3l5eX9/f///////////////////////////////////////////////////////&#10;////////////////////////////////////////////////////////////////////////////&#10;////////////////////////////////////////////////////////////////////////////&#10;////////////////////////////////////////////////////////////////////////////&#10;////////////////////////////////////////////////////////////////////////////&#10;////////////////////////////////////////////////////////////////////////////&#10;////////////////////////////////////////////////////////////////////////////&#10;////////////////////////////////////////////////////////////////////////////&#10;////////////////////////////////////////////////////////////////////////////&#10;////////////////////////////////////////////////////////////////////////////&#10;////////////////////////////////////////////////////////////////////////////&#10;////////////////////////////////////////////////////////////////////////////&#10;////////////////////////////////////////////////////////////////////////////&#10;////////////////////////////////////////////////////////////////////////////&#10;////////////////////////////////////////////////////////////////////////////&#10;////////////////////////////////////////////////////////////////////////////&#10;////////////////////////////////////////////////////////////////////////////&#10;////////////////////////////////////////////////////////////////////////////&#10;////////////////////////////////////////////////////////////////////////////&#10;////////////////////////////////////////////////////////////////////////////&#10;////////////////////////////////////////////////////////////////////////////&#10;////////////////////////////////////////////////////////////////////////////&#10;////////////////////////////////////////////////////////////////////////////&#10;////////////////////////////////////////////////////////////////////////////&#10;////////////////////////////////////////////////////////////////////////////&#10;////////////////////////////////////////////////////////////////////////////&#10;////////////////////////////////////////////////////////////////////////////&#10;////////////////////////////////////////////////////////////////////////////&#10;////////////////////////////////////////////////////////////////////////////&#10;////////////////////////////////////////////////////////////////////////////&#10;////////////////////////////////////////////////////////////////////////////&#10;////////////////////////////////////////////////////////////////////////////&#10;////////////////////////////////////////////////////////////////////////////&#10;////////////////////////////////////////////////////////////////////////////&#10;////////////////////////////////////////////////////////////////////////////&#10;////////////////////////////////////////////////////////////////////////////&#10;////////////////////////////////////////////////////////////////////////////&#10;////////////////////////////////////////////////////////////////////////////&#10;////////////////////////////////////////////////////////////////////////////&#10;////////////////////////////////////////////////////////////////////////////&#10;////////////////////////////////////////////////////////////////////////////&#10;////////////////////////////////////////////////////////////////////////////&#10;////////////////////////////////////////////////////////////////////////////&#10;////////////////////////////////////////////////////////////////////////////&#10;////////////////////////////////////////////////////////////////////////////&#10;////////////////////////////////////////////////////////////////////////////&#10;////////////////////////////////////////////////////////////////////////////&#10;////////////////////////////////////////////////////////////////////////////&#10;////////////////////////////////////////////////////////////////////////////&#10;/////////93d3cXFxcXFxcnJyf///////////8DAwDw8PP///////////8jIyDw8PP//////////&#10;/2hoaLKysv//////////////////////////////////////////////////////////////////&#10;////////////////////////////////////////////////////////////////////////////&#10;////////////////////////////////////////////////////////////////////////////&#10;////////////////////////////////////////////////////////////////////////////&#10;////////////////////////////////////////////////////////////////////////////&#10;////////////////////////////////////////////////////////////////////////////&#10;////////////////////////////////////////////////////////////////////////////&#10;////////////////////////////////////////////////////////////////////////////&#10;////////////////////////////////////////////////////////////////////////////&#10;////////////////////////////////////////////////////////////////////////////&#10;////////////////////////////////////////////////////////////////////////////&#10;////////////////////////////////////////////////////////////////////////////&#10;////////////////////////////////////////////////////////////////////////////&#10;////////////////////////////////////////////////////////////////////////////&#10;////////////////////////////////////////////////////////////////////////////&#10;////////////////////////////////////////////////////////////////////////////&#10;////////////////////////////////////////////////////////////////////////////&#10;////////////////////////////////////////////////////////////////////////////&#10;////////////////////////////////////////////////////////////////////////////&#10;////////////////////////////////////////////////////////////////////////////&#10;////////////////////////////////////////////////////////////////////////////&#10;////////////////////////////////////////////////////////////////////////////&#10;////////////////////////////////////////////////////////////////////////////&#10;////////////////////////////////////////////////////////////////////////////&#10;////////////////////////////////////////////////////////////////////////////&#10;////////////////////////////////////////////////////////////////////////////&#10;////////////////////////////////////////////////////////////////////////////&#10;////////////////////////////////////////////////////////////////////////////&#10;////////////////////////////////////////////////////////////////////////////&#10;////////////////////////////////////////////////////////////////////////////&#10;////////////////////////////////////////////////////////////////////////////&#10;////////////////////////////////////////////////////////////////////////////&#10;////////////////////////////////////////////////////////////////////////////&#10;////////////////////////////////////////////////////////////////////////////&#10;////////////////////////////////////////////////////////////////////////////&#10;////////////////////////////////////////////////////////////////////////////&#10;////////////////////////////////////////////////////////////////////////////&#10;////////////////////////////////////////////////////////////////////////////&#10;////////////////////////////////////////////////////////////////////////////&#10;////////////////////////////////////////////////////////////////////////////&#10;////////////////////////////////////////////////////////////////////////////&#10;////////////////////////////////////////////////////////////////////////////&#10;////////////////////////////////////////////////////////////////////////////&#10;////////////////////////////////////////////////////////////////////////////&#10;////////////////////////////////////////////////////////////////////////////&#10;////////////////////////////////////////////////////////////////////////////&#10;////////////////////////////////////////////////////////////////////////////&#10;////////////////////////////////////////////////////////////////////////////&#10;////////////////////////////////////////////////////////////////////////////&#10;/////////////////////////8DAwDw8PP////////////39/Tw8PMDAwP///9ra2i4uLuvr6///&#10;////////////////////////////////////////////////////////////////////////////&#10;////////////////////////////////////////////////////////////////////////////&#10;////////////////////////////////////////////////////////////////////////////&#10;////////////////////////////////////////////////////////////////////////////&#10;////////////////////////////////////////////////////////////////////////////&#10;////////////////////////////////////////////////////////////////////////////&#10;////////////////////////////////////////////////////////////////////////////&#10;////////////////////////////////////////////////////////////////////////////&#10;////////////////////////////////////////////////////////////////////////////&#10;////////////////////////////////////////////////////////////////////////////&#10;////////////////////////////////////////////////////////////////////////////&#10;////////////////////////////////////////////////////////////////////////////&#10;////////////////////////////////////////////////////////////////////////////&#10;////////////////////////////////////////////////////////////////////////////&#10;////////////////////////////////////////////////////////////////////////////&#10;////////////////////////////////////////////////////////////////////////////&#10;////////////////////////////////////////////////////////////////////////////&#10;////////////////////////////////////////////////////////////////////////////&#10;////////////////////////////////////////////////////////////////////////////&#10;////////////////////////////////////////////////////////////////////////////&#10;////////////////////////////////////////////////////////////////////////////&#10;////////////////////////////////////////////////////////////////////////////&#10;////////////////////////////////////////////////////////////////////////////&#10;////////////////////////////////////////////////////////////////////////////&#10;////////////////////////////////////////////////////////////////////////////&#10;////////////////////////////////////////////////////////////////////////////&#10;////////////////////////////////////////////////////////////////////////////&#10;////////////////////////////////////////////////////////////////////////////&#10;////////////////////////////////////////////////////////////////////////////&#10;////////////////////////////////////////////////////////////////////////////&#10;////////////////////////////////////////////////////////////////////////////&#10;////////////////////////////////////////////////////////////////////////////&#10;////////////////////////////////////////////////////////////////////////////&#10;////////////////////////////////////////////////////////////////////////////&#10;////////////////////////////////////////////////////////////////////////////&#10;////////////////////////////////////////////////////////////////////////////&#10;////////////////////////////////////////////////////////////////////////////&#10;////////////////////////////////////////////////////////////////////////////&#10;////////////////////////////////////////////////////////////////////////////&#10;////////////////////////////////////////////////////////////////////////////&#10;////////////////////////////////////////////////////////////////////////////&#10;////////////////////////////////////////////////////////////////////////////&#10;////////////////////////////////////////////////////////////////////////////&#10;////////////////////////////////////////////////////////////////////////////&#10;////////////////////////////////////////////////////////////////////////////&#10;////////////////////////////////////////////////////////////////////////////&#10;////////////////////////////////////////////////////////////////////////////&#10;////////////////////////////////////////////////////////////////////////////&#10;////////////////////////////////////////////////////////////////////////////&#10;/////////////8DAwDw8PP///////////////8jIyDo6Ol5eXjMzM7e3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i4ru7u9jY2P//////////////////////////////////////&#10;////////////////////////////////////////////////////////////////////////////&#10;////////////////////////////////////////////////////////////////////////////&#10;////////////////////////////////////////////////////////////////////////////&#10;////////////////////////////////////////////////////////////////////////////&#10;/////////////////////////////////////////////8LCwv///////////////+Li4ru7u9jY&#10;2P///////////////+Li4ru7u9jY2P//////////////////////////////////////////////&#10;////////////////////////////////////////////////////////////////////////////&#10;////////////////////////////////////////////////////////////////////////////&#10;////////////////////////////////////////////////////////////////////////////&#10;////////////////////////////////////////////////////////////////////////////&#10;/9vb27u7u83Nzf///////////////+Li4ru7u9jY2P///////////////+Li4ru7u9jY2P//////&#10;////////////////////////////////////////////////////////////////////////////&#10;////////////////////////////////////////////////////////////////////////////&#10;////////////////////////////////////////////////////////////////////////////&#10;////////////////////////////////////////////////////////////////////////////&#10;/////////////////////////////////////////9jY2Lu7u9/f3////////////////+Li4ru7&#10;u9jY2P///////////////+Li4ru7u9jY2P//////////////////////////////////////////&#10;////////////////////////////////////////////////////////////////////////////&#10;////////////////////////////////////////////////////////////////////////////&#10;////////////////////////////////////////////////////////////////////////////&#10;////////////////////////////////////////////////////////////////////////////&#10;/////////9DQ0Orq6v///////////+Li4ru7u9jY2P///////////////+Li4ru7u9jY2P//////&#10;////////////////////////////////////////////////////////////////////////////&#10;////////////////////////////////////////////////////////////////////////////&#10;////////////////////////////////////////////////////////////////////////////&#10;////////////////////////////////////////////////////////////////////////////&#10;/////////////////////////////////////+3t7cvLy8vLy8vLy8vLy/Hx8f///////+Li4ru7&#10;u9jY2P///////////////+Li4ru7u9jY2P//////////////////////////////////////////&#10;////////////////////////////////////////////////////////////////////////////&#10;////////////////////////////////////////////////////////////////////////////&#10;////////////////////////////////////////////////////////////////////////////&#10;////////////////////////////////////////////////////////////////////////////&#10;/////+3t7b29vcjIyP///////////////+Li4ru7u9jY2P///////////////+Li4ru7u9jY2P//&#10;////////////////////////////////////////////////////////////////////////////&#10;////////////////////////////////////////////////////////////////////////////&#10;////////////////////////////////////////////////////////////////////////////&#10;////////////////////////////////////////////////////////////////////////////&#10;/////////////////////////////////////+3t7cvLy8vLy8vLy8vLy8vLy9/f3////////+Li&#10;4ru7u9jY2P///////////////+Li4ru7u9jY2P//////////////////////////////////////&#10;////////////////////////////////////////////////////////////////////////////&#10;////////////////////////////////////////////////////////////////////////////&#10;////////////////////////////////////////////////////////////////////////////&#10;////////////////////////////////////////////////////////////////////////////&#10;////////////////////////////////////////////////////////////////////////////&#10;////////////////////////////////////////////////////////////////////////////&#10;////////////////////////////////////////////////////////////////////////////&#10;////////////////////////////////////////////////////////////////////////////&#10;////////////////////////////////////////////////////////////////////////////&#10;////////////////////////////////////////////////////////////////////////////&#10;/////////7Kysjo6OnR0dEFBQZCQkP//////////////////////////////////////////////&#10;////////////////////////////////////////////////////////////////////////////&#10;////////////////////////////////////////////////////////////////////////////&#10;////////////////////////////////////////////////////////////////////////////&#10;////////////////////////////////////////////////////////////////////////////&#10;/////////////////////////////5WVlTw8PP///////////7Kysjo6OnR0dEFBQZCQkP//////&#10;/7Kysjo6OnR0dEFBQZCQkP//////////////////////////////////////////////////////&#10;////////////////////////////////////////////////////////////////////////////&#10;////////////////////////////////////////////////////////////////////////////&#10;////////////////////////////////////////////////////////////////////////////&#10;/////////////////////////////////////////////////////////////4ODg0FBQXR0dE5O&#10;TllZWfj4+P///7Kysjo6OnR0dEFBQZCQkP///////7Kysjo6OnR0dEFBQZCQkP//////////////&#10;////////////////////////////////////////////////////////////////////////////&#10;////////////////////////////////////////////////////////////////////////////&#10;////////////////////////////////////////////////////////////////////////////&#10;////////////////////////////////////////////////////////////////////////////&#10;/////////////////////////46OjkVFRXh4eENDQ5iYmP///////7Kysjo6OnR0dEFBQZCQkP//&#10;/////7Kysjo6OnR0dEFBQZCQkP//////////////////////////////////////////////////&#10;////////////////////////////////////////////////////////////////////////////&#10;////////////////////////////////////////////////////////////////////////////&#10;////////////////////////////////////////////////////////////////////////////&#10;/////////////////////////////////////////////////////////////////////9vb2yws&#10;LLu7u////////7Kysjo6OnR0dEFBQZCQkP///////7Kysjo6OnR0dEFBQZCQkP//////////////&#10;////////////////////////////////////////////////////////////////////////////&#10;////////////////////////////////////////////////////////////////////////////&#10;////////////////////////////////////////////////////////////////////////////&#10;////////////////////////////////////////////////////////////////////////////&#10;/////////////////////////5ycnCoqKjExMTExMTExMcPDw////7Kysjo6OnR0dEFBQZCQkP//&#10;/////7Kysjo6OnR0dEFBQZCQkP//////////////////////////////////////////////////&#10;////////////////////////////////////////////////////////////////////////////&#10;////////////////////////////////////////////////////////////////////////////&#10;////////////////////////////////////////////////////////////////////////////&#10;/////////////////////////////////////////////////////////////////8DAwDk5OXNz&#10;c1RUVFtbW/39/f///7Kysjo6OnR0dEFBQZCQkP///////7Kysjo6OnR0dEFBQZCQkP//////////&#10;////////////////////////////////////////////////////////////////////////////&#10;////////////////////////////////////////////////////////////////////////////&#10;////////////////////////////////////////////////////////////////////////////&#10;////////////////////////////////////////////////////////////////////////////&#10;/////////////////////////7m5uTExMTExMTExMTExMSkpKX9/f////7Kysjo6OnR0dEFBQZCQ&#10;kP///////7Kysjo6OnR0dEFBQZCQkP//////////////////////////////////////////////&#10;////////////////////////////////////////////////////////////////////////////&#10;////////////////////////////////////////////////////////////////////////////&#10;////////////////////////////////////////////////////////////////////////////&#10;////////////////////////////////////////////////////////////////////////////&#10;////////////////////////////////////////////////////////////////////////////&#10;////////////////////////////////////////////////////////////////////////////&#10;////////////////////////////////////////////////////////////////////////////&#10;////////////////////////////////////////////////////////////////////////////&#10;////////////////////////////////////////////////////////////////////////////&#10;//////////////////////////////////////////////////////////////////////z8/DEx&#10;Mdvb2////+3t7S8vL9/f3///////////////////////////////////////////////////////&#10;////////////////////////////////////////////////////////////////////////////&#10;////////////////////////////////////////////////////////////////////////////&#10;////////////////////////////////////////////////////////////////////////////&#10;////////////////////////////////////////////////////////////////////////////&#10;/////////+/v73h4eDExMTw8PP////////z8/DExMdvb2////+3t7S8vL9/f3/z8/DExMdvb2///&#10;/+3t7S8vL9/f3///////////////////////////////////////////////////////////////&#10;////////////////////////////////////////////////////////////////////////////&#10;////////////////////////////////////////////////////////////////////////////&#10;////////////////////////////////////////////////////////////////////////////&#10;/////////////////////////////////////////////9bW1iwsLO/v7////////0xMTKurq/z8&#10;/DExMdvb2////+3t7S8vL9/f3/z8/DExMdvb2////+3t7S8vL9/f3///////////////////////&#10;////////////////////////////////////////////////////////////////////////////&#10;////////////////////////////////////////////////////////////////////////////&#10;////////////////////////////////////////////////////////////////////////////&#10;////////////////////////////////////////////////////////////////////////////&#10;/////////9ra2iwsLO/v7////+rq6ikpKe3t7fz8/DExMdvb2////+3t7S8vL9/f3/z8/DExMdvb&#10;2////+3t7S8vL9/f3///////////////////////////////////////////////////////////&#10;////////////////////////////////////////////////////////////////////////////&#10;////////////////////////////////////////////////////////////////////////////&#10;////////////////////////////////////////////////////////////////////////////&#10;//////////////////////////////////////////////////////r6+k5OTkBAQLu7u/////z8&#10;/DExMdvb2////+3t7S8vL9/f3/z8/DExMdvb2////+3t7S8vL9/f3///////////////////////&#10;////////////////////////////////////////////////////////////////////////////&#10;////////////////////////////////////////////////////////////////////////////&#10;////////////////////////////////////////////////////////////////////////////&#10;////////////////////////////////////////////////////////////////////////////&#10;/////////////3FxcaWlpf////////////////z8/DExMdvb2////+3t7S8vL9/f3/z8/DExMdvb&#10;2////+3t7S8vL9/f3///////////////////////////////////////////////////////////&#10;////////////////////////////////////////////////////////////////////////////&#10;////////////////////////////////////////////////////////////////////////////&#10;////////////////////////////////////////////////////////////////////////////&#10;//////////////////////////////////////////////////z8/Dk5OcnJyf///////0tLS7e3&#10;t/z8/DExMdvb2////+3t7S8vL9/f3/z8/DExMdvb2////+3t7S8vL9/f3///////////////////&#10;////////////////////////////////////////////////////////////////////////////&#10;////////////////////////////////////////////////////////////////////////////&#10;////////////////////////////////////////////////////////////////////////////&#10;////////////////////////////////////////////////////////////////////////////&#10;/////////////////////////////8PDwz4+Pu/v7/z8/DExMdvb2////+3t7S8vL9/f3/z8/DEx&#10;Mdvb2////+3t7S8vL9/f3///////////////////////////////////////////////////////&#10;////////////////////////////////////////////////////////////////////////////&#10;////////////////////////////////////////////////////////////////////////////&#10;////////////////////////////////////////////////////////////////////////////&#10;////////////////////////////////////////////////////////////////////////////&#10;////////////////////////////////////////////////////////////////////////////&#10;////////////////////////////////////////////////////////////////////////////&#10;////////////////////////////////////////////////////////////////////////////&#10;////////////////////////////////////////////////////////////////////////////&#10;////////////////////////////////////////////////////////////////////////////&#10;/////////////////////////////////////////////////////////76+vkFBQf//////////&#10;/21tbaOjo///////////////////////////////////////////////////////////////////&#10;////////////////////////////////////////////////////////////////////////////&#10;////////////////////////////////////////////////////////////////////////////&#10;////////////////////////////////////////////////////////////////////////////&#10;/////////////////////////////////////////////////////////////////////////39/&#10;f4qKire3tzw8PP///////76+vkFBQf///////////21tbaOjo76+vkFBQf///////////21tbaOj&#10;o///////////////////////////////////////////////////////////////////////////&#10;////////////////////////////////////////////////////////////////////////////&#10;////////////////////////////////////////////////////////////////////////////&#10;////////////////////////////////////////////////////////////////////////////&#10;/////////////////////////////////+bm5sXFxf///////////21tbZGRkb6+vkFBQf//////&#10;/////21tbaOjo76+vkFBQf///////////21tbaOjo///////////////////////////////////&#10;////////////////////////////////////////////////////////////////////////////&#10;////////////////////////////////////////////////////////////////////////////&#10;////////////////////////////////////////////////////////////////////////////&#10;//////////////////////////////////////////////////////////////////////////39&#10;/dvb2////////+/v7yYmJujo6L6+vkFBQf///////////21tbaOjo76+vkFBQf///////////21t&#10;baOjo///////////////////////////////////////////////////////////////////////&#10;////////////////////////////////////////////////////////////////////////////&#10;////////////////////////////////////////////////////////////////////////////&#10;////////////////////////////////////////////////////////////////////////////&#10;/////////////////////////////////////////4iIiJGRkWZmZru7u////76+vkFBQf//////&#10;/////21tbaOjo76+vkFBQf///////////21tbaOjo///////////////////////////////////&#10;////////////////////////////////////////////////////////////////////////////&#10;////////////////////////////////////////////////////////////////////////////&#10;////////////////////////////////////////////////////////////////////////////&#10;////////////////////////////////////////////////////////////////////////////&#10;/0dHR8jIyO3t7fr6+v///////76+vkFBQf///////////21tbaOjo76+vkFBQf///////////21t&#10;baOjo///////////////////////////////////////////////////////////////////////&#10;////////////////////////////////////////////////////////////////////////////&#10;////////////////////////////////////////////////////////////////////////////&#10;////////////////////////////////////////////////////////////////////////////&#10;/////////////////////////////////////729vVRUVP///////////////////76+vkFBQf//&#10;/////////21tbaOjo76+vkFBQf///////////21tbaOjo///////////////////////////////&#10;////////////////////////////////////////////////////////////////////////////&#10;////////////////////////////////////////////////////////////////////////////&#10;////////////////////////////////////////////////////////////////////////////&#10;////////////////////////////////////////////////////////////////////////////&#10;//////////////X19Tw8PMLCwv///76+vkFBQf///////////21tbaOjo76+vkFBQf//////////&#10;/21tbaOjo///////////////////////////////////////////////////////////////////&#10;////////////////////////////////////////////////////////////////////////////&#10;////////////////////////////////////////////////////////////////////////////&#10;////////////////////////////////////////////////////////////////////////////&#10;////////////////////////////////////////////////////////////////////////////&#10;////////////////////////////////////////////////////////////////////////////&#10;////////////////////////////////////////////////////////////////////////////&#10;////////////////////////////////////////////////////////////////////////////&#10;////////////////////////////////////////////////////////////////////////////&#10;////////////////////////////////////////////////////////////////////////////&#10;/////////////////////////////////////////////66urmlpaf///////////3l5eX19ff//&#10;////////////////////////////////////////////////////////////////////////////&#10;////////////////////////////////////////////////////////////////////////////&#10;////////////////////////////////////////////////////////////////////////////&#10;////////////////////////////////////////////////////////////////////////////&#10;//////////////////////////////////////////////////////////////39/f///8DAwDw8&#10;PP///////66urmlpaf///////////3l5eX19fa6urmlpaf///////////3l5eX19ff//////////&#10;////////////////////////////////////////////////////////////////////////////&#10;////////////////////////////////////////////////////////////////////////////&#10;////////////////////////////////////////////////////////////////////////////&#10;////////////////////////////////////////////////////////////////////////////&#10;/////////////////////////////////////+Dg4CwsLNbW1q6urmlpaf///////////3l5eX19&#10;fa6urmlpaf///////////3l5eX19ff//////////////////////////////////////////////&#10;////////////////////////////////////////////////////////////////////////////&#10;////////////////////////////////////////////////////////////////////////////&#10;////////////////////////////////////////////////////////////////////////////&#10;//////////////////////////////////////////////////////////////////////z8/Kio&#10;qE5OTpGRkf///66urmlpaf///////////3l5eX19fa6urmlpaf///////////3l5eX19ff//////&#10;////////////////////////////////////////////////////////////////////////////&#10;////////////////////////////////////////////////////////////////////////////&#10;////////////////////////////////////////////////////////////////////////////&#10;////////////////////////////////////////////////////////////////////////////&#10;/////////////////////////8nJyVFRUf///2ZmZru7u////66urmlpaf///////////3l5eX19&#10;fa6urmlpaf///////////3l5eX19ff//////////////////////////////////////////////&#10;////////////////////////////////////////////////////////////////////////////&#10;////////////////////////////////////////////////////////////////////////////&#10;////////////////////////////////////////////////////////////////////////////&#10;//////////////////////////////////////////////////////////////z8/CkpKUtLSzk5&#10;OSkpKXt7e////66urmlpaf///////////3l5eX19fa6urmlpaf///////////3l5eX19ff//////&#10;////////////////////////////////////////////////////////////////////////////&#10;////////////////////////////////////////////////////////////////////////////&#10;////////////////////////////////////////////////////////////////////////////&#10;////////////////////////////////////////////////////////////////////////////&#10;/////////////////////////6ysrHFxcX19fS4uLjExMZycnP///66urmlpaf///////////3l5&#10;eX19fa6urmlpaf///////////3l5eX19ff//////////////////////////////////////////&#10;////////////////////////////////////////////////////////////////////////////&#10;////////////////////////////////////////////////////////////////////////////&#10;////////////////////////////////////////////////////////////////////////////&#10;////////////////////////////////////////////////////////////////////////////&#10;/5CQkGRkZP///////66urmlpaf///////////3l5eX19fa6urmlpaf///////////3l5eX19ff//&#10;////////////////////////////////////////////////////////////////////////////&#10;////////////////////////////////////////////////////////////////////////////&#10;////////////////////////////////////////////////////////////////////////////&#10;////////////////////////////////////////////////////////////////////////////&#10;////////////////////////////////////////////////////////////////////////////&#10;////////////////////////////////////////////////////////////////////////////&#10;////////////////////////////////////////////////////////////////////////////&#10;////////////////////////////////////////////////////////////////////////////&#10;////////////////////////////////////////////////////////////////////////////&#10;////////////////////////////////////////////////////////////////////////////&#10;/////////////////////////////////6urq2tra////////////3t7e3t7e///////////////&#10;////////////////////////////////////////////////////////////////////////////&#10;////////////////////////////////////////////////////////////////////////////&#10;////////////////////////////////////////////////////////////////////////////&#10;////////////////////////////////////////////////////////////////////////////&#10;/////////////////////////////////////////////////////////8DAwDw8PP///////6ur&#10;q2tra////////////3t7e3t7e6urq2tra////////////3t7e3t7e///////////////////////&#10;////////////////////////////////////////////////////////////////////////////&#10;////////////////////////////////////////////////////////////////////////////&#10;////////////////////////////////////////////////////////////////////////////&#10;////////////////////////////////////////////////////////////////////////////&#10;/////////////////////+jo6EBAQJaWlv///6urq2tra////////////3t7e3t7e6urq2tra///&#10;/////////3t7e3t7e///////////////////////////////////////////////////////////&#10;////////////////////////////////////////////////////////////////////////////&#10;////////////////////////////////////////////////////////////////////////////&#10;////////////////////////////////////////////////////////////////////////////&#10;/////////////////////////////////////////////////////////+rq6qGhoWRkZFZWVu/v&#10;76urq2tra////////////3t7e3t7e6urq2tra////////////3t7e3t7e///////////////////&#10;////////////////////////////////////////////////////////////////////////////&#10;////////////////////////////////////////////////////////////////////////////&#10;////////////////////////////////////////////////////////////////////////////&#10;////////////////////////////////////////////////////////////////////////////&#10;//////////Hx8UdHR9/f3////2ZmZru7u////6urq2tra////////////3t7e3t7e6urq2tra///&#10;/////////3t7e3t7e///////////////////////////////////////////////////////////&#10;////////////////////////////////////////////////////////////////////////////&#10;////////////////////////////////////////////////////////////////////////////&#10;////////////////////////////////////////////////////////////////////////////&#10;/////////////////////////////////////////////////+Xl5W1tbeXl5f///+jo6D4+Pqam&#10;pqurq2tra////////////3t7e3t7e6urq2tra////////////3t7e3t7e///////////////////&#10;////////////////////////////////////////////////////////////////////////////&#10;////////////////////////////////////////////////////////////////////////////&#10;////////////////////////////////////////////////////////////////////////////&#10;////////////////////////////////////////////////////////////////////////////&#10;/////////////4iIiCoqKqioqP///9jY2DQ0NMPDw6urq2tra////////////3t7e3t7e6urq2tr&#10;a////////////3t7e3t7e///////////////////////////////////////////////////////&#10;////////////////////////////////////////////////////////////////////////////&#10;////////////////////////////////////////////////////////////////////////////&#10;////////////////////////////////////////////////////////////////////////////&#10;//////////////////////////////////////////////////////////////j4+C8vL9LS0v//&#10;/////6urq2tra////////////3t7e3t7e6urq2tra////////////3t7e3t7e///////////////&#10;////////////////////////////////////////////////////////////////////////////&#10;////////////////////////////////////////////////////////////////////////////&#10;////////////////////////////////////////////////////////////////////////////&#10;////////////////////////////////////////////////////////////////////////////&#10;////////////////////////////////////////////////////////////////////////////&#10;////////////////////////////////////////////////////////////////////////////&#10;////////////////////////////////////////////////////////////////////////////&#10;////////////////////////////////////////////////////////////////////////////&#10;////////////////////////////////////////////////////////////////////////////&#10;////////////////////////////////////////////////////////////////////////////&#10;/////////////////////7KysmhoaP///////////3l5eX9/f///////////////////////////&#10;////////////////////////////////////////////////////////////////////////////&#10;////////////////////////////////////////////////////////////////////////////&#10;////////////////////////////////////////////////////////////////////////////&#10;////////////////////////////////////////////////////////////////////////////&#10;/////////////////////////////////////////////8DAwDw8PP///////7KysmhoaP//////&#10;/////3l5eX9/f7KysmhoaP///////////3l5eX9/f///////////////////////////////////&#10;////////////////////////////////////////////////////////////////////////////&#10;////////////////////////////////////////////////////////////////////////////&#10;////////////////////////////////////////////////////////////////////////////&#10;////////////////////////////////////////////////////////////////////////////&#10;/////9LS0jk5OZ6env///////7KysmhoaP///////////3l5eX9/f7KysmhoaP///////////3l5&#10;eX9/f///////////////////////////////////////////////////////////////////////&#10;////////////////////////////////////////////////////////////////////////////&#10;////////////////////////////////////////////////////////////////////////////&#10;////////////////////////////////////////////////////////////////////////////&#10;/////////////////////////////////////////////////////////15eXpCQkLKysmhoaP//&#10;/////////3l5eX9/f7KysmhoaP///////////3l5eX9/f///////////////////////////////&#10;////////////////////////////////////////////////////////////////////////////&#10;////////////////////////////////////////////////////////////////////////////&#10;////////////////////////////////////////////////////////////////////////////&#10;/////////////////////////////////////////////////////////////////////////3t7&#10;e3FxccDAwMDAwFRUVJCQkNjY2LKysmhoaP///////////3l5eX9/f7KysmhoaP///////////3l5&#10;eX9/f///////////////////////////////////////////////////////////////////////&#10;////////////////////////////////////////////////////////////////////////////&#10;////////////////////////////////////////////////////////////////////////////&#10;////////////////////////////////////////////////////////////////////////////&#10;/////////////////////////////////////////////////////////4ODg3Nzc7KysmhoaP//&#10;/////////3l5eX9/f7KysmhoaP///////////3l5eX9/f///////////////////////////////&#10;////////////////////////////////////////////////////////////////////////////&#10;////////////////////////////////////////////////////////////////////////////&#10;////////////////////////////////////////////////////////////////////////////&#10;////////////////////////////////////////////////////////////////////////////&#10;/6ampklJSf///////////3l5eXl5ebKysmhoaP///////////3l5eX9/f7KysmhoaP//////////&#10;/3l5eX9/f///////////////////////////////////////////////////////////////////&#10;////////////////////////////////////////////////////////////////////////////&#10;////////////////////////////////////////////////////////////////////////////&#10;////////////////////////////////////////////////////////////////////////////&#10;/////////////////////////////////////////////////7CwsExMTP///////////7Kysmho&#10;aP///////////3l5eX9/f7KysmhoaP///////////3l5eX9/f///////////////////////////&#10;////////////////////////////////////////////////////////////////////////////&#10;////////////////////////////////////////////////////////////////////////////&#10;////////////////////////////////////////////////////////////////////////////&#10;////////////////////////////////////////////////////////////////////////////&#10;////////////////////////////////////////////////////////////////////////////&#10;////////////////////////////////////////////////////////////////////////////&#10;////////////////////////////////////////////////////////////////////////////&#10;////////////////////////////////////////////////////////////////////////////&#10;////////////////////////////////////////////////////////////////////////////&#10;////////////////////////////////////////////////////////////////////////////&#10;/////////8jIyDw8PP///////////2hoaLKysv//////////////////////////////////////&#10;////////////////////////////////////////////////////////////////////////////&#10;////////////////////////////////////////////////////////////////////////////&#10;////////////////////////////////////////////////////////////////////////////&#10;////////////////////////////////////////////////////////////////////////////&#10;/////////////////////////////////8DAwDw8PP///////8jIyDw8PP///////////2hoaLKy&#10;ssjIyDw8PP///////////2hoaLKysv//////////////////////////////////////////////&#10;////////////////////////////////////////////////////////////////////////////&#10;////////////////////////////////////////////////////////////////////////////&#10;////////////////////////////////////////////////////////////////////////////&#10;/////////////////////////////////////////////////////////////////8XFxTQ0NLm5&#10;uf///////////8jIyDw8PP///////////2hoaLKyssjIyDw8PP///////////2hoaLKysv//////&#10;////////////////////////////////////////////////////////////////////////////&#10;////////////////////////////////////////////////////////////////////////////&#10;////////////////////////////////////////////////////////////////////////////&#10;////////////////////////////////////////////////////////////////////////////&#10;/////////////////////////93d3aOjo////////////3Z2dnh4eMjIyDw8PP///////////2ho&#10;aLKyssjIyDw8PP///////////2hoaLKysv//////////////////////////////////////////&#10;////////////////////////////////////////////////////////////////////////////&#10;////////////////////////////////////////////////////////////////////////////&#10;////////////////////////////////////////////////////////////////////////////&#10;/////////////////////////////////////////////////////////////5CQkGZmZmZmZmZm&#10;Zjk5OVFRUZ6ensjIyDw8PP///////////2hoaLKyssjIyDw8PP///////////2hoaLKysv//////&#10;////////////////////////////////////////////////////////////////////////////&#10;////////////////////////////////////////////////////////////////////////////&#10;////////////////////////////////////////////////////////////////////////////&#10;////////////////////////////////////////////////////////////////////////////&#10;/////////////////////////+Dg4Kurq////////////319fXZ2dsjIyDw8PP///////////2ho&#10;aLKyssjIyDw8PP///////////2hoaLKysv//////////////////////////////////////////&#10;////////////////////////////////////////////////////////////////////////////&#10;////////////////////////////////////////////////////////////////////////////&#10;////////////////////////////////////////////////////////////////////////////&#10;/////////////////////////////////////////////////////////////////7m5uUlJSf//&#10;/////////3t7e3t7e8jIyDw8PP///////////2hoaLKyssjIyDw8PP///////////2hoaLKysv//&#10;////////////////////////////////////////////////////////////////////////////&#10;////////////////////////////////////////////////////////////////////////////&#10;////////////////////////////////////////////////////////////////////////////&#10;////////////////////////////////////////////////////////////////////////////&#10;/////////////////////////////////////3FxcZGRkf///////////8jIyDw8PP//////////&#10;/2hoaLKyssjIyDw8PP///////////2hoaLKysv//////////////////////////////////////&#10;////////////////////////////////////////////////////////////////////////////&#10;////////////////////////////////////////////////////////////////////////////&#10;////////////////////////////////////////////////////////////////////////////&#10;////////////////////////////////////////////////////////////////////////////&#10;////////////////////////////////////////////////////////////////////////////&#10;////////////////////////////////////////////////////////////////////////////&#10;////////////////////////////////////////////////////////////////////////////&#10;////////////////////////////////////////////////////////////////////////////&#10;////////////////////////////////////////////////////////////////////////////&#10;//////////////////////////////////////////////////////////////////////////39&#10;/Tw8PMDAwP///9ra2i4uLuvr6///////////////////////////////////////////////////&#10;////////////////////////////////////////////////////////////////////////////&#10;////////////////////////////////////////////////////////////////////////////&#10;////////////////////////////////////////////////////////////////////////////&#10;////////////////////////////////////////////////////////////////////////////&#10;/////////////////////8DAwDw8PP////////39/Tw8PMDAwP///9ra2i4uLuvr6/39/Tw8PMDA&#10;wP///9ra2i4uLuvr6///////////////////////////////////////////////////////////&#10;////////////////////////////////////////////////////////////////////////////&#10;////////////////////////////////////////////////////////////////////////////&#10;////////////////////////////////////////////////////////////////////////////&#10;/////////////////////////////////////////////////+Li4jExMb6+vvr6+vr6+vr6+vz8&#10;/P39/Tw8PMDAwP///9ra2i4uLuvr6/39/Tw8PMDAwP///9ra2i4uLuvr6///////////////////&#10;////////////////////////////////////////////////////////////////////////////&#10;////////////////////////////////////////////////////////////////////////////&#10;////////////////////////////////////////////////////////////////////////////&#10;////////////////////////////////////////////////////////////////////////////&#10;/////////////9ra2ioqKt3d3f///+vr6zo6Or29vf39/Tw8PMDAwP///9ra2i4uLuvr6/39/Tw8&#10;PMDAwP///9ra2i4uLuvr6///////////////////////////////////////////////////////&#10;////////////////////////////////////////////////////////////////////////////&#10;////////////////////////////////////////////////////////////////////////////&#10;////////////////////////////////////////////////////////////////////////////&#10;/////////////////////////////////////////////////////////////////2ZmZru7u///&#10;//39/Tw8PMDAwP///9ra2i4uLuvr6/39/Tw8PMDAwP///9ra2i4uLuvr6///////////////////&#10;////////////////////////////////////////////////////////////////////////////&#10;////////////////////////////////////////////////////////////////////////////&#10;////////////////////////////////////////////////////////////////////////////&#10;////////////////////////////////////////////////////////////////////////////&#10;/////////////9jY2CoqKtvb2////+jo6Do6OsPDw/39/Tw8PMDAwP///9ra2i4uLuvr6/39/Tw8&#10;PMDAwP///9ra2i4uLuvr6///////////////////////////////////////////////////////&#10;////////////////////////////////////////////////////////////////////////////&#10;////////////////////////////////////////////////////////////////////////////&#10;////////////////////////////////////////////////////////////////////////////&#10;//////////////////////////////////////////////////////r6+jc3N76+vv///+3t7T4+&#10;PsjIyP39/Tw8PMDAwP///9ra2i4uLuvr6/39/Tw8PMDAwP///9ra2i4uLuvr6///////////////&#10;////////////////////////////////////////////////////////////////////////////&#10;////////////////////////////////////////////////////////////////////////////&#10;////////////////////////////////////////////////////////////////////////////&#10;////////////////////////////////////////////////////////////////////////////&#10;/////////////////////////zk5OcDAwP////////////39/Tw8PMDAwP///9ra2i4uLuvr6/39&#10;/Tw8PMDAwP///9ra2i4uLuvr6///////////////////////////////////////////////////&#10;////////////////////////////////////////////////////////////////////////////&#10;////////////////////////////////////////////////////////////////////////////&#10;////////////////////////////////////////////////////////////////////////////&#10;////////////////////////////////////////////////////////////////////////////&#10;////////////////////////////////////////////////////////////////////////////&#10;////////////////////////////////////////////////////////////////////////////&#10;////////////////////////////////////////////////////////////////////////////&#10;////////////////////////////////////////////////////////////////////////////&#10;////////////////////////////////////////////////////////////////////////////&#10;/////////////////////////////////////////////////////////////////8jIyDo6Ol5e&#10;XjMzM7e3t///////////////////////////////////////////////////////////////////&#10;////////////////////////////////////////////////////////////////////////////&#10;////////////////////////////////////////////////////////////////////////////&#10;////////////////////////////////////////////////////////////////////////////&#10;////////////////////////////////////////////////////////////////////////////&#10;/////////8DAwDw8PP///////////8jIyDo6Ol5eXjMzM7e3t////////8jIyDo6Ol5eXjMzM7e3&#10;t///////////////////////////////////////////////////////////////////////////&#10;////////////////////////////////////////////////////////////////////////////&#10;////////////////////////////////////////////////////////////////////////////&#10;////////////////////////////////////////////////////////////////////////////&#10;/////////////////////////////////////4iIiCYmJiYmJiYmJiYmJiYmJoGBgf///8jIyDo6&#10;Ol5eXjMzM7e3t////////8jIyDo6Ol5eXjMzM7e3t///////////////////////////////////&#10;////////////////////////////////////////////////////////////////////////////&#10;////////////////////////////////////////////////////////////////////////////&#10;////////////////////////////////////////////////////////////////////////////&#10;////////////////////////////////////////////////////////////////////////////&#10;/////6ampi8vL2JiYi8vL5iYmP///////8jIyDo6Ol5eXjMzM7e3t////////8jIyDo6Ol5eXjMz&#10;M7e3t///////////////////////////////////////////////////////////////////////&#10;////////////////////////////////////////////////////////////////////////////&#10;////////////////////////////////////////////////////////////////////////////&#10;////////////////////////////////////////////////////////////////////////////&#10;/////////////////////////////////////////////////////2ZmZru7u////////8jIyDo6&#10;Ol5eXjMzM7e3t////////8jIyDo6Ol5eXjMzM7e3t///////////////////////////////////&#10;////////////////////////////////////////////////////////////////////////////&#10;////////////////////////////////////////////////////////////////////////////&#10;////////////////////////////////////////////////////////////////////////////&#10;////////////////////////////////////////////////////////////////////////////&#10;/////6WlpTExMV5eXjExMZ6env///////8jIyDo6Ol5eXjMzM7e3t////////8jIyDo6Ol5eXjMz&#10;M7e3t///////////////////////////////////////////////////////////////////////&#10;////////////////////////////////////////////////////////////////////////////&#10;////////////////////////////////////////////////////////////////////////////&#10;////////////////////////////////////////////////////////////////////////////&#10;/////////////////////////////////////////////8vLy0BAQFdXVzMzM5WVlf///////8jI&#10;yDo6Ol5eXjMzM7e3t////////8jIyDo6Ol5eXjMzM7e3t///////////////////////////////&#10;////////////////////////////////////////////////////////////////////////////&#10;////////////////////////////////////////////////////////////////////////////&#10;////////////////////////////////////////////////////////////////////////////&#10;////////////////////////////////////////////////////////////////////////////&#10;//////////39/SYmJurq6v///////////////8jIyDo6Ol5eXjMzM7e3t////////8jIyDo6Ol5e&#10;XjMzM7e3t///////////////////////////////////////////////////////////////////&#10;////////////////////////////////////////////////////////////////////////////&#10;////////////////////////////////////////////////////////////////////////////&#10;////////////////////////////////////////////////////////////////////////////&#10;////////////////////////////////////////////////////////////////////////////&#10;////////////////////////////////////////////////////////////////////////////&#10;////////////////////////////////////////////////////////////////////////////&#10;////////////////////////////////////////////////////////////////////////////&#10;////////////////////////////////////////////////////////////////////////////&#10;////////////////////////////////////////////////////////////////////////////&#10;//////////////////////////////////////////////////////////////X19f39/f//////&#10;////////////////////////////////////////////////////////////////////////////&#10;////////////////////////////////////////////////////////////////////////////&#10;////////////////////////////////////////////////////////////////////////////&#10;////////////////////////////////////////////////////////////////////////////&#10;////////////////////////////////////////////////////////////////////////////&#10;//////////////////////////X19f39/f////////////////////X19f39/f//////////////&#10;////////////////////////////////////////////////////////////////////////////&#10;////////////////////////////////////////////////////////////////////////////&#10;////////////////////////////////////////////////////////////////////////////&#10;////////////////////////////////////////////////////////////////////////////&#10;//////////////////////////////////////////////////////////////////X19f39/f//&#10;//////////////////X19f39/f//////////////////////////////////////////////////&#10;////////////////////////////////////////////////////////////////////////////&#10;////////////////////////////////////////////////////////////////////////////&#10;////////////////////////////////////////////////////////////////////////////&#10;//////////////////////////////////////////////////////////////////////////39&#10;/evr6/z8/P////////////////////X19f39/f////////////////////X19f39/f//////////&#10;////////////////////////////////////////////////////////////////////////////&#10;////////////////////////////////////////////////////////////////////////////&#10;////////////////////////////////////////////////////////////////////////////&#10;////////////////////////////////////////////////////////////////////////////&#10;//////////////////////////////////////////////////////////////////X19f39/f//&#10;//////////////////X19f39/f//////////////////////////////////////////////////&#10;////////////////////////////////////////////////////////////////////////////&#10;////////////////////////////////////////////////////////////////////////////&#10;////////////////////////////////////////////////////////////////////////////&#10;//////////////////////////////////////////////////////////////////////////39&#10;/fX19f39/f////////////////////X19f39/f////////////////////X19f39/f//////////&#10;////////////////////////////////////////////////////////////////////////////&#10;////////////////////////////////////////////////////////////////////////////&#10;////////////////////////////////////////////////////////////////////////////&#10;////////////////////////////////////////////////////////////////////////////&#10;//////////////////////////////////////////b29vz8/P////////////////////X19f39&#10;/f////////////////////X19f39/f//////////////////////////////////////////////&#10;////////////////////////////////////////////////////////////////////////////&#10;////////////////////////////////////////////////////////////////////////////&#10;////////////////////////////////////////////////////////////////////////////&#10;////////////////////////////////////////////////////////////////////////////&#10;//////////////////////////////////X19f39/f////////////////////X19f39/f//////&#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3l5eWtra2tra2tra2tra3h4eMDAwP///////////////2tr&#10;a9DQ0P////////////////////////////////////39/dTU1P//////////////////////////&#10;////////////////////////////////////////////////////////////////////////////&#10;/////////////////////////////////////////////////////////////15eXtra2v//////&#10;/////////////////////////////////////////////1dXV93d3f//////////////////////&#10;////////////////////////////////////////////////////////////////////////////&#10;////////////////////////////////////////////////////////////////////////////&#10;////////////////////////////////////////////////////////////////////////////&#10;////////////////////////////////////////////////////////////////////////////&#10;////////////////////////////////////////////////////////////////////////////&#10;////////////////////////////////////////////////////////////////////////////&#10;////////////////////////////////////////////////////////////////////////////&#10;////////////////////////////////////////////////////////////////////////////&#10;////////////////////////////////////////////////////////////////////////////&#10;////////////////////////////////////////////////////////////////////////////&#10;////////////////////////////////////////////////////////////////////////////&#10;////////////////////////////////////////////////////////////////////////////&#10;////////////////////////////////////////////////////////////////////////////&#10;////////////////////////////////////////////////////////////////////////////&#10;////////////////////////////////////////////////////////////////////////////&#10;////////////////////////////////////////////////////////////////////////////&#10;////////////////////////////////////////////////////////////////////////////&#10;////////////////////////////////////////////////////////////////////////////&#10;////////////////////////////////////////////////////////////////////////////&#10;////////////////////////////////////////////////////////////////////////////&#10;////////////////////////////////////////////////////////////////////////////&#10;////////////////////////////////////////////////////////////////////////////&#10;////////////////////////////////////////////////////////////////////////////&#10;////////////////////////////////////////////////////////////////////////////&#10;////////////////////////////////////////////////////////////////////////////&#10;////////////////////////////////////////////////////////////////////////////&#10;////////////////////////////////////////////////////////////////////////////&#10;////////////////////////////////////////////////////////////////////////////&#10;////////////////////////////////////////////////////////////////////////////&#10;////////////////////////////////////////////////////////////////////////////&#10;////////////////////////////////////////////////////////////////////////////&#10;////////////////////////////////////////////////////////////////////////////&#10;////////////////////////////////////////////////////////////////////////////&#10;////////////////////////////////////////////////////////////////////////////&#10;////////////////////////////////////////////////////////////////////////////&#10;////////////////////////////////////////////////////////////////////////////&#10;////////////////////////////////////////////////////////////////////////////&#10;////////////////////////////////////////////////////////////////////////////&#10;////////////////////////////////////////////////////////////////////////////&#10;////////////////////////////////////////////////////////////////////////////&#10;////////////////////////////////////////////////////////////////////////////&#10;////////////////////////////////////////////////////////////////////////////&#10;////////////////////////////////////////////////////////////////////////////&#10;////////////////////////////////////////////////////////////////////////////&#10;////////////////////////////////////////////////////////////////////////////&#10;/////////////////zw8PElJSYGBgYGBgX9/f2hoaCYmJnZ2dv///////////2ZmZs7Ozv//////&#10;/////////////////////////////3Nzc4GBgf//////////////////////////////////////&#10;////////////////////////////////////////////////////////////////////////////&#10;/////////////////////////////////////////////6CgoHh4eP//////////////////////&#10;/////////////////////////////////8XFxVBQUP//////////////////////////////////&#10;////////////////////////////////////////////////////////////////////////////&#10;////////////////////////////////////////////////////////////////////////////&#10;////////////////////////////////////////////////////////////////////////////&#10;////////////////////////////////////////////////////////////////////////////&#10;////////////////////////////////////////////////////////////////////////////&#10;////////////////////////////////////////////////////////////////////////////&#10;////////////////////////////////////////////////////////////////////////////&#10;////////////////////////////////////////////////////////////////////////////&#10;////////////////////////////////////////////////////////////////////////////&#10;////////////////////////////////////////////////////////////////////////////&#10;////////////////////////////////////////////////////////////////////////////&#10;////////////////////////////////////////////////////////////////////////////&#10;////////////////////////////////////////////////////////////////////////////&#10;////////////////////////////////////////////////////////////////////////////&#10;////////////////////////////////////////////////////////////////////////////&#10;////////////////////////////////////////////////////////////////////////////&#10;////////////////////////////////////////////////////////////////////////////&#10;////////////////////////////////////////////////////////////////////////////&#10;////////////////////////////////////////////////////////////////////////////&#10;////////////////////////////////////////////////////////////////////////////&#10;////////////////////////////////////////////////////////////////////////////&#10;////////////////////////////////////////////////////////////////////////////&#10;////////////////////////////////////////////////////////////////////////////&#10;////////////////////////////////////////////////////////////////////////////&#10;////////////////////////////////////////////////////////////////////////////&#10;////////////////////////////////////////////////////////////////////////////&#10;////////////////////////////////////////////////////////////////////////////&#10;////////////////////////////////////////////////////////////////////////////&#10;////////////////////////////////////////////////////////////////////////////&#10;////////////////////////////////////////////////////////////////////////////&#10;////////////////////////////////////////////////////////////////////////////&#10;////////////////////////////////////////////////////////////////////////////&#10;////////////////////////////////////////////////////////////////////////////&#10;////////////////////////////////////////////////////////////////////////////&#10;////////////////////////////////////////////////////////////////////////////&#10;////////////////////////////////////////////////////////////////////////////&#10;////////////////////////////////////////////////////////////////////////////&#10;////////////////////////////////////////////////////////////////////////////&#10;////////////////////////////////////////////////////////////////////////////&#10;////////////////////////////////////////////////////////////////////////////&#10;////////////////////////////////////////////////////////////////////////////&#10;////////////////////////////////////////////////////////////////////////////&#10;////////////////////////////////////////////////////////////////////////////&#10;////////////////////////////////////////////////////////////////////////////&#10;////////////////////////////////////////////////////////////////////////////&#10;/////zw8PHt7e////////////////7m5uSYmJrW1tf//////////////////////////////////&#10;/////////////////2ZmZoGBgf//////////////////////////////////////////////////&#10;////////////////////////////////////////////////////////////////////////////&#10;//////////////////////////////b29jc3N93d3f//////////////////////////////////&#10;/////////////////////////1BQULW1tf//////////////////////////////////////////&#10;////////////////////////////////////////////////////////////////////////////&#10;////////////////////////////////////////////////////////////////////////////&#10;////////////////////////////////////////////////////////////////////////////&#10;////////////////////////////////////////////////////////////////////////////&#10;////////////////////////////////////////////////////////////////////////////&#10;////////////////////////////////////////////////////////////////////////////&#10;////////////////////////////////////////////////////////////////////////////&#10;////////////////////////////////////////////////////////////////////////////&#10;////////////////////////////////////////////////////////////////////////////&#10;////////////////////////////////////////////////////////////////////////////&#10;////////////////////////////////////////////////////////////////////////////&#10;////////////////////////////////////////////////////////////////////////////&#10;////////////////////////////////////////////////////////////////////////////&#10;////////////////////////////////////////////////////////////////////////////&#10;////////////////////////////////////////////////////////////////////////////&#10;////////////////////////////////////////////////////////////////////////////&#10;////////////////////////////////////////////////////////////////////////////&#10;////////////////////////////////////////////////////////////////////////////&#10;////////////////////////////////////////////////////////////////////////////&#10;////////////////////////////////////////////////////////////////////////////&#10;////////////////////////////////////////////////////////////////////////////&#10;////////////////////////////////////////////////////////////////////////////&#10;////////////////////////////////////////////////////////////////////////////&#10;////////////////////////////////////////////////////////////////////////////&#10;////////////////////////////////////////////////////////////////////////////&#10;////////////////////////////////////////////////////////////////////////////&#10;////////////////////////////////////////////////////////////////////////////&#10;////////////////////////////////////////////////////////////////////////////&#10;////////////////////////////////////////////////////////////////////////////&#10;////////////////////////////////////////////////////////////////////////////&#10;////////////////////////////////////////////////////////////////////////////&#10;////////////////////////////////////////////////////////////////////////////&#10;////////////////////////////////////////////////////////////////////////////&#10;////////////////////////////////////////////////////////////////////////////&#10;////////////////////////////////////////////////////////////////////////////&#10;////////////////////////////////////////////////////////////////////////////&#10;////////////////////////////////////////////////////////////////////////////&#10;////////////////////////////////////////////////////////////////////////////&#10;////////////////////////////////////////////////////////////////////////////&#10;////////////////////////////////////////////////////////////////////////////&#10;////////////////////////////////////////////////////////////////////////////&#10;////////////////////////////////////////////////////////////////////////////&#10;////////////////////////////////////////////////////////////////////////////&#10;////////////////////////////////////////////////////////////////////////////&#10;/////////////////////////////////////////////////////////////////////zw8PHt7&#10;e////////////////////2JiYmBgYP///////2ZmZs7Ozv///729vVRUVDExMUVFRZWVlf//////&#10;/5aWljk5OUFBQXFxcf///+Xl5XZ2djc3NzExMVBQULCwsP///////2ZmZr29vWBgYDExMUxMTLu7&#10;u/////////////X19YaGhjw8PDMzM3Fxcejo6P////j4+IqKij4+PjMzM2lpaeDg4P//////////&#10;/////////////////6ioqFBQUP///////////2ZmZru7u1xcXDExMVdXV+Dg4KysrENDQzQ0NIaG&#10;hv///////////56enldXV///////////////////////////////////////////////////////&#10;////////////////////////////////////////////////////////////////////////////&#10;////////////////////////////////////////////////////////////////////////////&#10;////////////////////////////////////////////////////////////////////////////&#10;////////////////////////////////////////////////////////////////////////////&#10;////////////////////////////////////////////////////////////////////////////&#10;////////////////////////////////////////////////////////////////////////////&#10;////////////////////////////////////////////////////////////////////////////&#10;////////////////////////////////////////////////////////////////////////////&#10;////////////////////////////////////////////////////////////////////////////&#10;////////////////////////////////////////////////////////////////////////////&#10;////////////////////////////////////////////////////////////////////////////&#10;////////////////////////////////////////////////////////////////////////////&#10;////////////////////////////////////////////////////////////////////////////&#10;////////////////////////////////////////////////////////////////////////////&#10;////////////////////////////////////////////////////////////////////////////&#10;////////////////////////////////////////////////////////////////////////////&#10;////////////////////////////////////////////////////////////////////////////&#10;////////////////////////////////////////////////////////////////////////////&#10;////////////////////////////////////////////////////////////////////////////&#10;////////////////////////////////////////////////////////////////////////////&#10;////////////////////////////////////////////////////////////////////////////&#10;////////////////////////////////////////////////////////////////////////////&#10;////////////////////////////////////////////////////////////////////////////&#10;////////////////////////////////////////////////////////////////////////////&#10;////////////////////////////////////////////////////////////////////////////&#10;////////////////////////////////////////////////////////////////////////////&#10;////////////////////////////////////////////////////////////////////////////&#10;////////////////////////////////////////////////////////////////////////////&#10;////////////////////////////////////////////////////////////////////////////&#10;////////////////////////////////////////////////////////////////////////////&#10;////////////////////////////////////////////////////////////////////////////&#10;////////////////////////////////////////////////////////////////////////////&#10;////////////////////////////////////////////////////////////////////////////&#10;////////////////////////////////////////////////////////////////////////////&#10;////////////////////////////////////////////////////////////////////////////&#10;////////////////////////////////////////////////////////////////////////////&#10;////////////////////////////////////////////////////////////////////////////&#10;////////////////////////////////////////////////////////////////////////////&#10;////////////////////////////////////////////////////////////////////////////&#10;////////////////////////////////////////////////////////////////////////////&#10;////////////////////////////////////////////////////////////////////////////&#10;////////////////////////////////////////////////////////////////////////////&#10;////////////////////////////////////////////////////////////////////////////&#10;////////////////////////////////////////////////////////////////////////////&#10;/////////////////////////////////////////////////////////zw8PHt7e///////////&#10;/////////5aWliwsLP///////yYmJru7u+Dg4CYmJqurq/Pz876+vjExMaurq////9TU1FRUVGZm&#10;ZsXFxf39/UNDQ21tbdbW1t/f34SEhCYmJuLi4v///yYmJjw8PKysrMPDw3h4eCkpKerq6v//////&#10;/2JiYk5OTs7Ozt/f32hoaElJSf///2tra0tLS8vLy+Xl5X9/fzk5Oe3t7f//////////////////&#10;/////2RkZIiIiP///////////yYmJjo6OrKyssXFxVBQUDw8PGZmZsXFxa6urikpKbm5uf//////&#10;/9bW1iYmJu3t7f//////////////////////////////////////////////////////////////&#10;////////////////////////////////////////////////////////////////////////////&#10;////////////////////////////////////////////////////////////////////////////&#10;////////////////////////////////////////////////////////////////////////////&#10;////////////////////////////////////////////////////////////////////////////&#10;////////////////////////////////////////////////////////////////////////////&#10;////////////////////////////////////////////////////////////////////////////&#10;////////////////////////////////////////////////////////////////////////////&#10;////////////////////////////////////////////////////////////////////////////&#10;////////////////////////////////////////////////////////////////////////////&#10;////////////////////////////////////////////////////////////////////////////&#10;////////////////////////////////////////////////////////////////////////////&#10;////////////////////////////////////////////////////////////////////////////&#10;////////////////////////////////////////////////////////////////////////////&#10;////////////////////////////////////////////////////////////////////////////&#10;////////////////////////////////////////////////////////////////////////////&#10;////////////////////////////////////////////////////////////////////////////&#10;////////////////////////////////////////////////////////////////////////////&#10;////////////////////////////////////////////////////////////////////////////&#10;////////////////////////////////////////////////////////////////////////////&#10;////////////////////////////////////////////////////////////////////////////&#10;////////////////////////////////////////////////////////////////////////////&#10;////////////////////////////////////////////////////////////////////////////&#10;////////////////////////////////////////////////////////////////////////////&#10;////////////////////////////////////////////////////////////////////////////&#10;////////////////////////////////////////////////////////////////////////////&#10;////////////////////////////////////////////////////////////////////////////&#10;////////////////////////////////////////////////////////////////////////////&#10;////////////////////////////////////////////////////////////////////////////&#10;////////////////////////////////////////////////////////////////////////////&#10;////////////////////////////////////////////////////////////////////////////&#10;////////////////////////////////////////////////////////////////////////////&#10;////////////////////////////////////////////////////////////////////////////&#10;////////////////////////////////////////////////////////////////////////////&#10;////////////////////////////////////////////////////////////////////////////&#10;////////////////////////////////////////////////////////////////////////////&#10;////////////////////////////////////////////////////////////////////////////&#10;////////////////////////////////////////////////////////////////////////////&#10;////////////////////////////////////////////////////////////////////////////&#10;////////////////////////////////////////////////////////////////////////////&#10;////////////////////////////////////////////////////////////////////////////&#10;////////////////////////////////////////////////////////////////////////////&#10;////////////////////////////////////////////////////////////////////////////&#10;////////////////////////////////////////////////////////////////////////////&#10;////////////////////////////////////////////////////////////////////////////&#10;/////////////////////////////////////////////zw8PHt7e////////////////////6ys&#10;rCYmJv///////yYmJru7u8DAwCkpKeXl5f///////87OztjY2P///////2ZmZoGBgf////Hx8YiI&#10;iO3t7f////////39/SYmJsDAwP///yYmJpycnP////////j4+CYmJsDAwP///9ra2iYmJtvb2///&#10;/////+vr63Z2duLi4iYmJtvb2////////////0tLS5aWlv///////////////////////ywsLLW1&#10;tf///////////yYmJpycnP///////6ysrCkpKfPz8////////1dXV4SEhP////////39/SkpKbu7&#10;u///////////////////////////////////////////////////////////////////////////&#10;////////////////////////////////////////////////////////////////////////////&#10;////////////////////////////////////////////////////////////////////////////&#10;////////////////////////////////////////////////////////////////////////////&#10;////////////////////////////////////////////////////////////////////////////&#10;////////////////////////////////////////////////////////////////////////////&#10;////////////////////////////////////////////////////////////////////////////&#10;////////////////////////////////////////////////////////////////////////////&#10;////////////////////////////////////////////////////////////////////////////&#10;////////////////////////////////////////////////////////////////////////////&#10;////////////////////////////////////////////////////////////////////////////&#10;////////////////////////////////////////////////////////////////////////////&#10;////////////////////////////////////////////////////////////////////////////&#10;////////////////////////////////////////////////////////////////////////////&#10;////////////////////////////////////////////////////////////////////////////&#10;////////////////////////////////////////////////////////////////////////////&#10;////////////////////////////////////////////////////////////////////////////&#10;////////////////////////////////////////////////////////////////////////////&#10;////////////////////////////////////////////////////////////////////////////&#10;////////////////////////////////////////////////////////////////////////////&#10;////////////////////////////////////////////////////////////////////////////&#10;////////////////////////////////////////////////////////////////////////////&#10;////////////////////////////////////////////////////////////////////////////&#10;////////////////////////////////////////////////////////////////////////////&#10;////////////////////////////////////////////////////////////////////////////&#10;////////////////////////////////////////////////////////////////////////////&#10;////////////////////////////////////////////////////////////////////////////&#10;////////////////////////////////////////////////////////////////////////////&#10;////////////////////////////////////////////////////////////////////////////&#10;////////////////////////////////////////////////////////////////////////////&#10;////////////////////////////////////////////////////////////////////////////&#10;////////////////////////////////////////////////////////////////////////////&#10;////////////////////////////////////////////////////////////////////////////&#10;////////////////////////////////////////////////////////////////////////////&#10;////////////////////////////////////////////////////////////////////////////&#10;////////////////////////////////////////////////////////////////////////////&#10;////////////////////////////////////////////////////////////////////////////&#10;////////////////////////////////////////////////////////////////////////////&#10;////////////////////////////////////////////////////////////////////////////&#10;////////////////////////////////////////////////////////////////////////////&#10;////////////////////////////////////////////////////////////////////////////&#10;////////////////////////////////////////////////////////////////////////////&#10;////////////////////////////////////////////////////////////////////////////&#10;////////////////////////////////////////////////////////////////////////////&#10;////////////////////////////////////////////////////////////////////////////&#10;/////////////////////////////////zw8PHt7e////////////////////5qamiwsLP//////&#10;/yYmJru7u/z8/FFRUSkpKVdXV5GRkdbW1v///////////2ZmZoGBgf///////////8PDw6GhoXh4&#10;eFZWViYmJsDAwP///yYmJru7u////////////yYmJru7u////7e3tywsLP//////////////////&#10;/7CwsCYmJnZ2dnZ2dnZ2dnZ2dkBAQG5ubv////////////////////r6+iYmJsDAwP//////////&#10;/yYmJru7u////////7W1tTExMf///////////2ZmZoGBgf///////////y8vL7CwsP//////////&#10;////////////////////////////////////////////////////////////////////////////&#10;////////////////////////////////////////////////////////////////////////////&#10;////////////////////////////////////////////////////////////////////////////&#10;////////////////////////////////////////////////////////////////////////////&#10;////////////////////////////////////////////////////////////////////////////&#10;////////////////////////////////////////////////////////////////////////////&#10;////////////////////////////////////////////////////////////////////////////&#10;////////////////////////////////////////////////////////////////////////////&#10;////////////////////////////////////////////////////////////////////////////&#10;////////////////////////////////////////////////////////////////////////////&#10;////////////////////////////////////////////////////////////////////////////&#10;////////////////////////////////////////////////////////////////////////////&#10;////////////////////////////////////////////////////////////////////////////&#10;////////////////////////////////////////////////////////////////////////////&#10;////////////////////////////////////////////////////////////////////////////&#10;////////////////////////////////////////////////////////////////////////////&#10;////////////////////////////////////////////////////////////////////////////&#10;////////////////////////////////////////////////////////////////////////////&#10;////////////////////////////////////////////////////////////////////////////&#10;////////////////////////////////////////////////////////////////////////////&#10;////////////////////////////////////////////////////////////////////////////&#10;////////////////////////////////////////////////////////////////////////////&#10;////////////////////////////////////////////////////////////////////////////&#10;////////////////////////////////////////////////////////////////////////////&#10;////////////////////////////////////////////////////////////////////////////&#10;////////////////////////////////////////////////////////////////////////////&#10;////////////////////////////////////////////////////////////////////////////&#10;////////////////////////////////////////////////////////////////////////////&#10;////////////////////////////////////////////////////////////////////////////&#10;////////////////////////////////////////////////////////////////////////////&#10;////////////////////////////////////////////////////////////////////////////&#10;////////////////////////////////////////////////////////////////////////////&#10;////////////////////////////////////////////////////////////////////////////&#10;////////////////////////////////////////////////////////////////////////////&#10;////////////////////////////////////////////////////////////////////////////&#10;////////////////////////////////////////////////////////////////////////////&#10;////////////////////////////////////////////////////////////////////////////&#10;////////////////////////////////////////////////////////////////////////////&#10;////////////////////////////////////////////////////////////////////////////&#10;////////////////////////////////////////////////////////////////////////////&#10;////////////////////////////////////////////////////////////////////////////&#10;////////////////////////////////////////////////////////////////////////////&#10;////////////////////////////////////////////////////////////////////////////&#10;////////////////////////////////////////////////////////////////////////////&#10;////////////////////////////////////////////////////////////////////////////&#10;/////////////////////zw8PHt7e////////////////////21tbVRUVP///////yYmJru7u///&#10;//39/b6+vnl5eUFBQSYmJpycnP///////2ZmZoGBgf////b29lBQUD4+PnR0dJ6ensvLyyYmJsDA&#10;wP///yYmJru7u////////////yYmJru7u////7Kysi4uLv///////////////////6ysrCwsLKur&#10;q6urq6urq6urq6urq8XFxf////////////////////r6+iYmJsDAwP///////////yYmJru7u///&#10;/////7W1tTExMf///////////2ZmZoGBgf///////////zExMbCwsP//////////////////////&#10;////////////////////////////////////////////////////////////////////////////&#10;////////////////////////////////////////////////////////////////////////////&#10;////////////////////////////////////////////////////////////////////////////&#10;////////////////////////////////////////////////////////////////////////////&#10;////////////////////////////////////////////////////////////////////////////&#10;////////////////////////////////////////////////////////////////////////////&#10;////////////////////////////////////////////////////////////////////////////&#10;////////////////////////////////////////////////////////////////////////////&#10;////////////////////////////////////////////////////////////////////////////&#10;////////////////////////////////////////////////////////////////////////////&#10;////////////////////////////////////////////////////////////////////////////&#10;////////////////////////////////////////////////////////////////////////////&#10;////////////////////////////////////////////////////////////////////////////&#10;////////////////////////////////////////////////////////////////////////////&#10;////////////////////////////////////////////////////////////////////////////&#10;////////////////////////////////////////////////////////////////////////////&#10;////////////////////////////////////////////////////////////////////////////&#10;////////////////////////////////////////////////////////////////////////////&#10;////////////////////////////////////////////////////////////////////////////&#10;////////////////////////////////////////////////////////////////////////////&#10;////////////////////////////////////////////////////////////////////////////&#10;////////////////////////////////////////////////////////////////////////////&#10;////////////////////////////////////////////////////////////////////////////&#10;////////////////////////////////////////////////////////////////////////////&#10;////////////////////////////////////////////////////////////////////////////&#10;////////////////////////////////////////////////////////////////////////////&#10;////////////////////////////////////////////////////////////////////////////&#10;////////////////////////////////////////////////////////////////////////////&#10;////////////////////////////////////////////////////////////////////////////&#10;////////////////////////////////////////////////////////////////////////////&#10;////////////////////////////////////////////////////////////////////////////&#10;////////////////////////////////////////////////////////////////////////////&#10;////////////////////////////////////////////////////////////////////////////&#10;////////////////////////////////////////////////////////////////////////////&#10;////////////////////////////////////////////////////////////////////////////&#10;////////////////////////////////////////////////////////////////////////////&#10;////////////////////////////////////////////////////////////////////////////&#10;////////////////////////////////////////////////////////////////////////////&#10;////////////////////////////////////////////////////////////////////////////&#10;////////////////////////////////////////////////////////////////////////////&#10;////////////////////////////////////////////////////////////////////////////&#10;////////////////////////////////////////////////////////////////////////////&#10;////////////////////////////////////////////////////////////////////////////&#10;////////////////////////////////////////////////////////////////////////////&#10;////////////////////////////////////////////////////////////////////////////&#10;/////////zw8PHt7e////////////////+Dg4CkpKaCgoP///////yYmJru7u93d3bW1tf//////&#10;/////4aGhjc3N////////2ZmZoGBgf///7KysikpKe/v7////////+jo6CYmJsDAwP///yYmJru7&#10;u////////////yYmJru7u////8nJySYmJuvr6/////////z8/GBgYLS0tCYmJurq6v//////////&#10;/8DAwM7Ozv///////////////////////ykpKbe3t////////////yYmJru7u////////7W1tTEx&#10;Mf///////////2ZmZoGBgf///////////ykpKbu7u///////////////////////////////////&#10;////////////////////////////////////////////////////////////////////////////&#10;////////////////////////////////////////////////////////////////////////////&#10;////////////////////////////////////////////////////////////////////////////&#10;////////////////////////////////////////////////////////////////////////////&#10;////////////////////////////////////////////////////////////////////////////&#10;////////////////////////////////////////////////////////////////////////////&#10;////////////////////////////////////////////////////////////////////////////&#10;////////////////////////////////////////////////////////////////////////////&#10;////////////////////////////////////////////////////////////////////////////&#10;////////////////////////////////////////////////////////////////////////////&#10;////////////////////////////////////////////////////////////////////////////&#10;////////////////////////////////////////////////////////////////////////////&#10;////////////////////////////////////////////////////////////////////////////&#10;////////////////////////////////////////////////////////////////////////////&#10;////////////////////////////////////////////////////////////////////////////&#10;////////////////////////////////////////////////////////////////////////////&#10;////////////////////////////////////////////////////////////////////////////&#10;////////////////////////////////////////////////////////////////////////////&#10;////////////////////////////////////////////////////////////////////////////&#10;////////////////////////////////////////////////////////////////////////////&#10;////////////////////////////////////////////////////////////////////////////&#10;////////////////////////////////////////////////////////////////////////////&#10;////////////////////////////////////////////////////////////////////////////&#10;////////////////////////////////////////////////////////////////////////////&#10;////////////////////////////////////////////////////////////////////////////&#10;////////////////////////////////////////////////////////////////////////////&#10;////////////////////////////////////////////////////////////////////////////&#10;////////////////////////////////////////////////////////////////////////////&#10;////////////////////////////////////////////////////////////////////////////&#10;////////////////////////////////////////////////////////////////////////////&#10;////////////////////////////////////////////////////////////////////////////&#10;////////////////////////////////////////////////////////////////////////////&#10;////////////////////////////////////////////////////////////////////////////&#10;////////////////////////////////////////////////////////////////////////////&#10;////////////////////////////////////////////////////////////////////////////&#10;////////////////////////////////////////////////////////////////////////////&#10;////////////////////////////////////////////////////////////////////////////&#10;////////////////////////////////////////////////////////////////////////////&#10;////////////////////////////////////////////////////////////////////////////&#10;////////////////////////////////////////////////////////////////////////////&#10;////////////////////////////////////////////////////////////////////////////&#10;////////////////////////////////////////////////////////////////////////////&#10;////////////////////////////////////////////////////////////////////////////&#10;////////////////////////////////////////////////////////////////////////////&#10;/////////////////////////////////////////////////////////////////////////zw8&#10;PGJiYsDAwMDAwL6+vqCgoDo6OlZWVvz8/P///////yYmJru7u8nJySkpKcjIyP////39/WhoaFxc&#10;XP///////2lpaWRkZPHx8bW1tSkpKdvb2/////Pz82lpaSYmJr29vf///yYmJru7u///////////&#10;/yYmJru7u////////0lJSXFxcfr6+v///4uLizo6Ov///0NDQ2ZmZvX19f///729vSYmJr29vf//&#10;/////////////////////1ZWVpCQkP///////////yYmJru7u////////7W1tTExMf//////////&#10;/2ZmZoGBgf///////93d3SYmJt/f3///////////////////////////////////////////////&#10;////////////////////////////////////////////////////////////////////////////&#10;////////////////////////////////////////////////////////////////////////////&#10;////////////////////////////////////////////////////////////////////////////&#10;////////////////////////////////////////////////////////////////////////////&#10;////////////////////////////////////////////////////////////////////////////&#10;////////////////////////////////////////////////////////////////////////////&#10;////////////////////////////////////////////////////////////////////////////&#10;////////////////////////////////////////////////////////////////////////////&#10;////////////////////////////////////////////////////////////////////////////&#10;////////////////////////////////////////////////////////////////////////////&#10;////////////////////////////////////////////////////////////////////////////&#10;////////////////////////////////////////////////////////////////////////////&#10;////////////////////////////////////////////////////////////////////////////&#10;////////////////////////////////////////////////////////////////////////////&#10;////////////////////////////////////////////////////////////////////////////&#10;////////////////////////////////////////////////////////////////////////////&#10;////////////////////////////////////////////////////////////////////////////&#10;////////////////////////////////////////////////////////////////////////////&#10;////////////////////////////////////////////////////////////////////////////&#10;////////////////////////////////////////////////////////////////////////////&#10;////////////////////////////////////////////////////////////////////////////&#10;////////////////////////////////////////////////////////////////////////////&#10;////////////////////////////////////////////////////////////////////////////&#10;////////////////////////////////////////////////////////////////////////////&#10;////////////////////////////////////////////////////////////////////////////&#10;////////////////////////////////////////////////////////////////////////////&#10;////////////////////////////////////////////////////////////////////////////&#10;////////////////////////////////////////////////////////////////////////////&#10;////////////////////////////////////////////////////////////////////////////&#10;////////////////////////////////////////////////////////////////////////////&#10;////////////////////////////////////////////////////////////////////////////&#10;////////////////////////////////////////////////////////////////////////////&#10;////////////////////////////////////////////////////////////////////////////&#10;////////////////////////////////////////////////////////////////////////////&#10;////////////////////////////////////////////////////////////////////////////&#10;////////////////////////////////////////////////////////////////////////////&#10;////////////////////////////////////////////////////////////////////////////&#10;////////////////////////////////////////////////////////////////////////////&#10;////////////////////////////////////////////////////////////////////////////&#10;////////////////////////////////////////////////////////////////////////////&#10;////////////////////////////////////////////////////////////////////////////&#10;////////////////////////////////////////////////////////////////////////////&#10;////////////////////////////////////////////////////////////////////////////&#10;////////////////////////////////////////////////////////////////////////////&#10;/////////////////////////////////////////////////////////////zw8PCYmJiYmJiYm&#10;JikpKUVFRYqKivX19f///////////yYmJru7u////5OTkyoqKi8vLywsLFFRUebm5v///////6ur&#10;qykpKSwsLPr6+mhoaCkpKTc3Nzo6OqGhoUtLS5qamv///yYmJru7u////////////yYmJru7u///&#10;/////+Li4lFRUSwsLC4uLkFBQc7Ozv///+Li4lRUVCoqKi8vLy8vL5ycnP//////////////////&#10;/////////5WVlVtbW////////////yYmJru7u////////7W1tTExMf///////////2ZmZoGBgf//&#10;/////6ioqEdHR///////////////////////////////////////////////////////////////&#10;////////////////////////////////////////////////////////////////////////////&#10;////////////////////////////////////////////////////////////////////////////&#10;////////////////////////////////////////////////////////////////////////////&#10;////////////////////////////////////////////////////////////////////////////&#10;////////////////////////////////////////////////////////////////////////////&#10;////////////////////////////////////////////////////////////////////////////&#10;////////////////////////////////////////////////////////////////////////////&#10;////////////////////////////////////////////////////////////////////////////&#10;////////////////////////////////////////////////////////////////////////////&#10;////////////////////////////////////////////////////////////////////////////&#10;////////////////////////////////////////////////////////////////////////////&#10;////////////////////////////////////////////////////////////////////////////&#10;////////////////////////////////////////////////////////////////////////////&#10;////////////////////////////////////////////////////////////////////////////&#10;////////////////////////////////////////////////////////////////////////////&#10;////////////////////////////////////////////////////////////////////////////&#10;////////////////////////////////////////////////////////////////////////////&#10;////////////////////////////////////////////////////////////////////////////&#10;////////////////////////////////////////////////////////////////////////////&#10;////////////////////////////////////////////////////////////////////////////&#10;////////////////////////////////////////////////////////////////////////////&#10;////////////////////////////////////////////////////////////////////////////&#10;////////////////////////////////////////////////////////////////////////////&#10;////////////////////////////////////////////////////////////////////////////&#10;////////////////////////////////////////////////////////////////////////////&#10;////////////////////////////////////////////////////////////////////////////&#10;////////////////////////////////////////////////////////////////////////////&#10;////////////////////////////////////////////////////////////////////////////&#10;////////////////////////////////////////////////////////////////////////////&#10;////////////////////////////////////////////////////////////////////////////&#10;////////////////////////////////////////////////////////////////////////////&#10;////////////////////////////////////////////////////////////////////////////&#10;////////////////////////////////////////////////////////////////////////////&#10;////////////////////////////////////////////////////////////////////////////&#10;////////////////////////////////////////////////////////////////////////////&#10;////////////////////////////////////////////////////////////////////////////&#10;////////////////////////////////////////////////////////////////////////////&#10;////////////////////////////////////////////////////////////////////////////&#10;////////////////////////////////////////////////////////////////////////////&#10;////////////////////////////////////////////////////////////////////////////&#10;////////////////////////////////////////////////////////////////////////////&#10;////////////////////////////////////////////////////////////////////////////&#10;////////////////////////////////////////////////////////////////////////////&#10;////////////////////////////////////////////////////////////////////////////&#10;////////////////////////////////////////////////////////////////////////////&#10;//////////////////////////////////39/ejo6Pj4+P////////////////////39/fz8/P//&#10;//////r6+u3t7f//////////////////////////////////////////////////////////////&#10;//j4+Ovr6/////////////////////r6+ujo6P39/f///////////////////////////////+3t&#10;7SwsLObm5v///////////////////////////////////////////////////////////1tbW6Oj&#10;o///////////////////////////////////////////////////////////////////////////&#10;////////////////////////////////////////////////////////////////////////////&#10;////////////////////////////////////////////////////////////////////////////&#10;////////////////////////////////////////////////////////////////////////////&#10;////////////////////////////////////////////////////////////////////////////&#10;////////////////////////////////////////////////////////////////////////////&#10;////////////////////////////////////////////////////////////////////////////&#10;////////////////////////////////////////////////////////////////////////////&#10;////////////////////////////////////////////////////////////////////////////&#10;////////////////////////////////////////////////////////////////////////////&#10;////////////////////////////////////////////////////////////////////////////&#10;////////////////////////////////////////////////////////////////////////////&#10;////////////////////////////////////////////////////////////////////////////&#10;////////////////////////////////////////////////////////////////////////////&#10;////////////////////////////////////////////////////////////////////////////&#10;////////////////////////////////////////////////////////////////////////////&#10;////////////////////////////////////////////////////////////////////////////&#10;////////////////////////////////////////////////////////////////////////////&#10;////////////////////////////////////////////////////////////////////////////&#10;////////////////////////////////////////////////////////////////////////////&#10;////////////////////////////////////////////////////////////////////////////&#10;////////////////////////////////////////////////////////////////////////////&#10;////////////////////////////////////////////////////////////////////////////&#10;////////////////////////////////////////////////////////////////////////////&#10;////////////////////////////////////////////////////////////////////////////&#10;////////////////////////////////////////////////////////////////////////////&#10;////////////////////////////////////////////////////////////////////////////&#10;////////////////////////////////////////////////////////////////////////////&#10;////////////////////////////////////////////////////////////////////////////&#10;////////////////////////////////////////////////////////////////////////////&#10;////////////////////////////////////////////////////////////////////////////&#10;////////////////////////////////////////////////////////////////////////////&#10;////////////////////////////////////////////////////////////////////////////&#10;////////////////////////////////////////////////////////////////////////////&#10;////////////////////////////////////////////////////////////////////////////&#10;////////////////////////////////////////////////////////////////////////////&#10;////////////////////////////////////////////////////////////////////////////&#10;////////////////////////////////////////////////////////////////////////////&#10;////////////////////////////////////////////////////////////////////////////&#10;////////////////////////////////////////////////////////////////////////////&#10;////////////////////////////////////////////////////////////////////////////&#10;////////////////////////////////////////////////////////////////////////////&#10;////////////////////////////////////////////////////////////////////////////&#10;////////////////////////////////////////////////////////////////////////////&#10;////////////////////////////////////////////////////////////////////////////&#10;////////////////////////////////////////////////////////////////////////////&#10;////////////////////////////////////////////////////////////////////////////&#10;////////////////////////////////////////////////////////////////////////////&#10;/////////////////////////////////////////////////////////////////4qKio6Ojv//&#10;/////////////////////////////////////////////////////9vb2z4+Pvr6+v//////////&#10;////////////////////////////////////////////////////////////////////////////&#10;////////////////////////////////////////////////////////////////////////////&#10;////////////////////////////////////////////////////////////////////////////&#10;////////////////////////////////////////////////////////////////////////////&#10;////////////////////////////////////////////////////////////////////////////&#10;////////////////////////////////////////////////////////////////////////////&#10;////////////////////////////////////////////////////////////////////////////&#10;////////////////////////////////////////////////////////////////////////////&#10;////////////////////////////////////////////////////////////////////////////&#10;////////////////////////////////////////////////////////////////////////////&#10;////////////////////////////////////////////////////////////////////////////&#10;////////////////////////////////////////////////////////////////////////////&#10;////////////////////////////////////////////////////////////////////////////&#10;////////////////////////////////////////////////////////////////////////////&#10;////////////////////////////////////////////////////////////////////////////&#10;////////////////////////////////////////////////////////////////////////////&#10;////////////////////////////////////////////////////////////////////////////&#10;////////////////////////////////////////////////////////////////////////////&#10;////////////////////////////////////////////////////////////////////////////&#10;////////////////////////////////////////////////////////////////////////////&#10;////////////////////////////////////////////////////////////////////////////&#10;////////////////////////////////////////////////////////////////////////////&#10;////////////////////////////////////////////////////////////////////////////&#10;////////////////////////////////////////////////////////////////////////////&#10;////////////////////////////////////////////////////////////////////////////&#10;////////////////////////////////////////////////////////////////////////////&#10;////////////////////////////////////////////////////////////////////////////&#10;////////////////////////////////////////////////////////////////////////////&#10;////////////////////////////////////////////////////////////////////////////&#10;////////////////////////////////////////////////////////////////////////////&#10;////////////////////////////////////////////////////////////////////////////&#10;////////////////////////////////////////////////////////////////////////////&#10;////////////////////////////////////////////////////////////////////////////&#10;////////////////////////////////////////////////////////////////////////////&#10;////////////////////////////////////////////////////////////////////////////&#10;////////////////////////////////////////////////////////////////////////////&#10;////////////////////////////////////////////////////////////////////////////&#10;////////////////////////////////////////////////////////////////////////////&#10;////////////////////////////////////////////////////////////////////////////&#10;////////////////////////////////////////////////////////////////////////////&#10;////////////////////////////////////////////////////////////////////////////&#10;////////////////////////////////////////////////////////////////////////////&#10;////////////////////////////////////////////////////////////////////////////&#10;////////////////////////////////////////////////////////////////////////////&#10;////////////////////////////////////////////////////////////////////////////&#10;////////////////////////////////////////////////////////////////////////////&#10;////////////////////////////////////////////////////////////////////////////&#10;////////////////////////////////////////////////////////////////////////////&#10;//////////////////////////////////////////////////////X19UdHR+rq6v//////////&#10;/////////////////////////////////////////2hoaMDAwP//////////////////////////&#10;////////////////////////////////////////////////////////////////////////////&#10;////////////////////////////////////////////////////////////////////////////&#10;////////////////////////////////////////////////////////////////////////////&#10;////////////////////////////////////////////////////////////////////////////&#10;////////////////////////////////////////////////////////////////////////////&#10;////////////////////////////////////////////////////////////////////////////&#10;////////////////////////////////////////////////////////////////////////////&#10;////////////////////////////////////////////////////////////////////////////&#10;////////////////////////////////////////////////////////////////////////////&#10;////////////////////////////////////////////////////////////////////////////&#10;////////////////////////////////////////////////////////////////////////////&#10;////////////////////////////////////////////////////////////////////////////&#10;////////////////////////////////////////////////////////////////////////////&#10;////////////////////////////////////////////////////////////////////////////&#10;////////////////////////////////////////////////////////////////////////////&#10;////////////////////////////////////////////////////////////////////////////&#10;////////////////////////////////////////////////////////////////////////////&#10;////////////////////////////////////////////////////////////////////////////&#10;////////////////////////////////////////////////////////////////////////////&#10;////////////////////////////////////////////////////////////////////////////&#10;////////////////////////////////////////////////////////////////////////////&#10;////////////////////////////////////////////////////////////////////////////&#10;////////////////////////////////////////////////////////////////////////////&#10;////////////////////////////////////////////////////////////////////////////&#10;////////////////////////////////////////////////////////////////////////////&#10;////////////////////////////////////////////////////////////////////////////&#10;////////////////////////////////////////////////////////////////////////////&#10;////////////////////////////////////////////////////////////////////////////&#10;////////////////////////////////////////////////////////////////////////////&#10;////////////////////////////////////////////////////////////////////////////&#10;////////////////////////////////////////////////////////////////////////////&#10;////////////////////////////////////////////////////////////////////////////&#10;////////////////////////////////////////////////////////////////////////////&#10;////////////////////////////////////////////////////////////////////////////&#10;////////////////////////////////////////////////////////////////////////////&#10;////////////////////////////////////////////////////////////////////////////&#10;////////////////////////////////////////////////////////////////////////////&#10;////////////////////////////////////////////////////////////////////////////&#10;////////////////////////////////////////////////////////////////////////////&#10;////////////////////////////////////////////////////////////////////////////&#10;////////////////////////////////////////////////////////////////////////////&#10;////////////////////////////////////////////////////////////////////////////&#10;////////////////////////////////////////////////////////////////////////////&#10;////////////////////////////////////////////////////////////////////////////&#10;////////////////////////////////////////////////////////////////////////////&#10;////////////////////////////////////////////////////////////////////////////&#10;////////////////////////////////////////////////////////////////////////////&#10;////////////////////////////////////////////////////////////////////////////&#10;//////////////////////////////////////////////j4+Pz8/P//////////////////////&#10;//////////////////////////////X19f//////////////////////////////////////////&#10;////////////////////////////////////////////////////////////////////////////&#10;////////////////////////////////////////////////////////////////////////////&#10;////////////////////////////////////////////////////////////////////////////&#10;////////////////////////////////////////////////////////////////////////////&#10;////////////////////////////////////////////////////////////////////////////&#10;////////////////////////////////////////////////////////////////////////////&#10;////////////////////////////////////////////////////////////////////////////&#10;////////////////////////////////////////////////////////////////////////////&#10;////////////////////////////////////////////////////////////////////////////&#10;////////////////////////////////////////////////////////////////////////////&#10;////////////////////////////////////////////////////////////////////////////&#10;////////////////////////////////////////////////////////////////////////////&#10;////////////////////////////////////////////////////////////////////////////&#10;////////////////////////////////////////////////////////////////////////////&#10;////////////////////////////////////////////////////////////////////////////&#10;////////////////////////////////////////////////////////////////////////////&#10;////////////////////////////////////////////////////////////////////////////&#10;////////////////////////////////////////////////////////////////////////////&#10;////////////////////////////////////////////////////////////////////////////&#10;////////////////////////////////////////////////////////////////////////////&#10;////////////////////////////////////////////////////////////////////////////&#10;////////////////////////////////////////////////////////////////////////////&#10;////////////////////////////////////////////////////////////////////////////&#10;////////////////////////////////////////////////////////////////////////////&#10;////////////////////////////////////////////////////////////////////////////&#10;////////////////////////////////////////////////////////////////////////////&#10;////////////////////////////////////////////////////////////////////////////&#10;////////////////////////////////////////////////////////////////////////////&#10;////////////////////////////////////////////////////////////////////////////&#10;////////////////////////////////////////////////////////////////////////////&#10;////////////////////////////////////////////////////////////////////////////&#10;////////////////////////////////////////////////////////////////////////////&#10;////////////////////////////////////////////////////////////////////////////&#10;////////////////////////////////////////////////////////////////////////////&#10;////////////////////////////////////////////////////////////////////////////&#10;////////////////////////////////////////////////////////////////////////////&#10;////////////////////////////////////////////////////////////////////////////&#10;////////////////////////////////////////////////////////////////////////////&#10;////////////////////////////////////////////////////////////////////////////&#10;////////////////////////////////////////////////////////////////////////////&#10;////////////////////////////////////////////////////////////////////////////&#10;////////////////////////////////////////////////////////////////////////////&#10;////////////////////////////////////////////////////////////////////////////&#10;////////////////////////////////////////////////////////////////////////////&#10;////////////////////////////////////////////////////////////////////////////&#10;////////////////////////////////////////////////////////////////////////////&#10;////////////////////////////////////////////////////////////////////////////&#10;////////////////////////////////////////////////////////////////////////////&#10;////////////////////////////////////////////////////////////////////////////&#10;////////////////////////////////////////////////////////////////////////////&#10;////////////////////////////////////////////////////////////////////////////&#10;////////////////////////////////////////////////////////////////////////////&#10;////////////////////////////////////////////////////////////////////////////&#10;////////////////////////////////////////////////////////////////////////////&#10;////////////////////////////////////////////////////////////////////////////&#10;////////////////////////////////////////////////////////////////////////////&#10;////////////////////////////////////////////////////////////////////////////&#10;////////////////////////////////////////////////////////////////////////////&#10;////////////////////////////////////////////////////////////////////////////&#10;////////////////////////////////////////////////////////////////////////////&#10;////////////////////////////////////////////////////////////////////////////&#10;////////////////////////////////////////////////////////////////////////////&#10;////////////////////////////////////////////////////////////////////////////&#10;////////////////////////////////////////////////////////////////////////////&#10;////////////////////////////////////////////////////////////////////////////&#10;////////////////////////////////////////////////////////////////////////////&#10;////////////////////////////////////////////////////////////////////////////&#10;////////////////////////////////////////////////////////////////////////////&#10;////////////////////////////////////////////////////////////////////////////&#10;////////////////////////////////////////////////////////////////////////////&#10;////////////////////////////////////////////////////////////////////////////&#10;////////////////////////////////////////////////////////////////////////////&#10;////////////////////////////////////////////////////////////////////////////&#10;////////////////////////////////////////////////////////////////////////////&#10;////////////////////////////////////////////////////////////////////////////&#10;////////////////////////////////////////////////////////////////////////////&#10;////////////////////////////////////////////////////////////////////////////&#10;////////////////////////////////////////////////////////////////////////////&#10;////////////////////////////////////////////////////////////////////////////&#10;////////////////////////////////////////////////////////////////////////////&#10;////////////////////////////////////////////////////////////////////////////&#10;////////////////////////////////////////////////////////////////////////////&#10;////////////////////////////////////////////////////////////////////////////&#10;////////////////////////////////////////////////////////////////////////////&#10;////////////////////////////////////////////////////////////////////////////&#10;////////////////////////////////////////////////////////////////////////////&#10;////////////////////////////////////////////////////////////////////////////&#10;////////////////////////////////////////////////////////////////////////////&#10;////////////////////////////////////////////////////////////////////////////&#10;////////////////////////////////////////////////////////////////////////////&#10;////////////////////////////////////////////////////////////////////////////&#10;////////////////////////////////////////////////////////////////////////////&#10;////////////////////////////////////////////////////////////////////////////&#10;////////////////////////////////////////////////////////////////////////////&#10;////////////////////////////////////////////////////////////////////////////&#10;////////////////////////////////////////////////////////////////////////////&#10;////////////////////////////////////////////////////////////////////////////&#10;////////////////////////////////////////////////////////////////////////////&#10;////////////////////////////////////////////////////////////////////////////&#10;////////////////////////////////////////////////////////////////////////////&#10;////////////////////////////////////////////////////////////////////////////&#10;////////////////////////////////////////////////////////////////////////////&#10;////////////////////////////////////////////////////////////////////////////&#10;////////////////////////////////////////////////////////////////////////////&#10;////////////////////////////////////////////////////////////////////////////&#10;////////////////////////////////////////////////////////////////////////////&#10;////////////////////////////////////////////////////////////////////////////&#10;////////////////////////////////////////////////////////////////////////////&#10;////////////////////////////////////////////////////////////////////////////&#10;////////////////////////////////////////////////////////////////////////////&#10;////////////////////////////////////////////////////////////////////////////&#10;////////////////////////////////////////////////////////////////////////////&#10;////////////////////////////////////////////////////////////////////////////&#10;////////////////////////////////////////////////////////////////////////////&#10;////////////////////////////////////////////////////////////////////////////&#10;////////////////////////////////////////////////////////////////////////////&#10;////////////////////////////////////////////////////////////////////////////&#10;////////////////////////////////////////////////////////////////////////////&#10;////////////////////////////////////////////////////////////////////////////&#10;////////////////////////////////////////////////////////////////////////////&#10;////////////////////////////////////////////////////////////////////////////&#10;/////////w8AAAEDAAEAAACzAwAAAQEDAAEAAACkAQAAAgEDAAMAAADWNRIAAwEDAAEAAAABAAAA&#10;BgEDAAEAAAACAAAADgECABcAAAAMOBIAEQEEAEYAAAD0NhIAEgEDAAEAAAABAAAAFQEDAAEAAAAD&#10;AAAAFgEDAAEAAAAGAAAAFwEEAEYAAADcNRIAGgEFAAEAAADGNRIAGwEFAAEAAADONRIAHAEDAAEA&#10;AAABAAAAKAEDAAEAAAACAAAAAAAAAGAAAAABAAAAYAAAAAEAAAAIAAgACACWQgAAlkIAAJZCAACW&#10;QgAAlkIAAJZCAACWQgAAlkIAAJZCAACWQgAAlkIAAJZCAACWQgAAlkIAAJZCAACWQgAAlkIAAJZC&#10;AACWQgAAlkIAAJZCAACWQgAAlkIAAJZCAACWQgAAlkIAAJZCAACWQgAAlkIAAJZCAACWQgAAlkIA&#10;AJZCAACWQgAAlkIAAJZCAACWQgAAlkIAAJZCAACWQgAAlkIAAJZCAACWQgAAlkIAAJZCAACWQgAA&#10;lkIAAJZCAACWQgAAlkIAAJZCAACWQgAAlkIAAJZCAACWQgAAlkIAAJZCAACWQgAAlkIAAJZCAACW&#10;QgAAlkIAAJZCAACWQgAAlkIAAJZCAACWQgAAlkIAAJZCAACWQgAACAAAAJ5CAAA0hQAAyscAAGAK&#10;AQD2TAEAjI8BACLSAQC4FAIATlcCAOSZAgB63AIAEB8DAKZhAwA8pAMA0uYDAGgpBAD+awQAlK4E&#10;ACrxBADAMwUAVnYFAOy4BQCC+wUAGD4GAK6ABgBEwwYA2gUHAHBIBwAGiwcAnM0HADIQCADIUggA&#10;XpUIAPTXCACKGgkAIF0JALafCQBM4gkA4iQKAHhnCgAOqgoApOwKADovCwDQcQsAZrQLAPz2CwCS&#10;OQwAKHwMAL6+DABUAQ0A6kMNAICGDQAWyQ0ArAsOAEJODgDYkA4AbtMOAAQWDwCaWA8AMJsPAMbd&#10;DwBcIBAA8mIQAIilEAAe6BAAtCoRAEptEQDgrxEAdvIRAE1BVExBQiBIYW5kbGUgR3JhcGhpY3MA&#10;UEsDBBQABgAIAAAAIQA0OEhf3gAAAAUBAAAPAAAAZHJzL2Rvd25yZXYueG1sTI9BS8NAEIXvQv/D&#10;MoI3u0ljWxuzKaWopyLYCuJtmp0modnZkN0m6b939aKXgcd7vPdNth5NI3rqXG1ZQTyNQBAXVtdc&#10;Kvg4vNw/gnAeWWNjmRRcycE6n9xkmGo78Dv1e1+KUMIuRQWV920qpSsqMuimtiUO3sl2Bn2QXSl1&#10;h0MoN42cRdFCGqw5LFTY0rai4ry/GAWvAw6bJH7ud+fT9vp1mL997mJS6u523DyB8DT6vzD84Ad0&#10;yAPT0V5YO9EoCI/43xu81SpZgjgqeEiSOcg8k//p828AAAD//wMAUEsDBBQABgAIAAAAIQC0CC/u&#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pAfgTc1XjzVvAAAA//8DAFBLAQIt&#10;ABQABgAIAAAAIQAreuy1CgEAABQCAAATAAAAAAAAAAAAAAAAAAAAAABbQ29udGVudF9UeXBlc10u&#10;eG1sUEsBAi0AFAAGAAgAAAAhADj9If/WAAAAlAEAAAsAAAAAAAAAAAAAAAAAOwEAAF9yZWxzLy5y&#10;ZWxzUEsBAi0AFAAGAAgAAAAhAOB+WCkqCgAArUwAAA4AAAAAAAAAAAAAAAAAOgIAAGRycy9lMm9E&#10;b2MueG1sUEsBAi0ACgAAAAAAAAAhADTDf+4jOBIAIzgSABQAAAAAAAAAAAAAAAAAkAwAAGRycy9t&#10;ZWRpYS9pbWFnZTEudGlmUEsBAi0AFAAGAAgAAAAhADQ4SF/eAAAABQEAAA8AAAAAAAAAAAAAAAAA&#10;5UQSAGRycy9kb3ducmV2LnhtbFBLAQItABQABgAIAAAAIQC0CC/uugAAACEBAAAZAAAAAAAAAAAA&#10;AAAAAPBFEgBkcnMvX3JlbHMvZTJvRG9jLnhtbC5yZWxzUEsFBgAAAAAGAAYAfAEAAOFGEgAAAA==&#10;">
                <v:group id="Group 49" o:spid="_x0000_s1071" style="position:absolute;width:63099;height:27527"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33" o:spid="_x0000_s1072" style="position:absolute;width:72858;height:31746" coordsize="72858,3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Picture 34" o:spid="_x0000_s1073" type="#_x0000_t75" style="position:absolute;width:72858;height:3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w7xAAAANsAAAAPAAAAZHJzL2Rvd25yZXYueG1sRI9Pa8JA&#10;FMTvBb/D8gQvxWxai3+iq5TWoh5NvHh7ZJ9JMPs2ZNck/fbdQqHHYWZ+w2x2g6lFR62rLCt4iWIQ&#10;xLnVFRcKLtnXdAnCeWSNtWVS8E0OdtvR0wYTbXs+U5f6QgQIuwQVlN43iZQuL8mgi2xDHLybbQ36&#10;INtC6hb7ADe1fI3juTRYcVgosaGPkvJ7+jAKPmfp6lTsc9o/++tCHwgPWTVXajIe3tcgPA3+P/zX&#10;PmoFszf4/RJ+gNz+AAAA//8DAFBLAQItABQABgAIAAAAIQDb4fbL7gAAAIUBAAATAAAAAAAAAAAA&#10;AAAAAAAAAABbQ29udGVudF9UeXBlc10ueG1sUEsBAi0AFAAGAAgAAAAhAFr0LFu/AAAAFQEAAAsA&#10;AAAAAAAAAAAAAAAAHwEAAF9yZWxzLy5yZWxzUEsBAi0AFAAGAAgAAAAhAB023DvEAAAA2wAAAA8A&#10;AAAAAAAAAAAAAAAABwIAAGRycy9kb3ducmV2LnhtbFBLBQYAAAAAAwADALcAAAD4AgAAAAA=&#10;">
                      <v:imagedata r:id="rId120" o:title=""/>
                    </v:shape>
                    <v:line id="Straight Connector 130" o:spid="_x0000_s1074" style="position:absolute;visibility:visible;mso-wrap-style:square" from="48597,19511" to="50440,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o:lock v:ext="edit" shapetype="f"/>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4" o:spid="_x0000_s1075" type="#_x0000_t5" style="position:absolute;left:49022;top:18519;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hGmxAAAANwAAAAPAAAAZHJzL2Rvd25yZXYueG1sRE9LT8JA&#10;EL6T8B82Y+INtlo1prIQREWCJx7hPOmO3YbubOmubeHXsyYm3ubL95zJrLeVaKnxpWMFd+MEBHHu&#10;dMmFgv3uY/QMwgdkjZVjUnAmD7PpcDDBTLuON9RuQyFiCPsMFZgQ6kxKnxuy6MeuJo7ct2sshgib&#10;QuoGuxhuK3mfJE/SYsmxwWBNC0P5cftjFXTLw2Xz1tI67I+p+Xp/TR9P/lOp25t+/gIiUB/+xX/u&#10;lY7z0wf4fSZeIKdXAAAA//8DAFBLAQItABQABgAIAAAAIQDb4fbL7gAAAIUBAAATAAAAAAAAAAAA&#10;AAAAAAAAAABbQ29udGVudF9UeXBlc10ueG1sUEsBAi0AFAAGAAgAAAAhAFr0LFu/AAAAFQEAAAsA&#10;AAAAAAAAAAAAAAAAHwEAAF9yZWxzLy5yZWxzUEsBAi0AFAAGAAgAAAAhAO3uEabEAAAA3AAAAA8A&#10;AAAAAAAAAAAAAAAABwIAAGRycy9kb3ducmV2LnhtbFBLBQYAAAAAAwADALcAAAD4AgAAAAA=&#10;" fillcolor="#4472c4" strokecolor="#2f528f" strokeweight="1pt"/>
                    <v:line id="Straight Connector 196" o:spid="_x0000_s1076" style="position:absolute;visibility:visible;mso-wrap-style:square" from="10206,3993" to="12049,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03swgAAANwAAAAPAAAAZHJzL2Rvd25yZXYueG1sRE9La8JA&#10;EL4X/A/LCN7qxkpFo6sURaw9pPi6j9kxCWZnQ3aN8d+7QqG3+fieM1u0phQN1a6wrGDQj0AQp1YX&#10;nCk4HtbvYxDOI2ssLZOCBzlYzDtvM4y1vfOOmr3PRAhhF6OC3PsqltKlORl0fVsRB+5ia4M+wDqT&#10;usZ7CDel/IiikTRYcGjIsaJlTul1fzMK5DlZ/SSbbfO73JlTkgz1Z6O1Ur1u+zUF4an1/+I/97cO&#10;8ycjeD0TLpDzJwAAAP//AwBQSwECLQAUAAYACAAAACEA2+H2y+4AAACFAQAAEwAAAAAAAAAAAAAA&#10;AAAAAAAAW0NvbnRlbnRfVHlwZXNdLnhtbFBLAQItABQABgAIAAAAIQBa9CxbvwAAABUBAAALAAAA&#10;AAAAAAAAAAAAAB8BAABfcmVscy8ucmVsc1BLAQItABQABgAIAAAAIQBWD03swgAAANwAAAAPAAAA&#10;AAAAAAAAAAAAAAcCAABkcnMvZG93bnJldi54bWxQSwUGAAAAAAMAAwC3AAAA9gIAAAAA&#10;" strokecolor="#4472c4" strokeweight=".5pt">
                      <v:stroke joinstyle="miter"/>
                      <o:lock v:ext="edit" shapetype="f"/>
                    </v:line>
                    <v:shape id="Isosceles Triangle 197" o:spid="_x0000_s1077" type="#_x0000_t5" style="position:absolute;left:10631;top:3001;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tDrxAAAANwAAAAPAAAAZHJzL2Rvd25yZXYueG1sRE9NT8JA&#10;EL2b+B82Q+JNtkBUKCxEUMDoCSSeJ92h29CdLd21Lf561sTE27y8z5ktOluKhmpfOFYw6CcgiDOn&#10;C84VHD7X92MQPiBrLB2Tggt5WMxvb2aYatfyjpp9yEUMYZ+iAhNClUrpM0MWfd9VxJE7utpiiLDO&#10;pa6xjeG2lMMkeZQWC44NBitaGcpO+2+roN18/exeGnoPh9PIfLwuRw9nv1Xqrtc9T0EE6sK/+M/9&#10;puP8yRP8PhMvkPMrAAAA//8DAFBLAQItABQABgAIAAAAIQDb4fbL7gAAAIUBAAATAAAAAAAAAAAA&#10;AAAAAAAAAABbQ29udGVudF9UeXBlc10ueG1sUEsBAi0AFAAGAAgAAAAhAFr0LFu/AAAAFQEAAAsA&#10;AAAAAAAAAAAAAAAAHwEAAF9yZWxzLy5yZWxzUEsBAi0AFAAGAAgAAAAhADta0OvEAAAA3AAAAA8A&#10;AAAAAAAAAAAAAAAABwIAAGRycy9kb3ducmV2LnhtbFBLBQYAAAAAAwADALcAAAD4AgAAAAA=&#10;" fillcolor="#4472c4" strokecolor="#2f528f" strokeweight="1pt"/>
                    <v:line id="Straight Connector 198" o:spid="_x0000_s1078" style="position:absolute;visibility:visible;mso-wrap-style:square" from="13444,9788" to="15287,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wFxQAAANwAAAAPAAAAZHJzL2Rvd25yZXYueG1sRI/NbsJA&#10;DITvSLzDyki9wYZWVG3Kgiqqip9DELS9u1k3ich6o+wSwtvjQyVutmY883m+7F2tOmpD5dnAdJKA&#10;Is69rbgw8P31OX4BFSKyxdozGbhSgOViOJhjav2FD9QdY6EkhEOKBsoYm1TrkJfkMEx8Qyzan28d&#10;RlnbQtsWLxLuav2YJM/aYcXSUGJDq5Ly0/HsDOjf7GOXrbfdfnVwP1n2ZGedtcY8jPr3N1CR+ng3&#10;/19vrOC/Cq08IxPoxQ0AAP//AwBQSwECLQAUAAYACAAAACEA2+H2y+4AAACFAQAAEwAAAAAAAAAA&#10;AAAAAAAAAAAAW0NvbnRlbnRfVHlwZXNdLnhtbFBLAQItABQABgAIAAAAIQBa9CxbvwAAABUBAAAL&#10;AAAAAAAAAAAAAAAAAB8BAABfcmVscy8ucmVsc1BLAQItABQABgAIAAAAIQBI3HwFxQAAANwAAAAP&#10;AAAAAAAAAAAAAAAAAAcCAABkcnMvZG93bnJldi54bWxQSwUGAAAAAAMAAwC3AAAA+QIAAAAA&#10;" strokecolor="#4472c4" strokeweight=".5pt">
                      <v:stroke joinstyle="miter"/>
                      <o:lock v:ext="edit" shapetype="f"/>
                    </v:line>
                    <v:shape id="Isosceles Triangle 199" o:spid="_x0000_s1079" type="#_x0000_t5" style="position:absolute;left:13869;top:8795;width:992;height:99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ECxAAAANwAAAAPAAAAZHJzL2Rvd25yZXYueG1sRE/JTsMw&#10;EL0j9R+sqcSNOiUCtaFuVcpWlVMX9TyKhzhKPE5jkwS+HiMhcZunt85iNdhadNT60rGC6SQBQZw7&#10;XXKh4HR8uZmB8AFZY+2YFHyRh9VydLXATLue99QdQiFiCPsMFZgQmkxKnxuy6CeuIY7ch2sthgjb&#10;QuoW+xhua3mbJPfSYsmxwWBDG0N5dfi0CvrX8/f+qaNdOFWpeX9+TO8u/k2p6/GwfgARaAj/4j/3&#10;Vsf58zn8PhMvkMsfAAAA//8DAFBLAQItABQABgAIAAAAIQDb4fbL7gAAAIUBAAATAAAAAAAAAAAA&#10;AAAAAAAAAABbQ29udGVudF9UeXBlc10ueG1sUEsBAi0AFAAGAAgAAAAhAFr0LFu/AAAAFQEAAAsA&#10;AAAAAAAAAAAAAAAAHwEAAF9yZWxzLy5yZWxzUEsBAi0AFAAGAAgAAAAhACWJ4QLEAAAA3AAAAA8A&#10;AAAAAAAAAAAAAAAABwIAAGRycy9kb3ducmV2LnhtbFBLBQYAAAAAAwADALcAAAD4AgAAAAA=&#10;" fillcolor="#4472c4" strokecolor="#2f528f" strokeweight="1pt"/>
                    <v:line id="Straight Connector 200" o:spid="_x0000_s1080" style="position:absolute;visibility:visible;mso-wrap-style:square" from="30667,12530" to="3251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T4wwAAANwAAAAPAAAAZHJzL2Rvd25yZXYueG1sRI9Li8JA&#10;EITvgv9haGFvOlFRlqyjLIr4OGTxsfc20yZhMz0hMxvjv3cEwWNRVV9Rs0VrStFQ7QrLCoaDCARx&#10;anXBmYLzad3/BOE8ssbSMim4k4PFvNuZYaztjQ/UHH0mAoRdjApy76tYSpfmZNANbEUcvKutDfog&#10;60zqGm8Bbko5iqKpNFhwWMixomVO6d/x3yiQl2S1Tza75md5ML9JMtaTRmulPnrt9xcIT61/h1/t&#10;rVYQiPA8E46AnD8AAAD//wMAUEsBAi0AFAAGAAgAAAAhANvh9svuAAAAhQEAABMAAAAAAAAAAAAA&#10;AAAAAAAAAFtDb250ZW50X1R5cGVzXS54bWxQSwECLQAUAAYACAAAACEAWvQsW78AAAAVAQAACwAA&#10;AAAAAAAAAAAAAAAfAQAAX3JlbHMvLnJlbHNQSwECLQAUAAYACAAAACEAhYWE+MMAAADcAAAADwAA&#10;AAAAAAAAAAAAAAAHAgAAZHJzL2Rvd25yZXYueG1sUEsFBgAAAAADAAMAtwAAAPcCAAAAAA==&#10;" strokecolor="#4472c4" strokeweight=".5pt">
                      <v:stroke joinstyle="miter"/>
                      <o:lock v:ext="edit" shapetype="f"/>
                    </v:line>
                    <v:shape id="Isosceles Triangle 201" o:spid="_x0000_s1081" type="#_x0000_t5" style="position:absolute;left:31092;top:11538;width:993;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n/xgAAANwAAAAPAAAAZHJzL2Rvd25yZXYueG1sRI9Pa8JA&#10;FMTvhX6H5RV6qxuVikRXsbWtRU/+wfMj+8wGs29jdpvEfvpuQfA4zMxvmOm8s6VoqPaFYwX9XgKC&#10;OHO64FzBYf/5MgbhA7LG0jEpuJKH+ezxYYqpdi1vqdmFXEQI+xQVmBCqVEqfGbLoe64ijt7J1RZD&#10;lHUudY1thNtSDpJkJC0WHBcMVvRuKDvvfqyC9uv4u102tA6H89BsPt6Grxe/Uur5qVtMQATqwj18&#10;a39rBYOkD/9n4hGQsz8AAAD//wMAUEsBAi0AFAAGAAgAAAAhANvh9svuAAAAhQEAABMAAAAAAAAA&#10;AAAAAAAAAAAAAFtDb250ZW50X1R5cGVzXS54bWxQSwECLQAUAAYACAAAACEAWvQsW78AAAAVAQAA&#10;CwAAAAAAAAAAAAAAAAAfAQAAX3JlbHMvLnJlbHNQSwECLQAUAAYACAAAACEA6NAZ/8YAAADcAAAA&#10;DwAAAAAAAAAAAAAAAAAHAgAAZHJzL2Rvd25yZXYueG1sUEsFBgAAAAADAAMAtwAAAPoCAAAAAA==&#10;" fillcolor="#4472c4" strokecolor="#2f528f" strokeweight="1pt"/>
                    <v:line id="Straight Connector 202" o:spid="_x0000_s1082" style="position:absolute;visibility:visible;mso-wrap-style:square" from="60579,27676" to="62422,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8UxAAAANwAAAAPAAAAZHJzL2Rvd25yZXYueG1sRI9Ba8JA&#10;FITvQv/D8gredGOkRVLXIClF7SGitvfX7DMJZt+G7BrTf98tCB6HmfmGWaaDaURPnastK5hNIxDE&#10;hdU1lwq+Th+TBQjnkTU2lknBLzlIV0+jJSba3vhA/dGXIkDYJaig8r5NpHRFRQbd1LbEwTvbzqAP&#10;siul7vAW4KaRcRS9SoM1h4UKW8oqKi7Hq1Egf/L3z3yz6/fZwXzn+Vy/9ForNX4e1m8gPA3+Eb63&#10;t1pBHMXwfyYcAbn6AwAA//8DAFBLAQItABQABgAIAAAAIQDb4fbL7gAAAIUBAAATAAAAAAAAAAAA&#10;AAAAAAAAAABbQ29udGVudF9UeXBlc10ueG1sUEsBAi0AFAAGAAgAAAAhAFr0LFu/AAAAFQEAAAsA&#10;AAAAAAAAAAAAAAAAHwEAAF9yZWxzLy5yZWxzUEsBAi0AFAAGAAgAAAAhABobvxTEAAAA3AAAAA8A&#10;AAAAAAAAAAAAAAAABwIAAGRycy9kb3ducmV2LnhtbFBLBQYAAAAAAwADALcAAAD4AgAAAAA=&#10;" strokecolor="#4472c4" strokeweight=".5pt">
                      <v:stroke joinstyle="miter"/>
                      <o:lock v:ext="edit" shapetype="f"/>
                    </v:line>
                    <v:shape id="Isosceles Triangle 203" o:spid="_x0000_s1083" type="#_x0000_t5" style="position:absolute;left:61005;top:26684;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iITxQAAANwAAAAPAAAAZHJzL2Rvd25yZXYueG1sRI9Pa8JA&#10;FMTvBb/D8oTe6qaGFkldpf+sRU9a8fzIPrPB7Ns0uybRT+8WCh6HmfkNM533thItNb50rOBxlIAg&#10;zp0uuVCw+1k8TED4gKyxckwKzuRhPhvcTTHTruMNtdtQiAhhn6ECE0KdSelzQxb9yNXE0Tu4xmKI&#10;simkbrCLcFvJcZI8S4slxwWDNb0byo/bk1XQfe0vm4+WVmF3TM368y19+vVLpe6H/esLiEB9uIX/&#10;299awThJ4e9MPAJydgUAAP//AwBQSwECLQAUAAYACAAAACEA2+H2y+4AAACFAQAAEwAAAAAAAAAA&#10;AAAAAAAAAAAAW0NvbnRlbnRfVHlwZXNdLnhtbFBLAQItABQABgAIAAAAIQBa9CxbvwAAABUBAAAL&#10;AAAAAAAAAAAAAAAAAB8BAABfcmVscy8ucmVsc1BLAQItABQABgAIAAAAIQB3TiITxQAAANwAAAAP&#10;AAAAAAAAAAAAAAAAAAcCAABkcnMvZG93bnJldi54bWxQSwUGAAAAAAMAAwC3AAAA+QIAAAAA&#10;" fillcolor="#4472c4" strokecolor="#2f528f" strokeweight="1pt"/>
                    <v:shape id="TextBox 19" o:spid="_x0000_s1084" type="#_x0000_t202" style="position:absolute;left:9620;width:4294;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C730741"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c</w:t>
                            </w:r>
                          </w:p>
                        </w:txbxContent>
                      </v:textbox>
                    </v:shape>
                    <v:shape id="TextBox 20" o:spid="_x0000_s1085" type="#_x0000_t202" style="position:absolute;left:12912;top:6041;width:347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A71B436"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d</w:t>
                            </w:r>
                          </w:p>
                        </w:txbxContent>
                      </v:textbox>
                    </v:shape>
                    <v:shape id="TextBox 21" o:spid="_x0000_s1086" type="#_x0000_t202" style="position:absolute;left:30110;top:8568;width:3481;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74C900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u</w:t>
                            </w:r>
                          </w:p>
                        </w:txbxContent>
                      </v:textbox>
                    </v:shape>
                    <v:shape id="TextBox 22" o:spid="_x0000_s1087" type="#_x0000_t202" style="position:absolute;left:48090;top:15763;width:403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C5AC9F3"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r</w:t>
                            </w:r>
                          </w:p>
                        </w:txbxContent>
                      </v:textbox>
                    </v:shape>
                    <v:shape id="TextBox 23" o:spid="_x0000_s1088" type="#_x0000_t202" style="position:absolute;left:59841;top:23837;width:3683;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72CF595"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a</w:t>
                            </w:r>
                          </w:p>
                        </w:txbxContent>
                      </v:textbox>
                    </v:shape>
                    <v:shape id="Isosceles Triangle 209" o:spid="_x0000_s1089" type="#_x0000_t5" style="position:absolute;left:58466;top:1278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X5xgAAANwAAAAPAAAAZHJzL2Rvd25yZXYueG1sRI9Lb8Iw&#10;EITvSP0P1lbqDRxArUrAIKAvVE48xHkVL3FEvA6xm6T99XWlShxHM/ONZrbobCkaqn3hWMFwkIAg&#10;zpwuOFdwPLz1n0H4gKyxdEwKvsnDYn7Xm2GqXcs7avYhFxHCPkUFJoQqldJnhiz6gauIo3d2tcUQ&#10;ZZ1LXWMb4baUoyR5khYLjgsGK1obyi77L6ugfT/97F4a+gzHy9hsX1fjx6v/UOrhvltOQQTqwi38&#10;395oBaNkAn9n4hGQ818AAAD//wMAUEsBAi0AFAAGAAgAAAAhANvh9svuAAAAhQEAABMAAAAAAAAA&#10;AAAAAAAAAAAAAFtDb250ZW50X1R5cGVzXS54bWxQSwECLQAUAAYACAAAACEAWvQsW78AAAAVAQAA&#10;CwAAAAAAAAAAAAAAAAAfAQAAX3JlbHMvLnJlbHNQSwECLQAUAAYACAAAACEAFqYV+cYAAADcAAAA&#10;DwAAAAAAAAAAAAAAAAAHAgAAZHJzL2Rvd25yZXYueG1sUEsFBgAAAAADAAMAtwAAAPoCAAAAAA==&#10;" fillcolor="#4472c4" strokecolor="#2f528f" strokeweight="1pt"/>
                    <v:shape id="TextBox 26" o:spid="_x0000_s1090" type="#_x0000_t202" style="position:absolute;left:57432;top:9886;width:3943;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48304F7"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HW</w:t>
                            </w:r>
                          </w:p>
                        </w:txbxContent>
                      </v:textbox>
                    </v:shape>
                    <v:shape id="Isosceles Triangle 211" o:spid="_x0000_s1091" type="#_x0000_t5" style="position:absolute;left:60383;top:15137;width:992;height:99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8ixgAAANwAAAAPAAAAZHJzL2Rvd25yZXYueG1sRI9BT8JA&#10;FITvJvyHzSPxJttCMKayEEEFg6ci8fzSfXYbum9rd20Lv541MfE4mZlvMovVYGvRUesrxwrSSQKC&#10;uHC64lLB8eP17gGED8gaa8ek4EweVsvRzQIz7XrOqTuEUkQI+wwVmBCaTEpfGLLoJ64hjt6Xay2G&#10;KNtS6hb7CLe1nCbJvbRYcVww2NDGUHE6/FgF/fbzkj93tA/H08y8v6xn82+/U+p2PDw9ggg0hP/w&#10;X/tNK5imKfyeiUdALq8AAAD//wMAUEsBAi0AFAAGAAgAAAAhANvh9svuAAAAhQEAABMAAAAAAAAA&#10;AAAAAAAAAAAAAFtDb250ZW50X1R5cGVzXS54bWxQSwECLQAUAAYACAAAACEAWvQsW78AAAAVAQAA&#10;CwAAAAAAAAAAAAAAAAAfAQAAX3JlbHMvLnJlbHNQSwECLQAUAAYACAAAACEAbQmPIsYAAADcAAAA&#10;DwAAAAAAAAAAAAAAAAAHAgAAZHJzL2Rvd25yZXYueG1sUEsFBgAAAAADAAMAtwAAAPoCAAAAAA==&#10;" fillcolor="#4472c4" strokecolor="#2f528f" strokeweight="1pt"/>
                    <v:shape id="TextBox 28" o:spid="_x0000_s1092" type="#_x0000_t202" style="position:absolute;left:59386;top:12083;width:3943;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66122DF" w14:textId="77777777" w:rsidR="00806977" w:rsidRPr="00001E2C" w:rsidRDefault="00806977" w:rsidP="002C3DD8">
                            <w:pPr>
                              <w:pStyle w:val="NormalWeb"/>
                              <w:spacing w:before="0" w:beforeAutospacing="0" w:after="0" w:afterAutospacing="0"/>
                            </w:pPr>
                            <w:r w:rsidRPr="002C3DD8">
                              <w:rPr>
                                <w:color w:val="000000"/>
                                <w:kern w:val="24"/>
                                <w:sz w:val="22"/>
                                <w:szCs w:val="22"/>
                              </w:rPr>
                              <w:t>z</w:t>
                            </w:r>
                            <w:r w:rsidRPr="002C3DD8">
                              <w:rPr>
                                <w:color w:val="000000"/>
                                <w:kern w:val="24"/>
                                <w:position w:val="-6"/>
                                <w:sz w:val="22"/>
                                <w:szCs w:val="22"/>
                                <w:vertAlign w:val="subscript"/>
                              </w:rPr>
                              <w:t>LW</w:t>
                            </w:r>
                          </w:p>
                        </w:txbxContent>
                      </v:textbox>
                    </v:shape>
                    <v:line id="Straight Connector 213" o:spid="_x0000_s1093" style="position:absolute;visibility:visible;mso-wrap-style:square" from="59841,16129" to="61684,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oxSwwAAANwAAAAPAAAAZHJzL2Rvd25yZXYueG1sRI9Pi8Iw&#10;FMTvC36H8ARva6riItUooiyrHir+uz+bZ1tsXkoTa/32ZmFhj8PM/IaZLVpTioZqV1hWMOhHIIhT&#10;qwvOFJxP358TEM4jaywtk4IXOVjMOx8zjLV98oGao89EgLCLUUHufRVL6dKcDLq+rYiDd7O1QR9k&#10;nUld4zPATSmHUfQlDRYcFnKsaJVTej8+jAJ5Tda75Gfb7FcHc0mSkR43WivV67bLKQhPrf8P/7U3&#10;WsFwMILfM+EIyPkbAAD//wMAUEsBAi0AFAAGAAgAAAAhANvh9svuAAAAhQEAABMAAAAAAAAAAAAA&#10;AAAAAAAAAFtDb250ZW50X1R5cGVzXS54bWxQSwECLQAUAAYACAAAACEAWvQsW78AAAAVAQAACwAA&#10;AAAAAAAAAAAAAAAfAQAAX3JlbHMvLnJlbHNQSwECLQAUAAYACAAAACEA8I6MUsMAAADcAAAADwAA&#10;AAAAAAAAAAAAAAAHAgAAZHJzL2Rvd25yZXYueG1sUEsFBgAAAAADAAMAtwAAAPcCAAAAAA==&#10;" strokecolor="#4472c4" strokeweight=".5pt">
                      <v:stroke joinstyle="miter"/>
                      <o:lock v:ext="edit" shapetype="f"/>
                    </v:line>
                  </v:group>
                  <v:line id="Straight Connector 214" o:spid="_x0000_s1094" style="position:absolute;visibility:visible;mso-wrap-style:square" from="48097,25139" to="48097,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bwwAAANwAAAAPAAAAZHJzL2Rvd25yZXYueG1sRI9Ba8JA&#10;FITvhf6H5Qm91c2KSE1dRVqk3mxj6fmRfSah2bdp9qnx37sFweMwM98wi9XgW3WiPjaBLZhxBoq4&#10;DK7hysL3fvP8AioKssM2MFm4UITV8vFhgbkLZ/6iUyGVShCOOVqoRbpc61jW5DGOQ0ecvEPoPUqS&#10;faVdj+cE962eZNlMe2w4LdTY0VtN5W9x9BYGY2Z/VUlmSruP+c+n7A+FvFv7NBrWr6CEBrmHb+2t&#10;szAxU/g/k46AXl4BAAD//wMAUEsBAi0AFAAGAAgAAAAhANvh9svuAAAAhQEAABMAAAAAAAAAAAAA&#10;AAAAAAAAAFtDb250ZW50X1R5cGVzXS54bWxQSwECLQAUAAYACAAAACEAWvQsW78AAAAVAQAACwAA&#10;AAAAAAAAAAAAAAAfAQAAX3JlbHMvLnJlbHNQSwECLQAUAAYACAAAACEAzr2cG8MAAADcAAAADwAA&#10;AAAAAAAAAAAAAAAHAgAAZHJzL2Rvd25yZXYueG1sUEsFBgAAAAADAAMAtwAAAPcCAAAAAA==&#10;" strokecolor="windowText" strokeweight="1.5pt">
                    <v:stroke joinstyle="miter"/>
                  </v:line>
                  <v:line id="Straight Connector 215" o:spid="_x0000_s1095" style="position:absolute;visibility:visible;mso-wrap-style:square" from="30667,25172" to="30667,2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mAwwAAANwAAAAPAAAAZHJzL2Rvd25yZXYueG1sRI9Ba8JA&#10;FITvhf6H5RW86WbFShtdpbQUe6vG0vMj+0yC2bdp9lXjv+8KQo/DzHzDLNeDb9WJ+tgEtmAmGSji&#10;MriGKwtf+/fxE6goyA7bwGThQhHWq/u7JeYunHlHp0IqlSAcc7RQi3S51rGsyWOchI44eYfQe5Qk&#10;+0q7Hs8J7ls9zbK59thwWqixo9eaymPx6y0Mxsx/qpLMjD43z99b2R8KebN29DC8LEAJDfIfvrU/&#10;nIWpeYTrmXQE9OoPAAD//wMAUEsBAi0AFAAGAAgAAAAhANvh9svuAAAAhQEAABMAAAAAAAAAAAAA&#10;AAAAAAAAAFtDb250ZW50X1R5cGVzXS54bWxQSwECLQAUAAYACAAAACEAWvQsW78AAAAVAQAACwAA&#10;AAAAAAAAAAAAAAAfAQAAX3JlbHMvLnJlbHNQSwECLQAUAAYACAAAACEAofE5gMMAAADcAAAADwAA&#10;AAAAAAAAAAAAAAAHAgAAZHJzL2Rvd25yZXYueG1sUEsFBgAAAAADAAMAtwAAAPcCAAAAAA==&#10;" strokecolor="windowText" strokeweight="1.5pt">
                    <v:stroke joinstyle="miter"/>
                  </v:line>
                  <v:line id="Straight Connector 216" o:spid="_x0000_s1096" style="position:absolute;visibility:visible;mso-wrap-style:square" from="21901,25139" to="21901,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f3wwAAANwAAAAPAAAAZHJzL2Rvd25yZXYueG1sRI9Ba8JA&#10;FITvhf6H5RW81c2KhDZ1FalIe6uNpedH9pkEs2/T7Kum/74rCB6HmfmGWaxG36kTDbENbMFMM1DE&#10;VXAt1xa+9tvHJ1BRkB12gcnCH0VYLe/vFli4cOZPOpVSqwThWKCFRqQvtI5VQx7jNPTEyTuEwaMk&#10;OdTaDXhOcN/pWZbl2mPLaaHBnl4bqo7lr7cwGpP/1BWZOX28PX/vZH8oZWPt5GFcv4ASGuUWvrbf&#10;nYWZyeFyJh0BvfwHAAD//wMAUEsBAi0AFAAGAAgAAAAhANvh9svuAAAAhQEAABMAAAAAAAAAAAAA&#10;AAAAAAAAAFtDb250ZW50X1R5cGVzXS54bWxQSwECLQAUAAYACAAAACEAWvQsW78AAAAVAQAACwAA&#10;AAAAAAAAAAAAAAAfAQAAX3JlbHMvLnJlbHNQSwECLQAUAAYACAAAACEAUSOn98MAAADcAAAADwAA&#10;AAAAAAAAAAAAAAAHAgAAZHJzL2Rvd25yZXYueG1sUEsFBgAAAAADAAMAtwAAAPcCAAAAAA==&#10;" strokecolor="windowText" strokeweight="1.5pt">
                    <v:stroke joinstyle="miter"/>
                  </v:line>
                  <v:line id="Straight Connector 217" o:spid="_x0000_s1097" style="position:absolute;visibility:visible;mso-wrap-style:square" from="12548,25139" to="1254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sxAAAANwAAAAPAAAAZHJzL2Rvd25yZXYueG1sRI9BS8NA&#10;FITvgv9heUJvdrOlVE27LaJIvdkm4vmRfU1Cs29j9tmm/94VCh6HmfmGWW1G36kTDbENbMFMM1DE&#10;VXAt1xY+y7f7R1BRkB12gcnChSJs1rc3K8xdOPOeToXUKkE45mihEelzrWPVkMc4DT1x8g5h8ChJ&#10;DrV2A54T3Hd6lmUL7bHltNBgTy8NVcfix1sYjVl81xWZOX1sn752Uh4KebV2cjc+L0EJjfIfvrbf&#10;nYWZeYC/M+kI6PUvAAAA//8DAFBLAQItABQABgAIAAAAIQDb4fbL7gAAAIUBAAATAAAAAAAAAAAA&#10;AAAAAAAAAABbQ29udGVudF9UeXBlc10ueG1sUEsBAi0AFAAGAAgAAAAhAFr0LFu/AAAAFQEAAAsA&#10;AAAAAAAAAAAAAAAAHwEAAF9yZWxzLy5yZWxzUEsBAi0AFAAGAAgAAAAhAD5vAmzEAAAA3AAAAA8A&#10;AAAAAAAAAAAAAAAABwIAAGRycy9kb3ducmV2LnhtbFBLBQYAAAAAAwADALcAAAD4AgAAAAA=&#10;" strokecolor="windowText" strokeweight="1.5pt">
                    <v:stroke joinstyle="miter"/>
                  </v:line>
                  <v:shape id="TextBox 38" o:spid="_x0000_s1098" type="#_x0000_t202" style="position:absolute;left:50283;top:23232;width:8281;height:5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FA5A08A"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hoaling profile</w:t>
                          </w:r>
                        </w:p>
                      </w:txbxContent>
                    </v:textbox>
                  </v:shape>
                  <v:shape id="TextBox 39" o:spid="_x0000_s1099" type="#_x0000_t202" style="position:absolute;left:35458;top:23013;width:8820;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0E54983"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Surf profile</w:t>
                          </w:r>
                        </w:p>
                      </w:txbxContent>
                    </v:textbox>
                  </v:shape>
                  <v:shape id="TextBox 40" o:spid="_x0000_s1100" type="#_x0000_t202" style="position:absolute;left:22381;top:23013;width:7973;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543AD124"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Runup profile</w:t>
                          </w:r>
                        </w:p>
                      </w:txbxContent>
                    </v:textbox>
                  </v:shape>
                  <v:shape id="TextBox 41" o:spid="_x0000_s1101" type="#_x0000_t202" style="position:absolute;left:12548;top:23013;width:9286;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23DBA3E8" w14:textId="77777777" w:rsidR="00806977" w:rsidRPr="00001E2C" w:rsidRDefault="00806977" w:rsidP="002C3DD8">
                          <w:pPr>
                            <w:pStyle w:val="NormalWeb"/>
                            <w:spacing w:before="0" w:beforeAutospacing="0" w:after="0" w:afterAutospacing="0"/>
                            <w:jc w:val="center"/>
                          </w:pPr>
                          <w:r w:rsidRPr="002C3DD8">
                            <w:rPr>
                              <w:color w:val="000000"/>
                              <w:kern w:val="24"/>
                              <w:sz w:val="22"/>
                              <w:szCs w:val="22"/>
                            </w:rPr>
                            <w:t>Backshore profile</w:t>
                          </w:r>
                        </w:p>
                      </w:txbxContent>
                    </v:textbox>
                  </v:shape>
                  <v:shape id="TextBox 42" o:spid="_x0000_s1102" type="#_x0000_t202" style="position:absolute;left:1869;top:23013;width:6828;height: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60C756B" w14:textId="77777777" w:rsidR="00806977" w:rsidRPr="00001E2C" w:rsidRDefault="00806977" w:rsidP="002C3DD8">
                          <w:pPr>
                            <w:pStyle w:val="NormalWeb"/>
                            <w:spacing w:before="0" w:beforeAutospacing="0" w:after="0" w:afterAutospacing="0"/>
                          </w:pPr>
                          <w:r w:rsidRPr="002C3DD8">
                            <w:rPr>
                              <w:color w:val="000000"/>
                              <w:kern w:val="24"/>
                              <w:sz w:val="22"/>
                              <w:szCs w:val="22"/>
                            </w:rPr>
                            <w:t>Dune profile</w:t>
                          </w:r>
                        </w:p>
                      </w:txbxContent>
                    </v:textbox>
                  </v:shape>
                  <v:shape id="Straight Arrow Connector 223" o:spid="_x0000_s1103" type="#_x0000_t32" style="position:absolute;left:7364;top:26684;width:3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AxxgAAANwAAAAPAAAAZHJzL2Rvd25yZXYueG1sRI9BS8NA&#10;FITvgv9heYVepN0Yi7Sx2yIF0YuHRqX09rr7TEKzb8PuNon/3hWEHoeZ+YZZb0fbip58aBwruJ9n&#10;IIi1Mw1XCj4/XmZLECEiG2wdk4IfCrDd3N6ssTBu4D31ZaxEgnAoUEEdY1dIGXRNFsPcdcTJ+3be&#10;YkzSV9J4HBLctjLPskdpseG0UGNHu5r0ubxYBe8rbw99/NrdnY6vZa/3Cy2HhVLTyfj8BCLSGK/h&#10;//abUZDnD/B3Jh0BufkFAAD//wMAUEsBAi0AFAAGAAgAAAAhANvh9svuAAAAhQEAABMAAAAAAAAA&#10;AAAAAAAAAAAAAFtDb250ZW50X1R5cGVzXS54bWxQSwECLQAUAAYACAAAACEAWvQsW78AAAAVAQAA&#10;CwAAAAAAAAAAAAAAAAAfAQAAX3JlbHMvLnJlbHNQSwECLQAUAAYACAAAACEAFAtAMcYAAADcAAAA&#10;DwAAAAAAAAAAAAAAAAAHAgAAZHJzL2Rvd25yZXYueG1sUEsFBgAAAAADAAMAtwAAAPoCAAAAAA==&#10;" strokecolor="#4472c4" strokeweight=".5pt">
                    <v:stroke endarrow="block" joinstyle="miter"/>
                    <o:lock v:ext="edit" shapetype="f"/>
                  </v:shape>
                </v:group>
                <v:rect id="Rectangle 224" o:spid="_x0000_s1104" style="position:absolute;left:9572;top:3524;width:20336;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QhxQAAANwAAAAPAAAAZHJzL2Rvd25yZXYueG1sRI9BawIx&#10;FITvBf9DeAVvNdvFqmyNooLgpYJaCr09kufutpuXJYma/vumUPA4zMw3zHyZbCeu5EPrWMHzqABB&#10;rJ1puVbwfto+zUCEiGywc0wKfijAcjF4mGNl3I0PdD3GWmQIhwoVNDH2lZRBN2QxjFxPnL2z8xZj&#10;lr6WxuMtw20ny6KYSIst54UGe9o0pL+PF6tg/zJdJX/63E/1eZ3evj5mfrvRSg0f0+oVRKQU7+H/&#10;9s4oKMsx/J3JR0AufgEAAP//AwBQSwECLQAUAAYACAAAACEA2+H2y+4AAACFAQAAEwAAAAAAAAAA&#10;AAAAAAAAAAAAW0NvbnRlbnRfVHlwZXNdLnhtbFBLAQItABQABgAIAAAAIQBa9CxbvwAAABUBAAAL&#10;AAAAAAAAAAAAAAAAAB8BAABfcmVscy8ucmVsc1BLAQItABQABgAIAAAAIQBHdTQhxQAAANwAAAAP&#10;AAAAAAAAAAAAAAAAAAcCAABkcnMvZG93bnJldi54bWxQSwUGAAAAAAMAAwC3AAAA+QIAAAAA&#10;" filled="f" strokecolor="red">
                  <v:stroke dashstyle="dash"/>
                </v:rect>
                <w10:anchorlock/>
              </v:group>
            </w:pict>
          </mc:Fallback>
        </mc:AlternateContent>
      </w:r>
    </w:p>
    <w:p w14:paraId="6DF5FDAE" w14:textId="0EDEB0D7" w:rsidR="00232AD2" w:rsidRDefault="002C3DD8" w:rsidP="00852CB8">
      <w:pPr>
        <w:pStyle w:val="Caption"/>
      </w:pPr>
      <w:bookmarkStart w:id="251" w:name="_Ref39763146"/>
      <w:r>
        <w:t xml:space="preserve">Figure </w:t>
      </w:r>
      <w:r>
        <w:fldChar w:fldCharType="begin"/>
      </w:r>
      <w:r>
        <w:instrText xml:space="preserve"> SEQ Figure \* ARABIC </w:instrText>
      </w:r>
      <w:r>
        <w:fldChar w:fldCharType="separate"/>
      </w:r>
      <w:r w:rsidR="002A6CEF">
        <w:rPr>
          <w:noProof/>
        </w:rPr>
        <w:t>5</w:t>
      </w:r>
      <w:r>
        <w:rPr>
          <w:noProof/>
        </w:rPr>
        <w:fldChar w:fldCharType="end"/>
      </w:r>
      <w:bookmarkEnd w:id="251"/>
      <w:r w:rsidR="008D64C8">
        <w:t xml:space="preserve"> </w:t>
      </w:r>
      <w:r w:rsidRPr="002C3DD8">
        <w:t>– Definition sketch showing the relevant levels used in the model and illustrating the “minimum profile” based on the maximum wave condition in yellow and the profile for a typical wave condition in blue. L</w:t>
      </w:r>
      <w:r>
        <w:t>evels</w:t>
      </w:r>
      <w:r w:rsidRPr="002C3DD8">
        <w:t xml:space="preserve"> of the profile section</w:t>
      </w:r>
      <w:r>
        <w:t>s</w:t>
      </w:r>
      <w:r w:rsidRPr="002C3DD8">
        <w:t xml:space="preserve"> shown relate to the blue profile.</w:t>
      </w:r>
      <w:r w:rsidR="008D64C8">
        <w:t xml:space="preserve"> Red dashed box indicates the control box used when calculating the volume of the profile (see Section </w:t>
      </w:r>
      <w:r w:rsidR="008D64C8">
        <w:fldChar w:fldCharType="begin"/>
      </w:r>
      <w:r w:rsidR="008D64C8">
        <w:instrText xml:space="preserve"> REF _Ref483050991 \r \h </w:instrText>
      </w:r>
      <w:r w:rsidR="008D64C8">
        <w:fldChar w:fldCharType="separate"/>
      </w:r>
      <w:r w:rsidR="002A6CEF">
        <w:t>4.13</w:t>
      </w:r>
      <w:r w:rsidR="008D64C8">
        <w:fldChar w:fldCharType="end"/>
      </w:r>
      <w:r w:rsidR="008D64C8">
        <w:t>).</w:t>
      </w:r>
    </w:p>
    <w:p w14:paraId="3F03559C" w14:textId="7009CF0D" w:rsidR="009571E2" w:rsidRDefault="009571E2" w:rsidP="009571E2">
      <w:pPr>
        <w:keepNext/>
      </w:pPr>
      <w:r w:rsidRPr="003A293E">
        <w:t>Except for the dune and backshore berm/slope the profile can be determined using the incident wave conditions. The hypothesis is that the distance of the equilibrium profile from observed profile at a given point in time represents the anomaly and hence the gradient of the restoring potential, If the same wave condition were to prevail for a period of time, the anomaly would reduce to zero</w:t>
      </w:r>
      <w:r>
        <w:rPr>
          <w:sz w:val="20"/>
          <w:szCs w:val="20"/>
        </w:rPr>
        <w:t xml:space="preserve">. </w:t>
      </w:r>
    </w:p>
    <w:p w14:paraId="77138299" w14:textId="0A27546B" w:rsidR="00232AD2" w:rsidRDefault="00232AD2" w:rsidP="00003DEF">
      <w:r>
        <w:t xml:space="preserve">After initiating the Run, the user is given the opportunity to make modifications to the run-time options for the model. These parameters are defined in  </w:t>
      </w:r>
      <w:r w:rsidRPr="00770E8A">
        <w:rPr>
          <w:i/>
          <w:color w:val="7B2520" w:themeColor="accent3" w:themeShade="BF"/>
        </w:rPr>
        <w:t>Setup&gt;</w:t>
      </w:r>
      <w:r w:rsidR="00170237">
        <w:rPr>
          <w:i/>
          <w:color w:val="7B2520" w:themeColor="accent3" w:themeShade="BF"/>
        </w:rPr>
        <w:t>Model</w:t>
      </w:r>
      <w:r>
        <w:rPr>
          <w:i/>
          <w:color w:val="7B2520" w:themeColor="accent3" w:themeShade="BF"/>
        </w:rPr>
        <w:t xml:space="preserve"> parameters&gt;</w:t>
      </w:r>
      <w:r w:rsidR="00BF6946">
        <w:rPr>
          <w:i/>
          <w:color w:val="7B2520" w:themeColor="accent3" w:themeShade="BF"/>
        </w:rPr>
        <w:t>BMV</w:t>
      </w:r>
      <w:r>
        <w:rPr>
          <w:i/>
          <w:color w:val="7B2520" w:themeColor="accent3" w:themeShade="BF"/>
        </w:rPr>
        <w:t xml:space="preserve"> simulation parameters</w:t>
      </w:r>
      <w:r>
        <w:t xml:space="preserve">: (see </w:t>
      </w:r>
      <w:r w:rsidRPr="008C380F">
        <w:t xml:space="preserve">Section </w:t>
      </w:r>
      <w:r w:rsidRPr="008C380F">
        <w:fldChar w:fldCharType="begin"/>
      </w:r>
      <w:r w:rsidRPr="008C380F">
        <w:instrText xml:space="preserve"> REF _Ref39651735 \r \h </w:instrText>
      </w:r>
      <w:r w:rsidRPr="008C380F">
        <w:fldChar w:fldCharType="separate"/>
      </w:r>
      <w:r w:rsidR="002A6CEF">
        <w:t>3.3.2</w:t>
      </w:r>
      <w:r w:rsidRPr="008C380F">
        <w:rPr>
          <w:vanish/>
        </w:rPr>
        <w:fldChar w:fldCharType="end"/>
      </w:r>
      <w:r>
        <w:rPr>
          <w:vanish/>
        </w:rPr>
        <w:t>) but can be modified for each run.</w:t>
      </w:r>
      <w:r>
        <w:t xml:space="preserve"> </w:t>
      </w:r>
    </w:p>
    <w:p w14:paraId="068778FE" w14:textId="1E51C622" w:rsidR="00232AD2" w:rsidRPr="00232AD2" w:rsidRDefault="00232AD2" w:rsidP="00232AD2">
      <w:pPr>
        <w:spacing w:after="0"/>
      </w:pPr>
      <w:r>
        <w:rPr>
          <w:noProof/>
        </w:rPr>
        <w:drawing>
          <wp:anchor distT="0" distB="0" distL="114300" distR="114300" simplePos="0" relativeHeight="251718656" behindDoc="0" locked="0" layoutInCell="1" allowOverlap="1" wp14:anchorId="6241A23C" wp14:editId="0C8D04C4">
            <wp:simplePos x="0" y="0"/>
            <wp:positionH relativeFrom="margin">
              <wp:align>left</wp:align>
            </wp:positionH>
            <wp:positionV relativeFrom="paragraph">
              <wp:posOffset>55880</wp:posOffset>
            </wp:positionV>
            <wp:extent cx="1287145" cy="1333500"/>
            <wp:effectExtent l="0" t="0" r="8255"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94239" cy="1340780"/>
                    </a:xfrm>
                    <a:prstGeom prst="rect">
                      <a:avLst/>
                    </a:prstGeom>
                    <a:noFill/>
                  </pic:spPr>
                </pic:pic>
              </a:graphicData>
            </a:graphic>
            <wp14:sizeRelH relativeFrom="margin">
              <wp14:pctWidth>0</wp14:pctWidth>
            </wp14:sizeRelH>
            <wp14:sizeRelV relativeFrom="margin">
              <wp14:pctHeight>0</wp14:pctHeight>
            </wp14:sizeRelV>
          </wp:anchor>
        </w:drawing>
      </w:r>
      <w:r w:rsidRPr="00232AD2">
        <w:t xml:space="preserve">The period (in days) prior to the date of a measured profile over which wave data are averaged. </w:t>
      </w:r>
    </w:p>
    <w:p w14:paraId="16395815" w14:textId="5439E756" w:rsidR="00232AD2" w:rsidRPr="00232AD2" w:rsidRDefault="00232AD2" w:rsidP="00232AD2">
      <w:pPr>
        <w:spacing w:after="0"/>
      </w:pPr>
      <w:r w:rsidRPr="00232AD2">
        <w:t>Empirical coefficient option:</w:t>
      </w:r>
    </w:p>
    <w:p w14:paraId="30F4CCC3" w14:textId="2A8F195D" w:rsidR="00232AD2" w:rsidRPr="00232AD2" w:rsidRDefault="00232AD2" w:rsidP="00232AD2">
      <w:pPr>
        <w:spacing w:after="0"/>
      </w:pPr>
      <w:r w:rsidRPr="00232AD2">
        <w:t xml:space="preserve">1.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277&lt;/RecNum&gt;&lt;DisplayText&gt;(2003b)&lt;/DisplayText&gt;&lt;record&gt;&lt;rec-number&gt;277&lt;/rec-number&gt;&lt;foreign-keys&gt;&lt;key app="EN" db-id="sv9fdvxxw0ss5geav2oxv0s15saz05p5zzwd" timestamp="1381163855" guid="d6c6df62-1760-4725-9db9-0a24b716c81b"&gt;277&lt;/key&gt;&lt;/foreign-keys&gt;&lt;ref-type name="Journal Article"&gt;17&lt;/ref-type&gt;&lt;contributors&gt;&lt;authors&gt;&lt;author&gt;Bernabeu, A M&lt;/author&gt;&lt;author&gt;Medina, R&lt;/author&gt;&lt;author&gt;Vidal, C&lt;/author&gt;&lt;/authors&gt;&lt;/contributors&gt;&lt;titles&gt;&lt;title&gt;Wave reflection on natural beaches: an equilibrium beach profile model&lt;/title&gt;&lt;secondary-title&gt;Estuarine, Coastal and Shelf Science&lt;/secondary-title&gt;&lt;/titles&gt;&lt;periodical&gt;&lt;full-title&gt;Estuarine, Coastal and Shelf Science&lt;/full-title&gt;&lt;/periodical&gt;&lt;pages&gt;577-586&lt;/pages&gt;&lt;volume&gt;57&lt;/volume&gt;&lt;number&gt;4&lt;/number&gt;&lt;reprint-edition&gt;In File&lt;/reprint-edition&gt;&lt;keywords&gt;&lt;keyword&gt;beach&lt;/keyword&gt;&lt;keyword&gt;morphodynamics&lt;/keyword&gt;&lt;/keywords&gt;&lt;dates&gt;&lt;year&gt;2003&lt;/year&gt;&lt;pub-dates&gt;&lt;date&gt;2003&lt;/date&gt;&lt;/pub-dates&gt;&lt;/dates&gt;&lt;label&gt;441&lt;/label&gt;&lt;urls&gt;&lt;/urls&gt;&lt;/record&gt;&lt;/Cite&gt;&lt;/EndNote&gt;</w:instrText>
      </w:r>
      <w:r w:rsidRPr="00232AD2">
        <w:fldChar w:fldCharType="separate"/>
      </w:r>
      <w:r w:rsidRPr="00232AD2">
        <w:rPr>
          <w:noProof/>
        </w:rPr>
        <w:t>(2003b)</w:t>
      </w:r>
      <w:r w:rsidRPr="00232AD2">
        <w:fldChar w:fldCharType="end"/>
      </w:r>
    </w:p>
    <w:p w14:paraId="3A6011FB" w14:textId="782392FA" w:rsidR="00232AD2" w:rsidRPr="00232AD2" w:rsidRDefault="00232AD2" w:rsidP="00232AD2">
      <w:pPr>
        <w:spacing w:after="0"/>
      </w:pPr>
      <w:r w:rsidRPr="00232AD2">
        <w:t xml:space="preserve">2. Using equilibrium profile coefficients defined in Bernabeu </w:t>
      </w:r>
      <w:r w:rsidRPr="00232AD2">
        <w:rPr>
          <w:i/>
          <w:iCs/>
        </w:rPr>
        <w:t>et al</w:t>
      </w:r>
      <w:r w:rsidRPr="00232AD2">
        <w:t xml:space="preserve"> </w:t>
      </w:r>
      <w:r w:rsidRPr="00232AD2">
        <w:fldChar w:fldCharType="begin"/>
      </w:r>
      <w:r w:rsidR="00996F90">
        <w:instrText xml:space="preserve"> ADDIN EN.CITE &lt;EndNote&gt;&lt;Cite ExcludeAuth="1"&gt;&lt;Author&gt;Bernabeu&lt;/Author&gt;&lt;Year&gt;2003&lt;/Year&gt;&lt;RecNum&gt;3874&lt;/RecNum&gt;&lt;DisplayText&gt;(2003a)&lt;/DisplayText&gt;&lt;record&gt;&lt;rec-number&gt;3874&lt;/rec-number&gt;&lt;foreign-keys&gt;&lt;key app="EN" db-id="sv9fdvxxw0ss5geav2oxv0s15saz05p5zzwd" timestamp="1491911081" guid="1eabfe3e-06a7-4aeb-a86c-053cba81e6ad"&gt;3874&lt;/key&gt;&lt;/foreign-keys&gt;&lt;ref-type name="Journal Article"&gt;17&lt;/ref-type&gt;&lt;contributors&gt;&lt;authors&gt;&lt;author&gt;Bernabeu, A. M.&lt;/author&gt;&lt;author&gt;Medina, R.&lt;/author&gt;&lt;author&gt;Vidal, C.&lt;/author&gt;&lt;/authors&gt;&lt;/contributors&gt;&lt;titles&gt;&lt;title&gt;A morphological model of the beach profile integrating wave and tidal influences&lt;/title&gt;&lt;secondary-title&gt;Marine Geology&lt;/secondary-title&gt;&lt;/titles&gt;&lt;periodical&gt;&lt;full-title&gt;Marine Geology&lt;/full-title&gt;&lt;/periodical&gt;&lt;pages&gt;95-116&lt;/pages&gt;&lt;volume&gt;197&lt;/volume&gt;&lt;number&gt;1-4&lt;/number&gt;&lt;dates&gt;&lt;year&gt;2003&lt;/year&gt;&lt;/dates&gt;&lt;isbn&gt;00253227&lt;/isbn&gt;&lt;urls&gt;&lt;/urls&gt;&lt;electronic-resource-num&gt;10.1016/s0025-3227(03)00087-2&lt;/electronic-resource-num&gt;&lt;/record&gt;&lt;/Cite&gt;&lt;/EndNote&gt;</w:instrText>
      </w:r>
      <w:r w:rsidRPr="00232AD2">
        <w:fldChar w:fldCharType="separate"/>
      </w:r>
      <w:r w:rsidRPr="00232AD2">
        <w:rPr>
          <w:noProof/>
        </w:rPr>
        <w:t>(2003a)</w:t>
      </w:r>
      <w:r w:rsidRPr="00232AD2">
        <w:fldChar w:fldCharType="end"/>
      </w:r>
      <w:r w:rsidRPr="00232AD2">
        <w:t xml:space="preserve"> </w:t>
      </w:r>
    </w:p>
    <w:p w14:paraId="37100B6D" w14:textId="77777777" w:rsidR="00232AD2" w:rsidRDefault="00232AD2" w:rsidP="00232AD2">
      <w:pPr>
        <w:spacing w:after="0"/>
      </w:pPr>
      <w:r>
        <w:t>Fit using 3 or 7 parameters:</w:t>
      </w:r>
    </w:p>
    <w:p w14:paraId="7D932691" w14:textId="77777777" w:rsidR="00232AD2" w:rsidRPr="005B5B11" w:rsidRDefault="00232AD2" w:rsidP="00232AD2">
      <w:pPr>
        <w:spacing w:after="0"/>
      </w:pPr>
      <w:r>
        <w:t>1. U</w:t>
      </w:r>
      <w:r w:rsidRPr="005B5B11">
        <w:t xml:space="preserve">sing the </w:t>
      </w:r>
      <w:r>
        <w:t>parameters for the “dune” profile: i.e. s</w:t>
      </w:r>
      <w:r w:rsidRPr="00E22B9B">
        <w:t>etup coefficient,</w:t>
      </w:r>
      <w:r>
        <w:t xml:space="preserve"> r</w:t>
      </w:r>
      <w:r w:rsidRPr="008C380F">
        <w:t>unup coefficient</w:t>
      </w:r>
      <w:r>
        <w:t>, d</w:t>
      </w:r>
      <w:r w:rsidRPr="00E22B9B">
        <w:t>une berm factor</w:t>
      </w:r>
      <w:r>
        <w:t xml:space="preserve"> defined above.</w:t>
      </w:r>
    </w:p>
    <w:p w14:paraId="113B7DF1" w14:textId="77777777" w:rsidR="00232AD2" w:rsidRDefault="00232AD2" w:rsidP="00232AD2">
      <w:pPr>
        <w:spacing w:after="120"/>
      </w:pPr>
      <w:r>
        <w:lastRenderedPageBreak/>
        <w:t>2. U</w:t>
      </w:r>
      <w:r w:rsidRPr="005B5B11">
        <w:t xml:space="preserve">sing the </w:t>
      </w:r>
      <w:r>
        <w:t>upper “dune” profile parameters, as in option 1, and the equilibrium profile coefficients. The initial estimates defined by the option selected for the Empirical coefficients are relaxed to fit the entire profile.</w:t>
      </w:r>
    </w:p>
    <w:p w14:paraId="141E387D" w14:textId="4FA1B6F8" w:rsidR="00380B1D" w:rsidRDefault="00232AD2" w:rsidP="00003DEF">
      <w:pPr>
        <w:rPr>
          <w:iCs/>
          <w:vanish/>
        </w:rPr>
      </w:pPr>
      <w:r w:rsidRPr="007645DE">
        <w:rPr>
          <w:noProof/>
        </w:rPr>
        <w:drawing>
          <wp:anchor distT="0" distB="0" distL="114300" distR="114300" simplePos="0" relativeHeight="251716608" behindDoc="0" locked="0" layoutInCell="1" allowOverlap="1" wp14:anchorId="6AE189DF" wp14:editId="6FDA1EBB">
            <wp:simplePos x="0" y="0"/>
            <wp:positionH relativeFrom="margin">
              <wp:posOffset>-42545</wp:posOffset>
            </wp:positionH>
            <wp:positionV relativeFrom="paragraph">
              <wp:posOffset>4762</wp:posOffset>
            </wp:positionV>
            <wp:extent cx="1405492" cy="3328988"/>
            <wp:effectExtent l="0" t="0" r="4445" b="508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05492" cy="3328988"/>
                    </a:xfrm>
                    <a:prstGeom prst="rect">
                      <a:avLst/>
                    </a:prstGeom>
                  </pic:spPr>
                </pic:pic>
              </a:graphicData>
            </a:graphic>
          </wp:anchor>
        </w:drawing>
      </w:r>
      <w:r w:rsidRPr="00F863EA">
        <w:rPr>
          <w:noProof/>
        </w:rPr>
        <w:drawing>
          <wp:anchor distT="0" distB="0" distL="114300" distR="114300" simplePos="0" relativeHeight="251714560" behindDoc="0" locked="0" layoutInCell="1" allowOverlap="1" wp14:anchorId="5985A693" wp14:editId="75C2C2D6">
            <wp:simplePos x="0" y="0"/>
            <wp:positionH relativeFrom="margin">
              <wp:align>right</wp:align>
            </wp:positionH>
            <wp:positionV relativeFrom="paragraph">
              <wp:posOffset>389890</wp:posOffset>
            </wp:positionV>
            <wp:extent cx="1485900" cy="6762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85900" cy="676275"/>
                    </a:xfrm>
                    <a:prstGeom prst="rect">
                      <a:avLst/>
                    </a:prstGeom>
                  </pic:spPr>
                </pic:pic>
              </a:graphicData>
            </a:graphic>
          </wp:anchor>
        </w:drawing>
      </w:r>
      <w:r>
        <w:t>T</w:t>
      </w:r>
      <w:r w:rsidR="007645DE">
        <w:t>wo workflows are possible</w:t>
      </w:r>
      <w:r w:rsidRPr="00232AD2">
        <w:t xml:space="preserve"> </w:t>
      </w:r>
      <w:r>
        <w:t>using the Fit model option</w:t>
      </w:r>
      <w:r w:rsidR="007645DE">
        <w:t xml:space="preserve">. In one the user selects an individual profile and the parameters can be adjusted and fit re-examined.  Once acceptable, the </w:t>
      </w:r>
      <w:r w:rsidR="007645DE" w:rsidRPr="007645DE">
        <w:rPr>
          <w:iCs/>
          <w:vanish/>
        </w:rPr>
        <w:t>constrained curve fitting function</w:t>
      </w:r>
      <w:r w:rsidR="007645DE">
        <w:rPr>
          <w:iCs/>
          <w:vanish/>
        </w:rPr>
        <w:t xml:space="preserve"> is used to optimise the fit, the resultant fit parameters are tabulated and the Fitted profile is added to the plot. </w:t>
      </w:r>
    </w:p>
    <w:p w14:paraId="057827B0" w14:textId="4359136B" w:rsidR="00380B1D" w:rsidRDefault="005200EA" w:rsidP="00003DEF">
      <w:pPr>
        <w:rPr>
          <w:iCs/>
          <w:vanish/>
        </w:rPr>
      </w:pPr>
      <w:r>
        <w:rPr>
          <w:iCs/>
          <w:vanish/>
        </w:rPr>
        <w:t>The profile Selection UI then re-appears. Either select another profile or press ‘Cancel’</w:t>
      </w:r>
      <w:r w:rsidR="009571E2">
        <w:rPr>
          <w:iCs/>
          <w:vanish/>
        </w:rPr>
        <w:t xml:space="preserve"> </w:t>
      </w:r>
      <w:r>
        <w:rPr>
          <w:iCs/>
          <w:vanish/>
        </w:rPr>
        <w:t>to exit.</w:t>
      </w:r>
    </w:p>
    <w:p w14:paraId="0E1723E6" w14:textId="00A052D1" w:rsidR="00380B1D" w:rsidRPr="00380B1D" w:rsidRDefault="005200EA" w:rsidP="00380B1D">
      <w:r w:rsidRPr="007645DE">
        <w:rPr>
          <w:noProof/>
        </w:rPr>
        <w:drawing>
          <wp:anchor distT="0" distB="0" distL="114300" distR="114300" simplePos="0" relativeHeight="251717632" behindDoc="0" locked="0" layoutInCell="1" allowOverlap="1" wp14:anchorId="7CE13790" wp14:editId="27D6A08E">
            <wp:simplePos x="0" y="0"/>
            <wp:positionH relativeFrom="margin">
              <wp:align>right</wp:align>
            </wp:positionH>
            <wp:positionV relativeFrom="paragraph">
              <wp:posOffset>-3810</wp:posOffset>
            </wp:positionV>
            <wp:extent cx="1405255" cy="3328670"/>
            <wp:effectExtent l="0" t="0" r="4445" b="508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05255" cy="3328670"/>
                    </a:xfrm>
                    <a:prstGeom prst="rect">
                      <a:avLst/>
                    </a:prstGeom>
                  </pic:spPr>
                </pic:pic>
              </a:graphicData>
            </a:graphic>
            <wp14:sizeRelH relativeFrom="margin">
              <wp14:pctWidth>0</wp14:pctWidth>
            </wp14:sizeRelH>
            <wp14:sizeRelV relativeFrom="margin">
              <wp14:pctHeight>0</wp14:pctHeight>
            </wp14:sizeRelV>
          </wp:anchor>
        </w:drawing>
      </w:r>
      <w:r w:rsidR="007645DE">
        <w:rPr>
          <w:iCs/>
          <w:vanish/>
        </w:rPr>
        <w:t>The second workflow selects multiple profile surveys (dates)</w:t>
      </w:r>
      <w:r w:rsidR="00232AD2">
        <w:rPr>
          <w:iCs/>
          <w:vanish/>
        </w:rPr>
        <w:t xml:space="preserve">, as shown in UI on the right. These profiles are then fitted using the </w:t>
      </w:r>
      <w:r w:rsidR="00380B1D" w:rsidRPr="00380B1D">
        <w:t xml:space="preserve">nonlinear curve-fitting (data-fitting) </w:t>
      </w:r>
      <w:r w:rsidR="00232AD2">
        <w:t>function ,</w:t>
      </w:r>
      <w:r w:rsidR="00380B1D" w:rsidRPr="00380B1D">
        <w:t>lsqcurvefit</w:t>
      </w:r>
      <w:r w:rsidR="00232AD2">
        <w:t>, which searches for the best fit in a</w:t>
      </w:r>
      <w:r w:rsidR="00232AD2" w:rsidRPr="00232AD2">
        <w:t xml:space="preserve"> least-squares sense</w:t>
      </w:r>
      <w:r w:rsidR="00232AD2">
        <w:t>. The resultant fit parameters are returned as a time series and plotted as shown below</w:t>
      </w:r>
    </w:p>
    <w:p w14:paraId="2B5E34AA" w14:textId="4B4AC6B6" w:rsidR="00232AD2" w:rsidRDefault="005200EA" w:rsidP="00003DEF">
      <w:r>
        <w:t>Again</w:t>
      </w:r>
      <w:r w:rsidR="009571E2">
        <w:t>,</w:t>
      </w:r>
      <w:r>
        <w:t xml:space="preserve"> the profile Selection UI re-appears for further analysis, or press ‘Cancel’ to exit.</w:t>
      </w:r>
    </w:p>
    <w:p w14:paraId="11727C6C" w14:textId="77777777" w:rsidR="005200EA" w:rsidRDefault="005200EA" w:rsidP="00003DEF"/>
    <w:p w14:paraId="6D0295BD" w14:textId="77777777" w:rsidR="00B25BCA" w:rsidRDefault="00B25BCA" w:rsidP="00003DEF"/>
    <w:p w14:paraId="42F4F32C" w14:textId="77777777" w:rsidR="00B25BCA" w:rsidRDefault="00B25BCA" w:rsidP="00003DEF"/>
    <w:p w14:paraId="08CAFEB4" w14:textId="77777777" w:rsidR="00B25BCA" w:rsidRDefault="00B25BCA" w:rsidP="00003DEF"/>
    <w:p w14:paraId="20917CA5" w14:textId="77777777" w:rsidR="00B25BCA" w:rsidRDefault="00B25BCA" w:rsidP="00003DEF"/>
    <w:p w14:paraId="07A0AD68" w14:textId="77777777" w:rsidR="00B25BCA" w:rsidRDefault="00B25BCA" w:rsidP="00003DEF"/>
    <w:p w14:paraId="54F1E838" w14:textId="77777777" w:rsidR="00B25BCA" w:rsidRDefault="00B25BCA" w:rsidP="00003DEF"/>
    <w:p w14:paraId="7D80F05C" w14:textId="77777777" w:rsidR="00B25BCA" w:rsidRDefault="00B25BCA" w:rsidP="00003DEF"/>
    <w:p w14:paraId="398F7BF5" w14:textId="77777777" w:rsidR="00B25BCA" w:rsidRDefault="00B25BCA" w:rsidP="00003DEF"/>
    <w:p w14:paraId="3C866D52" w14:textId="77777777" w:rsidR="00B25BCA" w:rsidRDefault="00B25BCA" w:rsidP="00003DEF"/>
    <w:p w14:paraId="05CD961E" w14:textId="6E0B63D3" w:rsidR="004821A1" w:rsidRDefault="009F4310" w:rsidP="00003DEF">
      <w:r>
        <w:t>Output when fitting an individual profile:</w:t>
      </w:r>
    </w:p>
    <w:tbl>
      <w:tblPr>
        <w:tblStyle w:val="TableGrid"/>
        <w:tblpPr w:leftFromText="180" w:rightFromText="180" w:vertAnchor="text" w:horzAnchor="margin" w:tblpY="167"/>
        <w:tblW w:w="0" w:type="auto"/>
        <w:tblLook w:val="04A0" w:firstRow="1" w:lastRow="0" w:firstColumn="1" w:lastColumn="0" w:noHBand="0" w:noVBand="1"/>
      </w:tblPr>
      <w:tblGrid>
        <w:gridCol w:w="2405"/>
        <w:gridCol w:w="4253"/>
      </w:tblGrid>
      <w:tr w:rsidR="00B25BCA" w14:paraId="51EE9838" w14:textId="77777777" w:rsidTr="00B25BCA">
        <w:tc>
          <w:tcPr>
            <w:tcW w:w="2405" w:type="dxa"/>
          </w:tcPr>
          <w:p w14:paraId="1577C045" w14:textId="77777777" w:rsidR="00B25BCA" w:rsidRDefault="00B25BCA" w:rsidP="00B25BCA"/>
          <w:p w14:paraId="2E17D34F" w14:textId="77777777" w:rsidR="00B25BCA" w:rsidRDefault="00B25BCA" w:rsidP="00B25BCA">
            <w:r>
              <w:rPr>
                <w:noProof/>
              </w:rPr>
              <w:drawing>
                <wp:anchor distT="0" distB="0" distL="114300" distR="114300" simplePos="0" relativeHeight="251779072" behindDoc="0" locked="0" layoutInCell="1" allowOverlap="1" wp14:anchorId="4952700A" wp14:editId="497EFDAD">
                  <wp:simplePos x="0" y="0"/>
                  <wp:positionH relativeFrom="column">
                    <wp:posOffset>-635</wp:posOffset>
                  </wp:positionH>
                  <wp:positionV relativeFrom="paragraph">
                    <wp:posOffset>0</wp:posOffset>
                  </wp:positionV>
                  <wp:extent cx="1347296" cy="1390650"/>
                  <wp:effectExtent l="0" t="0" r="5715" b="0"/>
                  <wp:wrapSquare wrapText="bothSides"/>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347296" cy="1390650"/>
                          </a:xfrm>
                          <a:prstGeom prst="rect">
                            <a:avLst/>
                          </a:prstGeom>
                        </pic:spPr>
                      </pic:pic>
                    </a:graphicData>
                  </a:graphic>
                </wp:anchor>
              </w:drawing>
            </w:r>
            <w:r>
              <w:t>The Copy button copies the results to the clipboard.</w:t>
            </w:r>
          </w:p>
        </w:tc>
        <w:tc>
          <w:tcPr>
            <w:tcW w:w="4253" w:type="dxa"/>
          </w:tcPr>
          <w:p w14:paraId="63125909" w14:textId="77777777" w:rsidR="00B25BCA" w:rsidRDefault="00B25BCA" w:rsidP="00B25BCA">
            <w:r>
              <w:rPr>
                <w:noProof/>
              </w:rPr>
              <w:drawing>
                <wp:inline distT="0" distB="0" distL="0" distR="0" wp14:anchorId="0E571FBF" wp14:editId="3F6991F7">
                  <wp:extent cx="2405380" cy="2128520"/>
                  <wp:effectExtent l="0" t="0" r="0" b="5080"/>
                  <wp:docPr id="231" name="Picture 231"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Graphical user interface, chart, line chart&#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5380" cy="2128520"/>
                          </a:xfrm>
                          <a:prstGeom prst="rect">
                            <a:avLst/>
                          </a:prstGeom>
                          <a:noFill/>
                        </pic:spPr>
                      </pic:pic>
                    </a:graphicData>
                  </a:graphic>
                </wp:inline>
              </w:drawing>
            </w:r>
          </w:p>
        </w:tc>
      </w:tr>
    </w:tbl>
    <w:p w14:paraId="4DF4DE14" w14:textId="77777777" w:rsidR="00B25BCA" w:rsidRDefault="00B25BCA" w:rsidP="00003DEF"/>
    <w:p w14:paraId="6A47D3EF" w14:textId="77777777" w:rsidR="00B25BCA" w:rsidRDefault="00B25BCA" w:rsidP="00003DEF"/>
    <w:p w14:paraId="1E8032CC" w14:textId="77777777" w:rsidR="00B25BCA" w:rsidRDefault="00B25BCA" w:rsidP="00003DEF"/>
    <w:p w14:paraId="4FDACEED" w14:textId="77777777" w:rsidR="00B25BCA" w:rsidRDefault="00B25BCA" w:rsidP="00003DEF"/>
    <w:p w14:paraId="17FC752A" w14:textId="77777777" w:rsidR="00B25BCA" w:rsidRDefault="00B25BCA" w:rsidP="00003DEF"/>
    <w:p w14:paraId="479DE6F9" w14:textId="77777777" w:rsidR="00B25BCA" w:rsidRDefault="00B25BCA" w:rsidP="00003DEF"/>
    <w:p w14:paraId="589C9307" w14:textId="77777777" w:rsidR="00B25BCA" w:rsidRDefault="00B25BCA" w:rsidP="00003DEF"/>
    <w:p w14:paraId="58CDCE3F" w14:textId="77777777" w:rsidR="00B25BCA" w:rsidRDefault="00B25BCA" w:rsidP="00003DEF"/>
    <w:p w14:paraId="1DE77160" w14:textId="77777777" w:rsidR="00B25BCA" w:rsidRDefault="00B25BCA" w:rsidP="00003DEF"/>
    <w:p w14:paraId="21E6DF08" w14:textId="77777777" w:rsidR="00B25BCA" w:rsidRDefault="00B25BCA" w:rsidP="00003DEF"/>
    <w:p w14:paraId="755E964A" w14:textId="77777777" w:rsidR="00B25BCA" w:rsidRDefault="00B25BCA" w:rsidP="00003DEF"/>
    <w:p w14:paraId="457FE8A6" w14:textId="77777777" w:rsidR="00B25BCA" w:rsidRDefault="00B25BCA" w:rsidP="00003DEF">
      <w:r>
        <w:lastRenderedPageBreak/>
        <w:t>O</w:t>
      </w:r>
      <w:r w:rsidR="00742618">
        <w:t>utput</w:t>
      </w:r>
      <w:r w:rsidR="009F4310">
        <w:t xml:space="preserve"> when multiple profiles are selected:</w:t>
      </w:r>
    </w:p>
    <w:p w14:paraId="287FBDF8" w14:textId="77777777" w:rsidR="00B25BCA" w:rsidRDefault="00B25BCA" w:rsidP="00003DEF"/>
    <w:p w14:paraId="018706EE" w14:textId="46019362" w:rsidR="00232AD2" w:rsidRDefault="009F4310" w:rsidP="00003DEF">
      <w:r>
        <w:rPr>
          <w:noProof/>
        </w:rPr>
        <w:drawing>
          <wp:inline distT="0" distB="0" distL="0" distR="0" wp14:anchorId="5C4A6C6A" wp14:editId="3FADF488">
            <wp:extent cx="5761355" cy="28473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61355" cy="2847340"/>
                    </a:xfrm>
                    <a:prstGeom prst="rect">
                      <a:avLst/>
                    </a:prstGeom>
                    <a:noFill/>
                  </pic:spPr>
                </pic:pic>
              </a:graphicData>
            </a:graphic>
          </wp:inline>
        </w:drawing>
      </w:r>
    </w:p>
    <w:p w14:paraId="107532A1" w14:textId="77777777" w:rsidR="00CD6077" w:rsidRPr="00CD6077" w:rsidRDefault="00CD6077" w:rsidP="00CD6077">
      <w:r w:rsidRPr="00CD6077">
        <w:t>The Simulation model option computes the volume, and centroid position (x, z) for each wave condition in the time series. The resultant time series is plotted and can be saved as a new data set for more detailed comparison with similar data from the measured profiles.</w:t>
      </w:r>
    </w:p>
    <w:p w14:paraId="2BDF1036" w14:textId="55709730" w:rsidR="00CD6077" w:rsidRPr="00CD6077" w:rsidRDefault="00CD6077" w:rsidP="00742618">
      <w:pPr>
        <w:rPr>
          <w:i/>
          <w:iCs/>
        </w:rPr>
      </w:pPr>
      <w:r w:rsidRPr="00CD6077">
        <w:rPr>
          <w:i/>
          <w:iCs/>
        </w:rPr>
        <w:t xml:space="preserve">The BMVmodel </w:t>
      </w:r>
      <w:r>
        <w:rPr>
          <w:i/>
          <w:iCs/>
        </w:rPr>
        <w:t xml:space="preserve">simulation option </w:t>
      </w:r>
      <w:r w:rsidRPr="00CD6077">
        <w:rPr>
          <w:i/>
          <w:iCs/>
        </w:rPr>
        <w:t xml:space="preserve">is </w:t>
      </w:r>
      <w:r>
        <w:rPr>
          <w:i/>
          <w:iCs/>
        </w:rPr>
        <w:t xml:space="preserve">still </w:t>
      </w:r>
      <w:r w:rsidRPr="00CD6077">
        <w:rPr>
          <w:i/>
          <w:iCs/>
        </w:rPr>
        <w:t>under development</w:t>
      </w:r>
      <w:r>
        <w:rPr>
          <w:i/>
          <w:iCs/>
        </w:rPr>
        <w:t>.</w:t>
      </w:r>
    </w:p>
    <w:p w14:paraId="13B9E25A" w14:textId="5D2D55EF" w:rsidR="00652AD0" w:rsidRDefault="00652AD0" w:rsidP="00EE32A9"/>
    <w:p w14:paraId="2F46975A" w14:textId="21166258" w:rsidR="00652AD0" w:rsidRDefault="00652AD0" w:rsidP="00652AD0">
      <w:pPr>
        <w:pStyle w:val="Heading2"/>
      </w:pPr>
      <w:bookmarkStart w:id="252" w:name="_Toc158307029"/>
      <w:r>
        <w:t>Beach Vulnerability Index</w:t>
      </w:r>
      <w:bookmarkEnd w:id="252"/>
    </w:p>
    <w:p w14:paraId="63ACA1F4" w14:textId="646BDE1E" w:rsidR="007D10DD" w:rsidRDefault="00B55A73">
      <w:pPr>
        <w:spacing w:after="160"/>
      </w:pPr>
      <w:r>
        <w:t>There are two options accessible form the Run</w:t>
      </w:r>
      <w:r w:rsidR="00EA04E6">
        <w:t xml:space="preserve"> menu, namely a Single site version and a version that examines a beach based on a set of beach profiles</w:t>
      </w:r>
      <w:r w:rsidR="007225E3">
        <w:t xml:space="preserve"> (see Section </w:t>
      </w:r>
      <w:r w:rsidR="007225E3">
        <w:fldChar w:fldCharType="begin"/>
      </w:r>
      <w:r w:rsidR="007225E3">
        <w:instrText xml:space="preserve"> REF _Ref44422504 \r \h </w:instrText>
      </w:r>
      <w:r w:rsidR="007225E3">
        <w:fldChar w:fldCharType="separate"/>
      </w:r>
      <w:r w:rsidR="002A6CEF">
        <w:t>3.4.6</w:t>
      </w:r>
      <w:r w:rsidR="007225E3">
        <w:fldChar w:fldCharType="end"/>
      </w:r>
      <w:r w:rsidR="007225E3">
        <w:t>)</w:t>
      </w:r>
      <w:r w:rsidR="00EA04E6">
        <w:t>.</w:t>
      </w:r>
      <w:r w:rsidR="007225E3">
        <w:t xml:space="preserve"> The basis of these two models are summarised in the following sections.</w:t>
      </w:r>
      <w:r w:rsidR="008375D5">
        <w:t xml:space="preserve"> These models make use of the Matlab</w:t>
      </w:r>
      <w:r w:rsidR="008375D5" w:rsidRPr="008375D5">
        <w:rPr>
          <w:vertAlign w:val="superscript"/>
        </w:rPr>
        <w:t xml:space="preserve"> </w:t>
      </w:r>
      <w:r w:rsidR="008375D5" w:rsidRPr="00E81412">
        <w:rPr>
          <w:vertAlign w:val="superscript"/>
        </w:rPr>
        <w:t>TM</w:t>
      </w:r>
      <w:r w:rsidR="008375D5">
        <w:t xml:space="preserve">  Statistical Toolbox.</w:t>
      </w:r>
    </w:p>
    <w:p w14:paraId="1E9928FB" w14:textId="31103CC9" w:rsidR="007225E3" w:rsidRDefault="007225E3" w:rsidP="007225E3">
      <w:pPr>
        <w:pStyle w:val="Heading3"/>
      </w:pPr>
      <w:bookmarkStart w:id="253" w:name="_Ref44423179"/>
      <w:bookmarkStart w:id="254" w:name="_Toc158307030"/>
      <w:r>
        <w:t>Single site BVI</w:t>
      </w:r>
      <w:bookmarkEnd w:id="253"/>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site</w:t>
      </w:r>
      <w:r w:rsidR="005925FA">
        <w:t>:)</w:t>
      </w:r>
      <w:bookmarkEnd w:id="254"/>
    </w:p>
    <w:p w14:paraId="71C00A57" w14:textId="0E34C1AF" w:rsidR="007225E3" w:rsidRDefault="007225E3" w:rsidP="00EA04E6">
      <w:r>
        <w:t>Uses a set of models that are run independently to provide data on wave conditions, runup, littoral drift, cross-shore transport and shoreline position change rates. For further details of these models, see:</w:t>
      </w:r>
    </w:p>
    <w:p w14:paraId="62BD2A17" w14:textId="232B72AB" w:rsidR="00EA04E6" w:rsidRDefault="00EA04E6" w:rsidP="005C42B0">
      <w:pPr>
        <w:pStyle w:val="ListParagraph"/>
        <w:numPr>
          <w:ilvl w:val="0"/>
          <w:numId w:val="21"/>
        </w:numPr>
      </w:pPr>
      <w:r>
        <w:t>Nearshore waves:</w:t>
      </w:r>
      <w:bookmarkStart w:id="255" w:name="_Hlk44422795"/>
      <w:r w:rsidR="007225E3">
        <w:t xml:space="preserve"> Section </w:t>
      </w:r>
      <w:bookmarkEnd w:id="255"/>
      <w:r w:rsidR="007225E3">
        <w:fldChar w:fldCharType="begin"/>
      </w:r>
      <w:r w:rsidR="007225E3">
        <w:instrText xml:space="preserve"> REF _Ref462737628 \r \h </w:instrText>
      </w:r>
      <w:r w:rsidR="007225E3">
        <w:fldChar w:fldCharType="separate"/>
      </w:r>
      <w:r w:rsidR="002A6CEF">
        <w:t>4.2</w:t>
      </w:r>
      <w:r w:rsidR="007225E3">
        <w:fldChar w:fldCharType="end"/>
      </w:r>
    </w:p>
    <w:p w14:paraId="0E04AA25" w14:textId="688E3265" w:rsidR="00EA04E6" w:rsidRDefault="00EA04E6" w:rsidP="005C42B0">
      <w:pPr>
        <w:pStyle w:val="ListParagraph"/>
        <w:numPr>
          <w:ilvl w:val="0"/>
          <w:numId w:val="21"/>
        </w:numPr>
      </w:pPr>
      <w:r>
        <w:t>Runup</w:t>
      </w:r>
      <w:r w:rsidR="007225E3">
        <w:t xml:space="preserve">: Section </w:t>
      </w:r>
      <w:r w:rsidR="007225E3">
        <w:fldChar w:fldCharType="begin"/>
      </w:r>
      <w:r w:rsidR="007225E3">
        <w:instrText xml:space="preserve"> REF _Ref513833452 \r \h </w:instrText>
      </w:r>
      <w:r w:rsidR="007225E3">
        <w:fldChar w:fldCharType="separate"/>
      </w:r>
      <w:r w:rsidR="002A6CEF">
        <w:t>4.6</w:t>
      </w:r>
      <w:r w:rsidR="007225E3">
        <w:fldChar w:fldCharType="end"/>
      </w:r>
    </w:p>
    <w:p w14:paraId="64001598" w14:textId="010E69DC" w:rsidR="00EA04E6" w:rsidRDefault="00EA04E6" w:rsidP="005C42B0">
      <w:pPr>
        <w:pStyle w:val="ListParagraph"/>
        <w:numPr>
          <w:ilvl w:val="0"/>
          <w:numId w:val="21"/>
        </w:numPr>
      </w:pPr>
      <w:r>
        <w:t>Littoral drift</w:t>
      </w:r>
      <w:r w:rsidR="007225E3">
        <w:t xml:space="preserve">: Section </w:t>
      </w:r>
      <w:r w:rsidR="007225E3">
        <w:fldChar w:fldCharType="begin"/>
      </w:r>
      <w:r w:rsidR="007225E3">
        <w:instrText xml:space="preserve"> REF _Ref462742639 \r \h </w:instrText>
      </w:r>
      <w:r w:rsidR="007225E3">
        <w:fldChar w:fldCharType="separate"/>
      </w:r>
      <w:r w:rsidR="002A6CEF">
        <w:t>4.7</w:t>
      </w:r>
      <w:r w:rsidR="007225E3">
        <w:fldChar w:fldCharType="end"/>
      </w:r>
    </w:p>
    <w:p w14:paraId="72496559" w14:textId="119A02D8" w:rsidR="00EA04E6" w:rsidRDefault="00EA04E6" w:rsidP="005C42B0">
      <w:pPr>
        <w:pStyle w:val="ListParagraph"/>
        <w:numPr>
          <w:ilvl w:val="0"/>
          <w:numId w:val="21"/>
        </w:numPr>
      </w:pPr>
      <w:r>
        <w:t>Cross-shore transport</w:t>
      </w:r>
      <w:r w:rsidR="007225E3">
        <w:t xml:space="preserve">: Section </w:t>
      </w:r>
      <w:r w:rsidR="007225E3">
        <w:fldChar w:fldCharType="begin"/>
      </w:r>
      <w:r w:rsidR="007225E3">
        <w:instrText xml:space="preserve"> REF _Ref44422883 \r \h </w:instrText>
      </w:r>
      <w:r w:rsidR="007225E3">
        <w:fldChar w:fldCharType="separate"/>
      </w:r>
      <w:r w:rsidR="002A6CEF">
        <w:t>4.8</w:t>
      </w:r>
      <w:r w:rsidR="007225E3">
        <w:fldChar w:fldCharType="end"/>
      </w:r>
    </w:p>
    <w:p w14:paraId="04C1EE36" w14:textId="2CF6561C" w:rsidR="00EA04E6" w:rsidRDefault="00D92079" w:rsidP="005C42B0">
      <w:pPr>
        <w:pStyle w:val="ListParagraph"/>
        <w:numPr>
          <w:ilvl w:val="0"/>
          <w:numId w:val="21"/>
        </w:numPr>
      </w:pPr>
      <w:r>
        <w:t xml:space="preserve">Rate of </w:t>
      </w:r>
      <w:r w:rsidR="00EA04E6">
        <w:t>Shoreline</w:t>
      </w:r>
      <w:r>
        <w:t xml:space="preserve"> change</w:t>
      </w:r>
      <w:r w:rsidR="007225E3">
        <w:t>: Section</w:t>
      </w:r>
      <w:bookmarkStart w:id="256" w:name="_Hlk44427625"/>
      <w:r w:rsidR="007225E3">
        <w:t xml:space="preserve"> </w:t>
      </w:r>
      <w:r w:rsidR="007225E3">
        <w:fldChar w:fldCharType="begin"/>
      </w:r>
      <w:r w:rsidR="007225E3">
        <w:instrText xml:space="preserve"> REF _Ref526685381 \r \h </w:instrText>
      </w:r>
      <w:r w:rsidR="007225E3">
        <w:fldChar w:fldCharType="separate"/>
      </w:r>
      <w:r w:rsidR="002A6CEF">
        <w:t>4.14</w:t>
      </w:r>
      <w:r w:rsidR="007225E3">
        <w:fldChar w:fldCharType="end"/>
      </w:r>
      <w:bookmarkEnd w:id="256"/>
    </w:p>
    <w:p w14:paraId="1EDC503B" w14:textId="34ABDC9E" w:rsidR="00EA04E6" w:rsidRDefault="00EA04E6" w:rsidP="00EA04E6">
      <w:r>
        <w:t>Different scenarios can be considered by generating multiple cases of the above models and then selecting different combinations in the Vulnerability UI</w:t>
      </w:r>
      <w:r w:rsidR="007225E3">
        <w:t xml:space="preserve">, see Section </w:t>
      </w:r>
      <w:r w:rsidR="007225E3">
        <w:fldChar w:fldCharType="begin"/>
      </w:r>
      <w:r w:rsidR="007225E3">
        <w:instrText xml:space="preserve"> REF _Ref44422504 \r \h </w:instrText>
      </w:r>
      <w:r w:rsidR="007225E3">
        <w:fldChar w:fldCharType="separate"/>
      </w:r>
      <w:r w:rsidR="002A6CEF">
        <w:t>3.4.6</w:t>
      </w:r>
      <w:r w:rsidR="007225E3">
        <w:fldChar w:fldCharType="end"/>
      </w:r>
      <w:r w:rsidR="007225E3">
        <w:t>.</w:t>
      </w:r>
    </w:p>
    <w:p w14:paraId="1252A341" w14:textId="7EF18064" w:rsidR="007225E3" w:rsidRDefault="00EA46D0" w:rsidP="00EA04E6">
      <w:r>
        <w:t xml:space="preserve">Three statistics are computed for four indicators, which are then combined as an arithmetic mean to give a summary statistic. </w:t>
      </w:r>
      <w:r w:rsidR="00694772">
        <w:t xml:space="preserve">The three statistics are for the </w:t>
      </w:r>
      <w:r w:rsidR="009D3253">
        <w:t>relative magnitude</w:t>
      </w:r>
      <w:r w:rsidR="00E37049">
        <w:t xml:space="preserve"> index (RMI)</w:t>
      </w:r>
      <w:r w:rsidR="00694772">
        <w:t>, coefficient of variation</w:t>
      </w:r>
      <w:r w:rsidR="00E37049">
        <w:t xml:space="preserve"> index (CVI)</w:t>
      </w:r>
      <w:r w:rsidR="00694772">
        <w:t xml:space="preserve"> and the </w:t>
      </w:r>
      <w:r w:rsidR="00E37049">
        <w:t xml:space="preserve">beach vulnerability index </w:t>
      </w:r>
      <w:r w:rsidR="00694772">
        <w:t>BVI</w:t>
      </w:r>
      <w:r w:rsidR="009D3253">
        <w:t xml:space="preserve"> (</w:t>
      </w:r>
      <w:r w:rsidR="00E37049">
        <w:t xml:space="preserve">a </w:t>
      </w:r>
      <w:r w:rsidR="00694772">
        <w:t xml:space="preserve">slightly modified </w:t>
      </w:r>
      <w:r w:rsidR="00E37049">
        <w:t>version of</w:t>
      </w:r>
      <w:r w:rsidR="00694772">
        <w:t xml:space="preserve"> the form used by Alexandrakis </w:t>
      </w:r>
      <w:r w:rsidR="00694772">
        <w:fldChar w:fldCharType="begin"/>
      </w:r>
      <w:r w:rsidR="00996F90">
        <w:instrText xml:space="preserve"> ADDIN EN.CITE &lt;EndNote&gt;&lt;Cite ExcludeAuth="1"&gt;&lt;Author&gt;Alexandrakis&lt;/Author&gt;&lt;Year&gt;2014&lt;/Year&gt;&lt;RecNum&gt;4246&lt;/RecNum&gt;&lt;DisplayText&gt;(2014)&lt;/DisplayText&gt;&lt;record&gt;&lt;rec-number&gt;4246&lt;/rec-number&gt;&lt;foreign-keys&gt;&lt;key app="EN" db-id="sv9fdvxxw0ss5geav2oxv0s15saz05p5zzwd" timestamp="1542971701" guid="74d876cb-b780-466c-a362-ba08c4c5f84d"&gt;4246&lt;/key&gt;&lt;/foreign-keys&gt;&lt;ref-type name="Journal Article"&gt;17&lt;/ref-type&gt;&lt;contributors&gt;&lt;authors&gt;&lt;author&gt;Alexandrakis, G.&lt;/author&gt;&lt;author&gt;Poulos, SEpsilon&lt;/author&gt;&lt;/authors&gt;&lt;/contributors&gt;&lt;auth-address&gt;Institute of Applied and Computational Mathematics, Foundation of Research and Technology, Hellas.&amp;#xD;Faculty of Geology &amp;amp;Geoenvironment, Department of Geography &amp;amp;Climatology, University of Athens, Athens, Greece.&lt;/auth-address&gt;&lt;titles&gt;&lt;title&gt;An holistic approach to beach erosion vulnerability assessment&lt;/title&gt;&lt;secondary-title&gt;Sci Rep&lt;/secondary-title&gt;&lt;/titles&gt;&lt;periodical&gt;&lt;full-title&gt;Sci Rep&lt;/full-title&gt;&lt;/periodical&gt;&lt;pages&gt;6078&lt;/pages&gt;&lt;volume&gt;4&lt;/volume&gt;&lt;edition&gt;2014/08/16&lt;/edition&gt;&lt;dates&gt;&lt;year&gt;2014&lt;/year&gt;&lt;pub-dates&gt;&lt;date&gt;Aug 15&lt;/date&gt;&lt;/pub-dates&gt;&lt;/dates&gt;&lt;isbn&gt;2045-2322 (Electronic)&amp;#xD;2045-2322 (Linking)&lt;/isbn&gt;&lt;accession-num&gt;25123815&lt;/accession-num&gt;&lt;urls&gt;&lt;related-urls&gt;&lt;url&gt;https://www.ncbi.nlm.nih.gov/pubmed/25123815&lt;/url&gt;&lt;/related-urls&gt;&lt;/urls&gt;&lt;electronic-resource-num&gt;10.1038/srep06078&lt;/electronic-resource-num&gt;&lt;/record&gt;&lt;/Cite&gt;&lt;/EndNote&gt;</w:instrText>
      </w:r>
      <w:r w:rsidR="00694772">
        <w:fldChar w:fldCharType="separate"/>
      </w:r>
      <w:r w:rsidR="004D2E0A">
        <w:rPr>
          <w:noProof/>
        </w:rPr>
        <w:t>(2014)</w:t>
      </w:r>
      <w:r w:rsidR="00694772">
        <w:fldChar w:fldCharType="end"/>
      </w:r>
      <w:r w:rsidR="009D3253">
        <w:t>)</w:t>
      </w:r>
      <w:r w:rsidR="00694772">
        <w:t>.</w:t>
      </w:r>
      <w:r>
        <w:t>The four indicators relate to drift potential, cross-shore exchange, runup, and shoreline change.</w:t>
      </w:r>
      <w:r w:rsidR="00694772">
        <w:t xml:space="preserve"> </w:t>
      </w:r>
    </w:p>
    <w:p w14:paraId="472D147E" w14:textId="1D844FA2" w:rsidR="00E37049" w:rsidRDefault="009D3253" w:rsidP="00B20E18">
      <w:pPr>
        <w:spacing w:after="0"/>
      </w:pPr>
      <w:r>
        <w:t>The relative magnitude is defined as:</w:t>
      </w:r>
    </w:p>
    <w:p w14:paraId="3F8DB31E" w14:textId="7E9F7DB4" w:rsidR="00E37049" w:rsidRDefault="009D3253" w:rsidP="00B20E18">
      <w:pPr>
        <w:spacing w:after="0"/>
        <w:ind w:firstLine="720"/>
      </w:pPr>
      <w:r w:rsidRPr="009D3253">
        <w:rPr>
          <w:position w:val="-28"/>
        </w:rPr>
        <w:object w:dxaOrig="1359" w:dyaOrig="660" w14:anchorId="73F80A22">
          <v:shape id="_x0000_i1038" type="#_x0000_t75" style="width:66.5pt;height:33.5pt" o:ole="">
            <v:imagedata r:id="rId128" o:title=""/>
          </v:shape>
          <o:OLEObject Type="Embed" ProgID="Equation.DSMT4" ShapeID="_x0000_i1038" DrawAspect="Content" ObjectID="_1807601614" r:id="rId129"/>
        </w:object>
      </w:r>
      <w:r>
        <w:t xml:space="preserve">, where </w:t>
      </w:r>
      <w:bookmarkStart w:id="257" w:name="_Hlk44425019"/>
      <w:r>
        <w:rPr>
          <w:rFonts w:cstheme="minorHAnsi"/>
        </w:rPr>
        <w:t>μ</w:t>
      </w:r>
      <w:bookmarkEnd w:id="257"/>
      <w:r>
        <w:t xml:space="preserve"> is the mean and </w:t>
      </w:r>
      <w:bookmarkStart w:id="258" w:name="_Hlk44425008"/>
      <w:r>
        <w:rPr>
          <w:rFonts w:cstheme="minorHAnsi"/>
        </w:rPr>
        <w:t>σ</w:t>
      </w:r>
      <w:bookmarkEnd w:id="258"/>
      <w:r>
        <w:t xml:space="preserve"> is the standard deviation.</w:t>
      </w:r>
      <w:r w:rsidR="00E52D19">
        <w:t xml:space="preserve"> </w:t>
      </w:r>
    </w:p>
    <w:p w14:paraId="6A0F2C8A" w14:textId="43A00706" w:rsidR="00E37049" w:rsidRDefault="00D92079" w:rsidP="00E37049">
      <w:pPr>
        <w:rPr>
          <w:rFonts w:cstheme="minorHAnsi"/>
          <w:sz w:val="24"/>
          <w:szCs w:val="24"/>
        </w:rPr>
      </w:pPr>
      <w:r>
        <w:rPr>
          <w:rFonts w:cstheme="minorHAnsi"/>
          <w:sz w:val="24"/>
          <w:szCs w:val="24"/>
        </w:rPr>
        <w:t>For the variables</w:t>
      </w:r>
      <w:r w:rsidR="00E52D19">
        <w:rPr>
          <w:rFonts w:cstheme="minorHAnsi"/>
          <w:sz w:val="24"/>
          <w:szCs w:val="24"/>
        </w:rPr>
        <w:t xml:space="preserve"> that can be positive and negative</w:t>
      </w:r>
      <w:r>
        <w:rPr>
          <w:rFonts w:cstheme="minorHAnsi"/>
          <w:sz w:val="24"/>
          <w:szCs w:val="24"/>
        </w:rPr>
        <w:t xml:space="preserve"> (cross-shore transport, erosion/accretion)</w:t>
      </w:r>
      <w:r w:rsidR="00E52D19">
        <w:rPr>
          <w:rFonts w:cstheme="minorHAnsi"/>
          <w:sz w:val="24"/>
          <w:szCs w:val="24"/>
        </w:rPr>
        <w:t>, the data are divided into positive and negative values. The</w:t>
      </w:r>
      <w:r w:rsidR="00E37049">
        <w:rPr>
          <w:rFonts w:cstheme="minorHAnsi"/>
          <w:sz w:val="24"/>
          <w:szCs w:val="24"/>
        </w:rPr>
        <w:t xml:space="preserve"> positive values are used to compute  the index as defined above and the </w:t>
      </w:r>
      <w:r w:rsidR="00E52D19">
        <w:rPr>
          <w:rFonts w:cstheme="minorHAnsi"/>
          <w:sz w:val="24"/>
          <w:szCs w:val="24"/>
        </w:rPr>
        <w:t xml:space="preserve">negative </w:t>
      </w:r>
      <w:r w:rsidR="00E37049">
        <w:rPr>
          <w:rFonts w:cstheme="minorHAnsi"/>
          <w:sz w:val="24"/>
          <w:szCs w:val="24"/>
        </w:rPr>
        <w:t xml:space="preserve">values contribute to the index based on: </w:t>
      </w:r>
    </w:p>
    <w:p w14:paraId="09369A50" w14:textId="3B210A20" w:rsidR="00E52D19" w:rsidRDefault="00E52D19" w:rsidP="00E37049">
      <w:r w:rsidRPr="00E52D19">
        <w:rPr>
          <w:rFonts w:cstheme="minorHAnsi"/>
          <w:i/>
          <w:iCs/>
          <w:sz w:val="24"/>
          <w:szCs w:val="24"/>
        </w:rPr>
        <w:t>RMI = 1-RMI</w:t>
      </w:r>
      <w:r>
        <w:rPr>
          <w:rFonts w:cstheme="minorHAnsi"/>
          <w:i/>
          <w:iCs/>
          <w:sz w:val="24"/>
          <w:szCs w:val="24"/>
          <w:vertAlign w:val="subscript"/>
        </w:rPr>
        <w:t>(x&lt;0)</w:t>
      </w:r>
      <w:r w:rsidRPr="00E52D19">
        <w:rPr>
          <w:rFonts w:cstheme="minorHAnsi"/>
          <w:sz w:val="24"/>
          <w:szCs w:val="24"/>
          <w:vertAlign w:val="subscript"/>
        </w:rPr>
        <w:t xml:space="preserve"> </w:t>
      </w:r>
      <w:r>
        <w:rPr>
          <w:rFonts w:cstheme="minorHAnsi"/>
          <w:sz w:val="24"/>
          <w:szCs w:val="24"/>
        </w:rPr>
        <w:t>.</w:t>
      </w:r>
      <w:r w:rsidR="00E37049">
        <w:rPr>
          <w:rFonts w:cstheme="minorHAnsi"/>
          <w:sz w:val="24"/>
          <w:szCs w:val="24"/>
        </w:rPr>
        <w:t xml:space="preserve"> The final index is then the average of the two contribution.</w:t>
      </w:r>
    </w:p>
    <w:p w14:paraId="28BE4592" w14:textId="73FEDD85" w:rsidR="00E37049" w:rsidRDefault="00E52D19" w:rsidP="00B20E18">
      <w:pPr>
        <w:spacing w:after="0"/>
      </w:pPr>
      <w:r>
        <w:t>The coefficient of variation is defined a</w:t>
      </w:r>
      <w:r w:rsidR="00E37049">
        <w:t>:</w:t>
      </w:r>
    </w:p>
    <w:p w14:paraId="0F0B106E" w14:textId="54276046" w:rsidR="00E37049" w:rsidRDefault="00E52D19" w:rsidP="00B20E18">
      <w:pPr>
        <w:spacing w:after="0"/>
        <w:ind w:firstLine="720"/>
        <w:rPr>
          <w:rFonts w:cstheme="minorHAnsi"/>
          <w:sz w:val="24"/>
          <w:szCs w:val="24"/>
        </w:rPr>
      </w:pPr>
      <w:r>
        <w:t xml:space="preserve"> </w:t>
      </w:r>
      <w:r w:rsidRPr="00E52D19">
        <w:rPr>
          <w:i/>
          <w:iCs/>
        </w:rPr>
        <w:t>CVI =</w:t>
      </w:r>
      <w:r w:rsidRPr="00E52D19">
        <w:rPr>
          <w:i/>
          <w:iCs/>
          <w:sz w:val="24"/>
          <w:szCs w:val="24"/>
        </w:rPr>
        <w:t xml:space="preserve"> σ/</w:t>
      </w:r>
      <w:r w:rsidRPr="00E52D19">
        <w:rPr>
          <w:rFonts w:cstheme="minorHAnsi"/>
          <w:i/>
          <w:iCs/>
          <w:sz w:val="24"/>
          <w:szCs w:val="24"/>
        </w:rPr>
        <w:t xml:space="preserve"> μ</w:t>
      </w:r>
      <w:r w:rsidR="00E37049">
        <w:rPr>
          <w:rFonts w:cstheme="minorHAnsi"/>
          <w:sz w:val="24"/>
          <w:szCs w:val="24"/>
        </w:rPr>
        <w:t xml:space="preserve">, </w:t>
      </w:r>
      <w:r w:rsidR="00E37049" w:rsidRPr="00E37049">
        <w:rPr>
          <w:rFonts w:cstheme="minorHAnsi"/>
          <w:sz w:val="24"/>
          <w:szCs w:val="24"/>
        </w:rPr>
        <w:t>where μ is the mean and σ is the standard deviation.</w:t>
      </w:r>
    </w:p>
    <w:p w14:paraId="3412A49D" w14:textId="6B7C7C94" w:rsidR="00E52D19" w:rsidRDefault="00D92079" w:rsidP="00E37049">
      <w:pPr>
        <w:rPr>
          <w:rFonts w:cstheme="minorHAnsi"/>
          <w:sz w:val="24"/>
          <w:szCs w:val="24"/>
        </w:rPr>
      </w:pPr>
      <w:r>
        <w:rPr>
          <w:rFonts w:cstheme="minorHAnsi"/>
          <w:sz w:val="24"/>
          <w:szCs w:val="24"/>
        </w:rPr>
        <w:t xml:space="preserve">Again, the data are divided for variables that </w:t>
      </w:r>
      <w:r w:rsidR="00B20E18">
        <w:rPr>
          <w:rFonts w:cstheme="minorHAnsi"/>
          <w:sz w:val="24"/>
          <w:szCs w:val="24"/>
        </w:rPr>
        <w:t>can be</w:t>
      </w:r>
      <w:r>
        <w:rPr>
          <w:rFonts w:cstheme="minorHAnsi"/>
          <w:sz w:val="24"/>
          <w:szCs w:val="24"/>
        </w:rPr>
        <w:t xml:space="preserve"> positive and negative. Using absolute values of the negative component, the two values are averaged.</w:t>
      </w:r>
      <w:r w:rsidR="00B20E18" w:rsidRPr="00B20E18">
        <w:rPr>
          <w:rFonts w:cstheme="minorHAnsi"/>
          <w:sz w:val="24"/>
          <w:szCs w:val="24"/>
        </w:rPr>
        <w:t xml:space="preserve"> </w:t>
      </w:r>
    </w:p>
    <w:p w14:paraId="0DAAC731" w14:textId="075D638A" w:rsidR="009D3253" w:rsidRDefault="00E52D19" w:rsidP="00EA04E6">
      <w:pPr>
        <w:rPr>
          <w:rFonts w:cstheme="minorHAnsi"/>
          <w:sz w:val="24"/>
          <w:szCs w:val="24"/>
        </w:rPr>
      </w:pPr>
      <w:r>
        <w:rPr>
          <w:rFonts w:cstheme="minorHAnsi"/>
          <w:sz w:val="24"/>
          <w:szCs w:val="24"/>
        </w:rPr>
        <w:t>The BVI is defined for each indicator</w:t>
      </w:r>
      <w:r w:rsidR="00D92079">
        <w:rPr>
          <w:rFonts w:cstheme="minorHAnsi"/>
          <w:sz w:val="24"/>
          <w:szCs w:val="24"/>
        </w:rPr>
        <w:t xml:space="preserve"> are as follows:</w:t>
      </w:r>
    </w:p>
    <w:p w14:paraId="12B4E6C2" w14:textId="0DD546C7" w:rsidR="00D92079" w:rsidRPr="00E52D19" w:rsidRDefault="00206E24" w:rsidP="00D92079">
      <w:pPr>
        <w:ind w:firstLine="720"/>
      </w:pPr>
      <w:r w:rsidRPr="00206E24">
        <w:rPr>
          <w:rFonts w:cstheme="minorHAnsi"/>
          <w:position w:val="-82"/>
          <w:sz w:val="24"/>
          <w:szCs w:val="24"/>
        </w:rPr>
        <w:object w:dxaOrig="4300" w:dyaOrig="1760" w14:anchorId="01619C92">
          <v:shape id="_x0000_i1039" type="#_x0000_t75" style="width:215pt;height:88pt" o:ole="">
            <v:imagedata r:id="rId130" o:title=""/>
          </v:shape>
          <o:OLEObject Type="Embed" ProgID="Equation.DSMT4" ShapeID="_x0000_i1039" DrawAspect="Content" ObjectID="_1807601615" r:id="rId131"/>
        </w:object>
      </w:r>
    </w:p>
    <w:p w14:paraId="6283B4DC" w14:textId="4225AF53" w:rsidR="00A460A0" w:rsidRDefault="006B1104" w:rsidP="00EA04E6">
      <w:r>
        <w:t xml:space="preserve">where an overbar indicates a mean value and subscript </w:t>
      </w:r>
      <w:r w:rsidRPr="006B1104">
        <w:rPr>
          <w:i/>
          <w:iCs/>
        </w:rPr>
        <w:t>max</w:t>
      </w:r>
      <w:r>
        <w:t xml:space="preserve"> the maximum value. </w:t>
      </w:r>
      <w:r w:rsidRPr="006B1104">
        <w:rPr>
          <w:i/>
          <w:iCs/>
        </w:rPr>
        <w:t>Q</w:t>
      </w:r>
      <w:r>
        <w:t xml:space="preserve"> are rates of littoral or cross-shore transport</w:t>
      </w:r>
      <w:r w:rsidR="00912727">
        <w:t xml:space="preserve">, the overbar indicates a time mean value, the vertical bars denote absolute values, </w:t>
      </w:r>
      <w:r>
        <w:t xml:space="preserve">and the superscripts </w:t>
      </w:r>
      <w:r w:rsidRPr="006B1104">
        <w:rPr>
          <w:i/>
          <w:iCs/>
        </w:rPr>
        <w:t>on</w:t>
      </w:r>
      <w:r>
        <w:t xml:space="preserve"> and </w:t>
      </w:r>
      <w:r w:rsidRPr="006B1104">
        <w:rPr>
          <w:i/>
          <w:iCs/>
        </w:rPr>
        <w:t>off</w:t>
      </w:r>
      <w:r>
        <w:t xml:space="preserve">, refer to onshore and offshore transport. For runup, </w:t>
      </w:r>
      <w:r w:rsidRPr="008375D5">
        <w:rPr>
          <w:i/>
          <w:iCs/>
        </w:rPr>
        <w:t>zRu</w:t>
      </w:r>
      <w:r>
        <w:t xml:space="preserve"> is the 2%</w:t>
      </w:r>
      <w:r w:rsidR="008375D5">
        <w:t xml:space="preserve"> runup elevation</w:t>
      </w:r>
      <w:r w:rsidR="00CE4381">
        <w:t xml:space="preserve"> </w:t>
      </w:r>
      <w:r w:rsidR="00CE4381">
        <w:fldChar w:fldCharType="begin"/>
      </w:r>
      <w:r w:rsidR="00996F90">
        <w:instrText xml:space="preserve"> ADDIN EN.CITE &lt;EndNote&gt;&lt;Cite&gt;&lt;Author&gt;Stockdon&lt;/Author&gt;&lt;Year&gt;2006&lt;/Year&gt;&lt;RecNum&gt;4131&lt;/RecNum&gt;&lt;DisplayText&gt;(Stockdon&lt;style face="italic"&gt; et al.&lt;/style&gt;, 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CE4381">
        <w:fldChar w:fldCharType="separate"/>
      </w:r>
      <w:r w:rsidR="00CE4381">
        <w:rPr>
          <w:noProof/>
        </w:rPr>
        <w:t>(Stockdon</w:t>
      </w:r>
      <w:r w:rsidR="00CE4381" w:rsidRPr="00CE4381">
        <w:rPr>
          <w:i/>
          <w:noProof/>
        </w:rPr>
        <w:t xml:space="preserve"> et al.</w:t>
      </w:r>
      <w:r w:rsidR="00CE4381">
        <w:rPr>
          <w:noProof/>
        </w:rPr>
        <w:t>, 2006)</w:t>
      </w:r>
      <w:r w:rsidR="00CE4381">
        <w:fldChar w:fldCharType="end"/>
      </w:r>
      <w:r w:rsidR="008375D5">
        <w:t xml:space="preserve">, taking into account variations in still water level, and </w:t>
      </w:r>
      <w:r w:rsidR="008375D5" w:rsidRPr="008375D5">
        <w:rPr>
          <w:i/>
          <w:iCs/>
        </w:rPr>
        <w:t>zCrest</w:t>
      </w:r>
      <w:r w:rsidR="008375D5">
        <w:t xml:space="preserve"> is the </w:t>
      </w:r>
      <w:r w:rsidR="00CE4381">
        <w:t>specified</w:t>
      </w:r>
      <w:r w:rsidR="008375D5">
        <w:t xml:space="preserve"> crest elevation (as defined in Site properties – see Section </w:t>
      </w:r>
      <w:r w:rsidR="008375D5">
        <w:fldChar w:fldCharType="begin"/>
      </w:r>
      <w:r w:rsidR="008375D5">
        <w:instrText xml:space="preserve"> REF _Ref39651735 \r \h </w:instrText>
      </w:r>
      <w:r w:rsidR="008375D5">
        <w:fldChar w:fldCharType="separate"/>
      </w:r>
      <w:r w:rsidR="002A6CEF">
        <w:t>3.3.2</w:t>
      </w:r>
      <w:r w:rsidR="008375D5">
        <w:fldChar w:fldCharType="end"/>
      </w:r>
      <w:r w:rsidR="008375D5">
        <w:t xml:space="preserve">). </w:t>
      </w:r>
    </w:p>
    <w:p w14:paraId="4DCD007F" w14:textId="090456CD" w:rsidR="00EA46D0" w:rsidRDefault="008375D5" w:rsidP="00EA04E6">
      <w:r>
        <w:t xml:space="preserve">The shoreline change indicator uses rates of shoreline change based on </w:t>
      </w:r>
      <w:r w:rsidR="00D52B8E">
        <w:t xml:space="preserve">the </w:t>
      </w:r>
      <w:r>
        <w:t>regression slope of the shoreline position</w:t>
      </w:r>
      <w:r w:rsidR="00D52B8E">
        <w:t xml:space="preserve">, </w:t>
      </w:r>
      <w:r w:rsidR="00D52B8E" w:rsidRPr="00D52B8E">
        <w:rPr>
          <w:rFonts w:cstheme="minorHAnsi"/>
          <w:i/>
          <w:iCs/>
        </w:rPr>
        <w:t>Δx</w:t>
      </w:r>
      <w:r w:rsidR="00D52B8E">
        <w:rPr>
          <w:rFonts w:cstheme="minorHAnsi"/>
        </w:rPr>
        <w:t xml:space="preserve"> m/yr </w:t>
      </w:r>
      <w:r>
        <w:t>(which depends on the elevation used when running the Shoreline model – see Section</w:t>
      </w:r>
      <w:r w:rsidR="00D52B8E">
        <w:t xml:space="preserve"> </w:t>
      </w:r>
      <w:r w:rsidR="00D52B8E">
        <w:fldChar w:fldCharType="begin"/>
      </w:r>
      <w:r w:rsidR="00D52B8E">
        <w:instrText xml:space="preserve"> REF _Ref526685381 \r \h </w:instrText>
      </w:r>
      <w:r w:rsidR="00D52B8E">
        <w:fldChar w:fldCharType="separate"/>
      </w:r>
      <w:r w:rsidR="002A6CEF">
        <w:t>4.14</w:t>
      </w:r>
      <w:r w:rsidR="00D52B8E">
        <w:fldChar w:fldCharType="end"/>
      </w:r>
      <w:r>
        <w:t>)</w:t>
      </w:r>
      <w:r w:rsidR="00D52B8E">
        <w:t xml:space="preserve"> averaged across</w:t>
      </w:r>
      <w:r>
        <w:t xml:space="preserve"> all the profiles</w:t>
      </w:r>
      <w:r w:rsidR="00D52B8E">
        <w:t xml:space="preserve"> included in the Shoreline model case. The difference of the positive and negative mean rates of change gives the net rate of change. To make this a “representative” distance it is multiplied by 1 year and this is divided by the beach width, </w:t>
      </w:r>
      <w:r w:rsidR="00D52B8E" w:rsidRPr="00D52B8E">
        <w:rPr>
          <w:i/>
          <w:iCs/>
        </w:rPr>
        <w:t>W</w:t>
      </w:r>
      <w:r w:rsidR="00D52B8E" w:rsidRPr="00D52B8E">
        <w:rPr>
          <w:i/>
          <w:iCs/>
          <w:vertAlign w:val="subscript"/>
        </w:rPr>
        <w:t>B</w:t>
      </w:r>
      <w:r w:rsidR="00D52B8E">
        <w:t xml:space="preserve">. This reflects the potential of losing the beach over this time interval. An upper bound value of 1 </w:t>
      </w:r>
      <w:r w:rsidR="00CE4381">
        <w:t xml:space="preserve">is set, </w:t>
      </w:r>
      <w:r w:rsidR="00D52B8E">
        <w:t xml:space="preserve">should there be the potential to </w:t>
      </w:r>
      <w:r w:rsidR="00CE4381">
        <w:t>lose</w:t>
      </w:r>
      <w:r w:rsidR="00D52B8E">
        <w:t xml:space="preserve"> the beach in a shorter </w:t>
      </w:r>
      <w:r w:rsidR="00B20E18">
        <w:t>period</w:t>
      </w:r>
      <w:r w:rsidR="00D52B8E">
        <w:t xml:space="preserve">. </w:t>
      </w:r>
      <w:r w:rsidR="00A460A0">
        <w:t>The beach width is computed from indicative high and low water levels (95% percentiles using the still water levels) and mean slope of the profiles at the defined shoreline position.</w:t>
      </w:r>
    </w:p>
    <w:p w14:paraId="10AEA092" w14:textId="542E2A1A" w:rsidR="008375D5" w:rsidRDefault="00B20E18" w:rsidP="00EA04E6">
      <w:r w:rsidRPr="00B20E18">
        <w:rPr>
          <w:noProof/>
        </w:rPr>
        <w:drawing>
          <wp:anchor distT="0" distB="0" distL="114300" distR="114300" simplePos="0" relativeHeight="251740160" behindDoc="0" locked="0" layoutInCell="1" allowOverlap="1" wp14:anchorId="316B5DD6" wp14:editId="170582FE">
            <wp:simplePos x="0" y="0"/>
            <wp:positionH relativeFrom="margin">
              <wp:posOffset>2600005</wp:posOffset>
            </wp:positionH>
            <wp:positionV relativeFrom="paragraph">
              <wp:posOffset>420053</wp:posOffset>
            </wp:positionV>
            <wp:extent cx="3158494" cy="1581150"/>
            <wp:effectExtent l="0" t="0" r="381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67005" cy="1585411"/>
                    </a:xfrm>
                    <a:prstGeom prst="rect">
                      <a:avLst/>
                    </a:prstGeom>
                  </pic:spPr>
                </pic:pic>
              </a:graphicData>
            </a:graphic>
            <wp14:sizeRelH relativeFrom="margin">
              <wp14:pctWidth>0</wp14:pctWidth>
            </wp14:sizeRelH>
            <wp14:sizeRelV relativeFrom="margin">
              <wp14:pctHeight>0</wp14:pctHeight>
            </wp14:sizeRelV>
          </wp:anchor>
        </w:drawing>
      </w:r>
      <w:r w:rsidR="00A460A0">
        <w:t>NB: there are no checks in the model for data validity. It is therefore important to examine the contributing data sets and model outputs, to ensure that the data are representative of the conditions and have been suitably quality checked.</w:t>
      </w:r>
    </w:p>
    <w:p w14:paraId="6E0B6228" w14:textId="5A323BD4" w:rsidR="00206E24" w:rsidRDefault="00206E24" w:rsidP="00EA04E6"/>
    <w:p w14:paraId="0FE358EC" w14:textId="303F91F2" w:rsidR="00B20E18" w:rsidRPr="00651934" w:rsidRDefault="00B20E18" w:rsidP="00EA04E6">
      <w:pPr>
        <w:rPr>
          <w:sz w:val="4"/>
          <w:szCs w:val="4"/>
        </w:rPr>
      </w:pPr>
    </w:p>
    <w:p w14:paraId="0B29F915" w14:textId="1980ECAC" w:rsidR="00B20E18" w:rsidRDefault="00B20E18" w:rsidP="00EA04E6">
      <w:r>
        <w:t>Table rows are:</w:t>
      </w:r>
    </w:p>
    <w:p w14:paraId="53E8DB6D" w14:textId="307D48BE" w:rsidR="00B20E18" w:rsidRDefault="00B20E18" w:rsidP="00B20E18">
      <w:pPr>
        <w:spacing w:after="0"/>
      </w:pPr>
      <w:r>
        <w:t>1 – RMI = mean/(mean+st</w:t>
      </w:r>
      <w:r w:rsidR="00651934">
        <w:t>.</w:t>
      </w:r>
      <w:r>
        <w:t>dev)</w:t>
      </w:r>
    </w:p>
    <w:p w14:paraId="5DD3ABAC" w14:textId="515C78C4" w:rsidR="00B20E18" w:rsidRDefault="00B20E18" w:rsidP="00B20E18">
      <w:pPr>
        <w:spacing w:after="0"/>
      </w:pPr>
      <w:r>
        <w:t>2 – CVI = st</w:t>
      </w:r>
      <w:r w:rsidR="00651934">
        <w:t>.</w:t>
      </w:r>
      <w:r>
        <w:t>dev/mean</w:t>
      </w:r>
    </w:p>
    <w:p w14:paraId="33B17C0B" w14:textId="4269E389" w:rsidR="00B20E18" w:rsidRDefault="00B20E18" w:rsidP="00B20E18">
      <w:pPr>
        <w:spacing w:after="0"/>
      </w:pPr>
      <w:r>
        <w:t>3 – BVI = beach vulnerability indicators</w:t>
      </w:r>
    </w:p>
    <w:p w14:paraId="63EE792E" w14:textId="4EABCF93" w:rsidR="00206E24" w:rsidRDefault="00206E24" w:rsidP="00EA04E6"/>
    <w:p w14:paraId="4232B4A3" w14:textId="75640D64" w:rsidR="00EA04E6" w:rsidRDefault="007225E3" w:rsidP="007225E3">
      <w:pPr>
        <w:pStyle w:val="Heading3"/>
      </w:pPr>
      <w:bookmarkStart w:id="259" w:name="_Ref44423216"/>
      <w:bookmarkStart w:id="260" w:name="_Toc158307031"/>
      <w:r>
        <w:lastRenderedPageBreak/>
        <w:t>Multi-profile BVI</w:t>
      </w:r>
      <w:bookmarkEnd w:id="259"/>
      <w:r w:rsidR="005925FA">
        <w:t xml:space="preserve"> (</w:t>
      </w:r>
      <w:r w:rsidR="005925FA">
        <w:rPr>
          <w:i/>
          <w:color w:val="7B2520" w:themeColor="accent3" w:themeShade="BF"/>
        </w:rPr>
        <w:t>Run</w:t>
      </w:r>
      <w:r w:rsidR="005925FA" w:rsidRPr="0096599A">
        <w:rPr>
          <w:i/>
          <w:color w:val="7B2520" w:themeColor="accent3" w:themeShade="BF"/>
        </w:rPr>
        <w:t xml:space="preserve">&gt; </w:t>
      </w:r>
      <w:r w:rsidR="005925FA">
        <w:rPr>
          <w:i/>
          <w:color w:val="7B2520" w:themeColor="accent3" w:themeShade="BF"/>
        </w:rPr>
        <w:t>Vulnerability&gt;BVI profile set</w:t>
      </w:r>
      <w:r w:rsidR="005925FA">
        <w:t>:)</w:t>
      </w:r>
      <w:bookmarkEnd w:id="260"/>
    </w:p>
    <w:p w14:paraId="6F329F4E" w14:textId="77777777" w:rsidR="007359D0" w:rsidRDefault="00D03024" w:rsidP="00D03024">
      <w:r>
        <w:t xml:space="preserve">The multi-profile BVI also computes 4 indices and a resultant BVI based on the arithmetic mean of the constituent indices. </w:t>
      </w:r>
      <w:r w:rsidR="007359D0">
        <w:t>The method used defines a set of variables that seek to represent the dominant impacts on UK beaches. The definition of vulnerability used to define these variables is as follows:</w:t>
      </w:r>
    </w:p>
    <w:p w14:paraId="138565C7" w14:textId="75BCD3EC" w:rsidR="00D03024" w:rsidRDefault="00D03024" w:rsidP="00D03024">
      <w:r>
        <w:t>“</w:t>
      </w:r>
      <w:r w:rsidRPr="00D03024">
        <w:rPr>
          <w:i/>
          <w:iCs/>
        </w:rPr>
        <w:t>Vulnerability is defined as the potential of a coastal system to be harmed by the impact of a storm event and it is quantified by comparing the magnitude of the impact with the adaptation capacity of the system. In simple terms, the impact is characterised by the intensity of storm-induced coastal processes, whereas the adaptation ability is defined by the beach physical properties determining the capacity to cope with considered impacts</w:t>
      </w:r>
      <w:r>
        <w:t xml:space="preserve">” </w:t>
      </w:r>
      <w:r>
        <w:fldChar w:fldCharType="begin"/>
      </w:r>
      <w:r w:rsidR="00996F90">
        <w:instrText xml:space="preserve"> ADDIN EN.CITE &lt;EndNote&gt;&lt;Cite&gt;&lt;Author&gt;Bosom&lt;/Author&gt;&lt;Year&gt;2011&lt;/Year&gt;&lt;RecNum&gt;4851&lt;/RecNum&gt;&lt;DisplayText&gt;(Bosom and Jiménez, 2011)&lt;/DisplayText&gt;&lt;record&gt;&lt;rec-number&gt;4851&lt;/rec-number&gt;&lt;foreign-keys&gt;&lt;key app="EN" db-id="sv9fdvxxw0ss5geav2oxv0s15saz05p5zzwd" timestamp="1593420787" guid="231ba215-a514-4679-8abe-cab43e047980"&gt;4851&lt;/key&gt;&lt;/foreign-keys&gt;&lt;ref-type name="Journal Article"&gt;17&lt;/ref-type&gt;&lt;contributors&gt;&lt;authors&gt;&lt;author&gt;Bosom, E.&lt;/author&gt;&lt;author&gt;Jiménez, J. A.&lt;/author&gt;&lt;/authors&gt;&lt;/contributors&gt;&lt;titles&gt;&lt;title&gt;Probabilistic coastal vulnerability assessment to storms at regional scale – application to Catalan beaches (NW Mediterranean)&lt;/title&gt;&lt;secondary-title&gt;Natural Hazards and Earth System Science&lt;/secondary-title&gt;&lt;/titles&gt;&lt;periodical&gt;&lt;full-title&gt;Natural Hazards and Earth System Science&lt;/full-title&gt;&lt;/periodical&gt;&lt;pages&gt;475-484&lt;/pages&gt;&lt;volume&gt;11&lt;/volume&gt;&lt;number&gt;2&lt;/number&gt;&lt;section&gt;475&lt;/section&gt;&lt;dates&gt;&lt;year&gt;2011&lt;/year&gt;&lt;/dates&gt;&lt;isbn&gt;1684-9981&lt;/isbn&gt;&lt;urls&gt;&lt;/urls&gt;&lt;electronic-resource-num&gt;10.5194/nhess-11-475-2011&lt;/electronic-resource-num&gt;&lt;/record&gt;&lt;/Cite&gt;&lt;/EndNote&gt;</w:instrText>
      </w:r>
      <w:r>
        <w:fldChar w:fldCharType="separate"/>
      </w:r>
      <w:r>
        <w:rPr>
          <w:noProof/>
        </w:rPr>
        <w:t>(Bosom and Jiménez, 2011)</w:t>
      </w:r>
      <w:r>
        <w:fldChar w:fldCharType="end"/>
      </w:r>
      <w:r>
        <w:t xml:space="preserve">. </w:t>
      </w:r>
    </w:p>
    <w:p w14:paraId="3704B0AB" w14:textId="3253A05A" w:rsidR="00EA04E6" w:rsidRDefault="00D03024" w:rsidP="007359D0">
      <w:r>
        <w:t>Following this well-posed definition, data on wave, water level and sediment movement are used to characterise the potential impact</w:t>
      </w:r>
      <w:r w:rsidR="007359D0">
        <w:t>. T</w:t>
      </w:r>
      <w:r w:rsidR="007359D0" w:rsidRPr="007359D0">
        <w:t>he ability of</w:t>
      </w:r>
      <w:r w:rsidR="007359D0">
        <w:t xml:space="preserve"> </w:t>
      </w:r>
      <w:r w:rsidR="007359D0" w:rsidRPr="007359D0">
        <w:t>the coastal system to cope with the induced impacts</w:t>
      </w:r>
      <w:r w:rsidR="007359D0">
        <w:t xml:space="preserve"> is measured in terms of beach variables that provide an indication of the ability of the system to contain the impact. </w:t>
      </w:r>
      <w:r w:rsidR="00716A65">
        <w:t xml:space="preserve">The indices are computed using historic data and so represent a “state” of the system over the duration of the data, rather than a projection (e.g by including projected changes in sea level). </w:t>
      </w:r>
      <w:r w:rsidR="007359D0">
        <w:t>The indices are defined as summarised in the following table</w:t>
      </w:r>
      <w:r w:rsidR="00716A65">
        <w:t>. The indices are computed and tabulated for each profile in the selected beach “set”.</w:t>
      </w:r>
    </w:p>
    <w:tbl>
      <w:tblPr>
        <w:tblStyle w:val="GridTable3"/>
        <w:tblW w:w="0" w:type="auto"/>
        <w:tblLook w:val="04A0" w:firstRow="1" w:lastRow="0" w:firstColumn="1" w:lastColumn="0" w:noHBand="0" w:noVBand="1"/>
      </w:tblPr>
      <w:tblGrid>
        <w:gridCol w:w="1843"/>
        <w:gridCol w:w="2405"/>
        <w:gridCol w:w="2406"/>
        <w:gridCol w:w="2406"/>
      </w:tblGrid>
      <w:tr w:rsidR="007359D0" w14:paraId="3C1E6E1E" w14:textId="77777777" w:rsidTr="004651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43" w:type="dxa"/>
            <w:shd w:val="clear" w:color="auto" w:fill="E4E3E0" w:themeFill="background1" w:themeFillTint="66"/>
            <w:vAlign w:val="center"/>
          </w:tcPr>
          <w:p w14:paraId="2C482D84" w14:textId="77777777" w:rsidR="007359D0" w:rsidRDefault="007359D0" w:rsidP="00716A65">
            <w:pPr>
              <w:spacing w:before="40" w:after="40"/>
            </w:pPr>
          </w:p>
        </w:tc>
        <w:tc>
          <w:tcPr>
            <w:tcW w:w="2405" w:type="dxa"/>
            <w:shd w:val="clear" w:color="auto" w:fill="E4E3E0" w:themeFill="background1" w:themeFillTint="66"/>
            <w:vAlign w:val="center"/>
          </w:tcPr>
          <w:p w14:paraId="6806D8FF" w14:textId="46504C4A"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impact</w:t>
            </w:r>
          </w:p>
        </w:tc>
        <w:tc>
          <w:tcPr>
            <w:tcW w:w="2406" w:type="dxa"/>
            <w:shd w:val="clear" w:color="auto" w:fill="E4E3E0" w:themeFill="background1" w:themeFillTint="66"/>
            <w:vAlign w:val="center"/>
          </w:tcPr>
          <w:p w14:paraId="69BFA9BE" w14:textId="04BC6138"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Measure of capacity</w:t>
            </w:r>
          </w:p>
        </w:tc>
        <w:tc>
          <w:tcPr>
            <w:tcW w:w="2406" w:type="dxa"/>
            <w:shd w:val="clear" w:color="auto" w:fill="E4E3E0" w:themeFill="background1" w:themeFillTint="66"/>
            <w:vAlign w:val="center"/>
          </w:tcPr>
          <w:p w14:paraId="78DFC891" w14:textId="242D1D56" w:rsidR="007359D0" w:rsidRPr="007359D0" w:rsidRDefault="007359D0" w:rsidP="00716A65">
            <w:pPr>
              <w:spacing w:before="40" w:after="40"/>
              <w:jc w:val="center"/>
              <w:cnfStyle w:val="100000000000" w:firstRow="1" w:lastRow="0" w:firstColumn="0" w:lastColumn="0" w:oddVBand="0" w:evenVBand="0" w:oddHBand="0" w:evenHBand="0" w:firstRowFirstColumn="0" w:firstRowLastColumn="0" w:lastRowFirstColumn="0" w:lastRowLastColumn="0"/>
              <w:rPr>
                <w:color w:val="0F4A7F" w:themeColor="text1"/>
              </w:rPr>
            </w:pPr>
            <w:r w:rsidRPr="007359D0">
              <w:rPr>
                <w:color w:val="0F4A7F" w:themeColor="text1"/>
              </w:rPr>
              <w:t>Index</w:t>
            </w:r>
          </w:p>
        </w:tc>
      </w:tr>
      <w:tr w:rsidR="007359D0" w14:paraId="1E94C6A5"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76735015" w14:textId="3E32A3AC"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Inundation</w:t>
            </w:r>
          </w:p>
        </w:tc>
        <w:tc>
          <w:tcPr>
            <w:tcW w:w="2405" w:type="dxa"/>
            <w:vAlign w:val="center"/>
          </w:tcPr>
          <w:p w14:paraId="525BED73" w14:textId="77777777"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unup elevation, using waves and water levels</w:t>
            </w:r>
          </w:p>
          <w:p w14:paraId="40D43801" w14:textId="6D20E5E9"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10% exceedance used)</w:t>
            </w:r>
          </w:p>
        </w:tc>
        <w:tc>
          <w:tcPr>
            <w:tcW w:w="2406" w:type="dxa"/>
            <w:vAlign w:val="center"/>
          </w:tcPr>
          <w:p w14:paraId="2D97635F" w14:textId="77777777" w:rsidR="007359D0"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 xml:space="preserve">Mean beach crest </w:t>
            </w:r>
          </w:p>
          <w:p w14:paraId="28755A4D" w14:textId="5B8E8E54" w:rsidR="009216DF" w:rsidRDefault="009216DF" w:rsidP="00716A65">
            <w:pPr>
              <w:spacing w:before="40" w:after="40"/>
              <w:cnfStyle w:val="000000100000" w:firstRow="0" w:lastRow="0" w:firstColumn="0" w:lastColumn="0" w:oddVBand="0" w:evenVBand="0" w:oddHBand="1" w:evenHBand="0" w:firstRowFirstColumn="0" w:firstRowLastColumn="0" w:lastRowFirstColumn="0" w:lastRowLastColumn="0"/>
            </w:pPr>
            <w:r>
              <w:t>(Minimum could also be used)</w:t>
            </w:r>
          </w:p>
        </w:tc>
        <w:tc>
          <w:tcPr>
            <w:tcW w:w="2406" w:type="dxa"/>
            <w:vAlign w:val="center"/>
          </w:tcPr>
          <w:p w14:paraId="391610F1" w14:textId="1913052E"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716A65">
              <w:rPr>
                <w:position w:val="-12"/>
              </w:rPr>
              <w:object w:dxaOrig="2020" w:dyaOrig="400" w14:anchorId="4820A8B0">
                <v:shape id="_x0000_i1040" type="#_x0000_t75" style="width:101pt;height:20.5pt" o:ole="">
                  <v:imagedata r:id="rId133" o:title=""/>
                </v:shape>
                <o:OLEObject Type="Embed" ProgID="Equation.DSMT4" ShapeID="_x0000_i1040" DrawAspect="Content" ObjectID="_1807601616" r:id="rId134"/>
              </w:object>
            </w:r>
          </w:p>
        </w:tc>
      </w:tr>
      <w:tr w:rsidR="007359D0" w14:paraId="057F5F86"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4C955A4B" w14:textId="673934CB"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 xml:space="preserve">Beach </w:t>
            </w:r>
            <w:r w:rsidR="001B4194">
              <w:rPr>
                <w:b/>
                <w:bCs/>
                <w:i w:val="0"/>
                <w:iCs w:val="0"/>
                <w:color w:val="0F4A7F" w:themeColor="text1"/>
              </w:rPr>
              <w:t>erosion</w:t>
            </w:r>
          </w:p>
        </w:tc>
        <w:tc>
          <w:tcPr>
            <w:tcW w:w="2405" w:type="dxa"/>
            <w:vAlign w:val="center"/>
          </w:tcPr>
          <w:p w14:paraId="18B5CB7C" w14:textId="2FCB0E2E" w:rsidR="007359D0" w:rsidRPr="004F05C3" w:rsidRDefault="00716A65"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Rate of erosion</w:t>
            </w:r>
            <w:r w:rsidR="004F05C3">
              <w:rPr>
                <w:vertAlign w:val="superscript"/>
              </w:rPr>
              <w:t>1</w:t>
            </w:r>
          </w:p>
        </w:tc>
        <w:tc>
          <w:tcPr>
            <w:tcW w:w="2406" w:type="dxa"/>
            <w:vAlign w:val="center"/>
          </w:tcPr>
          <w:p w14:paraId="114C1E87" w14:textId="61C1EFFA" w:rsidR="007359D0" w:rsidRDefault="009E30CE" w:rsidP="00716A65">
            <w:pPr>
              <w:spacing w:before="40" w:after="40"/>
              <w:cnfStyle w:val="000000000000" w:firstRow="0" w:lastRow="0" w:firstColumn="0" w:lastColumn="0" w:oddVBand="0" w:evenVBand="0" w:oddHBand="0" w:evenHBand="0" w:firstRowFirstColumn="0" w:firstRowLastColumn="0" w:lastRowFirstColumn="0" w:lastRowLastColumn="0"/>
            </w:pPr>
            <w:r>
              <w:t xml:space="preserve">Mean width of intertidal (HW-LW) and backshore (HW to crest) </w:t>
            </w:r>
          </w:p>
        </w:tc>
        <w:tc>
          <w:tcPr>
            <w:tcW w:w="2406" w:type="dxa"/>
            <w:vAlign w:val="center"/>
          </w:tcPr>
          <w:p w14:paraId="303BE9A6" w14:textId="4CEA79BC"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FC5170">
              <w:rPr>
                <w:position w:val="-30"/>
              </w:rPr>
              <w:object w:dxaOrig="2000" w:dyaOrig="760" w14:anchorId="7BDB733A">
                <v:shape id="_x0000_i1041" type="#_x0000_t75" style="width:100pt;height:38pt" o:ole="">
                  <v:imagedata r:id="rId135" o:title=""/>
                </v:shape>
                <o:OLEObject Type="Embed" ProgID="Equation.DSMT4" ShapeID="_x0000_i1041" DrawAspect="Content" ObjectID="_1807601617" r:id="rId136"/>
              </w:object>
            </w:r>
          </w:p>
        </w:tc>
      </w:tr>
      <w:tr w:rsidR="007359D0" w14:paraId="7BBDA11C" w14:textId="77777777" w:rsidTr="004651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02803F78" w14:textId="2C033467"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steepening</w:t>
            </w:r>
          </w:p>
        </w:tc>
        <w:tc>
          <w:tcPr>
            <w:tcW w:w="2405" w:type="dxa"/>
            <w:vAlign w:val="center"/>
          </w:tcPr>
          <w:p w14:paraId="0D0FA362" w14:textId="415A15FD" w:rsidR="007359D0" w:rsidRDefault="00716A65" w:rsidP="00716A65">
            <w:pPr>
              <w:spacing w:before="40" w:after="40"/>
              <w:cnfStyle w:val="000000100000" w:firstRow="0" w:lastRow="0" w:firstColumn="0" w:lastColumn="0" w:oddVBand="0" w:evenVBand="0" w:oddHBand="1" w:evenHBand="0" w:firstRowFirstColumn="0" w:firstRowLastColumn="0" w:lastRowFirstColumn="0" w:lastRowLastColumn="0"/>
            </w:pPr>
            <w:r>
              <w:t>Rate of beach rotation (intertidal width narrowing</w:t>
            </w:r>
            <w:r w:rsidR="004F05C3">
              <w:rPr>
                <w:vertAlign w:val="superscript"/>
              </w:rPr>
              <w:t>1</w:t>
            </w:r>
            <w:r>
              <w:t>)</w:t>
            </w:r>
          </w:p>
        </w:tc>
        <w:tc>
          <w:tcPr>
            <w:tcW w:w="2406" w:type="dxa"/>
            <w:vAlign w:val="center"/>
          </w:tcPr>
          <w:p w14:paraId="2BFB9057" w14:textId="1A9A9E6B" w:rsidR="007359D0" w:rsidRDefault="009E30CE" w:rsidP="00716A65">
            <w:pPr>
              <w:spacing w:before="40" w:after="40"/>
              <w:cnfStyle w:val="000000100000" w:firstRow="0" w:lastRow="0" w:firstColumn="0" w:lastColumn="0" w:oddVBand="0" w:evenVBand="0" w:oddHBand="1" w:evenHBand="0" w:firstRowFirstColumn="0" w:firstRowLastColumn="0" w:lastRowFirstColumn="0" w:lastRowLastColumn="0"/>
            </w:pPr>
            <w:r w:rsidRPr="009E30CE">
              <w:t>Mean width of intertidal (HW-LW)</w:t>
            </w:r>
          </w:p>
        </w:tc>
        <w:tc>
          <w:tcPr>
            <w:tcW w:w="2406" w:type="dxa"/>
            <w:vAlign w:val="center"/>
          </w:tcPr>
          <w:p w14:paraId="6CDD2ABE" w14:textId="76C37AFB" w:rsidR="007359D0" w:rsidRDefault="00FC5170" w:rsidP="00716A65">
            <w:pPr>
              <w:spacing w:before="40" w:after="40"/>
              <w:cnfStyle w:val="000000100000" w:firstRow="0" w:lastRow="0" w:firstColumn="0" w:lastColumn="0" w:oddVBand="0" w:evenVBand="0" w:oddHBand="1" w:evenHBand="0" w:firstRowFirstColumn="0" w:firstRowLastColumn="0" w:lastRowFirstColumn="0" w:lastRowLastColumn="0"/>
            </w:pPr>
            <w:r w:rsidRPr="00FC5170">
              <w:rPr>
                <w:position w:val="-30"/>
              </w:rPr>
              <w:object w:dxaOrig="2120" w:dyaOrig="760" w14:anchorId="658B8674">
                <v:shape id="_x0000_i1042" type="#_x0000_t75" style="width:106.55pt;height:38pt" o:ole="">
                  <v:imagedata r:id="rId137" o:title=""/>
                </v:shape>
                <o:OLEObject Type="Embed" ProgID="Equation.DSMT4" ShapeID="_x0000_i1042" DrawAspect="Content" ObjectID="_1807601618" r:id="rId138"/>
              </w:object>
            </w:r>
          </w:p>
        </w:tc>
      </w:tr>
      <w:tr w:rsidR="007359D0" w14:paraId="3AF46023" w14:textId="77777777" w:rsidTr="004651D6">
        <w:tc>
          <w:tcPr>
            <w:cnfStyle w:val="001000000000" w:firstRow="0" w:lastRow="0" w:firstColumn="1" w:lastColumn="0" w:oddVBand="0" w:evenVBand="0" w:oddHBand="0" w:evenHBand="0" w:firstRowFirstColumn="0" w:firstRowLastColumn="0" w:lastRowFirstColumn="0" w:lastRowLastColumn="0"/>
            <w:tcW w:w="1843" w:type="dxa"/>
            <w:shd w:val="clear" w:color="auto" w:fill="E4E3E0" w:themeFill="background1" w:themeFillTint="66"/>
            <w:vAlign w:val="center"/>
          </w:tcPr>
          <w:p w14:paraId="34DAAEED" w14:textId="4CE9F814" w:rsidR="007359D0" w:rsidRPr="007359D0" w:rsidRDefault="007359D0" w:rsidP="00716A65">
            <w:pPr>
              <w:spacing w:before="40" w:after="40"/>
              <w:jc w:val="left"/>
              <w:rPr>
                <w:b/>
                <w:bCs/>
                <w:i w:val="0"/>
                <w:iCs w:val="0"/>
                <w:color w:val="0F4A7F" w:themeColor="text1"/>
              </w:rPr>
            </w:pPr>
            <w:r w:rsidRPr="007359D0">
              <w:rPr>
                <w:b/>
                <w:bCs/>
                <w:i w:val="0"/>
                <w:iCs w:val="0"/>
                <w:color w:val="0F4A7F" w:themeColor="text1"/>
              </w:rPr>
              <w:t>Beach mobility</w:t>
            </w:r>
          </w:p>
        </w:tc>
        <w:tc>
          <w:tcPr>
            <w:tcW w:w="2405" w:type="dxa"/>
            <w:vAlign w:val="center"/>
          </w:tcPr>
          <w:p w14:paraId="44758866" w14:textId="3AEDC97B" w:rsidR="007359D0" w:rsidRDefault="00716A65" w:rsidP="00716A65">
            <w:pPr>
              <w:spacing w:before="40" w:after="40"/>
              <w:cnfStyle w:val="000000000000" w:firstRow="0" w:lastRow="0" w:firstColumn="0" w:lastColumn="0" w:oddVBand="0" w:evenVBand="0" w:oddHBand="0" w:evenHBand="0" w:firstRowFirstColumn="0" w:firstRowLastColumn="0" w:lastRowFirstColumn="0" w:lastRowLastColumn="0"/>
            </w:pPr>
            <w:r>
              <w:t>Littoral and cross-shore transport</w:t>
            </w:r>
          </w:p>
        </w:tc>
        <w:tc>
          <w:tcPr>
            <w:tcW w:w="2406" w:type="dxa"/>
            <w:vAlign w:val="center"/>
          </w:tcPr>
          <w:p w14:paraId="6BFE83C6" w14:textId="37F1FCD9" w:rsidR="007359D0" w:rsidRPr="004F05C3" w:rsidRDefault="004F05C3" w:rsidP="00716A65">
            <w:pPr>
              <w:spacing w:before="40" w:after="40"/>
              <w:cnfStyle w:val="000000000000" w:firstRow="0" w:lastRow="0" w:firstColumn="0" w:lastColumn="0" w:oddVBand="0" w:evenVBand="0" w:oddHBand="0" w:evenHBand="0" w:firstRowFirstColumn="0" w:firstRowLastColumn="0" w:lastRowFirstColumn="0" w:lastRowLastColumn="0"/>
              <w:rPr>
                <w:vertAlign w:val="superscript"/>
              </w:rPr>
            </w:pPr>
            <w:r>
              <w:t>Dependence on supply</w:t>
            </w:r>
            <w:r>
              <w:rPr>
                <w:vertAlign w:val="superscript"/>
              </w:rPr>
              <w:t>2</w:t>
            </w:r>
          </w:p>
        </w:tc>
        <w:tc>
          <w:tcPr>
            <w:tcW w:w="2406" w:type="dxa"/>
            <w:vAlign w:val="center"/>
          </w:tcPr>
          <w:p w14:paraId="1E123127" w14:textId="3E27F1CA" w:rsidR="007359D0" w:rsidRDefault="00FC5170" w:rsidP="00716A65">
            <w:pPr>
              <w:spacing w:before="40" w:after="40"/>
              <w:cnfStyle w:val="000000000000" w:firstRow="0" w:lastRow="0" w:firstColumn="0" w:lastColumn="0" w:oddVBand="0" w:evenVBand="0" w:oddHBand="0" w:evenHBand="0" w:firstRowFirstColumn="0" w:firstRowLastColumn="0" w:lastRowFirstColumn="0" w:lastRowLastColumn="0"/>
            </w:pPr>
            <w:r w:rsidRPr="004F05C3">
              <w:rPr>
                <w:position w:val="-32"/>
              </w:rPr>
              <w:object w:dxaOrig="2100" w:dyaOrig="760" w14:anchorId="012E2DB3">
                <v:shape id="_x0000_i1043" type="#_x0000_t75" style="width:105.5pt;height:38pt" o:ole="">
                  <v:imagedata r:id="rId139" o:title=""/>
                </v:shape>
                <o:OLEObject Type="Embed" ProgID="Equation.DSMT4" ShapeID="_x0000_i1043" DrawAspect="Content" ObjectID="_1807601619" r:id="rId140"/>
              </w:object>
            </w:r>
          </w:p>
        </w:tc>
      </w:tr>
    </w:tbl>
    <w:p w14:paraId="6A3013B9" w14:textId="77777777" w:rsidR="004F05C3" w:rsidRPr="004F05C3" w:rsidRDefault="004F05C3" w:rsidP="004F05C3">
      <w:pPr>
        <w:spacing w:after="0"/>
        <w:rPr>
          <w:sz w:val="18"/>
          <w:szCs w:val="18"/>
        </w:rPr>
      </w:pPr>
      <w:r w:rsidRPr="004F05C3">
        <w:rPr>
          <w:sz w:val="18"/>
          <w:szCs w:val="18"/>
        </w:rPr>
        <w:t>Notes:</w:t>
      </w:r>
    </w:p>
    <w:p w14:paraId="60B2686D" w14:textId="597DD5C4" w:rsidR="007359D0" w:rsidRDefault="004F05C3" w:rsidP="004F05C3">
      <w:pPr>
        <w:spacing w:after="0"/>
        <w:rPr>
          <w:sz w:val="18"/>
          <w:szCs w:val="18"/>
        </w:rPr>
      </w:pPr>
      <w:r w:rsidRPr="004F05C3">
        <w:rPr>
          <w:sz w:val="18"/>
          <w:szCs w:val="18"/>
        </w:rPr>
        <w:t xml:space="preserve">1 </w:t>
      </w:r>
      <w:r>
        <w:rPr>
          <w:sz w:val="18"/>
          <w:szCs w:val="18"/>
        </w:rPr>
        <w:t>–</w:t>
      </w:r>
      <w:r w:rsidRPr="004F05C3">
        <w:rPr>
          <w:sz w:val="18"/>
          <w:szCs w:val="18"/>
        </w:rPr>
        <w:t xml:space="preserve"> </w:t>
      </w:r>
      <w:r>
        <w:rPr>
          <w:sz w:val="18"/>
          <w:szCs w:val="18"/>
        </w:rPr>
        <w:t>accretion and widening of the beach are treated as countering vulnerability and result in 0 impact.</w:t>
      </w:r>
    </w:p>
    <w:p w14:paraId="4B7E9E3D" w14:textId="3231E1D5" w:rsidR="004F05C3" w:rsidRPr="004F05C3" w:rsidRDefault="004F05C3" w:rsidP="004F05C3">
      <w:pPr>
        <w:spacing w:after="0"/>
        <w:rPr>
          <w:sz w:val="18"/>
          <w:szCs w:val="18"/>
        </w:rPr>
      </w:pPr>
      <w:r>
        <w:rPr>
          <w:sz w:val="18"/>
          <w:szCs w:val="18"/>
        </w:rPr>
        <w:t>2 – when the net transport alongshore and on-offshore tends to zero the beach is less dependent on a supply, Where the exchanges are more unidirectional then the mobility and hence vulnerability is higher.</w:t>
      </w:r>
    </w:p>
    <w:p w14:paraId="50166D33" w14:textId="27E64122" w:rsidR="00EB7804" w:rsidRDefault="00FC5170" w:rsidP="007359D0">
      <w:r>
        <w:t>The variables in the above equations are:</w:t>
      </w:r>
    </w:p>
    <w:p w14:paraId="6A746A9D" w14:textId="5C5D10DB" w:rsidR="00FC5170" w:rsidRDefault="0059731B" w:rsidP="007359D0">
      <w:bookmarkStart w:id="261" w:name="_Hlk44619020"/>
      <w:r w:rsidRPr="0059731B">
        <w:rPr>
          <w:b/>
          <w:bCs/>
          <w:i/>
          <w:iCs/>
        </w:rPr>
        <w:t>I</w:t>
      </w:r>
      <w:r w:rsidRPr="0059731B">
        <w:rPr>
          <w:b/>
          <w:bCs/>
          <w:i/>
          <w:iCs/>
          <w:vertAlign w:val="subscript"/>
        </w:rPr>
        <w:t>Ru</w:t>
      </w:r>
      <w:r>
        <w:rPr>
          <w:i/>
          <w:iCs/>
          <w:vertAlign w:val="subscript"/>
        </w:rPr>
        <w:t xml:space="preserve">: </w:t>
      </w:r>
      <w:r w:rsidRPr="0059731B">
        <w:t>uses</w:t>
      </w:r>
      <w:r w:rsidRPr="0059731B">
        <w:rPr>
          <w:i/>
          <w:iCs/>
        </w:rPr>
        <w:t xml:space="preserve"> </w:t>
      </w:r>
      <w:bookmarkEnd w:id="261"/>
      <w:r w:rsidR="00E9435E" w:rsidRPr="00E9435E">
        <w:rPr>
          <w:i/>
          <w:iCs/>
        </w:rPr>
        <w:t>zRu</w:t>
      </w:r>
      <w:r w:rsidR="00E9435E" w:rsidRPr="00E9435E">
        <w:rPr>
          <w:i/>
          <w:iCs/>
          <w:vertAlign w:val="subscript"/>
        </w:rPr>
        <w:t>10%</w:t>
      </w:r>
      <w:r w:rsidR="00E9435E">
        <w:t xml:space="preserve"> - the 10% exceedance level of wave runup, </w:t>
      </w:r>
      <w:r w:rsidR="00E9435E" w:rsidRPr="00E9435E">
        <w:rPr>
          <w:i/>
          <w:iCs/>
        </w:rPr>
        <w:t>zCrest</w:t>
      </w:r>
      <w:r w:rsidR="00E9435E">
        <w:t xml:space="preserve"> – the average level of the beach crest over the data record. </w:t>
      </w:r>
      <w:r w:rsidR="001364D5">
        <w:t xml:space="preserve">The runup based on the method of Stockdon et al </w:t>
      </w:r>
      <w:r w:rsidR="001364D5">
        <w:fldChar w:fldCharType="begin"/>
      </w:r>
      <w:r w:rsidR="00996F90">
        <w:instrText xml:space="preserve"> ADDIN EN.CITE &lt;EndNote&gt;&lt;Cite ExcludeAuth="1"&gt;&lt;Author&gt;Stockdon&lt;/Author&gt;&lt;Year&gt;2006&lt;/Year&gt;&lt;RecNum&gt;4131&lt;/RecNum&gt;&lt;DisplayText&gt;(2006)&lt;/DisplayText&gt;&lt;record&gt;&lt;rec-number&gt;4131&lt;/rec-number&gt;&lt;foreign-keys&gt;&lt;key app="EN" db-id="sv9fdvxxw0ss5geav2oxv0s15saz05p5zzwd" timestamp="1525677576" guid="88cbfaf9-6b16-43f6-b667-5dfc064f20f6"&gt;4131&lt;/key&gt;&lt;/foreign-keys&gt;&lt;ref-type name="Journal Article"&gt;17&lt;/ref-type&gt;&lt;contributors&gt;&lt;authors&gt;&lt;author&gt;Stockdon, Hilary F.&lt;/author&gt;&lt;author&gt;Holman, Rob A.&lt;/author&gt;&lt;author&gt;Howd, Peter A.&lt;/author&gt;&lt;author&gt;Sallenger, Asbury H.&lt;/author&gt;&lt;/authors&gt;&lt;/contributors&gt;&lt;titles&gt;&lt;title&gt;Empirical parameterization of setup, swash, and runup&lt;/title&gt;&lt;secondary-title&gt;Coastal Engineering&lt;/secondary-title&gt;&lt;/titles&gt;&lt;periodical&gt;&lt;full-title&gt;Coastal Engineering&lt;/full-title&gt;&lt;/periodical&gt;&lt;pages&gt;573-588&lt;/pages&gt;&lt;volume&gt;53&lt;/volume&gt;&lt;number&gt;7&lt;/number&gt;&lt;section&gt;573&lt;/section&gt;&lt;dates&gt;&lt;year&gt;2006&lt;/year&gt;&lt;/dates&gt;&lt;isbn&gt;03783839&lt;/isbn&gt;&lt;urls&gt;&lt;/urls&gt;&lt;electronic-resource-num&gt;10.1016/j.coastaleng.2005.12.005&lt;/electronic-resource-num&gt;&lt;/record&gt;&lt;/Cite&gt;&lt;/EndNote&gt;</w:instrText>
      </w:r>
      <w:r w:rsidR="001364D5">
        <w:fldChar w:fldCharType="separate"/>
      </w:r>
      <w:r w:rsidR="001364D5">
        <w:rPr>
          <w:noProof/>
        </w:rPr>
        <w:t>(2006)</w:t>
      </w:r>
      <w:r w:rsidR="001364D5">
        <w:fldChar w:fldCharType="end"/>
      </w:r>
      <w:r w:rsidR="001364D5">
        <w:t xml:space="preserve"> is added to the water levels to get the runup elevation, see Section </w:t>
      </w:r>
      <w:r w:rsidR="001364D5">
        <w:fldChar w:fldCharType="begin"/>
      </w:r>
      <w:r w:rsidR="001364D5">
        <w:instrText xml:space="preserve"> REF _Ref513833452 \r \h </w:instrText>
      </w:r>
      <w:r w:rsidR="001364D5">
        <w:fldChar w:fldCharType="separate"/>
      </w:r>
      <w:r w:rsidR="002A6CEF">
        <w:t>4.6</w:t>
      </w:r>
      <w:r w:rsidR="001364D5">
        <w:fldChar w:fldCharType="end"/>
      </w:r>
      <w:r w:rsidR="001364D5">
        <w:t>.</w:t>
      </w:r>
    </w:p>
    <w:p w14:paraId="09B6C0A1" w14:textId="78DAA071" w:rsidR="00E9435E" w:rsidRDefault="0059731B" w:rsidP="007359D0">
      <w:r w:rsidRPr="0059731B">
        <w:rPr>
          <w:b/>
          <w:bCs/>
          <w:i/>
          <w:iCs/>
        </w:rPr>
        <w:t>I</w:t>
      </w:r>
      <w:r>
        <w:rPr>
          <w:b/>
          <w:bCs/>
          <w:i/>
          <w:iCs/>
          <w:vertAlign w:val="subscript"/>
        </w:rPr>
        <w:t>dX</w:t>
      </w:r>
      <w:r>
        <w:rPr>
          <w:i/>
          <w:iCs/>
          <w:vertAlign w:val="subscript"/>
        </w:rPr>
        <w:t xml:space="preserve">: </w:t>
      </w:r>
      <w:r w:rsidRPr="0059731B">
        <w:t>uses</w:t>
      </w:r>
      <w:r w:rsidRPr="0059731B">
        <w:rPr>
          <w:i/>
          <w:iCs/>
        </w:rPr>
        <w:t xml:space="preserve"> </w:t>
      </w:r>
      <w:r w:rsidR="00E9435E" w:rsidRPr="00E9435E">
        <w:rPr>
          <w:i/>
          <w:iCs/>
        </w:rPr>
        <w:t>dx/dt</w:t>
      </w:r>
      <w:r w:rsidR="00E9435E">
        <w:t xml:space="preserve"> – rate of horizontal change of the beach based on the average of estimates at HW, MTL and the lowest level on the measure</w:t>
      </w:r>
      <w:r>
        <w:t>d</w:t>
      </w:r>
      <w:r w:rsidR="00E9435E">
        <w:t xml:space="preserve"> profiles (usually just above LW). Only values that are negative, indicating erosion, are used to measure the index </w:t>
      </w:r>
      <w:r w:rsidR="00E9435E" w:rsidRPr="00E9435E">
        <w:rPr>
          <w:i/>
          <w:iCs/>
        </w:rPr>
        <w:t>W</w:t>
      </w:r>
      <w:r w:rsidR="00E9435E" w:rsidRPr="00E9435E">
        <w:rPr>
          <w:i/>
          <w:iCs/>
          <w:vertAlign w:val="subscript"/>
        </w:rPr>
        <w:t>int</w:t>
      </w:r>
      <w:r w:rsidR="00E9435E">
        <w:t xml:space="preserve"> – width of the intertidal between HW and LW. </w:t>
      </w:r>
      <w:r w:rsidR="00E9435E" w:rsidRPr="00E9435E">
        <w:rPr>
          <w:i/>
          <w:iCs/>
        </w:rPr>
        <w:t>W</w:t>
      </w:r>
      <w:r w:rsidR="00E9435E" w:rsidRPr="00E9435E">
        <w:rPr>
          <w:i/>
          <w:iCs/>
          <w:vertAlign w:val="subscript"/>
        </w:rPr>
        <w:t>back</w:t>
      </w:r>
      <w:r w:rsidR="00E9435E">
        <w:t xml:space="preserve"> – width of backshore between HW and the beach crest. Overbars indicate averages over the duration of the data record. </w:t>
      </w:r>
      <w:r w:rsidR="00E9435E" w:rsidRPr="00E9435E">
        <w:rPr>
          <w:i/>
          <w:iCs/>
        </w:rPr>
        <w:t>N</w:t>
      </w:r>
      <w:r w:rsidR="00E9435E">
        <w:t xml:space="preserve"> is the number of years for the “exposure” period. If this is large </w:t>
      </w:r>
      <w:r>
        <w:t>(e.g. 10 or more years) the index can exceed one. In this case the value of the index reported is the number of years for the beach width to be lost, whilst an index value of 1 is used to calculate the BVI.</w:t>
      </w:r>
      <w:r w:rsidR="00AB64F5">
        <w:t xml:space="preserve"> NB: if the reported value of the indicator is 0, this indicates that the profile is accreting and does not therefore contribute to the vulnerability.</w:t>
      </w:r>
    </w:p>
    <w:p w14:paraId="18CBEC2B" w14:textId="50167711" w:rsidR="0059731B" w:rsidRDefault="0059731B" w:rsidP="007359D0">
      <w:r w:rsidRPr="0059731B">
        <w:rPr>
          <w:b/>
          <w:bCs/>
          <w:i/>
          <w:iCs/>
        </w:rPr>
        <w:t>I</w:t>
      </w:r>
      <w:r>
        <w:rPr>
          <w:b/>
          <w:bCs/>
          <w:i/>
          <w:iCs/>
          <w:vertAlign w:val="subscript"/>
        </w:rPr>
        <w:t>dR</w:t>
      </w:r>
      <w:r>
        <w:rPr>
          <w:i/>
          <w:iCs/>
          <w:vertAlign w:val="subscript"/>
        </w:rPr>
        <w:t xml:space="preserve">: </w:t>
      </w:r>
      <w:r w:rsidRPr="0059731B">
        <w:t>uses</w:t>
      </w:r>
      <w:r w:rsidRPr="0059731B">
        <w:rPr>
          <w:i/>
          <w:iCs/>
        </w:rPr>
        <w:t xml:space="preserve"> dW</w:t>
      </w:r>
      <w:r w:rsidRPr="0059731B">
        <w:rPr>
          <w:i/>
          <w:iCs/>
          <w:vertAlign w:val="subscript"/>
        </w:rPr>
        <w:t>int</w:t>
      </w:r>
      <w:r w:rsidRPr="0059731B">
        <w:rPr>
          <w:i/>
          <w:iCs/>
        </w:rPr>
        <w:t>/dt</w:t>
      </w:r>
      <w:r>
        <w:t xml:space="preserve"> – rate at which the beach width between HW and</w:t>
      </w:r>
      <w:r w:rsidRPr="0059731B">
        <w:t xml:space="preserve"> the lowest level on the measured profiles (usually just above LW)</w:t>
      </w:r>
      <w:r>
        <w:t xml:space="preserve"> is determined by taking the difference of </w:t>
      </w:r>
      <w:r w:rsidRPr="0059731B">
        <w:rPr>
          <w:i/>
          <w:iCs/>
        </w:rPr>
        <w:t>dx/dt</w:t>
      </w:r>
      <w:r w:rsidRPr="0059731B">
        <w:rPr>
          <w:i/>
          <w:iCs/>
          <w:vertAlign w:val="subscript"/>
        </w:rPr>
        <w:t>HW</w:t>
      </w:r>
      <w:r>
        <w:t xml:space="preserve"> and </w:t>
      </w:r>
      <w:r w:rsidRPr="0059731B">
        <w:rPr>
          <w:i/>
          <w:iCs/>
        </w:rPr>
        <w:t>dx/dt</w:t>
      </w:r>
      <w:r w:rsidRPr="0059731B">
        <w:rPr>
          <w:i/>
          <w:iCs/>
          <w:vertAlign w:val="subscript"/>
        </w:rPr>
        <w:t>zmin</w:t>
      </w:r>
      <w:r>
        <w:t xml:space="preserve">. This is </w:t>
      </w:r>
      <w:r>
        <w:lastRenderedPageBreak/>
        <w:t xml:space="preserve">scaled relative to the intertidal beach width, </w:t>
      </w:r>
      <w:r w:rsidRPr="00E9435E">
        <w:rPr>
          <w:i/>
          <w:iCs/>
        </w:rPr>
        <w:t>W</w:t>
      </w:r>
      <w:r w:rsidRPr="00E9435E">
        <w:rPr>
          <w:i/>
          <w:iCs/>
          <w:vertAlign w:val="subscript"/>
        </w:rPr>
        <w:t>int</w:t>
      </w:r>
      <w:r>
        <w:t xml:space="preserve">. </w:t>
      </w:r>
      <w:r w:rsidRPr="0059731B">
        <w:rPr>
          <w:i/>
          <w:iCs/>
        </w:rPr>
        <w:t>N</w:t>
      </w:r>
      <w:r w:rsidRPr="0059731B">
        <w:t xml:space="preserve"> is the number of years for the “exposure” period</w:t>
      </w:r>
      <w:r>
        <w:t xml:space="preserve">, which is applied in the same way as explained above for </w:t>
      </w:r>
      <w:r w:rsidRPr="0059731B">
        <w:rPr>
          <w:i/>
          <w:iCs/>
        </w:rPr>
        <w:t>I</w:t>
      </w:r>
      <w:r w:rsidRPr="0059731B">
        <w:rPr>
          <w:i/>
          <w:iCs/>
          <w:vertAlign w:val="subscript"/>
        </w:rPr>
        <w:t>dX</w:t>
      </w:r>
      <w:r>
        <w:t xml:space="preserve">. </w:t>
      </w:r>
      <w:r w:rsidR="00AB64F5" w:rsidRPr="00AB64F5">
        <w:t>NB</w:t>
      </w:r>
      <w:r w:rsidR="00AB64F5">
        <w:t>:</w:t>
      </w:r>
      <w:r w:rsidR="00AB64F5" w:rsidRPr="00AB64F5">
        <w:t xml:space="preserve"> if the reported value of the indicator is 0, this indicates that the profile is </w:t>
      </w:r>
      <w:r w:rsidR="00AB64F5">
        <w:t>flattening</w:t>
      </w:r>
      <w:r w:rsidR="00AB64F5" w:rsidRPr="00AB64F5">
        <w:t xml:space="preserve"> and does not therefore contribute to the vulnerability</w:t>
      </w:r>
      <w:r w:rsidR="00AB64F5">
        <w:t>.</w:t>
      </w:r>
    </w:p>
    <w:p w14:paraId="62CB2F66" w14:textId="462C796C" w:rsidR="0059731B" w:rsidRPr="00E9435E" w:rsidRDefault="0059731B" w:rsidP="007359D0">
      <w:r w:rsidRPr="0059731B">
        <w:rPr>
          <w:b/>
          <w:bCs/>
          <w:i/>
          <w:iCs/>
        </w:rPr>
        <w:t>I</w:t>
      </w:r>
      <w:r>
        <w:rPr>
          <w:b/>
          <w:bCs/>
          <w:i/>
          <w:iCs/>
          <w:vertAlign w:val="subscript"/>
        </w:rPr>
        <w:t>Sm</w:t>
      </w:r>
      <w:r>
        <w:rPr>
          <w:i/>
          <w:iCs/>
          <w:vertAlign w:val="subscript"/>
        </w:rPr>
        <w:t xml:space="preserve">: </w:t>
      </w:r>
      <w:r w:rsidRPr="0059731B">
        <w:t>uses</w:t>
      </w:r>
      <w:r>
        <w:t xml:space="preserve"> the littoral drift, </w:t>
      </w:r>
      <w:r w:rsidRPr="001364D5">
        <w:rPr>
          <w:i/>
          <w:iCs/>
        </w:rPr>
        <w:t>Q</w:t>
      </w:r>
      <w:r w:rsidRPr="001364D5">
        <w:rPr>
          <w:i/>
          <w:iCs/>
          <w:vertAlign w:val="subscript"/>
        </w:rPr>
        <w:t>s</w:t>
      </w:r>
      <w:r>
        <w:t xml:space="preserve"> and the </w:t>
      </w:r>
      <w:r w:rsidR="001364D5">
        <w:t xml:space="preserve">cross-shore transport, </w:t>
      </w:r>
      <w:r w:rsidR="001364D5" w:rsidRPr="001364D5">
        <w:rPr>
          <w:i/>
          <w:iCs/>
        </w:rPr>
        <w:t>Q</w:t>
      </w:r>
      <w:r w:rsidR="001364D5" w:rsidRPr="001364D5">
        <w:rPr>
          <w:i/>
          <w:iCs/>
          <w:vertAlign w:val="subscript"/>
        </w:rPr>
        <w:t>x</w:t>
      </w:r>
      <w:r w:rsidR="001364D5">
        <w:t xml:space="preserve">. For details of how these are computed see Sections </w:t>
      </w:r>
      <w:r w:rsidR="001364D5">
        <w:fldChar w:fldCharType="begin"/>
      </w:r>
      <w:r w:rsidR="001364D5">
        <w:instrText xml:space="preserve"> REF _Ref462742639 \r \h </w:instrText>
      </w:r>
      <w:r w:rsidR="001364D5">
        <w:fldChar w:fldCharType="separate"/>
      </w:r>
      <w:r w:rsidR="002A6CEF">
        <w:t>4.7</w:t>
      </w:r>
      <w:r w:rsidR="001364D5">
        <w:fldChar w:fldCharType="end"/>
      </w:r>
      <w:r w:rsidR="001364D5">
        <w:t xml:space="preserve"> and </w:t>
      </w:r>
      <w:r w:rsidR="001364D5">
        <w:fldChar w:fldCharType="begin"/>
      </w:r>
      <w:r w:rsidR="001364D5">
        <w:instrText xml:space="preserve"> REF _Ref44422883 \r \h </w:instrText>
      </w:r>
      <w:r w:rsidR="001364D5">
        <w:fldChar w:fldCharType="separate"/>
      </w:r>
      <w:r w:rsidR="002A6CEF">
        <w:t>4.8</w:t>
      </w:r>
      <w:r w:rsidR="001364D5">
        <w:fldChar w:fldCharType="end"/>
      </w:r>
      <w:r w:rsidR="001364D5">
        <w:t>.</w:t>
      </w:r>
    </w:p>
    <w:p w14:paraId="124EA946" w14:textId="225D529E" w:rsidR="00FC5170" w:rsidRDefault="00FC5170" w:rsidP="007359D0"/>
    <w:p w14:paraId="76B1BA42" w14:textId="18140D13" w:rsidR="00FC5170" w:rsidRDefault="00FC5170" w:rsidP="007359D0">
      <w:r>
        <w:t>The Beach Vulnerability Index, BVI, is then given by:</w:t>
      </w:r>
    </w:p>
    <w:p w14:paraId="152EA1FA" w14:textId="39878232" w:rsidR="004F05C3" w:rsidRDefault="00FC5170" w:rsidP="00FC5170">
      <w:pPr>
        <w:jc w:val="center"/>
      </w:pPr>
      <w:r w:rsidRPr="004F05C3">
        <w:rPr>
          <w:position w:val="-24"/>
        </w:rPr>
        <w:object w:dxaOrig="2580" w:dyaOrig="620" w14:anchorId="2DB89FCF">
          <v:shape id="_x0000_i1044" type="#_x0000_t75" style="width:129.5pt;height:31.5pt" o:ole="">
            <v:imagedata r:id="rId141" o:title=""/>
          </v:shape>
          <o:OLEObject Type="Embed" ProgID="Equation.DSMT4" ShapeID="_x0000_i1044" DrawAspect="Content" ObjectID="_1807601620" r:id="rId142"/>
        </w:object>
      </w:r>
    </w:p>
    <w:p w14:paraId="1EEA6E1F" w14:textId="3350AF6A" w:rsidR="0074173F" w:rsidRDefault="00DF202A" w:rsidP="0074173F">
      <w:r>
        <w:rPr>
          <w:noProof/>
        </w:rPr>
        <w:drawing>
          <wp:anchor distT="0" distB="0" distL="114300" distR="114300" simplePos="0" relativeHeight="251742208" behindDoc="0" locked="0" layoutInCell="1" allowOverlap="1" wp14:anchorId="6DE4EFE4" wp14:editId="30560BE6">
            <wp:simplePos x="0" y="0"/>
            <wp:positionH relativeFrom="column">
              <wp:posOffset>2894965</wp:posOffset>
            </wp:positionH>
            <wp:positionV relativeFrom="paragraph">
              <wp:posOffset>812800</wp:posOffset>
            </wp:positionV>
            <wp:extent cx="2717165" cy="2404745"/>
            <wp:effectExtent l="0" t="0" r="6985"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17165" cy="240474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1184" behindDoc="0" locked="0" layoutInCell="1" allowOverlap="1" wp14:anchorId="32195C2E" wp14:editId="21175430">
            <wp:simplePos x="0" y="0"/>
            <wp:positionH relativeFrom="margin">
              <wp:posOffset>-635</wp:posOffset>
            </wp:positionH>
            <wp:positionV relativeFrom="paragraph">
              <wp:posOffset>803275</wp:posOffset>
            </wp:positionV>
            <wp:extent cx="2866390" cy="240474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866390" cy="2404745"/>
                    </a:xfrm>
                    <a:prstGeom prst="rect">
                      <a:avLst/>
                    </a:prstGeom>
                  </pic:spPr>
                </pic:pic>
              </a:graphicData>
            </a:graphic>
            <wp14:sizeRelH relativeFrom="margin">
              <wp14:pctWidth>0</wp14:pctWidth>
            </wp14:sizeRelH>
            <wp14:sizeRelV relativeFrom="margin">
              <wp14:pctHeight>0</wp14:pctHeight>
            </wp14:sizeRelV>
          </wp:anchor>
        </w:drawing>
      </w:r>
      <w:r w:rsidR="0074173F">
        <w:t>Tabulated results</w:t>
      </w:r>
      <w:r w:rsidR="005925FA">
        <w:t xml:space="preserve"> for each profile</w:t>
      </w:r>
      <w:r w:rsidR="0074173F">
        <w:t xml:space="preserve"> are presented on the </w:t>
      </w:r>
      <w:r w:rsidR="0074173F" w:rsidRPr="0074173F">
        <w:rPr>
          <w:i/>
          <w:iCs/>
          <w:color w:val="565321" w:themeColor="accent2" w:themeShade="80"/>
        </w:rPr>
        <w:t>Calcs&gt;Shoreline</w:t>
      </w:r>
      <w:r w:rsidR="0074173F" w:rsidRPr="0074173F">
        <w:rPr>
          <w:color w:val="565321" w:themeColor="accent2" w:themeShade="80"/>
        </w:rPr>
        <w:t xml:space="preserve"> </w:t>
      </w:r>
      <w:r w:rsidR="0074173F">
        <w:t xml:space="preserve">tab and can be plotted using the </w:t>
      </w:r>
      <w:r w:rsidR="0074173F">
        <w:rPr>
          <w:i/>
          <w:color w:val="7B2520" w:themeColor="accent3" w:themeShade="BF"/>
        </w:rPr>
        <w:t>Run</w:t>
      </w:r>
      <w:r w:rsidR="0074173F" w:rsidRPr="0096599A">
        <w:rPr>
          <w:i/>
          <w:color w:val="7B2520" w:themeColor="accent3" w:themeShade="BF"/>
        </w:rPr>
        <w:t xml:space="preserve">&gt; </w:t>
      </w:r>
      <w:r w:rsidR="0074173F">
        <w:rPr>
          <w:i/>
          <w:color w:val="7B2520" w:themeColor="accent3" w:themeShade="BF"/>
        </w:rPr>
        <w:t xml:space="preserve">Vulnerability&gt;BVI </w:t>
      </w:r>
      <w:r w:rsidR="005925FA">
        <w:rPr>
          <w:i/>
          <w:color w:val="7B2520" w:themeColor="accent3" w:themeShade="BF"/>
        </w:rPr>
        <w:t xml:space="preserve">set </w:t>
      </w:r>
      <w:r w:rsidR="0074173F">
        <w:rPr>
          <w:i/>
          <w:color w:val="7B2520" w:themeColor="accent3" w:themeShade="BF"/>
        </w:rPr>
        <w:t>plot</w:t>
      </w:r>
      <w:r w:rsidR="0074173F">
        <w:t xml:space="preserve"> menu option.</w:t>
      </w:r>
      <w:r w:rsidR="00A21162">
        <w:t xml:space="preserve"> In addition, the results for the Mean Tide Level (0mOD) shoreline change used in the analysis can be viewed in the same way as other Shore change results using the </w:t>
      </w:r>
      <w:r w:rsidR="00A21162">
        <w:rPr>
          <w:i/>
          <w:color w:val="7B2520" w:themeColor="accent3" w:themeShade="BF"/>
        </w:rPr>
        <w:t>Run</w:t>
      </w:r>
      <w:r w:rsidR="00A21162" w:rsidRPr="0096599A">
        <w:rPr>
          <w:i/>
          <w:color w:val="7B2520" w:themeColor="accent3" w:themeShade="BF"/>
        </w:rPr>
        <w:t xml:space="preserve">&gt; </w:t>
      </w:r>
      <w:r w:rsidR="00A21162">
        <w:rPr>
          <w:i/>
          <w:color w:val="7B2520" w:themeColor="accent3" w:themeShade="BF"/>
        </w:rPr>
        <w:t>Beach properties&gt; Shore change&gt;Change plot</w:t>
      </w:r>
      <w:r w:rsidR="00A21162">
        <w:t xml:space="preserve"> and </w:t>
      </w:r>
      <w:r w:rsidR="00A21162">
        <w:rPr>
          <w:i/>
          <w:color w:val="7B2520" w:themeColor="accent3" w:themeShade="BF"/>
        </w:rPr>
        <w:t>Rates plot</w:t>
      </w:r>
      <w:r w:rsidR="00A21162">
        <w:t xml:space="preserve"> menu options.</w:t>
      </w:r>
    </w:p>
    <w:p w14:paraId="0E411F8A" w14:textId="1F9B3194" w:rsidR="00EB7804" w:rsidRDefault="00EB7804" w:rsidP="00DF202A"/>
    <w:p w14:paraId="007C6346" w14:textId="7FAB64EB" w:rsidR="007D10DD" w:rsidRDefault="007D10DD" w:rsidP="007D10DD">
      <w:pPr>
        <w:pStyle w:val="Heading2"/>
      </w:pPr>
      <w:bookmarkStart w:id="262" w:name="_Ref42158553"/>
      <w:bookmarkStart w:id="263" w:name="_Toc158307032"/>
      <w:r>
        <w:t>Taylor diagram</w:t>
      </w:r>
      <w:bookmarkEnd w:id="262"/>
      <w:bookmarkEnd w:id="263"/>
    </w:p>
    <w:p w14:paraId="2C625F76" w14:textId="77777777" w:rsidR="007D10DD" w:rsidRDefault="007D10DD" w:rsidP="007D10DD">
      <w:r>
        <w:t>The basis of the Taylor Diagram and associated skill score is explained in Taylor (2001) and summarised here.</w:t>
      </w:r>
    </w:p>
    <w:p w14:paraId="54F504D0" w14:textId="2A411186" w:rsidR="007D10DD" w:rsidRDefault="007D10DD" w:rsidP="007D10DD">
      <w:pPr>
        <w:pStyle w:val="Heading3"/>
      </w:pPr>
      <w:bookmarkStart w:id="264" w:name="_Toc30530887"/>
      <w:bookmarkStart w:id="265" w:name="_Ref30591587"/>
      <w:bookmarkStart w:id="266" w:name="_Toc158307033"/>
      <w:r>
        <w:t>Taylor diagram</w:t>
      </w:r>
      <w:bookmarkEnd w:id="264"/>
      <w:bookmarkEnd w:id="265"/>
      <w:r>
        <w:t xml:space="preserve"> theory</w:t>
      </w:r>
      <w:bookmarkEnd w:id="266"/>
    </w:p>
    <w:p w14:paraId="56C67C53" w14:textId="77777777" w:rsidR="007D10DD" w:rsidRDefault="007D10DD" w:rsidP="007D10DD">
      <w:r>
        <w:t>For a variable, X we denote:</w:t>
      </w:r>
    </w:p>
    <w:p w14:paraId="179C510D" w14:textId="67956D63" w:rsidR="007D10DD" w:rsidRDefault="007D10DD" w:rsidP="007D10DD">
      <w:r>
        <w:t>Bias as:</w:t>
      </w:r>
      <w:r>
        <w:tab/>
      </w:r>
      <w:r>
        <w:tab/>
      </w:r>
      <w:r>
        <w:tab/>
      </w:r>
      <w:r>
        <w:tab/>
        <w:t xml:space="preserve"> </w:t>
      </w:r>
      <w:r w:rsidRPr="00094849">
        <w:rPr>
          <w:position w:val="-12"/>
        </w:rPr>
        <w:object w:dxaOrig="1660" w:dyaOrig="380" w14:anchorId="718945EA">
          <v:shape id="_x0000_i1045" type="#_x0000_t75" style="width:83pt;height:19pt" o:ole="">
            <v:imagedata r:id="rId145" o:title=""/>
          </v:shape>
          <o:OLEObject Type="Embed" ProgID="Equation.DSMT4" ShapeID="_x0000_i1045" DrawAspect="Content" ObjectID="_1807601621" r:id="rId146"/>
        </w:object>
      </w:r>
      <w:r w:rsidR="00450E46" w:rsidRPr="00450E46">
        <w:t xml:space="preserve">                          [</w:t>
      </w:r>
      <w:r w:rsidR="00450E46" w:rsidRPr="00450E46">
        <w:rPr>
          <w:i/>
          <w:iCs/>
        </w:rPr>
        <w:t>denoted</w:t>
      </w:r>
      <w:r w:rsidR="00450E46">
        <w:rPr>
          <w:i/>
          <w:iCs/>
        </w:rPr>
        <w:t xml:space="preserve"> B</w:t>
      </w:r>
      <w:r w:rsidR="00450E46" w:rsidRPr="00450E46">
        <w:rPr>
          <w:i/>
          <w:iCs/>
        </w:rPr>
        <w:t xml:space="preserve"> in plot</w:t>
      </w:r>
      <w:r w:rsidR="00450E46" w:rsidRPr="00450E46">
        <w:t>]</w:t>
      </w:r>
    </w:p>
    <w:p w14:paraId="62DE0B7B" w14:textId="77777777" w:rsidR="007D10DD" w:rsidRDefault="007D10DD" w:rsidP="007D10DD">
      <w:r>
        <w:t xml:space="preserve">Centred Root Mean Square Difference (or Error) as: </w:t>
      </w:r>
    </w:p>
    <w:p w14:paraId="7B6B4A84" w14:textId="77777777" w:rsidR="007D10DD" w:rsidRDefault="007D10DD" w:rsidP="007D10DD">
      <w:pPr>
        <w:ind w:left="1440" w:firstLine="720"/>
      </w:pPr>
      <w:r w:rsidRPr="00DC3134">
        <w:object w:dxaOrig="4140" w:dyaOrig="820" w14:anchorId="3A4C1DDD">
          <v:shape id="_x0000_i1046" type="#_x0000_t75" style="width:208.05pt;height:41pt" o:ole="">
            <v:imagedata r:id="rId147" o:title=""/>
          </v:shape>
          <o:OLEObject Type="Embed" ProgID="Equation.DSMT4" ShapeID="_x0000_i1046" DrawAspect="Content" ObjectID="_1807601622" r:id="rId148"/>
        </w:object>
      </w:r>
    </w:p>
    <w:p w14:paraId="5E16AC2D" w14:textId="77777777" w:rsidR="007D10DD" w:rsidRDefault="007D10DD" w:rsidP="007D10DD">
      <w:r>
        <w:t>to give the total Mean Square Difference as;</w:t>
      </w:r>
      <w:r>
        <w:tab/>
      </w:r>
      <w:r>
        <w:tab/>
      </w:r>
      <w:r w:rsidRPr="005B674A">
        <w:rPr>
          <w:position w:val="-4"/>
        </w:rPr>
        <w:object w:dxaOrig="1400" w:dyaOrig="300" w14:anchorId="15228ADE">
          <v:shape id="_x0000_i1047" type="#_x0000_t75" style="width:70pt;height:15.5pt" o:ole="">
            <v:imagedata r:id="rId149" o:title=""/>
          </v:shape>
          <o:OLEObject Type="Embed" ProgID="Equation.DSMT4" ShapeID="_x0000_i1047" DrawAspect="Content" ObjectID="_1807601623" r:id="rId150"/>
        </w:object>
      </w:r>
    </w:p>
    <w:p w14:paraId="26D82EDD" w14:textId="77777777" w:rsidR="007D10DD" w:rsidRDefault="007D10DD" w:rsidP="007D10DD">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4E8A9912" w14:textId="77777777" w:rsidR="007D10DD" w:rsidRDefault="007D10DD" w:rsidP="007D10DD">
      <w:r>
        <w:t>Standard deviations for model and observed data sets are given by:</w:t>
      </w:r>
    </w:p>
    <w:p w14:paraId="361F17A3" w14:textId="77777777" w:rsidR="007D10DD" w:rsidRDefault="007D10DD" w:rsidP="007D10DD">
      <w:pPr>
        <w:ind w:left="1440" w:firstLine="720"/>
      </w:pPr>
      <w:r w:rsidRPr="00F329CF">
        <w:object w:dxaOrig="3120" w:dyaOrig="920" w14:anchorId="6936297B">
          <v:shape id="_x0000_i1048" type="#_x0000_t75" style="width:155.55pt;height:46.5pt" o:ole="">
            <v:imagedata r:id="rId151" o:title=""/>
          </v:shape>
          <o:OLEObject Type="Embed" ProgID="Equation.DSMT4" ShapeID="_x0000_i1048" DrawAspect="Content" ObjectID="_1807601624" r:id="rId152"/>
        </w:object>
      </w:r>
    </w:p>
    <w:p w14:paraId="61DAA8B9" w14:textId="77777777" w:rsidR="007D10DD" w:rsidRDefault="007D10DD" w:rsidP="007D10DD">
      <w:r>
        <w:t>and the Correlation coefficient is given by:</w:t>
      </w:r>
    </w:p>
    <w:p w14:paraId="1C879940" w14:textId="77777777" w:rsidR="007D10DD" w:rsidRDefault="007D10DD" w:rsidP="007D10DD">
      <w:pPr>
        <w:ind w:left="1440" w:firstLine="720"/>
      </w:pPr>
      <w:r w:rsidRPr="00CA6024">
        <w:object w:dxaOrig="3440" w:dyaOrig="859" w14:anchorId="5DE254C9">
          <v:shape id="_x0000_i1049" type="#_x0000_t75" style="width:173.05pt;height:43.5pt" o:ole="">
            <v:imagedata r:id="rId153" o:title=""/>
          </v:shape>
          <o:OLEObject Type="Embed" ProgID="Equation.DSMT4" ShapeID="_x0000_i1049" DrawAspect="Content" ObjectID="_1807601625" r:id="rId154"/>
        </w:object>
      </w:r>
    </w:p>
    <w:p w14:paraId="190EF023" w14:textId="77777777" w:rsidR="007D10DD" w:rsidRDefault="007D10DD" w:rsidP="007D10DD">
      <w:r>
        <w:t>These measures are related as follows:</w:t>
      </w:r>
    </w:p>
    <w:p w14:paraId="6D1F37EB" w14:textId="77777777" w:rsidR="007D10DD" w:rsidRDefault="007D10DD" w:rsidP="007D10DD">
      <w:pPr>
        <w:ind w:left="1440" w:firstLine="720"/>
      </w:pPr>
      <w:r w:rsidRPr="00E454DB">
        <w:rPr>
          <w:position w:val="-12"/>
        </w:rPr>
        <w:object w:dxaOrig="3120" w:dyaOrig="380" w14:anchorId="4EDB7B96">
          <v:shape id="_x0000_i1050" type="#_x0000_t75" style="width:155.55pt;height:19pt" o:ole="">
            <v:imagedata r:id="rId155" o:title=""/>
          </v:shape>
          <o:OLEObject Type="Embed" ProgID="Equation.DSMT4" ShapeID="_x0000_i1050" DrawAspect="Content" ObjectID="_1807601626" r:id="rId156"/>
        </w:object>
      </w:r>
    </w:p>
    <w:p w14:paraId="61B11DF7" w14:textId="77777777" w:rsidR="007D10DD" w:rsidRDefault="007D10DD" w:rsidP="007D10DD">
      <w:pPr>
        <w:rPr>
          <w:rFonts w:cstheme="minorHAnsi"/>
        </w:rPr>
      </w:pPr>
      <w:r>
        <w:t>And by defining R as cos(</w:t>
      </w:r>
      <w:r>
        <w:rPr>
          <w:rFonts w:cstheme="minorHAnsi"/>
        </w:rPr>
        <w:t>ϕ</w:t>
      </w:r>
      <w:r>
        <w:t xml:space="preserve">) this has the form of the law of cosines equation, where the mean square error and two standard deviations form the sides of a triangle with angle </w:t>
      </w:r>
      <w:r>
        <w:rPr>
          <w:rFonts w:cstheme="minorHAnsi"/>
        </w:rPr>
        <w:t>ϕ between the two sides defined by standard deviations.</w:t>
      </w:r>
    </w:p>
    <w:p w14:paraId="62D786A3" w14:textId="77777777" w:rsidR="007D10DD" w:rsidRDefault="007D10DD" w:rsidP="007D10DD">
      <w:pPr>
        <w:rPr>
          <w:rFonts w:cstheme="minorHAnsi"/>
        </w:rPr>
      </w:pPr>
      <w:r>
        <w:rPr>
          <w:rFonts w:cstheme="minorHAnsi"/>
        </w:rPr>
        <w:t>When comparing different metrics, it can be convenient to use the above in a normalised form, where the normalised variables are denoted by a hat.</w:t>
      </w:r>
    </w:p>
    <w:p w14:paraId="0155095D" w14:textId="21FD9F3A" w:rsidR="007D10DD" w:rsidRDefault="007D10DD" w:rsidP="007D10DD">
      <w:r>
        <w:rPr>
          <w:rFonts w:cstheme="minorHAnsi"/>
        </w:rPr>
        <w:t xml:space="preserve">Normalised RMS difference: </w:t>
      </w:r>
      <w:r>
        <w:rPr>
          <w:rFonts w:cstheme="minorHAnsi"/>
        </w:rPr>
        <w:tab/>
      </w:r>
      <w:r>
        <w:rPr>
          <w:rFonts w:cstheme="minorHAnsi"/>
        </w:rPr>
        <w:tab/>
      </w:r>
      <w:r w:rsidRPr="005B674A">
        <w:rPr>
          <w:position w:val="-30"/>
        </w:rPr>
        <w:object w:dxaOrig="960" w:dyaOrig="680" w14:anchorId="5520F7CB">
          <v:shape id="_x0000_i1051" type="#_x0000_t75" style="width:48pt;height:34pt" o:ole="">
            <v:imagedata r:id="rId157" o:title=""/>
          </v:shape>
          <o:OLEObject Type="Embed" ProgID="Equation.DSMT4" ShapeID="_x0000_i1051" DrawAspect="Content" ObjectID="_1807601627" r:id="rId158"/>
        </w:object>
      </w:r>
      <w:r w:rsidR="00450E46">
        <w:t xml:space="preserve">     </w:t>
      </w:r>
      <w:bookmarkStart w:id="267" w:name="_Hlk184651671"/>
      <w:r w:rsidR="00450E46">
        <w:t xml:space="preserve">                          [</w:t>
      </w:r>
      <w:r w:rsidR="00450E46" w:rsidRPr="00450E46">
        <w:rPr>
          <w:i/>
          <w:iCs/>
        </w:rPr>
        <w:t>denoted E’’ in plot</w:t>
      </w:r>
      <w:r w:rsidR="00450E46">
        <w:t>]</w:t>
      </w:r>
      <w:bookmarkEnd w:id="267"/>
    </w:p>
    <w:p w14:paraId="3654E8B6" w14:textId="77777777" w:rsidR="007D10DD" w:rsidRPr="00363A20" w:rsidRDefault="007D10DD" w:rsidP="007D10DD">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6CCEF977">
          <v:shape id="_x0000_i1052" type="#_x0000_t75" style="width:70pt;height:52pt" o:ole="">
            <v:imagedata r:id="rId159" o:title=""/>
          </v:shape>
          <o:OLEObject Type="Embed" ProgID="Equation.DSMT4" ShapeID="_x0000_i1052" DrawAspect="Content" ObjectID="_1807601628" r:id="rId160"/>
        </w:object>
      </w:r>
    </w:p>
    <w:p w14:paraId="7270633C" w14:textId="77777777" w:rsidR="007D10DD" w:rsidRDefault="007D10DD" w:rsidP="007D10DD">
      <w:r>
        <w:t>Leading to:</w:t>
      </w:r>
      <w:r>
        <w:tab/>
      </w:r>
      <w:r>
        <w:tab/>
      </w:r>
      <w:r>
        <w:tab/>
      </w:r>
      <w:r>
        <w:tab/>
      </w:r>
      <w:r w:rsidRPr="004E2B71">
        <w:rPr>
          <w:position w:val="-12"/>
        </w:rPr>
        <w:object w:dxaOrig="3140" w:dyaOrig="400" w14:anchorId="5B453873">
          <v:shape id="_x0000_i1053" type="#_x0000_t75" style="width:157.45pt;height:20.5pt" o:ole="">
            <v:imagedata r:id="rId161" o:title=""/>
          </v:shape>
          <o:OLEObject Type="Embed" ProgID="Equation.DSMT4" ShapeID="_x0000_i1053" DrawAspect="Content" ObjectID="_1807601629" r:id="rId162"/>
        </w:object>
      </w:r>
      <w:r>
        <w:t xml:space="preserve"> </w:t>
      </w:r>
    </w:p>
    <w:p w14:paraId="5C9BE749" w14:textId="77777777" w:rsidR="007D10DD" w:rsidRDefault="007D10DD" w:rsidP="007D10DD">
      <w:r>
        <w:t>whence:</w:t>
      </w:r>
      <w:r>
        <w:tab/>
      </w:r>
      <w:r>
        <w:tab/>
      </w:r>
      <w:r>
        <w:tab/>
      </w:r>
      <w:r>
        <w:tab/>
      </w:r>
      <w:r w:rsidRPr="004E2B71">
        <w:rPr>
          <w:position w:val="-12"/>
        </w:rPr>
        <w:object w:dxaOrig="2480" w:dyaOrig="400" w14:anchorId="0993751D">
          <v:shape id="_x0000_i1054" type="#_x0000_t75" style="width:124pt;height:20.5pt" o:ole="">
            <v:imagedata r:id="rId163" o:title=""/>
          </v:shape>
          <o:OLEObject Type="Embed" ProgID="Equation.DSMT4" ShapeID="_x0000_i1054" DrawAspect="Content" ObjectID="_1807601630" r:id="rId164"/>
        </w:object>
      </w:r>
    </w:p>
    <w:p w14:paraId="6404CA56" w14:textId="77777777" w:rsidR="007D10DD" w:rsidRDefault="007D10DD" w:rsidP="007D10DD">
      <w:r>
        <w:t>The figure below shows the form of the resultant Taylor diagram for one data set.</w:t>
      </w:r>
    </w:p>
    <w:p w14:paraId="26D337E2" w14:textId="77777777" w:rsidR="007D10DD" w:rsidRDefault="007D10DD" w:rsidP="007D10DD">
      <w:pPr>
        <w:jc w:val="center"/>
      </w:pPr>
      <w:r>
        <w:rPr>
          <w:noProof/>
        </w:rPr>
        <w:drawing>
          <wp:inline distT="0" distB="0" distL="0" distR="0" wp14:anchorId="274F0BD8" wp14:editId="5DD45FB6">
            <wp:extent cx="2997642" cy="3073412"/>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030786" cy="3107394"/>
                    </a:xfrm>
                    <a:prstGeom prst="rect">
                      <a:avLst/>
                    </a:prstGeom>
                    <a:noFill/>
                  </pic:spPr>
                </pic:pic>
              </a:graphicData>
            </a:graphic>
          </wp:inline>
        </w:drawing>
      </w:r>
    </w:p>
    <w:p w14:paraId="1013AF7F" w14:textId="77777777" w:rsidR="007D10DD" w:rsidRDefault="007D10DD" w:rsidP="007D10DD"/>
    <w:p w14:paraId="5E405F2C" w14:textId="77777777" w:rsidR="007D10DD" w:rsidRDefault="007D10DD" w:rsidP="007D10DD">
      <w:pPr>
        <w:pStyle w:val="Heading3"/>
      </w:pPr>
      <w:bookmarkStart w:id="268" w:name="_Toc30530888"/>
      <w:bookmarkStart w:id="269" w:name="_Ref30591440"/>
      <w:bookmarkStart w:id="270" w:name="_Ref30591590"/>
      <w:bookmarkStart w:id="271" w:name="_Toc158307034"/>
      <w:r>
        <w:lastRenderedPageBreak/>
        <w:t>Skill score</w:t>
      </w:r>
      <w:bookmarkEnd w:id="268"/>
      <w:bookmarkEnd w:id="269"/>
      <w:bookmarkEnd w:id="270"/>
      <w:bookmarkEnd w:id="271"/>
    </w:p>
    <w:p w14:paraId="668FF220" w14:textId="77777777" w:rsidR="007D10DD" w:rsidRDefault="007D10DD" w:rsidP="007D10DD">
      <w:r>
        <w:t>Taylor defines the basis of a good skill score as:</w:t>
      </w:r>
    </w:p>
    <w:p w14:paraId="3B4898FB" w14:textId="77777777" w:rsidR="007D10DD" w:rsidRDefault="007D10DD" w:rsidP="007D10DD">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6B21A97A" w14:textId="77777777" w:rsidR="007D10DD" w:rsidRDefault="007D10DD" w:rsidP="007D10DD">
      <w:r>
        <w:t>He then proposes a skill score that achieves this without being too complicated as:</w:t>
      </w:r>
    </w:p>
    <w:bookmarkStart w:id="272" w:name="_Hlk30156935"/>
    <w:p w14:paraId="056F946D" w14:textId="77777777" w:rsidR="007D10DD" w:rsidRDefault="007D10DD" w:rsidP="007D10DD">
      <w:pPr>
        <w:ind w:left="1440" w:firstLine="720"/>
      </w:pPr>
      <w:r w:rsidRPr="003D3F51">
        <w:rPr>
          <w:position w:val="-36"/>
        </w:rPr>
        <w:object w:dxaOrig="2960" w:dyaOrig="740" w14:anchorId="79008B22">
          <v:shape id="_x0000_i1055" type="#_x0000_t75" style="width:148pt;height:37.5pt" o:ole="">
            <v:imagedata r:id="rId166" o:title=""/>
          </v:shape>
          <o:OLEObject Type="Embed" ProgID="Equation.DSMT4" ShapeID="_x0000_i1055" DrawAspect="Content" ObjectID="_1807601631" r:id="rId167"/>
        </w:object>
      </w:r>
      <w:bookmarkEnd w:id="272"/>
    </w:p>
    <w:p w14:paraId="249DCAAD" w14:textId="77777777" w:rsidR="007D10DD" w:rsidRDefault="007D10DD" w:rsidP="007D10DD">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E.G. to increase penalty for low correlation</w:t>
      </w:r>
      <w:r>
        <w:t>, the equation of the following form could be adopted:</w:t>
      </w:r>
    </w:p>
    <w:p w14:paraId="547527B6" w14:textId="77777777" w:rsidR="007D10DD" w:rsidRDefault="007D10DD" w:rsidP="007D10DD">
      <w:pPr>
        <w:ind w:left="2160" w:firstLine="720"/>
      </w:pPr>
      <w:r w:rsidRPr="007821E3">
        <w:rPr>
          <w:position w:val="-36"/>
        </w:rPr>
        <w:object w:dxaOrig="3060" w:dyaOrig="780" w14:anchorId="24E6A0FF">
          <v:shape id="_x0000_i1056" type="#_x0000_t75" style="width:153.45pt;height:39.5pt" o:ole="">
            <v:imagedata r:id="rId168" o:title=""/>
          </v:shape>
          <o:OLEObject Type="Embed" ProgID="Equation.DSMT4" ShapeID="_x0000_i1056" DrawAspect="Content" ObjectID="_1807601632" r:id="rId169"/>
        </w:object>
      </w:r>
    </w:p>
    <w:p w14:paraId="2D815B4B" w14:textId="47214ACE" w:rsidR="007D10DD" w:rsidRDefault="007D10DD" w:rsidP="007D10DD">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 </w:instrText>
      </w:r>
      <w:r w:rsidR="00996F90">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996F90">
        <w:instrText xml:space="preserve"> ADDIN EN.CITE.DATA </w:instrText>
      </w:r>
      <w:r w:rsidR="00996F90">
        <w:fldChar w:fldCharType="end"/>
      </w:r>
      <w:r>
        <w:fldChar w:fldCharType="separate"/>
      </w:r>
      <w:r>
        <w:rPr>
          <w:noProof/>
        </w:rPr>
        <w:t>(2014a; 2014b)</w:t>
      </w:r>
      <w:r>
        <w:fldChar w:fldCharType="end"/>
      </w:r>
      <w:r>
        <w:t xml:space="preserve"> use similar variations on this basic structure.</w:t>
      </w:r>
    </w:p>
    <w:p w14:paraId="56980E7B" w14:textId="77777777" w:rsidR="007D10DD" w:rsidRPr="00C34A56" w:rsidRDefault="007D10DD" w:rsidP="007D10DD">
      <w:r>
        <w:t>In ModelSkill this is implemented as:</w:t>
      </w:r>
    </w:p>
    <w:p w14:paraId="22707467" w14:textId="77777777" w:rsidR="007D10DD" w:rsidRDefault="007D10DD" w:rsidP="007D10DD">
      <w:pPr>
        <w:ind w:left="2160" w:firstLine="720"/>
      </w:pPr>
      <w:r w:rsidRPr="003D3F51">
        <w:rPr>
          <w:position w:val="-36"/>
        </w:rPr>
        <w:object w:dxaOrig="3120" w:dyaOrig="780" w14:anchorId="3EBB240A">
          <v:shape id="_x0000_i1057" type="#_x0000_t75" style="width:155.55pt;height:39.5pt" o:ole="">
            <v:imagedata r:id="rId170" o:title=""/>
          </v:shape>
          <o:OLEObject Type="Embed" ProgID="Equation.DSMT4" ShapeID="_x0000_i1057" DrawAspect="Content" ObjectID="_1807601633" r:id="rId171"/>
        </w:object>
      </w:r>
    </w:p>
    <w:p w14:paraId="4F2E6696" w14:textId="77777777" w:rsidR="007D10DD" w:rsidRDefault="007D10DD" w:rsidP="007D10DD">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42227A29" w14:textId="77777777" w:rsidR="007D10DD" w:rsidRDefault="007D10DD" w:rsidP="007D10DD"/>
    <w:p w14:paraId="7B04A980" w14:textId="12B1DB4B" w:rsidR="00FF7DD7" w:rsidRDefault="007D10DD" w:rsidP="007D10DD">
      <w:r>
        <w:t xml:space="preserve">The foregoing provides an estimate based on values (mean, standard deviation, etc) for the full grid domain; a global skill score, ‘Sg’. Bosboom and Reniers </w:t>
      </w:r>
      <w:r>
        <w:fldChar w:fldCharType="begin"/>
      </w:r>
      <w:r w:rsidR="00996F90">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 ‘Sl’, which they obtain by applying a weighting based on distance from each point, when computing the mean, standard deviation and correlation. They then average the local skill score estimates, to obtain an average local skill score. When this is done based on the grid points for the surrounding cells (where the window, W, is the number of grids cells either side of the central point that are to be included) and the weighting is constant across this sub-grid, this is the same as simply sub-sampling the grid. A similar one-dimensional window can be applied to a vector when comparing timeseries data.  This is the approach adopted in Coastaltools. The average skill score, Sl, is added to the metadata for the test point in the Taylor diagram and can be viewed by selecting the ‘C</w:t>
      </w:r>
      <w:bookmarkStart w:id="273" w:name="_Hlk77172100"/>
      <w:r>
        <w:t>ase List; button on the Taylor Diagram figure</w:t>
      </w:r>
      <w:r w:rsidR="00FF7DD7">
        <w:br w:type="page"/>
      </w:r>
    </w:p>
    <w:p w14:paraId="30327B68" w14:textId="77777777" w:rsidR="005B54B7" w:rsidRPr="007E0C96" w:rsidRDefault="005B54B7" w:rsidP="005B54B7">
      <w:pPr>
        <w:pStyle w:val="Heading1"/>
      </w:pPr>
      <w:bookmarkStart w:id="274" w:name="_Ref459037739"/>
      <w:bookmarkStart w:id="275" w:name="_Toc531673957"/>
      <w:bookmarkStart w:id="276" w:name="_Toc158307035"/>
      <w:bookmarkStart w:id="277" w:name="_Hlk77172010"/>
      <w:bookmarkStart w:id="278" w:name="_Hlk77171929"/>
      <w:r w:rsidRPr="007E0C96">
        <w:lastRenderedPageBreak/>
        <w:t>User functions</w:t>
      </w:r>
      <w:bookmarkEnd w:id="274"/>
      <w:bookmarkEnd w:id="275"/>
      <w:bookmarkEnd w:id="276"/>
    </w:p>
    <w:bookmarkEnd w:id="277"/>
    <w:p w14:paraId="1BB5005A" w14:textId="26D6D882" w:rsidR="005B54B7" w:rsidRPr="007E0C96" w:rsidRDefault="005B54B7" w:rsidP="005B54B7">
      <w:r w:rsidRPr="007E0C96">
        <w:t>To allow the user to add other data sets, models or statistical routines, without disrupting the underlying model structure, selected functions have been made external to the class definitions.</w:t>
      </w:r>
      <w:r>
        <w:t xml:space="preserve"> Copies of the sample files can be found in the ..</w:t>
      </w:r>
      <w:r w:rsidRPr="00435B50">
        <w:t>\muitoolbox\muitemplates</w:t>
      </w:r>
      <w:r>
        <w:t xml:space="preserve"> folder. For User Data and User Model these can be copied to a working folder and renamed to suit the application. For User Statistics and User Plots the files in the templates folder can be used to replace the version in the </w:t>
      </w:r>
      <w:r w:rsidRPr="0096440C">
        <w:t>..\muitoolbox\psfunctions</w:t>
      </w:r>
      <w:r w:rsidRPr="007E0C96">
        <w:t xml:space="preserve"> folder.  </w:t>
      </w:r>
      <w:r>
        <w:t xml:space="preserve">The user_plots and user_stats functions are called from the respective UIs, hence the names should not be changed (unless the code in </w:t>
      </w:r>
      <w:r w:rsidR="003060A9">
        <w:t xml:space="preserve">the </w:t>
      </w:r>
      <w:r>
        <w:t>calling class is also edited).</w:t>
      </w:r>
    </w:p>
    <w:p w14:paraId="09DB3FAF" w14:textId="77777777" w:rsidR="005B54B7" w:rsidRPr="007E0C96" w:rsidRDefault="005B54B7" w:rsidP="005B54B7"/>
    <w:p w14:paraId="3B26DEE3" w14:textId="77777777" w:rsidR="005B54B7" w:rsidRPr="007E0C96" w:rsidRDefault="005B54B7" w:rsidP="005B54B7">
      <w:pPr>
        <w:pStyle w:val="Heading2"/>
      </w:pPr>
      <w:bookmarkStart w:id="279" w:name="_Ref462175719"/>
      <w:bookmarkStart w:id="280" w:name="_Toc531673958"/>
      <w:bookmarkStart w:id="281" w:name="_Toc158307036"/>
      <w:bookmarkStart w:id="282" w:name="_Hlk77172041"/>
      <w:r w:rsidRPr="007E0C96">
        <w:t>User Data</w:t>
      </w:r>
      <w:bookmarkEnd w:id="279"/>
      <w:bookmarkEnd w:id="280"/>
      <w:bookmarkEnd w:id="281"/>
    </w:p>
    <w:bookmarkEnd w:id="282"/>
    <w:p w14:paraId="5D417AC9" w14:textId="0286258A" w:rsidR="005B54B7" w:rsidRPr="007E0C96" w:rsidRDefault="005B54B7" w:rsidP="005B54B7">
      <w:r w:rsidRPr="007E0C96">
        <w:t>This option allows the user to load data that is different to the ones provided. The class is muiUserData</w:t>
      </w:r>
      <w:r w:rsidRPr="007E0C96">
        <w:rPr>
          <w:i/>
          <w:iCs/>
        </w:rPr>
        <w:t xml:space="preserve"> </w:t>
      </w:r>
      <w:r w:rsidRPr="007E0C96">
        <w:t xml:space="preserve">and the class file handles the loading and amending of records but requires the file format and meta-data for the variables being loaded to be defined. </w:t>
      </w:r>
      <w:r w:rsidRPr="0079493D">
        <w:t xml:space="preserve">The file </w:t>
      </w:r>
      <w:r w:rsidRPr="00884009">
        <w:t>dataimport_format_template</w:t>
      </w:r>
      <w:r w:rsidRPr="0079493D">
        <w:t>.m</w:t>
      </w:r>
      <w:r>
        <w:t>,</w:t>
      </w:r>
      <w:r w:rsidRPr="0079493D">
        <w:t xml:space="preserve"> </w:t>
      </w:r>
      <w:r>
        <w:t xml:space="preserve">in the ..\muitoolbox\muitemplates folder, provides an example of the code needed to load a bespoke file format. This is called from </w:t>
      </w:r>
      <w:r w:rsidRPr="00A015CB">
        <w:rPr>
          <w:i/>
          <w:color w:val="7B2520" w:themeColor="accent3" w:themeShade="BF"/>
        </w:rPr>
        <w:t>Setup&gt;</w:t>
      </w:r>
      <w:r w:rsidRPr="00CC0A41">
        <w:rPr>
          <w:i/>
          <w:color w:val="7B2520" w:themeColor="accent3" w:themeShade="BF"/>
        </w:rPr>
        <w:t xml:space="preserve"> Import data&gt;</w:t>
      </w:r>
      <w:r w:rsidRPr="00A015CB">
        <w:rPr>
          <w:i/>
          <w:color w:val="7B2520" w:themeColor="accent3" w:themeShade="BF"/>
        </w:rPr>
        <w:t xml:space="preserve"> </w:t>
      </w:r>
      <w:r>
        <w:rPr>
          <w:i/>
          <w:color w:val="7B2520" w:themeColor="accent3" w:themeShade="BF"/>
        </w:rPr>
        <w:t xml:space="preserve">User </w:t>
      </w:r>
      <w:r w:rsidRPr="00E52CDD">
        <w:rPr>
          <w:i/>
          <w:color w:val="7B2520" w:themeColor="accent3" w:themeShade="BF"/>
        </w:rPr>
        <w:t>Data</w:t>
      </w:r>
      <w:r w:rsidRPr="00E52CDD">
        <w:t xml:space="preserve"> and loads the date into the generic </w:t>
      </w:r>
      <w:r>
        <w:t xml:space="preserve">muitoolbox </w:t>
      </w:r>
      <w:r w:rsidRPr="007E0C96">
        <w:t>muiUserData</w:t>
      </w:r>
      <w:r w:rsidRPr="00E52CDD">
        <w:t xml:space="preserve"> class.</w:t>
      </w:r>
      <w:r>
        <w:t xml:space="preserve"> The key functions that need to be edited in the file are </w:t>
      </w:r>
      <w:r w:rsidRPr="007E0C96">
        <w:rPr>
          <w:i/>
          <w:iCs/>
        </w:rPr>
        <w:t>getData</w:t>
      </w:r>
      <w:r>
        <w:t xml:space="preserve"> and s</w:t>
      </w:r>
      <w:r w:rsidRPr="007E0C96">
        <w:rPr>
          <w:i/>
          <w:iCs/>
        </w:rPr>
        <w:t>etDSproperties</w:t>
      </w:r>
      <w:r>
        <w:t xml:space="preserve">. The </w:t>
      </w:r>
      <w:r w:rsidRPr="007E0C96">
        <w:rPr>
          <w:i/>
          <w:iCs/>
        </w:rPr>
        <w:t>getData</w:t>
      </w:r>
      <w:r>
        <w:t xml:space="preserve"> function defines how to read the data and assign it to a single dstable or a named struct array of dstables, where each field name provides a reference to the dataset in the table. The </w:t>
      </w:r>
      <w:r w:rsidRPr="007E0C96">
        <w:rPr>
          <w:i/>
          <w:iCs/>
        </w:rPr>
        <w:t>setDSproperties</w:t>
      </w:r>
      <w:r>
        <w:t xml:space="preserve"> function defines the metadata needed to describe the variable and any associated dimensions. Examples of the code to load a range of different formats can be found in the ...</w:t>
      </w:r>
      <w:r w:rsidRPr="00E52CDD">
        <w:t>\muiAppCoastalClasses\FormatFiles</w:t>
      </w:r>
      <w:r>
        <w:t xml:space="preserve"> folder.</w:t>
      </w:r>
    </w:p>
    <w:p w14:paraId="3410666F" w14:textId="77777777" w:rsidR="005B54B7" w:rsidRPr="007E0C96" w:rsidRDefault="005B54B7" w:rsidP="005B54B7"/>
    <w:p w14:paraId="74367C00" w14:textId="6B546633" w:rsidR="005B54B7" w:rsidRPr="007E0C96" w:rsidRDefault="005B54B7" w:rsidP="005B54B7">
      <w:pPr>
        <w:pStyle w:val="Heading2"/>
      </w:pPr>
      <w:bookmarkStart w:id="283" w:name="_Ref462175665"/>
      <w:bookmarkStart w:id="284" w:name="_Toc531673959"/>
      <w:bookmarkStart w:id="285" w:name="_Toc158307037"/>
      <w:r w:rsidRPr="007E0C96">
        <w:t>User Model</w:t>
      </w:r>
      <w:bookmarkEnd w:id="283"/>
      <w:bookmarkEnd w:id="284"/>
      <w:r>
        <w:t>s</w:t>
      </w:r>
      <w:bookmarkEnd w:id="285"/>
    </w:p>
    <w:p w14:paraId="693FF75F" w14:textId="7AA4BFE3" w:rsidR="005B54B7" w:rsidRDefault="005B54B7" w:rsidP="005B54B7">
      <w:r w:rsidRPr="007E0C96">
        <w:t>The User Model option (</w:t>
      </w:r>
      <w:r w:rsidRPr="007E6A04">
        <w:rPr>
          <w:i/>
          <w:color w:val="7B2520" w:themeColor="accent3" w:themeShade="BF"/>
        </w:rPr>
        <w:t xml:space="preserve">Run&gt;User Model </w:t>
      </w:r>
      <w:r>
        <w:t xml:space="preserve">- </w:t>
      </w:r>
      <w:r w:rsidRPr="007E0C96">
        <w:t xml:space="preserve">see Section </w:t>
      </w:r>
      <w:r w:rsidRPr="007E0C96">
        <w:fldChar w:fldCharType="begin"/>
      </w:r>
      <w:r w:rsidRPr="007E0C96">
        <w:instrText xml:space="preserve"> REF _Ref42154804 \r \h </w:instrText>
      </w:r>
      <w:r w:rsidRPr="001F6271">
        <w:instrText xml:space="preserve"> \* MERGEFORMAT </w:instrText>
      </w:r>
      <w:r w:rsidRPr="007E0C96">
        <w:fldChar w:fldCharType="separate"/>
      </w:r>
      <w:r w:rsidR="002A6CEF">
        <w:t>3.4.7</w:t>
      </w:r>
      <w:r w:rsidRPr="007E0C96">
        <w:fldChar w:fldCharType="end"/>
      </w:r>
      <w:r w:rsidRPr="007E0C96">
        <w:t xml:space="preserve">) calls the </w:t>
      </w:r>
      <w:r>
        <w:t xml:space="preserve">user_model function in the </w:t>
      </w:r>
      <w:r w:rsidR="003060A9">
        <w:t>..\</w:t>
      </w:r>
      <w:r>
        <w:t>muitoolbox</w:t>
      </w:r>
      <w:r w:rsidR="003060A9" w:rsidRPr="003060A9">
        <w:t>\psfunctions folder</w:t>
      </w:r>
      <w:r w:rsidRPr="007E0C96">
        <w:t>.</w:t>
      </w:r>
      <w:r>
        <w:t xml:space="preserve"> The user is prompted to define the classname and the function call to run the model (default is runModel). This the calls the chosen model and adds any results to the App database (depending on the actions defined in the user model class. The file Model_template.m</w:t>
      </w:r>
      <w:r w:rsidRPr="001532CA">
        <w:t>, in the ..\muitoolbox\muitemplates folder,</w:t>
      </w:r>
      <w:r>
        <w:t xml:space="preserve"> provides a template for creating a model class. Any existing model classes can also be called using this method.</w:t>
      </w:r>
    </w:p>
    <w:p w14:paraId="5601DC97" w14:textId="77777777" w:rsidR="005B54B7" w:rsidRPr="007E0C96" w:rsidRDefault="005B54B7" w:rsidP="005B54B7"/>
    <w:p w14:paraId="207867F8" w14:textId="77777777" w:rsidR="005B54B7" w:rsidRPr="007E0C96" w:rsidRDefault="005B54B7" w:rsidP="005B54B7">
      <w:pPr>
        <w:pStyle w:val="Heading2"/>
      </w:pPr>
      <w:bookmarkStart w:id="286" w:name="_Ref462729147"/>
      <w:bookmarkStart w:id="287" w:name="_Toc531673960"/>
      <w:bookmarkStart w:id="288" w:name="_Toc158307038"/>
      <w:r w:rsidRPr="007E0C96">
        <w:t>User Statistics</w:t>
      </w:r>
      <w:bookmarkEnd w:id="286"/>
      <w:bookmarkEnd w:id="287"/>
      <w:bookmarkEnd w:id="288"/>
    </w:p>
    <w:p w14:paraId="46396A23" w14:textId="5F090CEB" w:rsidR="005B54B7" w:rsidRDefault="005B54B7" w:rsidP="005B54B7">
      <w:r w:rsidRPr="007E0C96">
        <w:t>On the General and Timeseries tabs of the Statistics UI there is a Statist</w:t>
      </w:r>
      <w:r>
        <w:t>i</w:t>
      </w:r>
      <w:r w:rsidRPr="007E0C96">
        <w:t xml:space="preserve">c list dialogue box. The User option in this list calls the </w:t>
      </w:r>
      <w:r>
        <w:t>user_s</w:t>
      </w:r>
      <w:r w:rsidRPr="007E0C96">
        <w:t>tats.m function</w:t>
      </w:r>
      <w:bookmarkStart w:id="289" w:name="_Hlk77172970"/>
      <w:r w:rsidRPr="007E0C96">
        <w:t xml:space="preserve">, which can be found in the </w:t>
      </w:r>
      <w:r w:rsidRPr="0096440C">
        <w:t>..\muitoolbox\psfunctions</w:t>
      </w:r>
      <w:r w:rsidRPr="007E0C96">
        <w:t xml:space="preserve"> folder. </w:t>
      </w:r>
      <w:bookmarkEnd w:id="289"/>
      <w:r w:rsidRPr="007E0C96">
        <w:t xml:space="preserve">This allows the user to define their own workflow, accessing data and functions already provided by </w:t>
      </w:r>
      <w:r>
        <w:t xml:space="preserve">the </w:t>
      </w:r>
      <w:fldSimple w:instr=" FILLIN  &quot;Model name?&quot;  \* MERGEFORMAT ">
        <w:r w:rsidR="00122303">
          <w:t>CoastalTools</w:t>
        </w:r>
      </w:fldSimple>
      <w:r w:rsidRPr="004A6158">
        <w:t xml:space="preserve">  </w:t>
      </w:r>
      <w:r>
        <w:t>App</w:t>
      </w:r>
      <w:r w:rsidRPr="007E0C96">
        <w:t>. The sample code illustrates the workflow for timeseries data to produce a clusters plot. If called from the General statistics tab the code simply returns a warning message. The code could be added to provide some alternative function when called from the General stats.</w:t>
      </w:r>
    </w:p>
    <w:p w14:paraId="23A9A0C6" w14:textId="77777777" w:rsidR="005B54B7" w:rsidRPr="007E0C96" w:rsidRDefault="005B54B7" w:rsidP="005B54B7"/>
    <w:p w14:paraId="3D89A086" w14:textId="2783189F" w:rsidR="005B54B7" w:rsidRPr="007E0C96" w:rsidRDefault="005B54B7" w:rsidP="005B54B7">
      <w:pPr>
        <w:pStyle w:val="Heading2"/>
      </w:pPr>
      <w:bookmarkStart w:id="290" w:name="_Ref483053425"/>
      <w:bookmarkStart w:id="291" w:name="_Toc531673961"/>
      <w:bookmarkStart w:id="292" w:name="_Ref77177936"/>
      <w:bookmarkStart w:id="293" w:name="_Toc158307039"/>
      <w:r w:rsidRPr="007E0C96">
        <w:t>User Plot</w:t>
      </w:r>
      <w:bookmarkEnd w:id="290"/>
      <w:bookmarkEnd w:id="291"/>
      <w:r>
        <w:t>s</w:t>
      </w:r>
      <w:bookmarkEnd w:id="292"/>
      <w:bookmarkEnd w:id="293"/>
    </w:p>
    <w:p w14:paraId="6F529D8B" w14:textId="063DB09E" w:rsidR="00FF7DD7" w:rsidRDefault="005B54B7" w:rsidP="00D20F61">
      <w:bookmarkStart w:id="294" w:name="_Hlk42156403"/>
      <w:r w:rsidRPr="007E0C96">
        <w:t>On the Plot</w:t>
      </w:r>
      <w:r>
        <w:t>s</w:t>
      </w:r>
      <w:r w:rsidRPr="007E0C96">
        <w:t xml:space="preserve"> UI there is a Plot type list dialogue box</w:t>
      </w:r>
      <w:bookmarkEnd w:id="294"/>
      <w:r w:rsidRPr="007E0C96">
        <w:t>. Select User and assign the required variables to the buttons</w:t>
      </w:r>
      <w:r>
        <w:t xml:space="preserve"> for the selected tab</w:t>
      </w:r>
      <w:r w:rsidRPr="007E0C96">
        <w:t xml:space="preserve">. This passes the variables selected </w:t>
      </w:r>
      <w:r>
        <w:t xml:space="preserve">to </w:t>
      </w:r>
      <w:r w:rsidRPr="007E0C96">
        <w:t xml:space="preserve">the </w:t>
      </w:r>
      <w:r>
        <w:t>user_plot</w:t>
      </w:r>
      <w:r w:rsidRPr="007E0C96">
        <w:t xml:space="preserve">.m function, which can be found in the </w:t>
      </w:r>
      <w:r w:rsidRPr="0096440C">
        <w:t>..\muitoolbox\psfunctions</w:t>
      </w:r>
      <w:r w:rsidRPr="007E0C96">
        <w:t xml:space="preserve"> folder.  This allows the user to set up their own plotting function. The demonstration function provided plots a line or surface plot depending on whether a variable has been assigned to  </w:t>
      </w:r>
      <w:r>
        <w:t>the z-dimension</w:t>
      </w:r>
      <w:r w:rsidRPr="007E0C96">
        <w:t>.</w:t>
      </w:r>
      <w:bookmarkEnd w:id="273"/>
      <w:bookmarkEnd w:id="278"/>
      <w:r w:rsidR="00FF7DD7">
        <w:br w:type="page"/>
      </w:r>
    </w:p>
    <w:p w14:paraId="0D565F70" w14:textId="77777777" w:rsidR="00197F5F" w:rsidRDefault="00197F5F" w:rsidP="004F65D6">
      <w:pPr>
        <w:pStyle w:val="Heading1"/>
      </w:pPr>
      <w:bookmarkStart w:id="295" w:name="_Toc486354054"/>
      <w:bookmarkStart w:id="296" w:name="_Ref495741114"/>
      <w:bookmarkStart w:id="297" w:name="_Ref495741134"/>
      <w:bookmarkStart w:id="298" w:name="_Ref495741441"/>
      <w:bookmarkStart w:id="299" w:name="_Ref495741457"/>
      <w:bookmarkStart w:id="300" w:name="_Toc158307040"/>
      <w:r w:rsidRPr="00197F5F">
        <w:lastRenderedPageBreak/>
        <w:t>Program Structure</w:t>
      </w:r>
      <w:bookmarkEnd w:id="295"/>
      <w:bookmarkEnd w:id="296"/>
      <w:bookmarkEnd w:id="297"/>
      <w:bookmarkEnd w:id="298"/>
      <w:bookmarkEnd w:id="299"/>
      <w:bookmarkEnd w:id="300"/>
    </w:p>
    <w:p w14:paraId="2D4F9B8B" w14:textId="6E3658E8" w:rsidR="003F2C13" w:rsidRDefault="003F2C13" w:rsidP="003F2C13">
      <w:bookmarkStart w:id="301" w:name="_Toc486354055"/>
      <w:r w:rsidRPr="004D2899">
        <w:t xml:space="preserve">The overall structure of the code is illustrated schematically in </w:t>
      </w:r>
      <w:r>
        <w:fldChar w:fldCharType="begin"/>
      </w:r>
      <w:r>
        <w:instrText xml:space="preserve"> REF _Ref72166629 \h </w:instrText>
      </w:r>
      <w:r>
        <w:fldChar w:fldCharType="separate"/>
      </w:r>
      <w:r w:rsidR="002A6CEF">
        <w:t xml:space="preserve">Figure </w:t>
      </w:r>
      <w:r w:rsidR="002A6CEF">
        <w:rPr>
          <w:noProof/>
        </w:rPr>
        <w:t>6</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620EDE77" w14:textId="75B31751" w:rsidR="003F2C13" w:rsidRDefault="003F2C13" w:rsidP="003F2C13">
      <w:pPr>
        <w:pStyle w:val="Caption"/>
        <w:keepNext/>
      </w:pPr>
      <w:bookmarkStart w:id="302" w:name="_Ref72166629"/>
      <w:r>
        <w:t xml:space="preserve">Figure </w:t>
      </w:r>
      <w:r>
        <w:fldChar w:fldCharType="begin"/>
      </w:r>
      <w:r>
        <w:instrText xml:space="preserve"> SEQ Figure \* ARABIC </w:instrText>
      </w:r>
      <w:r>
        <w:fldChar w:fldCharType="separate"/>
      </w:r>
      <w:r w:rsidR="002A6CEF">
        <w:rPr>
          <w:noProof/>
        </w:rPr>
        <w:t>6</w:t>
      </w:r>
      <w:r>
        <w:rPr>
          <w:noProof/>
        </w:rPr>
        <w:fldChar w:fldCharType="end"/>
      </w:r>
      <w:bookmarkEnd w:id="302"/>
      <w:r>
        <w:t xml:space="preserve"> - </w:t>
      </w:r>
      <w:r w:rsidRPr="004D2899">
        <w:t>– High level schematic of program structure</w:t>
      </w:r>
    </w:p>
    <w:p w14:paraId="6F795332" w14:textId="77777777" w:rsidR="003F2C13" w:rsidRDefault="003F2C13" w:rsidP="003F2C13">
      <w:r>
        <w:rPr>
          <w:noProof/>
        </w:rPr>
        <w:drawing>
          <wp:inline distT="0" distB="0" distL="0" distR="0" wp14:anchorId="00B4B64A" wp14:editId="2FC1EA62">
            <wp:extent cx="5614585" cy="23948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1C798872" w14:textId="4FB26A4B" w:rsidR="003F2C13" w:rsidRDefault="003F2C13" w:rsidP="003F2C13">
      <w:r w:rsidRPr="004D2899">
        <w:t>The interfaces and default functionality are implemented in the</w:t>
      </w:r>
      <w:r>
        <w:t xml:space="preserve"> </w:t>
      </w:r>
      <w:r>
        <w:fldChar w:fldCharType="begin"/>
      </w:r>
      <w:r>
        <w:instrText xml:space="preserve"> REF Model_name \h </w:instrText>
      </w:r>
      <w:r>
        <w:fldChar w:fldCharType="separate"/>
      </w:r>
      <w:r w:rsidR="002A6CEF">
        <w:t xml:space="preserve"> CoastalTools</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2A6CEF">
        <w:t xml:space="preserve">Figure </w:t>
      </w:r>
      <w:r w:rsidR="002A6CEF">
        <w:rPr>
          <w:noProof/>
        </w:rPr>
        <w:t>7</w:t>
      </w:r>
      <w:r>
        <w:fldChar w:fldCharType="end"/>
      </w:r>
      <w:r>
        <w:t>, which shows a more detailed schematic of the program structure. See the muitoolbox and dstoolbox documentation for more details.</w:t>
      </w:r>
    </w:p>
    <w:p w14:paraId="7D744AD0" w14:textId="3BD671D7" w:rsidR="003F2C13" w:rsidRDefault="003F2C13" w:rsidP="003F2C13">
      <w:pPr>
        <w:pStyle w:val="Caption"/>
        <w:keepNext/>
      </w:pPr>
      <w:bookmarkStart w:id="303" w:name="_Ref72167155"/>
      <w:r>
        <w:t xml:space="preserve">Figure </w:t>
      </w:r>
      <w:r>
        <w:fldChar w:fldCharType="begin"/>
      </w:r>
      <w:r>
        <w:instrText xml:space="preserve"> SEQ Figure \* ARABIC </w:instrText>
      </w:r>
      <w:r>
        <w:fldChar w:fldCharType="separate"/>
      </w:r>
      <w:r w:rsidR="002A6CEF">
        <w:rPr>
          <w:noProof/>
        </w:rPr>
        <w:t>7</w:t>
      </w:r>
      <w:r>
        <w:rPr>
          <w:noProof/>
        </w:rPr>
        <w:fldChar w:fldCharType="end"/>
      </w:r>
      <w:bookmarkEnd w:id="303"/>
      <w:r>
        <w:t xml:space="preserve"> – schematic of program structure showing how the main classes from muittoolbox and dstoolbox are used</w:t>
      </w:r>
    </w:p>
    <w:p w14:paraId="7166FFC0" w14:textId="77777777" w:rsidR="003F2C13" w:rsidRDefault="003F2C13" w:rsidP="003F2C13">
      <w:r>
        <w:rPr>
          <w:noProof/>
        </w:rPr>
        <w:drawing>
          <wp:inline distT="0" distB="0" distL="0" distR="0" wp14:anchorId="3D497F9B" wp14:editId="28DC28D6">
            <wp:extent cx="5722982" cy="2964407"/>
            <wp:effectExtent l="0" t="0" r="0" b="7620"/>
            <wp:docPr id="15" name="Picture 15"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imelin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176E6210" w14:textId="4ED52524" w:rsidR="003F2C13" w:rsidRPr="004D2899" w:rsidRDefault="003F2C13" w:rsidP="003F2C13">
      <w:r w:rsidRPr="004D2899">
        <w:t xml:space="preserve">In addition, </w:t>
      </w:r>
      <w:r>
        <w:t xml:space="preserve">the </w:t>
      </w:r>
      <w:r>
        <w:fldChar w:fldCharType="begin"/>
      </w:r>
      <w:r>
        <w:instrText xml:space="preserve"> REF Model_name \h </w:instrText>
      </w:r>
      <w:r>
        <w:fldChar w:fldCharType="separate"/>
      </w:r>
      <w:r w:rsidR="002A6CEF">
        <w:t xml:space="preserve"> CoastalTools</w:t>
      </w:r>
      <w:r>
        <w:fldChar w:fldCharType="end"/>
      </w:r>
      <w:r>
        <w:t xml:space="preserve"> App </w:t>
      </w:r>
      <w:r w:rsidRPr="004D2899">
        <w:t>uses the following class</w:t>
      </w:r>
      <w:r>
        <w:t>es and functions</w:t>
      </w:r>
      <w:r w:rsidRPr="004D2899">
        <w:t>:</w:t>
      </w:r>
    </w:p>
    <w:p w14:paraId="5CEC5564" w14:textId="75403540" w:rsidR="00AC5DEE" w:rsidRPr="003F2BDA" w:rsidRDefault="00055C4B" w:rsidP="00AC5DEE">
      <w:pPr>
        <w:rPr>
          <w:b/>
          <w:bCs/>
        </w:rPr>
      </w:pPr>
      <w:r w:rsidRPr="003F2BDA">
        <w:rPr>
          <w:b/>
          <w:bCs/>
        </w:rPr>
        <w:t>In …/CoastalTools/</w:t>
      </w:r>
      <w:r w:rsidR="00AC5DEE" w:rsidRPr="003F2BDA">
        <w:rPr>
          <w:b/>
          <w:bCs/>
        </w:rPr>
        <w:t xml:space="preserve"> </w:t>
      </w:r>
    </w:p>
    <w:p w14:paraId="755A0F37" w14:textId="6AF392E7" w:rsidR="00AC5DEE" w:rsidRDefault="00AC5DEE" w:rsidP="00AC5DEE">
      <w:r w:rsidRPr="003F2C13">
        <w:rPr>
          <w:b/>
          <w:bCs/>
        </w:rPr>
        <w:t>CoastalTools</w:t>
      </w:r>
      <w:r>
        <w:t xml:space="preserve"> – main UI</w:t>
      </w:r>
    </w:p>
    <w:p w14:paraId="4F4C010F" w14:textId="65755850" w:rsidR="00AC5DEE" w:rsidRDefault="00AC5DEE" w:rsidP="00B77C1F">
      <w:pPr>
        <w:spacing w:after="40"/>
      </w:pPr>
      <w:r w:rsidRPr="003F2C13">
        <w:rPr>
          <w:b/>
          <w:bCs/>
        </w:rPr>
        <w:t>CT_BeachAnalysis</w:t>
      </w:r>
      <w:r>
        <w:t xml:space="preserve"> – tools to analyse beach profile data</w:t>
      </w:r>
    </w:p>
    <w:p w14:paraId="31D1789D" w14:textId="01ED9F9B" w:rsidR="00AC5DEE" w:rsidRDefault="00AC5DEE" w:rsidP="00B77C1F">
      <w:pPr>
        <w:spacing w:after="40"/>
      </w:pPr>
      <w:r w:rsidRPr="003F2C13">
        <w:rPr>
          <w:b/>
          <w:bCs/>
        </w:rPr>
        <w:t>CT_Plots</w:t>
      </w:r>
      <w:r w:rsidR="00B769AD">
        <w:rPr>
          <w:b/>
          <w:bCs/>
        </w:rPr>
        <w:t>UI</w:t>
      </w:r>
      <w:r>
        <w:t xml:space="preserve"> </w:t>
      </w:r>
      <w:r w:rsidR="003F2BDA">
        <w:t>– UI for CoastalToools plots (</w:t>
      </w:r>
      <w:r w:rsidR="00B769AD">
        <w:t>alternative to mui</w:t>
      </w:r>
      <w:r w:rsidR="0060248E">
        <w:t>PlotsUI</w:t>
      </w:r>
      <w:r w:rsidR="003F2BDA">
        <w:t xml:space="preserve"> class)</w:t>
      </w:r>
    </w:p>
    <w:p w14:paraId="4C0CE28C" w14:textId="10414DB2" w:rsidR="00AC5DEE" w:rsidRDefault="00AC5DEE" w:rsidP="00B77C1F">
      <w:pPr>
        <w:spacing w:after="40"/>
      </w:pPr>
      <w:r w:rsidRPr="003F2C13">
        <w:rPr>
          <w:b/>
          <w:bCs/>
        </w:rPr>
        <w:t>CT_Plot</w:t>
      </w:r>
      <w:r w:rsidR="0060248E">
        <w:rPr>
          <w:b/>
          <w:bCs/>
        </w:rPr>
        <w:t>s</w:t>
      </w:r>
      <w:r w:rsidR="003F2BDA">
        <w:t xml:space="preserve"> – </w:t>
      </w:r>
      <w:r w:rsidR="0060248E">
        <w:t>inherits muiPlots and adds additional plotting options</w:t>
      </w:r>
    </w:p>
    <w:p w14:paraId="255BE197" w14:textId="3CDE2949" w:rsidR="00AC5DEE" w:rsidRDefault="00AC5DEE" w:rsidP="00B77C1F">
      <w:pPr>
        <w:spacing w:after="40"/>
      </w:pPr>
      <w:r w:rsidRPr="003F2C13">
        <w:rPr>
          <w:b/>
          <w:bCs/>
        </w:rPr>
        <w:lastRenderedPageBreak/>
        <w:t>CT_Sim</w:t>
      </w:r>
      <w:r w:rsidR="003F2C13" w:rsidRPr="003F2C13">
        <w:rPr>
          <w:b/>
          <w:bCs/>
        </w:rPr>
        <w:t>UI</w:t>
      </w:r>
      <w:r w:rsidR="003F2BDA">
        <w:t xml:space="preserve"> – UI for shoreline and profile simulation models</w:t>
      </w:r>
    </w:p>
    <w:p w14:paraId="48E3BD87" w14:textId="31E2A16C" w:rsidR="00AC5DEE" w:rsidRDefault="00AC5DEE" w:rsidP="00B77C1F">
      <w:pPr>
        <w:spacing w:after="40"/>
      </w:pPr>
      <w:r w:rsidRPr="003F2C13">
        <w:rPr>
          <w:b/>
          <w:bCs/>
        </w:rPr>
        <w:t>CT_WaveModels</w:t>
      </w:r>
      <w:r>
        <w:t xml:space="preserve"> – models using wind, wave and water level data</w:t>
      </w:r>
    </w:p>
    <w:p w14:paraId="5E578626" w14:textId="310C4BCC" w:rsidR="003F2C13" w:rsidRDefault="003F2C13" w:rsidP="00B77C1F">
      <w:pPr>
        <w:spacing w:after="40"/>
      </w:pPr>
      <w:r w:rsidRPr="003F2C13">
        <w:rPr>
          <w:b/>
          <w:bCs/>
        </w:rPr>
        <w:t>Sim_BMV</w:t>
      </w:r>
      <w:r>
        <w:t xml:space="preserve"> </w:t>
      </w:r>
      <w:r w:rsidR="00F90792">
        <w:t>–</w:t>
      </w:r>
      <w:r>
        <w:t xml:space="preserve"> </w:t>
      </w:r>
      <w:r w:rsidR="00F90792">
        <w:t>runs the BMV beach profile simulation model</w:t>
      </w:r>
    </w:p>
    <w:p w14:paraId="63EAB590" w14:textId="5C07DFA9" w:rsidR="00AC5DEE" w:rsidRDefault="00AC5DEE" w:rsidP="00B77C1F">
      <w:pPr>
        <w:spacing w:after="40"/>
      </w:pPr>
      <w:r w:rsidRPr="003F2C13">
        <w:rPr>
          <w:b/>
          <w:bCs/>
        </w:rPr>
        <w:t>Sim_BMVinput</w:t>
      </w:r>
      <w:r w:rsidR="003F2BDA">
        <w:t xml:space="preserve"> </w:t>
      </w:r>
      <w:r w:rsidR="003F2BDA" w:rsidRPr="003F2BDA">
        <w:t>– data input for the</w:t>
      </w:r>
      <w:r w:rsidR="003F2BDA">
        <w:t xml:space="preserve"> BMV</w:t>
      </w:r>
      <w:r w:rsidR="003F2BDA" w:rsidRPr="003F2BDA">
        <w:t xml:space="preserve"> model</w:t>
      </w:r>
    </w:p>
    <w:p w14:paraId="3E444721" w14:textId="795AC694" w:rsidR="00AC5DEE" w:rsidRDefault="00AC5DEE" w:rsidP="00B77C1F">
      <w:pPr>
        <w:spacing w:after="40"/>
      </w:pPr>
      <w:r w:rsidRPr="003F2C13">
        <w:rPr>
          <w:b/>
          <w:bCs/>
        </w:rPr>
        <w:t>Sim_BMVmodel</w:t>
      </w:r>
      <w:r w:rsidR="003F2BDA">
        <w:t xml:space="preserve"> – setup and running of BMV simulation</w:t>
      </w:r>
    </w:p>
    <w:p w14:paraId="2A810F62" w14:textId="223CDD16" w:rsidR="00F71846" w:rsidRDefault="00F71846" w:rsidP="00B77C1F">
      <w:pPr>
        <w:spacing w:after="40"/>
      </w:pPr>
      <w:r w:rsidRPr="00F71846">
        <w:rPr>
          <w:b/>
          <w:bCs/>
        </w:rPr>
        <w:t>Sim_YGOR</w:t>
      </w:r>
      <w:r>
        <w:t xml:space="preserve"> </w:t>
      </w:r>
      <w:r w:rsidR="00F90792">
        <w:t>–</w:t>
      </w:r>
      <w:r>
        <w:t xml:space="preserve"> </w:t>
      </w:r>
      <w:r w:rsidR="00F90792">
        <w:t>runs the YGOR shoreline simulation model</w:t>
      </w:r>
    </w:p>
    <w:p w14:paraId="5C699374" w14:textId="02342B53" w:rsidR="00AC5DEE" w:rsidRDefault="00AC5DEE" w:rsidP="00AC5DEE">
      <w:bookmarkStart w:id="304" w:name="_Hlk72224499"/>
      <w:r w:rsidRPr="00F71846">
        <w:rPr>
          <w:b/>
          <w:bCs/>
        </w:rPr>
        <w:t>Sim_YGORinput</w:t>
      </w:r>
      <w:r w:rsidR="003F2BDA">
        <w:t xml:space="preserve"> </w:t>
      </w:r>
      <w:bookmarkStart w:id="305" w:name="_Hlk42160746"/>
      <w:bookmarkEnd w:id="304"/>
      <w:r w:rsidR="003F2BDA">
        <w:t>– data input for the YGOR model</w:t>
      </w:r>
      <w:bookmarkEnd w:id="305"/>
    </w:p>
    <w:p w14:paraId="7224C876" w14:textId="4C16B321" w:rsidR="00AC5DEE" w:rsidRDefault="00AC5DEE" w:rsidP="002D6B15">
      <w:pPr>
        <w:rPr>
          <w:i/>
          <w:iCs/>
        </w:rPr>
      </w:pPr>
      <w:r w:rsidRPr="003F2BDA">
        <w:rPr>
          <w:i/>
          <w:iCs/>
        </w:rPr>
        <w:t>Functions</w:t>
      </w:r>
      <w:r w:rsidR="00B77C1F">
        <w:rPr>
          <w:i/>
          <w:iCs/>
        </w:rPr>
        <w:t>:</w:t>
      </w:r>
    </w:p>
    <w:p w14:paraId="1F6835DF" w14:textId="73CF5E37" w:rsidR="00F71846" w:rsidRDefault="00F71846" w:rsidP="00F71846">
      <w:pPr>
        <w:spacing w:after="40"/>
      </w:pPr>
      <w:bookmarkStart w:id="306" w:name="_Hlk44423988"/>
      <w:r w:rsidRPr="0060248E">
        <w:rPr>
          <w:i/>
          <w:iCs/>
        </w:rPr>
        <w:t>ct_</w:t>
      </w:r>
      <w:r w:rsidR="0060248E" w:rsidRPr="0060248E">
        <w:rPr>
          <w:i/>
          <w:iCs/>
        </w:rPr>
        <w:t>beach</w:t>
      </w:r>
      <w:r w:rsidRPr="0060248E">
        <w:rPr>
          <w:i/>
          <w:iCs/>
        </w:rPr>
        <w:t>vulnerability</w:t>
      </w:r>
      <w:r w:rsidRPr="00F71846">
        <w:t xml:space="preserve"> – function to compute Beach Vulnerability Index </w:t>
      </w:r>
      <w:r w:rsidR="0060248E">
        <w:t>for a set of beach profiles</w:t>
      </w:r>
    </w:p>
    <w:p w14:paraId="730FB47B" w14:textId="5DC68CB9" w:rsidR="0060248E" w:rsidRPr="00F71846" w:rsidRDefault="0060248E" w:rsidP="00F71846">
      <w:pPr>
        <w:spacing w:after="40"/>
      </w:pPr>
      <w:r>
        <w:rPr>
          <w:i/>
          <w:iCs/>
        </w:rPr>
        <w:t>ct_</w:t>
      </w:r>
      <w:r w:rsidRPr="00F71846">
        <w:rPr>
          <w:i/>
          <w:iCs/>
        </w:rPr>
        <w:t>data_cleanup</w:t>
      </w:r>
      <w:r>
        <w:t xml:space="preserve"> – set of functions to help clean up timeseries and beach profile data</w:t>
      </w:r>
    </w:p>
    <w:bookmarkEnd w:id="306"/>
    <w:p w14:paraId="408B4A34" w14:textId="0EF801B1" w:rsidR="00F71846" w:rsidRPr="00F90792" w:rsidRDefault="00F71846" w:rsidP="00F90792">
      <w:pPr>
        <w:spacing w:after="40"/>
      </w:pPr>
      <w:r w:rsidRPr="0060248E">
        <w:rPr>
          <w:i/>
          <w:iCs/>
        </w:rPr>
        <w:t>ct_sitevulnerability</w:t>
      </w:r>
      <w:r w:rsidRPr="00694772">
        <w:t xml:space="preserve"> – </w:t>
      </w:r>
      <w:r>
        <w:t>function to compute</w:t>
      </w:r>
      <w:r w:rsidRPr="00694772">
        <w:t xml:space="preserve"> Beach Vulnerability Index</w:t>
      </w:r>
      <w:r>
        <w:t xml:space="preserve"> </w:t>
      </w:r>
      <w:r w:rsidR="0060248E" w:rsidRPr="00F71846">
        <w:t>for a single site</w:t>
      </w:r>
    </w:p>
    <w:p w14:paraId="439E022A" w14:textId="68B1028F" w:rsidR="003F2BDA" w:rsidRDefault="00F71846" w:rsidP="00B77C1F">
      <w:pPr>
        <w:spacing w:after="40"/>
      </w:pPr>
      <w:r w:rsidRPr="00F71846">
        <w:rPr>
          <w:i/>
          <w:iCs/>
        </w:rPr>
        <w:t>sim</w:t>
      </w:r>
      <w:r w:rsidR="003F2BDA" w:rsidRPr="00F71846">
        <w:rPr>
          <w:i/>
          <w:iCs/>
        </w:rPr>
        <w:t xml:space="preserve">BMVfitting </w:t>
      </w:r>
      <w:r w:rsidR="003F2BDA">
        <w:t>– functions to fit the BMV model to a profile data set</w:t>
      </w:r>
    </w:p>
    <w:p w14:paraId="1FA53CC0" w14:textId="4697E41B" w:rsidR="003F2BDA" w:rsidRDefault="00F71846" w:rsidP="00B77C1F">
      <w:pPr>
        <w:spacing w:after="40"/>
      </w:pPr>
      <w:r w:rsidRPr="00F71846">
        <w:rPr>
          <w:i/>
          <w:iCs/>
        </w:rPr>
        <w:t>sim</w:t>
      </w:r>
      <w:r w:rsidR="003F2BDA" w:rsidRPr="00F71846">
        <w:rPr>
          <w:i/>
          <w:iCs/>
        </w:rPr>
        <w:t xml:space="preserve">YGORmodel </w:t>
      </w:r>
      <w:r w:rsidR="003F2BDA">
        <w:t xml:space="preserve">– functions to run the YGOR model </w:t>
      </w:r>
    </w:p>
    <w:p w14:paraId="069CE0FD" w14:textId="3929748F" w:rsidR="00B77C1F" w:rsidRPr="003F2BDA" w:rsidRDefault="00B77C1F" w:rsidP="003F2BDA">
      <w:r>
        <w:t>DemoDataSet.mat – sample file of wave, water level and beach profile data</w:t>
      </w:r>
    </w:p>
    <w:p w14:paraId="32835D61" w14:textId="35BACA05" w:rsidR="00055C4B" w:rsidRPr="003F2BDA" w:rsidRDefault="00055C4B" w:rsidP="002D6B15">
      <w:pPr>
        <w:rPr>
          <w:b/>
          <w:bCs/>
        </w:rPr>
      </w:pPr>
      <w:r w:rsidRPr="003F2BDA">
        <w:rPr>
          <w:b/>
          <w:bCs/>
        </w:rPr>
        <w:t>In …/</w:t>
      </w:r>
      <w:r w:rsidR="00F71846">
        <w:rPr>
          <w:b/>
          <w:bCs/>
        </w:rPr>
        <w:t>muiApp</w:t>
      </w:r>
      <w:r w:rsidRPr="003F2BDA">
        <w:rPr>
          <w:b/>
          <w:bCs/>
        </w:rPr>
        <w:t>CoastalClasses/</w:t>
      </w:r>
    </w:p>
    <w:p w14:paraId="238D7533" w14:textId="0990A0AC" w:rsidR="003F2BDA" w:rsidRPr="003F2BDA" w:rsidRDefault="00EE339A" w:rsidP="00B77C1F">
      <w:pPr>
        <w:spacing w:after="40"/>
      </w:pPr>
      <w:r>
        <w:rPr>
          <w:b/>
          <w:bCs/>
        </w:rPr>
        <w:t>ctB</w:t>
      </w:r>
      <w:r w:rsidR="003F2BDA" w:rsidRPr="00EE339A">
        <w:rPr>
          <w:b/>
          <w:bCs/>
        </w:rPr>
        <w:t>eachProfileData</w:t>
      </w:r>
      <w:r w:rsidR="00BC3C44">
        <w:t xml:space="preserve"> – handle beach profiles as Chainage</w:t>
      </w:r>
      <w:r>
        <w:t xml:space="preserve"> + </w:t>
      </w:r>
      <w:r w:rsidR="00BC3C44">
        <w:t>Elevation and/or Easting</w:t>
      </w:r>
      <w:r>
        <w:t xml:space="preserve">, </w:t>
      </w:r>
      <w:r w:rsidR="00BC3C44">
        <w:t>Northings</w:t>
      </w:r>
      <w:r>
        <w:t xml:space="preserve"> + </w:t>
      </w:r>
      <w:r w:rsidR="00BC3C44">
        <w:t>Elevation</w:t>
      </w:r>
    </w:p>
    <w:p w14:paraId="04D5DD94" w14:textId="7389D3D6" w:rsidR="003F2BDA" w:rsidRDefault="00EE339A" w:rsidP="00B77C1F">
      <w:pPr>
        <w:spacing w:after="40"/>
      </w:pPr>
      <w:r>
        <w:rPr>
          <w:b/>
          <w:bCs/>
        </w:rPr>
        <w:t>c</w:t>
      </w:r>
      <w:r w:rsidR="00A351D3">
        <w:rPr>
          <w:b/>
          <w:bCs/>
        </w:rPr>
        <w:t>tModel</w:t>
      </w:r>
      <w:r w:rsidR="003F2BDA" w:rsidRPr="00EE339A">
        <w:rPr>
          <w:b/>
          <w:bCs/>
        </w:rPr>
        <w:t>Data</w:t>
      </w:r>
      <w:r w:rsidR="00BC3C44" w:rsidRPr="00EE339A">
        <w:rPr>
          <w:b/>
          <w:bCs/>
        </w:rPr>
        <w:t xml:space="preserve"> </w:t>
      </w:r>
      <w:r w:rsidR="00BC3C44">
        <w:t xml:space="preserve">– </w:t>
      </w:r>
      <w:r w:rsidR="00A351D3">
        <w:t xml:space="preserve">load model output files e.g., for timeseries data at a </w:t>
      </w:r>
      <w:r w:rsidR="00BC3C44">
        <w:t>point</w:t>
      </w:r>
    </w:p>
    <w:p w14:paraId="720E0D50" w14:textId="26E76620" w:rsidR="00EE339A" w:rsidRPr="003F2BDA" w:rsidRDefault="00EE339A" w:rsidP="00EE339A">
      <w:pPr>
        <w:spacing w:after="40"/>
      </w:pPr>
      <w:r w:rsidRPr="00EE339A">
        <w:rPr>
          <w:b/>
          <w:bCs/>
        </w:rPr>
        <w:t xml:space="preserve">ctHindcastParameters </w:t>
      </w:r>
      <w:r>
        <w:t>– input parameters for the wind-wave model</w:t>
      </w:r>
    </w:p>
    <w:p w14:paraId="1EDCE7CD" w14:textId="1933FEAA" w:rsidR="00EE339A" w:rsidRPr="003F2BDA" w:rsidRDefault="00EE339A" w:rsidP="00EE339A">
      <w:pPr>
        <w:spacing w:after="40"/>
      </w:pPr>
      <w:r w:rsidRPr="00EE339A">
        <w:rPr>
          <w:b/>
          <w:bCs/>
        </w:rPr>
        <w:t>ctShorelineData</w:t>
      </w:r>
      <w:r>
        <w:t xml:space="preserve"> – shoreline position data (e.g. distance to mean tide level)</w:t>
      </w:r>
    </w:p>
    <w:p w14:paraId="4FBA7578" w14:textId="29222AED" w:rsidR="00EE339A" w:rsidRPr="003F2BDA" w:rsidRDefault="00EE339A" w:rsidP="00EE339A">
      <w:pPr>
        <w:spacing w:after="40"/>
      </w:pPr>
      <w:r w:rsidRPr="00EE339A">
        <w:rPr>
          <w:b/>
          <w:bCs/>
        </w:rPr>
        <w:t xml:space="preserve">ctStructureInput </w:t>
      </w:r>
      <w:r>
        <w:t>– definition of a beach or structure used to estimate overtopping quantities</w:t>
      </w:r>
    </w:p>
    <w:p w14:paraId="7F263697" w14:textId="78A2AA50" w:rsidR="00EE339A" w:rsidRDefault="00EE339A" w:rsidP="00B77C1F">
      <w:pPr>
        <w:spacing w:after="40"/>
      </w:pPr>
      <w:r w:rsidRPr="00EE339A">
        <w:rPr>
          <w:b/>
          <w:bCs/>
        </w:rPr>
        <w:t>ctTidalAnalysis</w:t>
      </w:r>
      <w:r>
        <w:t xml:space="preserve"> – analyse water level data to extract tidal constituents and use constituents to construct tidal elevation timeseries.</w:t>
      </w:r>
    </w:p>
    <w:p w14:paraId="1933B79F" w14:textId="45029948" w:rsidR="00EE339A" w:rsidRDefault="00EE339A" w:rsidP="00EE339A">
      <w:pPr>
        <w:spacing w:after="40"/>
      </w:pPr>
      <w:r w:rsidRPr="00EE339A">
        <w:rPr>
          <w:b/>
          <w:bCs/>
        </w:rPr>
        <w:t>ctWaterLevelData</w:t>
      </w:r>
      <w:r>
        <w:t xml:space="preserve"> – import water level data</w:t>
      </w:r>
    </w:p>
    <w:p w14:paraId="0FBF2824" w14:textId="395E9447" w:rsidR="00EE339A" w:rsidRPr="003F2BDA" w:rsidRDefault="00EE339A" w:rsidP="00EE339A">
      <w:pPr>
        <w:spacing w:after="40"/>
      </w:pPr>
      <w:r w:rsidRPr="00EE339A">
        <w:rPr>
          <w:b/>
          <w:bCs/>
        </w:rPr>
        <w:t>ctWaveData</w:t>
      </w:r>
      <w:r>
        <w:t xml:space="preserve"> – import wave data</w:t>
      </w:r>
    </w:p>
    <w:p w14:paraId="789692EE" w14:textId="6834080B" w:rsidR="00EE339A" w:rsidRPr="003F2BDA" w:rsidRDefault="00EE339A" w:rsidP="00EE339A">
      <w:pPr>
        <w:spacing w:after="40"/>
      </w:pPr>
      <w:r w:rsidRPr="00EE339A">
        <w:rPr>
          <w:b/>
          <w:bCs/>
        </w:rPr>
        <w:t>ctWaveModel</w:t>
      </w:r>
      <w:r>
        <w:t xml:space="preserve"> – model of wave propagation to a nearshore or deep-water locations</w:t>
      </w:r>
    </w:p>
    <w:p w14:paraId="147E4C2B" w14:textId="795C43AC" w:rsidR="00EE339A" w:rsidRPr="003F2BDA" w:rsidRDefault="00EE339A" w:rsidP="00EE339A">
      <w:pPr>
        <w:spacing w:after="40"/>
      </w:pPr>
      <w:r w:rsidRPr="00EE339A">
        <w:rPr>
          <w:b/>
          <w:bCs/>
        </w:rPr>
        <w:t xml:space="preserve">ctWaveParameters </w:t>
      </w:r>
      <w:r>
        <w:t>– input parameters for the wave models</w:t>
      </w:r>
    </w:p>
    <w:p w14:paraId="4C884FA2" w14:textId="24472447" w:rsidR="00EE339A" w:rsidRPr="003F2BDA" w:rsidRDefault="00EE339A" w:rsidP="00EE339A">
      <w:pPr>
        <w:spacing w:after="40"/>
      </w:pPr>
      <w:r w:rsidRPr="00EE339A">
        <w:rPr>
          <w:b/>
          <w:bCs/>
        </w:rPr>
        <w:t>ctWindData</w:t>
      </w:r>
      <w:r>
        <w:t xml:space="preserve"> – import wind data</w:t>
      </w:r>
    </w:p>
    <w:p w14:paraId="4E7F9FFA" w14:textId="7D4E98DB" w:rsidR="00EE339A" w:rsidRDefault="00EE339A" w:rsidP="00EE339A">
      <w:pPr>
        <w:spacing w:after="40"/>
      </w:pPr>
      <w:r w:rsidRPr="00EE339A">
        <w:rPr>
          <w:b/>
          <w:bCs/>
        </w:rPr>
        <w:t>ctWindWaveModel</w:t>
      </w:r>
      <w:r>
        <w:t xml:space="preserve"> – model wind-wave generation over varying fetch lengths</w:t>
      </w:r>
    </w:p>
    <w:p w14:paraId="4B4B04AA" w14:textId="77777777" w:rsidR="00EE339A" w:rsidRDefault="00EE339A" w:rsidP="00EE339A">
      <w:pPr>
        <w:spacing w:after="40"/>
      </w:pPr>
    </w:p>
    <w:p w14:paraId="07954E1C" w14:textId="0DD6D6CE" w:rsidR="00F71846" w:rsidRPr="00F71846" w:rsidRDefault="00F71846" w:rsidP="00B77C1F">
      <w:pPr>
        <w:rPr>
          <w:b/>
          <w:bCs/>
        </w:rPr>
      </w:pPr>
      <w:bookmarkStart w:id="307" w:name="_Hlk72225137"/>
      <w:r w:rsidRPr="003F2BDA">
        <w:rPr>
          <w:b/>
          <w:bCs/>
        </w:rPr>
        <w:t>In …/</w:t>
      </w:r>
      <w:r>
        <w:rPr>
          <w:b/>
          <w:bCs/>
        </w:rPr>
        <w:t>muiApp</w:t>
      </w:r>
      <w:r w:rsidRPr="003F2BDA">
        <w:rPr>
          <w:b/>
          <w:bCs/>
        </w:rPr>
        <w:t>CoastalClasses</w:t>
      </w:r>
      <w:bookmarkEnd w:id="307"/>
      <w:r w:rsidRPr="00454053">
        <w:rPr>
          <w:b/>
          <w:bCs/>
        </w:rPr>
        <w:t>/</w:t>
      </w:r>
      <w:r w:rsidR="00B77C1F" w:rsidRPr="00454053">
        <w:rPr>
          <w:b/>
          <w:bCs/>
        </w:rPr>
        <w:t>FormatFiles/</w:t>
      </w:r>
      <w:r w:rsidR="00B77C1F" w:rsidRPr="00B77C1F">
        <w:t xml:space="preserve"> </w:t>
      </w:r>
    </w:p>
    <w:p w14:paraId="186AC389" w14:textId="5C176C32" w:rsidR="00B77C1F" w:rsidRPr="00B77C1F" w:rsidRDefault="00F71846" w:rsidP="00B77C1F">
      <w:r>
        <w:t>F</w:t>
      </w:r>
      <w:r w:rsidR="00B77C1F">
        <w:t xml:space="preserve">older contains a range of format files for loading a </w:t>
      </w:r>
      <w:r>
        <w:t>number of different</w:t>
      </w:r>
      <w:r w:rsidR="00B77C1F">
        <w:t xml:space="preserve"> data formats</w:t>
      </w:r>
      <w:r>
        <w:t xml:space="preserve"> and some generic </w:t>
      </w:r>
      <w:r w:rsidR="00454053">
        <w:t>QC functions.</w:t>
      </w:r>
    </w:p>
    <w:p w14:paraId="5990656B" w14:textId="6F4FD88B" w:rsidR="00F71846" w:rsidRDefault="00F71846" w:rsidP="00F71846">
      <w:r w:rsidRPr="00F71846">
        <w:rPr>
          <w:i/>
          <w:iCs/>
        </w:rPr>
        <w:t>SFcodes</w:t>
      </w:r>
      <w:r>
        <w:t xml:space="preserve"> – beach profile survey feature codes</w:t>
      </w:r>
    </w:p>
    <w:p w14:paraId="65334B59" w14:textId="77777777" w:rsidR="004925C7" w:rsidRDefault="004925C7" w:rsidP="00F71846"/>
    <w:p w14:paraId="26557CDF" w14:textId="77D57386" w:rsidR="00454053" w:rsidRDefault="00454053" w:rsidP="00F71846">
      <w:pPr>
        <w:rPr>
          <w:b/>
          <w:bCs/>
        </w:rPr>
      </w:pPr>
      <w:r w:rsidRPr="003F2BDA">
        <w:rPr>
          <w:b/>
          <w:bCs/>
        </w:rPr>
        <w:t>In …/</w:t>
      </w:r>
      <w:r>
        <w:rPr>
          <w:b/>
          <w:bCs/>
        </w:rPr>
        <w:t>muiApp</w:t>
      </w:r>
      <w:r w:rsidRPr="003F2BDA">
        <w:rPr>
          <w:b/>
          <w:bCs/>
        </w:rPr>
        <w:t>Coastal</w:t>
      </w:r>
      <w:r>
        <w:rPr>
          <w:b/>
          <w:bCs/>
        </w:rPr>
        <w:t>F</w:t>
      </w:r>
      <w:r w:rsidR="00D91F4F">
        <w:rPr>
          <w:b/>
          <w:bCs/>
        </w:rPr>
        <w:t>cn</w:t>
      </w:r>
      <w:r>
        <w:rPr>
          <w:b/>
          <w:bCs/>
        </w:rPr>
        <w:t>s</w:t>
      </w:r>
    </w:p>
    <w:p w14:paraId="668C3CFA" w14:textId="7F5056BC" w:rsidR="0060248E" w:rsidRDefault="0060248E" w:rsidP="008B6484">
      <w:pPr>
        <w:rPr>
          <w:i/>
          <w:iCs/>
        </w:rPr>
      </w:pPr>
      <w:r>
        <w:rPr>
          <w:i/>
          <w:iCs/>
        </w:rPr>
        <w:t>addslrtotides</w:t>
      </w:r>
      <w:r w:rsidRPr="0060248E">
        <w:t xml:space="preserve"> – add a linear</w:t>
      </w:r>
      <w:r w:rsidR="002B6717">
        <w:t>,</w:t>
      </w:r>
      <w:r w:rsidRPr="0060248E">
        <w:t xml:space="preserve"> or exponentially varying</w:t>
      </w:r>
      <w:r w:rsidR="002B6717">
        <w:t>,</w:t>
      </w:r>
      <w:r w:rsidRPr="0060248E">
        <w:t xml:space="preserve"> rate of sea level rise to a tidal record.</w:t>
      </w:r>
    </w:p>
    <w:p w14:paraId="50507C8A" w14:textId="5B65AC34" w:rsidR="008B6484" w:rsidRDefault="008B6484" w:rsidP="008B6484">
      <w:r w:rsidRPr="008B6484">
        <w:rPr>
          <w:i/>
          <w:iCs/>
        </w:rPr>
        <w:t>beachtransportratio</w:t>
      </w:r>
      <w:r w:rsidR="00597399">
        <w:t xml:space="preserve"> -</w:t>
      </w:r>
      <w:r w:rsidRPr="008B6484">
        <w:t xml:space="preserve"> compute the ratio of onshore to alongshore wave</w:t>
      </w:r>
      <w:r w:rsidR="00597399">
        <w:t xml:space="preserve"> </w:t>
      </w:r>
      <w:r w:rsidRPr="008B6484">
        <w:t>action given by tan(alp).</w:t>
      </w:r>
    </w:p>
    <w:p w14:paraId="6BCBB960" w14:textId="2C2D6856" w:rsidR="00B84B0B" w:rsidRPr="008B6484" w:rsidRDefault="00B84B0B" w:rsidP="00B84B0B">
      <w:r w:rsidRPr="00B84B0B">
        <w:rPr>
          <w:i/>
          <w:iCs/>
        </w:rPr>
        <w:t xml:space="preserve">binned_wave_climate – </w:t>
      </w:r>
      <w:r w:rsidRPr="00B84B0B">
        <w:t>compute equal energy flux bins for the wave height-direction scatter</w:t>
      </w:r>
      <w:r w:rsidRPr="00B84B0B">
        <w:rPr>
          <w:i/>
          <w:iCs/>
        </w:rPr>
        <w:t>.</w:t>
      </w:r>
    </w:p>
    <w:p w14:paraId="0000EB52" w14:textId="77777777" w:rsidR="00B84B0B" w:rsidRDefault="008B6484" w:rsidP="008B6484">
      <w:bookmarkStart w:id="308" w:name="_Hlk116403233"/>
      <w:r w:rsidRPr="008B6484">
        <w:rPr>
          <w:i/>
          <w:iCs/>
        </w:rPr>
        <w:t>celerity</w:t>
      </w:r>
      <w:r w:rsidR="00597399">
        <w:t xml:space="preserve"> -</w:t>
      </w:r>
      <w:r w:rsidRPr="008B6484">
        <w:t xml:space="preserve"> calculate the wave celerity using Hunt's equation.</w:t>
      </w:r>
    </w:p>
    <w:p w14:paraId="6D7B3C65" w14:textId="133554BF" w:rsidR="008B6484" w:rsidRPr="008B6484" w:rsidRDefault="008B6484" w:rsidP="008B6484">
      <w:r w:rsidRPr="008B6484">
        <w:rPr>
          <w:i/>
          <w:iCs/>
        </w:rPr>
        <w:t>coeff_AB</w:t>
      </w:r>
      <w:r w:rsidR="00597399">
        <w:t xml:space="preserve"> -</w:t>
      </w:r>
      <w:r w:rsidRPr="008B6484">
        <w:t xml:space="preserve"> function called by overtopping functions otop_Q and otop_C</w:t>
      </w:r>
      <w:r w:rsidR="00597399">
        <w:t>.</w:t>
      </w:r>
    </w:p>
    <w:bookmarkEnd w:id="308"/>
    <w:p w14:paraId="79FEF200" w14:textId="06792BE4" w:rsidR="008B6484" w:rsidRPr="008B6484" w:rsidRDefault="008B6484" w:rsidP="008B6484">
      <w:r w:rsidRPr="008B6484">
        <w:rPr>
          <w:i/>
          <w:iCs/>
        </w:rPr>
        <w:lastRenderedPageBreak/>
        <w:t>deanbeachprofile</w:t>
      </w:r>
      <w:r w:rsidR="00597399">
        <w:t xml:space="preserve"> -</w:t>
      </w:r>
      <w:r w:rsidRPr="008B6484">
        <w:t xml:space="preserve"> find the bed slope acro</w:t>
      </w:r>
      <w:r w:rsidR="002B6717">
        <w:t>s</w:t>
      </w:r>
      <w:r w:rsidRPr="008B6484">
        <w:t xml:space="preserve">s the surf zone  the profile is based on a user defined slope between Hw and SWL (0mOD) and a Dean profile below this level. </w:t>
      </w:r>
    </w:p>
    <w:p w14:paraId="6ABAF49F" w14:textId="32EB70EB" w:rsidR="008B6484" w:rsidRDefault="008B6484" w:rsidP="008B6484">
      <w:r w:rsidRPr="008B6484">
        <w:rPr>
          <w:i/>
          <w:iCs/>
        </w:rPr>
        <w:t>eff_fetch</w:t>
      </w:r>
      <w:r w:rsidR="00597399">
        <w:t xml:space="preserve"> -</w:t>
      </w:r>
      <w:r w:rsidRPr="008B6484">
        <w:t xml:space="preserve"> compute the effective fetch for each mean direction based on the  directional distribution function.</w:t>
      </w:r>
    </w:p>
    <w:p w14:paraId="0D57A318" w14:textId="2398D239" w:rsidR="002B6717" w:rsidRPr="008B6484" w:rsidRDefault="002B6717" w:rsidP="008B6484">
      <w:r w:rsidRPr="002B6717">
        <w:rPr>
          <w:i/>
          <w:iCs/>
        </w:rPr>
        <w:t>get_profile_times</w:t>
      </w:r>
      <w:r>
        <w:t xml:space="preserve"> </w:t>
      </w:r>
      <w:r w:rsidRPr="002B6717">
        <w:t>- get the composite time intervals for all</w:t>
      </w:r>
      <w:r>
        <w:t xml:space="preserve"> </w:t>
      </w:r>
      <w:r w:rsidRPr="002B6717">
        <w:t>profiles.</w:t>
      </w:r>
    </w:p>
    <w:p w14:paraId="21476229" w14:textId="6F59D7FA" w:rsidR="008B6484" w:rsidRDefault="008B6484" w:rsidP="008B6484">
      <w:r w:rsidRPr="008B6484">
        <w:rPr>
          <w:i/>
          <w:iCs/>
        </w:rPr>
        <w:t>getalp</w:t>
      </w:r>
      <w:r w:rsidR="00597399">
        <w:t xml:space="preserve"> -</w:t>
      </w:r>
      <w:r w:rsidRPr="008B6484">
        <w:t xml:space="preserve"> find the angle between the wave crest and the bed contour.</w:t>
      </w:r>
    </w:p>
    <w:p w14:paraId="0EC95E56" w14:textId="602A628B" w:rsidR="002B6717" w:rsidRPr="002B6717" w:rsidRDefault="0060248E" w:rsidP="002B6717">
      <w:r>
        <w:rPr>
          <w:i/>
          <w:iCs/>
        </w:rPr>
        <w:t xml:space="preserve">hallermeier_zones </w:t>
      </w:r>
      <w:r>
        <w:t xml:space="preserve">- </w:t>
      </w:r>
      <w:r w:rsidR="002B6717" w:rsidRPr="002B6717">
        <w:t>compute</w:t>
      </w:r>
      <w:r w:rsidR="002B6717">
        <w:t>s</w:t>
      </w:r>
      <w:r w:rsidR="002B6717" w:rsidRPr="002B6717">
        <w:t xml:space="preserve"> the limits of the surf and shoal zones and returning the</w:t>
      </w:r>
    </w:p>
    <w:p w14:paraId="64BF84FC" w14:textId="73AC0325" w:rsidR="0060248E" w:rsidRPr="0060248E" w:rsidRDefault="002B6717" w:rsidP="008B6484">
      <w:r w:rsidRPr="002B6717">
        <w:t>surf zone limit and the closure depth or shoal limit.</w:t>
      </w:r>
    </w:p>
    <w:p w14:paraId="4A8D9609" w14:textId="7D69B7CA" w:rsidR="008B6484" w:rsidRPr="008B6484" w:rsidRDefault="008B6484" w:rsidP="008B6484">
      <w:bookmarkStart w:id="309" w:name="_Hlk116403220"/>
      <w:r w:rsidRPr="008B6484">
        <w:rPr>
          <w:i/>
          <w:iCs/>
        </w:rPr>
        <w:t>hb_break</w:t>
      </w:r>
      <w:r w:rsidR="00597399">
        <w:t xml:space="preserve"> -</w:t>
      </w:r>
      <w:r w:rsidRPr="008B6484">
        <w:t xml:space="preserve"> wave height after breaking for given water depth.</w:t>
      </w:r>
    </w:p>
    <w:p w14:paraId="0721606C" w14:textId="21C006FC" w:rsidR="008B6484" w:rsidRPr="008B6484" w:rsidRDefault="008B6484" w:rsidP="008B6484">
      <w:r w:rsidRPr="008B6484">
        <w:rPr>
          <w:i/>
          <w:iCs/>
        </w:rPr>
        <w:t>hs_break</w:t>
      </w:r>
      <w:r w:rsidR="00597399">
        <w:t xml:space="preserve"> -</w:t>
      </w:r>
      <w:r w:rsidRPr="008B6484">
        <w:t xml:space="preserve"> significant wave height after breaking for given water</w:t>
      </w:r>
      <w:r w:rsidR="00597399">
        <w:t xml:space="preserve"> </w:t>
      </w:r>
      <w:r w:rsidRPr="008B6484">
        <w:t>depth.</w:t>
      </w:r>
    </w:p>
    <w:p w14:paraId="1D435AE7" w14:textId="39989955" w:rsidR="008B6484" w:rsidRPr="008B6484" w:rsidRDefault="008B6484" w:rsidP="008B6484">
      <w:r w:rsidRPr="008B6484">
        <w:rPr>
          <w:i/>
          <w:iCs/>
        </w:rPr>
        <w:t>hs_surf</w:t>
      </w:r>
      <w:r w:rsidR="00597399">
        <w:t xml:space="preserve"> -</w:t>
      </w:r>
      <w:r w:rsidRPr="008B6484">
        <w:t xml:space="preserve"> calculate the inshore wave height at the edge of the surf</w:t>
      </w:r>
      <w:r w:rsidR="00597399">
        <w:t xml:space="preserve"> </w:t>
      </w:r>
      <w:r w:rsidRPr="008B6484">
        <w:t>zone.</w:t>
      </w:r>
    </w:p>
    <w:p w14:paraId="5A80AD0B" w14:textId="08BD66E1" w:rsidR="008B6484" w:rsidRPr="008B6484" w:rsidRDefault="008B6484" w:rsidP="008B6484">
      <w:r w:rsidRPr="008B6484">
        <w:rPr>
          <w:i/>
          <w:iCs/>
        </w:rPr>
        <w:t>iribarren</w:t>
      </w:r>
      <w:r w:rsidR="00597399">
        <w:t xml:space="preserve"> -</w:t>
      </w:r>
      <w:r w:rsidRPr="008B6484">
        <w:t xml:space="preserve"> function to calculate the Iribarren number which characterise the wave breaker type.</w:t>
      </w:r>
    </w:p>
    <w:p w14:paraId="157B6799" w14:textId="74F77711" w:rsidR="008B6484" w:rsidRPr="008B6484" w:rsidRDefault="008B6484" w:rsidP="008B6484">
      <w:r w:rsidRPr="008B6484">
        <w:rPr>
          <w:i/>
          <w:iCs/>
        </w:rPr>
        <w:t>littoraldrift</w:t>
      </w:r>
      <w:r w:rsidR="00597399">
        <w:t xml:space="preserve"> -</w:t>
      </w:r>
      <w:r w:rsidRPr="008B6484">
        <w:t xml:space="preserve"> sediment transport drift rates for sand and shingle.</w:t>
      </w:r>
    </w:p>
    <w:bookmarkEnd w:id="309"/>
    <w:p w14:paraId="161CC75C" w14:textId="2AE8185E" w:rsidR="008B6484" w:rsidRPr="008B6484" w:rsidRDefault="008B6484" w:rsidP="008B6484">
      <w:r w:rsidRPr="008B6484">
        <w:rPr>
          <w:i/>
          <w:iCs/>
        </w:rPr>
        <w:t>littoraldriftstats</w:t>
      </w:r>
      <w:r w:rsidR="00597399">
        <w:t xml:space="preserve"> -</w:t>
      </w:r>
      <w:r w:rsidRPr="008B6484">
        <w:t xml:space="preserve"> estimate net drift over selected period from the</w:t>
      </w:r>
      <w:r w:rsidR="00597399">
        <w:t xml:space="preserve"> </w:t>
      </w:r>
      <w:r w:rsidRPr="008B6484">
        <w:t>time series of drift rates.</w:t>
      </w:r>
    </w:p>
    <w:p w14:paraId="7A4BAB19" w14:textId="341006FF" w:rsidR="008B6484" w:rsidRDefault="008B6484" w:rsidP="008B6484">
      <w:bookmarkStart w:id="310" w:name="_Hlk116403168"/>
      <w:r w:rsidRPr="008B6484">
        <w:rPr>
          <w:i/>
          <w:iCs/>
        </w:rPr>
        <w:t>otop_Q</w:t>
      </w:r>
      <w:r w:rsidR="00597399">
        <w:t xml:space="preserve"> -</w:t>
      </w:r>
      <w:r w:rsidRPr="008B6484">
        <w:t xml:space="preserve"> function to calculate the overtopping discharge for a simple sloping structure based on the Method proposed by Owen.</w:t>
      </w:r>
    </w:p>
    <w:bookmarkEnd w:id="310"/>
    <w:p w14:paraId="65E93C87" w14:textId="611F28FC" w:rsidR="002B6717" w:rsidRPr="008B6484" w:rsidRDefault="002B6717" w:rsidP="008B6484">
      <w:r w:rsidRPr="002B6717">
        <w:rPr>
          <w:i/>
          <w:iCs/>
        </w:rPr>
        <w:t>posneg_dv_stats</w:t>
      </w:r>
      <w:r>
        <w:t xml:space="preserve"> - c</w:t>
      </w:r>
      <w:r w:rsidRPr="002B6717">
        <w:t>ompute</w:t>
      </w:r>
      <w:r>
        <w:t>s</w:t>
      </w:r>
      <w:r w:rsidRPr="002B6717">
        <w:t xml:space="preserve"> the rate of change of variable and plot histograms for positive</w:t>
      </w:r>
      <w:r>
        <w:t xml:space="preserve"> </w:t>
      </w:r>
      <w:r w:rsidRPr="002B6717">
        <w:t>and negative components</w:t>
      </w:r>
      <w:r>
        <w:t>.</w:t>
      </w:r>
    </w:p>
    <w:p w14:paraId="3CC6DCC3" w14:textId="3CDE2750" w:rsidR="002B6717" w:rsidRPr="008B6484" w:rsidRDefault="008B6484" w:rsidP="008B6484">
      <w:r w:rsidRPr="008B6484">
        <w:rPr>
          <w:i/>
          <w:iCs/>
        </w:rPr>
        <w:t>profileslope</w:t>
      </w:r>
      <w:r w:rsidR="00597399">
        <w:t xml:space="preserve"> -</w:t>
      </w:r>
      <w:r w:rsidRPr="008B6484">
        <w:t xml:space="preserve"> calculate the bed slope at some depth within the surf</w:t>
      </w:r>
      <w:r w:rsidR="00597399">
        <w:t xml:space="preserve"> </w:t>
      </w:r>
      <w:r w:rsidRPr="008B6484">
        <w:t>zone</w:t>
      </w:r>
      <w:r w:rsidR="002B6717">
        <w:t>.</w:t>
      </w:r>
    </w:p>
    <w:p w14:paraId="7DBB7312" w14:textId="7053439C" w:rsidR="008B6484" w:rsidRPr="008B6484" w:rsidRDefault="008B6484" w:rsidP="008B6484">
      <w:r w:rsidRPr="008B6484">
        <w:rPr>
          <w:i/>
          <w:iCs/>
        </w:rPr>
        <w:t>readfetchfile</w:t>
      </w:r>
      <w:r w:rsidR="00597399">
        <w:t xml:space="preserve"> -</w:t>
      </w:r>
      <w:r w:rsidRPr="008B6484">
        <w:t xml:space="preserve"> read the file that contains the fetch lengths as a</w:t>
      </w:r>
      <w:r w:rsidR="00597399">
        <w:t xml:space="preserve"> </w:t>
      </w:r>
      <w:r w:rsidRPr="008B6484">
        <w:t>function of direction.</w:t>
      </w:r>
    </w:p>
    <w:p w14:paraId="2BC23231" w14:textId="03200DD9" w:rsidR="008B6484" w:rsidRPr="008B6484" w:rsidRDefault="008B6484" w:rsidP="008B6484">
      <w:bookmarkStart w:id="311" w:name="_Hlk116403193"/>
      <w:r w:rsidRPr="008B6484">
        <w:rPr>
          <w:i/>
          <w:iCs/>
        </w:rPr>
        <w:t>refraction</w:t>
      </w:r>
      <w:r w:rsidR="00597399" w:rsidRPr="00597399">
        <w:rPr>
          <w:i/>
          <w:iCs/>
        </w:rPr>
        <w:t xml:space="preserve"> </w:t>
      </w:r>
      <w:r w:rsidR="00597399">
        <w:t>-</w:t>
      </w:r>
      <w:r w:rsidRPr="008B6484">
        <w:t xml:space="preserve"> plane bed wave refraction and shoaling using linear wave</w:t>
      </w:r>
      <w:r w:rsidR="00597399">
        <w:t xml:space="preserve"> </w:t>
      </w:r>
      <w:r w:rsidRPr="008B6484">
        <w:t>theory.</w:t>
      </w:r>
    </w:p>
    <w:bookmarkEnd w:id="311"/>
    <w:p w14:paraId="75673F50" w14:textId="039BBE3A" w:rsidR="008B6484" w:rsidRPr="008B6484" w:rsidRDefault="008B6484" w:rsidP="008B6484">
      <w:r w:rsidRPr="008B6484">
        <w:rPr>
          <w:i/>
          <w:iCs/>
        </w:rPr>
        <w:t>rmswaveorbitalvelocity</w:t>
      </w:r>
      <w:r w:rsidR="00597399" w:rsidRPr="00597399">
        <w:rPr>
          <w:i/>
          <w:iCs/>
        </w:rPr>
        <w:t xml:space="preserve"> </w:t>
      </w:r>
      <w:r w:rsidR="00597399">
        <w:t>-</w:t>
      </w:r>
      <w:r w:rsidRPr="008B6484">
        <w:t xml:space="preserve"> calculate the root mean square wave orbital</w:t>
      </w:r>
      <w:r w:rsidR="00597399">
        <w:t xml:space="preserve"> </w:t>
      </w:r>
      <w:r w:rsidRPr="008B6484">
        <w:t>velocity.</w:t>
      </w:r>
    </w:p>
    <w:p w14:paraId="14F4D70D" w14:textId="071EA797" w:rsidR="008B6484" w:rsidRPr="008B6484" w:rsidRDefault="008B6484" w:rsidP="008B6484">
      <w:r w:rsidRPr="008B6484">
        <w:rPr>
          <w:i/>
          <w:iCs/>
        </w:rPr>
        <w:t>runup</w:t>
      </w:r>
      <w:r w:rsidR="00597399">
        <w:t xml:space="preserve"> -</w:t>
      </w:r>
      <w:r w:rsidRPr="008B6484">
        <w:t xml:space="preserve"> wave runup magnitude.</w:t>
      </w:r>
    </w:p>
    <w:p w14:paraId="3E91F5B7" w14:textId="335E36BD" w:rsidR="008B6484" w:rsidRPr="008B6484" w:rsidRDefault="008B6484" w:rsidP="008B6484">
      <w:r w:rsidRPr="008B6484">
        <w:rPr>
          <w:i/>
          <w:iCs/>
        </w:rPr>
        <w:t>runup_slope</w:t>
      </w:r>
      <w:r w:rsidR="00597399">
        <w:t xml:space="preserve"> -</w:t>
      </w:r>
      <w:r w:rsidRPr="008B6484">
        <w:t xml:space="preserve"> calculate runup beach slope using Reis A H and Gama C,</w:t>
      </w:r>
      <w:r w:rsidR="00597399">
        <w:t xml:space="preserve"> </w:t>
      </w:r>
      <w:r w:rsidRPr="008B6484">
        <w:t>2010.</w:t>
      </w:r>
    </w:p>
    <w:p w14:paraId="1DB347D4" w14:textId="3DFB55A5" w:rsidR="008B6484" w:rsidRPr="008B6484" w:rsidRDefault="008B6484" w:rsidP="008B6484">
      <w:r w:rsidRPr="008B6484">
        <w:rPr>
          <w:i/>
          <w:iCs/>
        </w:rPr>
        <w:t>section_centroid</w:t>
      </w:r>
      <w:r w:rsidR="00597399">
        <w:t xml:space="preserve"> -</w:t>
      </w:r>
      <w:r w:rsidRPr="008B6484">
        <w:t xml:space="preserve"> find centroid and area of a cross-section defined</w:t>
      </w:r>
      <w:r w:rsidR="00597399">
        <w:t xml:space="preserve"> </w:t>
      </w:r>
      <w:r w:rsidRPr="008B6484">
        <w:t>by points (xi,zi).</w:t>
      </w:r>
    </w:p>
    <w:p w14:paraId="3E4FE764" w14:textId="2D3E7F67" w:rsidR="008B6484" w:rsidRPr="008B6484" w:rsidRDefault="008B6484" w:rsidP="008B6484">
      <w:r w:rsidRPr="008B6484">
        <w:rPr>
          <w:i/>
          <w:iCs/>
        </w:rPr>
        <w:t>settling_velocity</w:t>
      </w:r>
      <w:r w:rsidR="00597399">
        <w:t xml:space="preserve"> -</w:t>
      </w:r>
      <w:r w:rsidRPr="008B6484">
        <w:t xml:space="preserve"> calcualte the settling velocity using Soulsby</w:t>
      </w:r>
      <w:r w:rsidR="00597399">
        <w:t xml:space="preserve"> </w:t>
      </w:r>
      <w:r w:rsidRPr="008B6484">
        <w:t>equation.</w:t>
      </w:r>
    </w:p>
    <w:p w14:paraId="1A6CB598" w14:textId="58F7473E" w:rsidR="008B6484" w:rsidRPr="008B6484" w:rsidRDefault="008B6484" w:rsidP="008B6484">
      <w:bookmarkStart w:id="312" w:name="_Hlk116403451"/>
      <w:r w:rsidRPr="008B6484">
        <w:rPr>
          <w:i/>
          <w:iCs/>
        </w:rPr>
        <w:t>shoaling</w:t>
      </w:r>
      <w:r w:rsidR="00597399">
        <w:t xml:space="preserve"> -</w:t>
      </w:r>
      <w:r w:rsidRPr="008B6484">
        <w:t xml:space="preserve"> plane bed wave shoaling using linear wave theory.</w:t>
      </w:r>
    </w:p>
    <w:bookmarkEnd w:id="312"/>
    <w:p w14:paraId="4BDC16E4" w14:textId="7B157F62" w:rsidR="008B6484" w:rsidRDefault="008B6484" w:rsidP="008B6484">
      <w:r w:rsidRPr="008B6484">
        <w:rPr>
          <w:i/>
          <w:iCs/>
        </w:rPr>
        <w:t>shore_orientation</w:t>
      </w:r>
      <w:r w:rsidR="00597399" w:rsidRPr="00597399">
        <w:rPr>
          <w:i/>
          <w:iCs/>
        </w:rPr>
        <w:t xml:space="preserve"> </w:t>
      </w:r>
      <w:r w:rsidR="00597399">
        <w:t>-</w:t>
      </w:r>
      <w:r w:rsidRPr="008B6484">
        <w:t xml:space="preserve"> find the orientation for a series of coordinates</w:t>
      </w:r>
      <w:r w:rsidR="00597399">
        <w:t xml:space="preserve"> </w:t>
      </w:r>
      <w:r w:rsidRPr="008B6484">
        <w:t>that define a line.</w:t>
      </w:r>
    </w:p>
    <w:p w14:paraId="02C4D85A" w14:textId="12264484" w:rsidR="0060248E" w:rsidRPr="0060248E" w:rsidRDefault="002B6717" w:rsidP="008B6484">
      <w:r>
        <w:rPr>
          <w:i/>
          <w:iCs/>
        </w:rPr>
        <w:t>s</w:t>
      </w:r>
      <w:r w:rsidR="0060248E">
        <w:rPr>
          <w:i/>
          <w:iCs/>
        </w:rPr>
        <w:t>hore_profile_order</w:t>
      </w:r>
      <w:r w:rsidR="0060248E">
        <w:t xml:space="preserve"> - </w:t>
      </w:r>
      <w:r w:rsidRPr="002B6717">
        <w:t>sort the profile order based on the E,N of the base point - min(Chainage)</w:t>
      </w:r>
      <w:r>
        <w:t>.</w:t>
      </w:r>
    </w:p>
    <w:p w14:paraId="6A825B70" w14:textId="6F1612EA" w:rsidR="008B6484" w:rsidRPr="008B6484" w:rsidRDefault="008B6484" w:rsidP="008B6484">
      <w:r w:rsidRPr="008B6484">
        <w:rPr>
          <w:i/>
          <w:iCs/>
        </w:rPr>
        <w:t>simple_tide</w:t>
      </w:r>
      <w:r w:rsidR="00597399">
        <w:t xml:space="preserve"> -</w:t>
      </w:r>
      <w:r w:rsidRPr="008B6484">
        <w:t xml:space="preserve"> function to compute a tidal water level time series using main</w:t>
      </w:r>
      <w:r w:rsidR="00597399">
        <w:t xml:space="preserve"> </w:t>
      </w:r>
      <w:r w:rsidRPr="008B6484">
        <w:t>constituents scaled to required tidal amplitude.</w:t>
      </w:r>
    </w:p>
    <w:p w14:paraId="2324F868" w14:textId="195BD913" w:rsidR="008B6484" w:rsidRPr="008B6484" w:rsidRDefault="008B6484" w:rsidP="008B6484">
      <w:r w:rsidRPr="008B6484">
        <w:rPr>
          <w:i/>
          <w:iCs/>
        </w:rPr>
        <w:t>slope_points</w:t>
      </w:r>
      <w:r w:rsidR="00597399" w:rsidRPr="00597399">
        <w:rPr>
          <w:i/>
          <w:iCs/>
        </w:rPr>
        <w:t xml:space="preserve"> </w:t>
      </w:r>
      <w:r w:rsidR="00597399">
        <w:t>-</w:t>
      </w:r>
      <w:r w:rsidRPr="008B6484">
        <w:t xml:space="preserve"> find point and slope on line (eg a shore profile</w:t>
      </w:r>
      <w:r w:rsidR="00597399">
        <w:t xml:space="preserve"> </w:t>
      </w:r>
      <w:r w:rsidRPr="008B6484">
        <w:t>nearest to zlevel.</w:t>
      </w:r>
    </w:p>
    <w:p w14:paraId="169361A3" w14:textId="5FF23FDB" w:rsidR="008B6484" w:rsidRPr="008B6484" w:rsidRDefault="008B6484" w:rsidP="008B6484">
      <w:r w:rsidRPr="0060248E">
        <w:rPr>
          <w:i/>
          <w:iCs/>
        </w:rPr>
        <w:t>sortENdata2line</w:t>
      </w:r>
      <w:r w:rsidR="00597399">
        <w:t xml:space="preserve"> -</w:t>
      </w:r>
      <w:r w:rsidRPr="008B6484">
        <w:t xml:space="preserve"> sort the eastings and northings into an order that makes the best</w:t>
      </w:r>
      <w:r w:rsidR="00597399">
        <w:t xml:space="preserve"> </w:t>
      </w:r>
      <w:r w:rsidRPr="008B6484">
        <w:t>continuous line</w:t>
      </w:r>
    </w:p>
    <w:p w14:paraId="634D6EBC" w14:textId="0A6150AD" w:rsidR="008B6484" w:rsidRPr="008B6484" w:rsidRDefault="008B6484" w:rsidP="008B6484">
      <w:r w:rsidRPr="008B6484">
        <w:rPr>
          <w:i/>
          <w:iCs/>
        </w:rPr>
        <w:t>tau_crit</w:t>
      </w:r>
      <w:r w:rsidR="00597399">
        <w:t xml:space="preserve"> -</w:t>
      </w:r>
      <w:r w:rsidRPr="008B6484">
        <w:t xml:space="preserve"> calculate the critical erosion shear stress and erosion rate for sand, mud or mixed sediments.</w:t>
      </w:r>
    </w:p>
    <w:p w14:paraId="48B584A6" w14:textId="16FAE775" w:rsidR="008B6484" w:rsidRDefault="008B6484" w:rsidP="008B6484">
      <w:r w:rsidRPr="008B6484">
        <w:rPr>
          <w:i/>
          <w:iCs/>
        </w:rPr>
        <w:t>tma_spectrum</w:t>
      </w:r>
      <w:r w:rsidR="00597399">
        <w:t xml:space="preserve"> -</w:t>
      </w:r>
      <w:r w:rsidRPr="008B6484">
        <w:t xml:space="preserve"> calculate the TMA spectrum for waves that are depth</w:t>
      </w:r>
      <w:r w:rsidR="00597399">
        <w:t xml:space="preserve"> </w:t>
      </w:r>
      <w:r w:rsidRPr="008B6484">
        <w:t>limited.</w:t>
      </w:r>
    </w:p>
    <w:p w14:paraId="328E43FA" w14:textId="1A5A3815" w:rsidR="0060248E" w:rsidRPr="0060248E" w:rsidRDefault="0060248E" w:rsidP="008B6484">
      <w:r>
        <w:rPr>
          <w:i/>
          <w:iCs/>
        </w:rPr>
        <w:t>tidalrange</w:t>
      </w:r>
      <w:r>
        <w:t xml:space="preserve"> - </w:t>
      </w:r>
      <w:r w:rsidR="002B6717" w:rsidRPr="002B6717">
        <w:t>compute tidal range from a water level time series</w:t>
      </w:r>
      <w:r w:rsidR="002B6717">
        <w:t>.</w:t>
      </w:r>
    </w:p>
    <w:p w14:paraId="249287AE" w14:textId="1ABF6DA6" w:rsidR="008B6484" w:rsidRPr="008B6484" w:rsidRDefault="008B6484" w:rsidP="008B6484">
      <w:r w:rsidRPr="008B6484">
        <w:rPr>
          <w:i/>
          <w:iCs/>
        </w:rPr>
        <w:t>ucrit</w:t>
      </w:r>
      <w:r w:rsidR="00597399">
        <w:t xml:space="preserve"> -</w:t>
      </w:r>
      <w:r w:rsidRPr="008B6484">
        <w:t xml:space="preserve"> compute the critical flow velocity for a given critical shear stress and</w:t>
      </w:r>
      <w:r w:rsidR="00597399">
        <w:t xml:space="preserve"> </w:t>
      </w:r>
      <w:r w:rsidRPr="008B6484">
        <w:t>wave conditions in the wave-</w:t>
      </w:r>
      <w:r w:rsidR="002B6717" w:rsidRPr="008B6484">
        <w:t>current</w:t>
      </w:r>
      <w:r w:rsidRPr="008B6484">
        <w:t xml:space="preserve"> case.</w:t>
      </w:r>
    </w:p>
    <w:p w14:paraId="57BF99F4" w14:textId="2AD402AF" w:rsidR="008B6484" w:rsidRPr="008B6484" w:rsidRDefault="008B6484" w:rsidP="008B6484">
      <w:r w:rsidRPr="0060248E">
        <w:rPr>
          <w:i/>
          <w:iCs/>
        </w:rPr>
        <w:t>ut_constants.mat</w:t>
      </w:r>
      <w:r w:rsidR="00597399">
        <w:t xml:space="preserve"> -</w:t>
      </w:r>
      <w:r w:rsidRPr="008B6484">
        <w:t xml:space="preserve"> binary file of constituents used by</w:t>
      </w:r>
      <w:r w:rsidR="00597399">
        <w:t xml:space="preserve"> </w:t>
      </w:r>
      <w:r w:rsidRPr="008B6484">
        <w:rPr>
          <w:b/>
          <w:bCs/>
        </w:rPr>
        <w:t>ctTidalAnalysis</w:t>
      </w:r>
      <w:r w:rsidRPr="008B6484">
        <w:t xml:space="preserve"> class.</w:t>
      </w:r>
    </w:p>
    <w:p w14:paraId="52E51B56" w14:textId="418B5DE6" w:rsidR="008B6484" w:rsidRPr="008B6484" w:rsidRDefault="008B6484" w:rsidP="008B6484">
      <w:r w:rsidRPr="008B6484">
        <w:rPr>
          <w:i/>
          <w:iCs/>
        </w:rPr>
        <w:t>ut_reconstr</w:t>
      </w:r>
      <w:r w:rsidR="00597399">
        <w:t xml:space="preserve"> -</w:t>
      </w:r>
      <w:r w:rsidRPr="008B6484">
        <w:t xml:space="preserve"> reconstruct superposed harmonics (code from Matlab</w:t>
      </w:r>
      <w:r w:rsidR="00597399" w:rsidRPr="00597399">
        <w:rPr>
          <w:vertAlign w:val="superscript"/>
        </w:rPr>
        <w:t>TM</w:t>
      </w:r>
      <w:r w:rsidR="00597399">
        <w:t xml:space="preserve"> </w:t>
      </w:r>
      <w:r w:rsidRPr="008B6484">
        <w:t>Forum).</w:t>
      </w:r>
    </w:p>
    <w:p w14:paraId="272BBD93" w14:textId="1BCB9B6E" w:rsidR="008B6484" w:rsidRPr="008B6484" w:rsidRDefault="008B6484" w:rsidP="008B6484">
      <w:r w:rsidRPr="008B6484">
        <w:rPr>
          <w:i/>
          <w:iCs/>
        </w:rPr>
        <w:lastRenderedPageBreak/>
        <w:t>ut_solv</w:t>
      </w:r>
      <w:r w:rsidR="00597399">
        <w:t xml:space="preserve"> -</w:t>
      </w:r>
      <w:r w:rsidRPr="008B6484">
        <w:t xml:space="preserve"> execute harmonic tidal analysis </w:t>
      </w:r>
      <w:bookmarkStart w:id="313" w:name="_Hlk116403305"/>
      <w:r w:rsidRPr="008B6484">
        <w:t>(code from Matlab</w:t>
      </w:r>
      <w:r w:rsidR="00597399" w:rsidRPr="00597399">
        <w:rPr>
          <w:vertAlign w:val="superscript"/>
        </w:rPr>
        <w:t>TM</w:t>
      </w:r>
      <w:r w:rsidR="00597399">
        <w:rPr>
          <w:vertAlign w:val="superscript"/>
        </w:rPr>
        <w:t xml:space="preserve"> </w:t>
      </w:r>
      <w:r w:rsidRPr="008B6484">
        <w:t>Forum).</w:t>
      </w:r>
      <w:bookmarkEnd w:id="313"/>
    </w:p>
    <w:p w14:paraId="32B20214" w14:textId="125987BC" w:rsidR="008B6484" w:rsidRPr="008B6484" w:rsidRDefault="008B6484" w:rsidP="008B6484">
      <w:r w:rsidRPr="008B6484">
        <w:rPr>
          <w:i/>
          <w:iCs/>
        </w:rPr>
        <w:t>waterlevelfreqplots</w:t>
      </w:r>
      <w:r w:rsidR="00597399">
        <w:t xml:space="preserve"> -</w:t>
      </w:r>
      <w:r w:rsidRPr="008B6484">
        <w:t xml:space="preserve"> create various water level exceedance and</w:t>
      </w:r>
      <w:r w:rsidR="00597399">
        <w:t xml:space="preserve"> </w:t>
      </w:r>
      <w:r w:rsidRPr="008B6484">
        <w:t>duration plots.</w:t>
      </w:r>
    </w:p>
    <w:p w14:paraId="7CBCF8BA" w14:textId="445F7710" w:rsidR="008B6484" w:rsidRPr="008B6484" w:rsidRDefault="008B6484" w:rsidP="008B6484">
      <w:r w:rsidRPr="008B6484">
        <w:rPr>
          <w:i/>
          <w:iCs/>
        </w:rPr>
        <w:t>wave_energyflux</w:t>
      </w:r>
      <w:r w:rsidR="00597399">
        <w:t xml:space="preserve"> -</w:t>
      </w:r>
      <w:r w:rsidRPr="008B6484">
        <w:t xml:space="preserve"> function to calculate the</w:t>
      </w:r>
      <w:r w:rsidR="003D4AAF">
        <w:t xml:space="preserve"> wave</w:t>
      </w:r>
      <w:r w:rsidRPr="008B6484">
        <w:t xml:space="preserve"> </w:t>
      </w:r>
      <w:r w:rsidR="003D4AAF">
        <w:t>energy flux (wave power)</w:t>
      </w:r>
      <w:r w:rsidRPr="008B6484">
        <w:t xml:space="preserve"> using</w:t>
      </w:r>
      <w:r w:rsidR="00597399">
        <w:t xml:space="preserve"> </w:t>
      </w:r>
      <w:r w:rsidRPr="008B6484">
        <w:t>linear wave theory.</w:t>
      </w:r>
    </w:p>
    <w:p w14:paraId="02136108" w14:textId="6EE6FD90" w:rsidR="008B6484" w:rsidRDefault="008B6484" w:rsidP="008B6484">
      <w:r w:rsidRPr="008B6484">
        <w:rPr>
          <w:i/>
          <w:iCs/>
        </w:rPr>
        <w:t>wave_friction</w:t>
      </w:r>
      <w:r w:rsidR="00597399">
        <w:t xml:space="preserve"> -</w:t>
      </w:r>
      <w:r w:rsidRPr="008B6484">
        <w:t xml:space="preserve"> compute the wave friction factor for rough and smooth turbulent conditions and smooth laminar conditions.</w:t>
      </w:r>
    </w:p>
    <w:p w14:paraId="3000BA20" w14:textId="39A5874D" w:rsidR="00F54D2E" w:rsidRDefault="00F54D2E" w:rsidP="00F54D2E">
      <w:bookmarkStart w:id="314" w:name="_Hlk187931512"/>
      <w:r w:rsidRPr="00F54D2E">
        <w:rPr>
          <w:i/>
          <w:iCs/>
        </w:rPr>
        <w:t>wave_scatter</w:t>
      </w:r>
      <w:r>
        <w:t xml:space="preserve"> - plot H-T scatter diagram </w:t>
      </w:r>
      <w:bookmarkEnd w:id="314"/>
      <w:r>
        <w:t>that uses the wave celerity based on water depth to add contours of wave steepness, plot a 3D contoured histogram or various combinations of height, period, depth and steepness.</w:t>
      </w:r>
    </w:p>
    <w:p w14:paraId="7F9E737E" w14:textId="65E2676E" w:rsidR="00980B83" w:rsidRDefault="00980B83" w:rsidP="00F54D2E">
      <w:r w:rsidRPr="00980B83">
        <w:rPr>
          <w:i/>
          <w:iCs/>
        </w:rPr>
        <w:t>wave_scatter</w:t>
      </w:r>
      <w:r>
        <w:rPr>
          <w:i/>
          <w:iCs/>
        </w:rPr>
        <w:t>_3d</w:t>
      </w:r>
      <w:r w:rsidRPr="00980B83">
        <w:t xml:space="preserve"> - plot H-T</w:t>
      </w:r>
      <w:r>
        <w:t>-D</w:t>
      </w:r>
      <w:r w:rsidRPr="00980B83">
        <w:t xml:space="preserve"> scatter diagram</w:t>
      </w:r>
      <w:r>
        <w:t xml:space="preserve"> of wave height, period and direction as a scatter diagram with colormap used for wave height.</w:t>
      </w:r>
    </w:p>
    <w:p w14:paraId="2E9A6996" w14:textId="28528069" w:rsidR="00F54D2E" w:rsidRPr="008B6484" w:rsidRDefault="00F54D2E" w:rsidP="00F54D2E">
      <w:r w:rsidRPr="00F54D2E">
        <w:rPr>
          <w:i/>
          <w:iCs/>
        </w:rPr>
        <w:t>wave_steepness</w:t>
      </w:r>
      <w:r>
        <w:t xml:space="preserve"> - compute the wave steepness for given wave height, wave period and water depth.</w:t>
      </w:r>
    </w:p>
    <w:p w14:paraId="52BDCC4C" w14:textId="17345E8B" w:rsidR="00D91F4F" w:rsidRDefault="008B6484" w:rsidP="00F71846">
      <w:r w:rsidRPr="008B6484">
        <w:rPr>
          <w:i/>
          <w:iCs/>
        </w:rPr>
        <w:t>xshore_bailard</w:t>
      </w:r>
      <w:r w:rsidR="00597399">
        <w:t xml:space="preserve"> -</w:t>
      </w:r>
      <w:r w:rsidRPr="008B6484">
        <w:t xml:space="preserve"> computes the cross-shore transport for given wave</w:t>
      </w:r>
      <w:r w:rsidR="00597399">
        <w:t xml:space="preserve"> </w:t>
      </w:r>
      <w:r w:rsidRPr="008B6484">
        <w:t>and beach conditions.</w:t>
      </w:r>
    </w:p>
    <w:p w14:paraId="7F46DA1A" w14:textId="61F9726F" w:rsidR="00B77C1F" w:rsidRDefault="00B77C1F">
      <w:pPr>
        <w:spacing w:after="160"/>
      </w:pPr>
      <w:r>
        <w:br w:type="page"/>
      </w:r>
    </w:p>
    <w:p w14:paraId="6A0197DF" w14:textId="434017E9" w:rsidR="00197F5F" w:rsidRPr="00197F5F" w:rsidRDefault="00197F5F" w:rsidP="002D6B15">
      <w:pPr>
        <w:pStyle w:val="Heading1"/>
      </w:pPr>
      <w:bookmarkStart w:id="315" w:name="_Toc158307041"/>
      <w:r w:rsidRPr="00197F5F">
        <w:lastRenderedPageBreak/>
        <w:t>Bibliography</w:t>
      </w:r>
      <w:bookmarkEnd w:id="301"/>
      <w:bookmarkEnd w:id="315"/>
    </w:p>
    <w:p w14:paraId="5684366A" w14:textId="4E3CED19" w:rsidR="00021C4C" w:rsidRPr="00021C4C" w:rsidRDefault="001346F7" w:rsidP="00021C4C">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021C4C" w:rsidRPr="00021C4C">
        <w:t xml:space="preserve">Abramov V and Khan M K, 2017, A Practical Guide to Market Risk Model Validations (Part II - VaR Estimation). p. 70, </w:t>
      </w:r>
      <w:hyperlink r:id="rId174" w:history="1">
        <w:r w:rsidR="00021C4C" w:rsidRPr="00021C4C">
          <w:rPr>
            <w:rStyle w:val="Hyperlink"/>
          </w:rPr>
          <w:t>http://dx.doi.org/10.2139/ssrn.3080557</w:t>
        </w:r>
      </w:hyperlink>
      <w:r w:rsidR="00021C4C" w:rsidRPr="00021C4C">
        <w:t>.</w:t>
      </w:r>
    </w:p>
    <w:p w14:paraId="4D16469C" w14:textId="77777777" w:rsidR="00021C4C" w:rsidRPr="00021C4C" w:rsidRDefault="00021C4C" w:rsidP="00021C4C">
      <w:pPr>
        <w:pStyle w:val="EndNoteBibliography"/>
        <w:spacing w:after="240"/>
      </w:pPr>
      <w:r w:rsidRPr="00021C4C">
        <w:t>Alexandrakis G and Poulos S, 2014, An holistic approach to beach erosion vulnerability assessment. Sci Rep, 4, p. 6078, 10.1038/srep06078.</w:t>
      </w:r>
    </w:p>
    <w:p w14:paraId="5A9085E7" w14:textId="77777777" w:rsidR="00021C4C" w:rsidRPr="00021C4C" w:rsidRDefault="00021C4C" w:rsidP="00021C4C">
      <w:pPr>
        <w:pStyle w:val="EndNoteBibliography"/>
        <w:spacing w:after="240"/>
      </w:pPr>
      <w:r w:rsidRPr="00021C4C">
        <w:t>Antoniades I P, Brandi G, Magafas L and Di Matteo T, 2021, The use of scaling properties to detect relevant changes in financial time series: A new visual warning tool. Physica A: Statistical Mechanics and its Applications, 565, 10.1016/j.physa.2020.125561.</w:t>
      </w:r>
    </w:p>
    <w:p w14:paraId="138CE02E" w14:textId="77777777" w:rsidR="00021C4C" w:rsidRPr="00021C4C" w:rsidRDefault="00021C4C" w:rsidP="00021C4C">
      <w:pPr>
        <w:pStyle w:val="EndNoteBibliography"/>
        <w:spacing w:after="240"/>
      </w:pPr>
      <w:r w:rsidRPr="00021C4C">
        <w:t>Bailard J A, 1981, An energetics total load sediment transport model for a plane sloping beach. Journal of Geophysical Research: Oceans, 86 (C11), pp. 10938-10954, 10.1029/JC086iC11p10938.</w:t>
      </w:r>
    </w:p>
    <w:p w14:paraId="7E262051" w14:textId="77777777" w:rsidR="00021C4C" w:rsidRPr="00021C4C" w:rsidRDefault="00021C4C" w:rsidP="00021C4C">
      <w:pPr>
        <w:pStyle w:val="EndNoteBibliography"/>
        <w:spacing w:after="240"/>
      </w:pPr>
      <w:r w:rsidRPr="00021C4C">
        <w:t>Bailard J A, 1982, Modelling on-offshore sediment transport in the surf zone, (ed)^(eds), International Conference on Coastal Engineering, pp. 1419-1438, ASCE.</w:t>
      </w:r>
    </w:p>
    <w:p w14:paraId="1183B2FE" w14:textId="77777777" w:rsidR="00021C4C" w:rsidRPr="00021C4C" w:rsidRDefault="00021C4C" w:rsidP="00021C4C">
      <w:pPr>
        <w:pStyle w:val="EndNoteBibliography"/>
        <w:spacing w:after="240"/>
      </w:pPr>
      <w:r w:rsidRPr="00021C4C">
        <w:t>Bailard J A and Inman D L, 1981, An energetics bedload model for a plane sloping beach: Local transport. Journal of Geophysical Research: Oceans, 86 (C3), pp. 2035-2043, 10.1029/JC086iC03p02035.</w:t>
      </w:r>
    </w:p>
    <w:p w14:paraId="5E56CA17" w14:textId="77777777" w:rsidR="00021C4C" w:rsidRPr="00021C4C" w:rsidRDefault="00021C4C" w:rsidP="00021C4C">
      <w:pPr>
        <w:pStyle w:val="EndNoteBibliography"/>
        <w:spacing w:after="240"/>
      </w:pPr>
      <w:r w:rsidRPr="00021C4C">
        <w:t>Benedet L, Dobrochinski J P F, Walstra D J R, Klein A H F and Ranasinghe R, 2016, A morphological modeling study to compare different methods of wave climate schematization and evaluate strategies to reduce erosion losses from a beach nourishment project. Coastal Engineering, 112, pp. 69-86, 10.1016/j.coastaleng.2016.02.005.</w:t>
      </w:r>
    </w:p>
    <w:p w14:paraId="2C1F7E6F" w14:textId="77777777" w:rsidR="00021C4C" w:rsidRPr="00021C4C" w:rsidRDefault="00021C4C" w:rsidP="00021C4C">
      <w:pPr>
        <w:pStyle w:val="EndNoteBibliography"/>
        <w:spacing w:after="240"/>
      </w:pPr>
      <w:r w:rsidRPr="00021C4C">
        <w:t>Bernabeu A M, Medina R and Vidal C, 2003a, A morphological model of the beach profile integrating wave and tidal influences. Marine Geology, 197 (1-4), pp. 95-116, 10.1016/s0025-3227(03)00087-2.</w:t>
      </w:r>
    </w:p>
    <w:p w14:paraId="4EBAE848" w14:textId="77777777" w:rsidR="00021C4C" w:rsidRPr="00021C4C" w:rsidRDefault="00021C4C" w:rsidP="00021C4C">
      <w:pPr>
        <w:pStyle w:val="EndNoteBibliography"/>
        <w:spacing w:after="240"/>
      </w:pPr>
      <w:r w:rsidRPr="00021C4C">
        <w:t>Bernabeu A M, Medina R and Vidal C, 2003b, Wave reflection on natural beaches: an equilibrium beach profile model. Estuarine, Coastal and Shelf Science, 57 (4), pp. 577-586.</w:t>
      </w:r>
    </w:p>
    <w:p w14:paraId="5D5C2C47" w14:textId="77777777" w:rsidR="00021C4C" w:rsidRPr="00021C4C" w:rsidRDefault="00021C4C" w:rsidP="00021C4C">
      <w:pPr>
        <w:pStyle w:val="EndNoteBibliography"/>
        <w:spacing w:after="240"/>
      </w:pPr>
      <w:r w:rsidRPr="00021C4C">
        <w:t>Bosboom J and Reniers A J H M, 2014, Scale-selective validation of morphodynamic models, (ed)^(eds), 34th International Conference on Coastal Engineering, pp. 1911–1920, Seoul, South-Korea.</w:t>
      </w:r>
    </w:p>
    <w:p w14:paraId="55FBD0E4" w14:textId="16A86C24" w:rsidR="00021C4C" w:rsidRPr="00021C4C" w:rsidRDefault="00021C4C" w:rsidP="00021C4C">
      <w:pPr>
        <w:pStyle w:val="EndNoteBibliography"/>
        <w:spacing w:after="240"/>
      </w:pPr>
      <w:r w:rsidRPr="00021C4C">
        <w:t xml:space="preserve">Bosboom J, Reniers A J H M and Luijendijk A P, 2014, On the perception of morphodynamic model skill. Coastal Engineering, 94, pp. 112-125, </w:t>
      </w:r>
      <w:hyperlink r:id="rId175" w:history="1">
        <w:r w:rsidRPr="00021C4C">
          <w:rPr>
            <w:rStyle w:val="Hyperlink"/>
          </w:rPr>
          <w:t>https://doi.org/10.1016/j.coastaleng.2014.08.008</w:t>
        </w:r>
      </w:hyperlink>
      <w:r w:rsidRPr="00021C4C">
        <w:t>.</w:t>
      </w:r>
    </w:p>
    <w:p w14:paraId="247AAA29" w14:textId="77777777" w:rsidR="00021C4C" w:rsidRPr="00021C4C" w:rsidRDefault="00021C4C" w:rsidP="00021C4C">
      <w:pPr>
        <w:pStyle w:val="EndNoteBibliography"/>
        <w:spacing w:after="240"/>
      </w:pPr>
      <w:r w:rsidRPr="00021C4C">
        <w:t>Bosom E and Jiménez J A, 2011, Probabilistic coastal vulnerability assessment to storms at regional scale – application to Catalan beaches (NW Mediterranean). Natural Hazards and Earth System Science, 11 (2), pp. 475-484, 10.5194/nhess-11-475-2011.</w:t>
      </w:r>
    </w:p>
    <w:p w14:paraId="0D6CB383" w14:textId="77777777" w:rsidR="00021C4C" w:rsidRPr="00021C4C" w:rsidRDefault="00021C4C" w:rsidP="00021C4C">
      <w:pPr>
        <w:pStyle w:val="EndNoteBibliography"/>
        <w:spacing w:after="240"/>
      </w:pPr>
      <w:r w:rsidRPr="00021C4C">
        <w:t>Bouws E, Günther H, Rosenthal W and Vincent C L, 1985, Similarity of the wind wave spectra in finite depth water: Part 1 - spectral form. Journal of Geophysical Research, 90 (C1), pp. 975-986.</w:t>
      </w:r>
    </w:p>
    <w:p w14:paraId="1764F955" w14:textId="77777777" w:rsidR="00021C4C" w:rsidRPr="00021C4C" w:rsidRDefault="00021C4C" w:rsidP="00021C4C">
      <w:pPr>
        <w:pStyle w:val="EndNoteBibliography"/>
        <w:spacing w:after="240"/>
      </w:pPr>
      <w:r w:rsidRPr="00021C4C">
        <w:t>Bouws E, Günther H, Rosenthal W and Vincent C L, 1987, Similarity of the wind wave spectrum in finite depth water: Part 2 - statistical relations between shape and growth stage parameters. Dt.hydrogr.Z, 40, pp. 1-24.</w:t>
      </w:r>
    </w:p>
    <w:p w14:paraId="6F087835" w14:textId="77777777" w:rsidR="00021C4C" w:rsidRPr="00021C4C" w:rsidRDefault="00021C4C" w:rsidP="00021C4C">
      <w:pPr>
        <w:pStyle w:val="EndNoteBibliography"/>
        <w:spacing w:after="240"/>
      </w:pPr>
      <w:r w:rsidRPr="00021C4C">
        <w:t>Brandi G and Di Matteo T, 2021, On the statistics of scaling exponents and the multiscaling value at risk. The European Journal of Finance, pp. 1-22, 10.1080/1351847x.2021.1908391.</w:t>
      </w:r>
    </w:p>
    <w:p w14:paraId="67AF2CBF" w14:textId="77777777" w:rsidR="00021C4C" w:rsidRPr="00021C4C" w:rsidRDefault="00021C4C" w:rsidP="00021C4C">
      <w:pPr>
        <w:pStyle w:val="EndNoteBibliography"/>
        <w:spacing w:after="240"/>
      </w:pPr>
      <w:r w:rsidRPr="00021C4C">
        <w:lastRenderedPageBreak/>
        <w:t>Carter D J, 1982, Estimation of wave spectra from wave height and period(ed)^(eds), MIAS Publication, Report No: 4, pp. 1-21, Godalming.</w:t>
      </w:r>
    </w:p>
    <w:p w14:paraId="62F9AF2C" w14:textId="77777777" w:rsidR="00021C4C" w:rsidRPr="00021C4C" w:rsidRDefault="00021C4C" w:rsidP="00021C4C">
      <w:pPr>
        <w:pStyle w:val="EndNoteBibliography"/>
        <w:spacing w:after="240"/>
      </w:pPr>
      <w:r w:rsidRPr="00021C4C">
        <w:t>Castelle B, Marieu V, Bujan S, Ferreira S, Parisot J-P, Capo S, Sénéchal N and Chouzenoux T, 2014, Equilibrium shoreline modelling of a high-energy meso-macrotidal multiple-barred beach. Marine Geology, 347, pp. 85-94, 10.1016/j.margeo.2013.11.003.</w:t>
      </w:r>
    </w:p>
    <w:p w14:paraId="46EDCD3F" w14:textId="77777777" w:rsidR="00021C4C" w:rsidRPr="00021C4C" w:rsidRDefault="00021C4C" w:rsidP="00021C4C">
      <w:pPr>
        <w:pStyle w:val="EndNoteBibliography"/>
        <w:spacing w:after="240"/>
      </w:pPr>
      <w:r w:rsidRPr="00021C4C">
        <w:t>Codiga D L, 2011, Unified Tidal Analysis and Prediction Using the UTide Matlab Functions(ed)^(eds), Report No: 2011-01, p. 59, Graduate School of Oceanography, University of Rhode Island, Narragansett, RI, 10.13140/RG.2.1.3761.2008.</w:t>
      </w:r>
    </w:p>
    <w:p w14:paraId="74C28E72" w14:textId="77777777" w:rsidR="00021C4C" w:rsidRPr="00021C4C" w:rsidRDefault="00021C4C" w:rsidP="00021C4C">
      <w:pPr>
        <w:pStyle w:val="EndNoteBibliography"/>
        <w:spacing w:after="240"/>
      </w:pPr>
      <w:r w:rsidRPr="00021C4C">
        <w:t>Coles S, 2001, An Introduction to Statistical Modeling of Extreme Values, Springer-Verlag, London.</w:t>
      </w:r>
    </w:p>
    <w:p w14:paraId="3E656DB5" w14:textId="77777777" w:rsidR="00021C4C" w:rsidRPr="00021C4C" w:rsidRDefault="00021C4C" w:rsidP="00021C4C">
      <w:pPr>
        <w:pStyle w:val="EndNoteBibliography"/>
        <w:spacing w:after="240"/>
      </w:pPr>
      <w:r w:rsidRPr="00021C4C">
        <w:t>Dean R G, 1977, Equilibrium beach profiles: US Atlantic and Gulf coasts(ed)^(eds), Report No: Ocean Engineering Report No 12, Newark, Delaware.</w:t>
      </w:r>
    </w:p>
    <w:p w14:paraId="140A0CBA" w14:textId="77777777" w:rsidR="00021C4C" w:rsidRPr="00021C4C" w:rsidRDefault="00021C4C" w:rsidP="00021C4C">
      <w:pPr>
        <w:pStyle w:val="EndNoteBibliography"/>
        <w:spacing w:after="240"/>
      </w:pPr>
      <w:r w:rsidRPr="00021C4C">
        <w:t>Di Matteo T, Aste T and Dacorogna M M, 2003, Scaling behaviors in differently developed markets. Physica A: Statistical Mechanics and its Applications, 324 (1-2), pp. 183-188, 10.1016/s0378-4371(02)01996-9.</w:t>
      </w:r>
    </w:p>
    <w:p w14:paraId="1ADBBFD5" w14:textId="77777777" w:rsidR="00021C4C" w:rsidRPr="00021C4C" w:rsidRDefault="00021C4C" w:rsidP="00021C4C">
      <w:pPr>
        <w:pStyle w:val="EndNoteBibliography"/>
        <w:spacing w:after="240"/>
      </w:pPr>
      <w:r w:rsidRPr="00021C4C">
        <w:t>Donelan M A, Hamilton J and Hui W H, 1985, Directional Spectra of wind-generated waves. Phil.Trans.R.Soc.Lond.A., 315 (1534), pp. 509-562.</w:t>
      </w:r>
    </w:p>
    <w:p w14:paraId="2ECB2FA6" w14:textId="77777777" w:rsidR="00021C4C" w:rsidRPr="00021C4C" w:rsidRDefault="00021C4C" w:rsidP="00021C4C">
      <w:pPr>
        <w:pStyle w:val="EndNoteBibliography"/>
        <w:spacing w:after="240"/>
      </w:pPr>
      <w:r w:rsidRPr="00021C4C">
        <w:t>Hallermeier R J, 1981, A profile zonation for seasonal sand beaches from wave climate. Coastal Engineering, 4 (3), pp. 253-277.</w:t>
      </w:r>
    </w:p>
    <w:p w14:paraId="5E173EB8" w14:textId="77777777" w:rsidR="00021C4C" w:rsidRPr="00021C4C" w:rsidRDefault="00021C4C" w:rsidP="00021C4C">
      <w:pPr>
        <w:pStyle w:val="EndNoteBibliography"/>
        <w:spacing w:after="240"/>
      </w:pPr>
      <w:r w:rsidRPr="00021C4C">
        <w:t>Hsu J R-C, Yu M J, Lee F C and Benedet L, 2010, Static bay beach concept for scientists and engineers: A review. Coastal Engineering, 57 (2), pp. 76-91.</w:t>
      </w:r>
    </w:p>
    <w:p w14:paraId="207C830B" w14:textId="77777777" w:rsidR="00021C4C" w:rsidRPr="00021C4C" w:rsidRDefault="00021C4C" w:rsidP="00021C4C">
      <w:pPr>
        <w:pStyle w:val="EndNoteBibliography"/>
        <w:spacing w:after="240"/>
      </w:pPr>
      <w:r w:rsidRPr="00021C4C">
        <w:t>Hsu J R C and Evans C, 1989, Parabolic bay shapes and applications. Proceedings - Institution of Civil Engineers.Part 2.Research and theory, 87, pp. 557-570.</w:t>
      </w:r>
    </w:p>
    <w:p w14:paraId="3DB1705C" w14:textId="77777777" w:rsidR="00021C4C" w:rsidRPr="00021C4C" w:rsidRDefault="00021C4C" w:rsidP="00021C4C">
      <w:pPr>
        <w:pStyle w:val="EndNoteBibliography"/>
        <w:spacing w:after="240"/>
      </w:pPr>
      <w:r w:rsidRPr="00021C4C">
        <w:t>Hsu J R C, Silvester R and Xia Y M, 1989, Applications of headland control. Journal of Waterway, Port, Coastal and Ocean Engineering, 115 (3), pp. 299-326.</w:t>
      </w:r>
    </w:p>
    <w:p w14:paraId="29C1AA77" w14:textId="77777777" w:rsidR="00021C4C" w:rsidRPr="00021C4C" w:rsidRDefault="00021C4C" w:rsidP="00021C4C">
      <w:pPr>
        <w:pStyle w:val="EndNoteBibliography"/>
        <w:spacing w:after="240"/>
      </w:pPr>
      <w:r w:rsidRPr="00021C4C">
        <w:t>Hughes S A, 1984, The TMA shallow-water spectrum description and applications(ed)^(eds), Coastal Engineering Research Centre, Report No: CERC-84-7, pp. 1-39, Washington DC.</w:t>
      </w:r>
    </w:p>
    <w:p w14:paraId="552FE3DF" w14:textId="77777777" w:rsidR="00021C4C" w:rsidRPr="00021C4C" w:rsidRDefault="00021C4C" w:rsidP="00021C4C">
      <w:pPr>
        <w:pStyle w:val="EndNoteBibliography"/>
        <w:spacing w:after="240"/>
      </w:pPr>
      <w:r w:rsidRPr="00021C4C">
        <w:t>Ihlen E A, 2012, Introduction to multifractal detrended fluctuation analysis in matlab. Front Physiol, 3, p. 141, 10.3389/fphys.2012.00141.</w:t>
      </w:r>
    </w:p>
    <w:p w14:paraId="778B9A97" w14:textId="77777777" w:rsidR="00021C4C" w:rsidRPr="00021C4C" w:rsidRDefault="00021C4C" w:rsidP="00021C4C">
      <w:pPr>
        <w:pStyle w:val="EndNoteBibliography"/>
        <w:spacing w:after="240"/>
      </w:pPr>
      <w:r w:rsidRPr="00021C4C">
        <w:t>Kamphuis W J, 1991, Alongshore sediment transport rate. ASCE, Journal of the Waterway, Port, Coastal and Ocean Division, 117 (6), pp. 624-640.</w:t>
      </w:r>
    </w:p>
    <w:p w14:paraId="167DA902" w14:textId="77777777" w:rsidR="00021C4C" w:rsidRPr="00021C4C" w:rsidRDefault="00021C4C" w:rsidP="00021C4C">
      <w:pPr>
        <w:pStyle w:val="EndNoteBibliography"/>
        <w:spacing w:after="240"/>
      </w:pPr>
      <w:r w:rsidRPr="00021C4C">
        <w:t>Kitaigorodskii S A, Krasitskii V P and Zaslavskii M M, 1975, On Phillips theory of equilibrium range in the spectra of wind-generated gravity waves. Journal of Physical Oceanography. Journal of Physical Oceanography, 5 (3), pp. 410-420.</w:t>
      </w:r>
    </w:p>
    <w:p w14:paraId="5C36E6BA" w14:textId="77777777" w:rsidR="00021C4C" w:rsidRPr="00021C4C" w:rsidRDefault="00021C4C" w:rsidP="00021C4C">
      <w:pPr>
        <w:pStyle w:val="EndNoteBibliography"/>
        <w:spacing w:after="240"/>
      </w:pPr>
      <w:r w:rsidRPr="00021C4C">
        <w:t>Masselink G, Austin M, Tinker J, O'Hare T and Russell P, 2008, Cross-shore sediment transport and morphological response on a macrotidal beach with intertidal bar morphology, Truc Vert, France. Marine Geology, 251 (3-4), pp. 141-155, 10.1016/j.margeo.2008.01.010.</w:t>
      </w:r>
    </w:p>
    <w:p w14:paraId="48881670" w14:textId="77777777" w:rsidR="00021C4C" w:rsidRPr="00021C4C" w:rsidRDefault="00021C4C" w:rsidP="00021C4C">
      <w:pPr>
        <w:pStyle w:val="EndNoteBibliography"/>
        <w:spacing w:after="240"/>
      </w:pPr>
      <w:r w:rsidRPr="00021C4C">
        <w:t>Medina R, Bernabeu A M, Vidal C and González M, 2004, A general equilibrium beach profile formulation, In: SASME Book of Abstracts, Series, pp. 1-3.</w:t>
      </w:r>
    </w:p>
    <w:p w14:paraId="6A408C5D" w14:textId="4B2DCE42" w:rsidR="00021C4C" w:rsidRPr="00021C4C" w:rsidRDefault="00021C4C" w:rsidP="00021C4C">
      <w:pPr>
        <w:pStyle w:val="EndNoteBibliography"/>
        <w:spacing w:after="240"/>
      </w:pPr>
      <w:r w:rsidRPr="00021C4C">
        <w:lastRenderedPageBreak/>
        <w:t xml:space="preserve">Montano J, Coco G, Antolinez J A A, Beuzen T, Bryan K R, Cagigal L, Castelle B, Davidson M A, Goldstein E B, Ibaceta R, Idier D, Ludka B C, Masoud-Ansari S, Mendez F J, Murray A B, Plant N G, Ratliff K M, Robinet A, Rueda A, Senechal N, Simmons J A, Splinter K D, Stephens S, Townend I, Vitousek S and Vos K, 2020, Blind testing of shoreline evolution models. Sci Rep, 10 (1), p. 2137, </w:t>
      </w:r>
      <w:hyperlink r:id="rId176" w:history="1">
        <w:r w:rsidRPr="00021C4C">
          <w:rPr>
            <w:rStyle w:val="Hyperlink"/>
          </w:rPr>
          <w:t>https://doi.org/10.1038/s41598-020-59018-y</w:t>
        </w:r>
      </w:hyperlink>
      <w:r w:rsidRPr="00021C4C">
        <w:t>.</w:t>
      </w:r>
    </w:p>
    <w:p w14:paraId="341456C1" w14:textId="1B1B6F4B" w:rsidR="00021C4C" w:rsidRPr="00021C4C" w:rsidRDefault="00021C4C" w:rsidP="00021C4C">
      <w:pPr>
        <w:pStyle w:val="EndNoteBibliography"/>
        <w:spacing w:after="240"/>
      </w:pPr>
      <w:r w:rsidRPr="00021C4C">
        <w:t xml:space="preserve">Morales R, Di Matteo T, Gramatica R and Aste T, 2012, Dynamical generalized Hurst exponent as a tool to monitor unstable periods in financial time series. Physica A: Statistical Mechanics and its Applications, 391 (11), pp. 3180-3189, </w:t>
      </w:r>
      <w:hyperlink r:id="rId177" w:history="1">
        <w:r w:rsidRPr="00021C4C">
          <w:rPr>
            <w:rStyle w:val="Hyperlink"/>
          </w:rPr>
          <w:t>https://doi.org/10.1016/j.physa.2012.01.004</w:t>
        </w:r>
      </w:hyperlink>
      <w:r w:rsidRPr="00021C4C">
        <w:t>.</w:t>
      </w:r>
    </w:p>
    <w:p w14:paraId="39F84884" w14:textId="77777777" w:rsidR="00021C4C" w:rsidRPr="00021C4C" w:rsidRDefault="00021C4C" w:rsidP="00021C4C">
      <w:pPr>
        <w:pStyle w:val="EndNoteBibliography"/>
        <w:spacing w:after="240"/>
      </w:pPr>
      <w:r w:rsidRPr="00021C4C">
        <w:t>Owen M W, 1980, Design of seawalls allowing for wave overtopping(ed)^(eds), Report No: EX 924, Wallingford.</w:t>
      </w:r>
    </w:p>
    <w:p w14:paraId="5B3CA337" w14:textId="77777777" w:rsidR="00021C4C" w:rsidRPr="00021C4C" w:rsidRDefault="00021C4C" w:rsidP="00021C4C">
      <w:pPr>
        <w:pStyle w:val="EndNoteBibliography"/>
        <w:spacing w:after="240"/>
      </w:pPr>
      <w:r w:rsidRPr="00021C4C">
        <w:t>Pacheco J C R, Román D T and Vargas L E, 2008, R/S Statistic: Accuracy and Implementations, (ed)^(eds), 18th International Conference on Electronics, Communications and Computers (conielecomp 2008), IEEE, 10.1109/conielecomp.2008.14.</w:t>
      </w:r>
    </w:p>
    <w:p w14:paraId="50743F7D" w14:textId="77777777" w:rsidR="00021C4C" w:rsidRPr="00021C4C" w:rsidRDefault="00021C4C" w:rsidP="00021C4C">
      <w:pPr>
        <w:pStyle w:val="EndNoteBibliography"/>
        <w:spacing w:after="240"/>
      </w:pPr>
      <w:r w:rsidRPr="00021C4C">
        <w:t>Reis A H and Gama C, 2010, Sand size versus beachface slope — An explanation based on the Constructal Law. Geomorphology, 114 (3), pp. 276-283, 10.1016/j.geomorph.2009.07.008.</w:t>
      </w:r>
    </w:p>
    <w:p w14:paraId="251F994B" w14:textId="77777777" w:rsidR="00021C4C" w:rsidRPr="00021C4C" w:rsidRDefault="00021C4C" w:rsidP="00021C4C">
      <w:pPr>
        <w:pStyle w:val="EndNoteBibliography"/>
        <w:spacing w:after="240"/>
      </w:pPr>
      <w:r w:rsidRPr="00021C4C">
        <w:t>Silvester R, 1985, Natural headland control of beaches. Continental Shelf Research, 4 (5), pp. 581-596.</w:t>
      </w:r>
    </w:p>
    <w:p w14:paraId="24FC10D1" w14:textId="77777777" w:rsidR="00021C4C" w:rsidRPr="00021C4C" w:rsidRDefault="00021C4C" w:rsidP="00021C4C">
      <w:pPr>
        <w:pStyle w:val="EndNoteBibliography"/>
        <w:spacing w:after="240"/>
      </w:pPr>
      <w:r w:rsidRPr="00021C4C">
        <w:t>Silvester R and Hsu J R C, 1997, Coastal Stabilization, World Scientific Publishing, Singapore.</w:t>
      </w:r>
    </w:p>
    <w:p w14:paraId="5C2F0FAF" w14:textId="77777777" w:rsidR="00021C4C" w:rsidRPr="00021C4C" w:rsidRDefault="00021C4C" w:rsidP="00021C4C">
      <w:pPr>
        <w:pStyle w:val="EndNoteBibliography"/>
        <w:spacing w:after="240"/>
      </w:pPr>
      <w:r w:rsidRPr="00021C4C">
        <w:t>Soulsby R, 1997, Dynamics of marine sands, p. 249, Thomas Telford, London.</w:t>
      </w:r>
    </w:p>
    <w:p w14:paraId="14EFC4A4" w14:textId="77777777" w:rsidR="00021C4C" w:rsidRPr="00021C4C" w:rsidRDefault="00021C4C" w:rsidP="00021C4C">
      <w:pPr>
        <w:pStyle w:val="EndNoteBibliography"/>
        <w:spacing w:after="240"/>
      </w:pPr>
      <w:r w:rsidRPr="00021C4C">
        <w:t>Stockdon H F, Holman R A, Howd P A and Sallenger A H, 2006, Empirical parameterization of setup, swash, and runup. Coastal Engineering, 53 (7), pp. 573-588, 10.1016/j.coastaleng.2005.12.005.</w:t>
      </w:r>
    </w:p>
    <w:p w14:paraId="30EFB53A" w14:textId="77777777" w:rsidR="00021C4C" w:rsidRPr="00021C4C" w:rsidRDefault="00021C4C" w:rsidP="00021C4C">
      <w:pPr>
        <w:pStyle w:val="EndNoteBibliography"/>
        <w:spacing w:after="240"/>
      </w:pPr>
      <w:r w:rsidRPr="00021C4C">
        <w:t>Sutcliffe J, Hurst S, Awadallah A G, Brown E and Hamed K, 2016, Harold Edwin Hurst: the Nile and Egypt, past and future. Hydrological Sciences Journal, 61 (9), pp. 1557-1570, 10.1080/02626667.2015.1019508.</w:t>
      </w:r>
    </w:p>
    <w:p w14:paraId="253914B7" w14:textId="77777777" w:rsidR="00021C4C" w:rsidRPr="00021C4C" w:rsidRDefault="00021C4C" w:rsidP="00021C4C">
      <w:pPr>
        <w:pStyle w:val="EndNoteBibliography"/>
        <w:spacing w:after="240"/>
      </w:pPr>
      <w:r w:rsidRPr="00021C4C">
        <w:t>Taylor K E, 2001, Summarizing multiple aspects of model performance in a single diagram. Journal of Geophysical Research - Atmospheres, 106 (D7), pp. 7183-7192, 10.1029/2000JD900719.</w:t>
      </w:r>
    </w:p>
    <w:p w14:paraId="4FCB0F9A" w14:textId="5DAAB814" w:rsidR="00021C4C" w:rsidRPr="00021C4C" w:rsidRDefault="00021C4C" w:rsidP="00021C4C">
      <w:pPr>
        <w:pStyle w:val="EndNoteBibliography"/>
        <w:spacing w:after="240"/>
      </w:pPr>
      <w:r w:rsidRPr="00021C4C">
        <w:t xml:space="preserve">Tucker M J, Carr A P and Pitt E G, 1983, The effect of an offshore bank in attenuating waves. Coastal Engineering, 7 (2), pp. 133-144, </w:t>
      </w:r>
      <w:hyperlink r:id="rId178" w:history="1">
        <w:r w:rsidRPr="00021C4C">
          <w:rPr>
            <w:rStyle w:val="Hyperlink"/>
          </w:rPr>
          <w:t>http://dx.doi.org/10.1016/0378-3839(83)90009-1</w:t>
        </w:r>
      </w:hyperlink>
      <w:r w:rsidRPr="00021C4C">
        <w:t>.</w:t>
      </w:r>
    </w:p>
    <w:p w14:paraId="0E71CA7D" w14:textId="77777777" w:rsidR="00021C4C" w:rsidRPr="00021C4C" w:rsidRDefault="00021C4C" w:rsidP="00021C4C">
      <w:pPr>
        <w:pStyle w:val="EndNoteBibliography"/>
        <w:spacing w:after="240"/>
      </w:pPr>
      <w:r w:rsidRPr="00021C4C">
        <w:t>USACE, 1984, Shore Protection Manual, US Army Corps, Vicksburg.</w:t>
      </w:r>
    </w:p>
    <w:p w14:paraId="2E703143" w14:textId="77777777" w:rsidR="00021C4C" w:rsidRPr="00021C4C" w:rsidRDefault="00021C4C" w:rsidP="00021C4C">
      <w:pPr>
        <w:pStyle w:val="EndNoteBibliography"/>
        <w:spacing w:after="240"/>
      </w:pPr>
      <w:r w:rsidRPr="00021C4C">
        <w:t>Villamarin B C, 2017, Beach Cross-shore dynamics: Applicability of Equilibrium Shoreline models. Masters thesis, Universidad del Pais Vasco, Plentzia.</w:t>
      </w:r>
    </w:p>
    <w:p w14:paraId="0222D34B" w14:textId="77777777" w:rsidR="00021C4C" w:rsidRPr="00021C4C" w:rsidRDefault="00021C4C" w:rsidP="00021C4C">
      <w:pPr>
        <w:pStyle w:val="EndNoteBibliography"/>
        <w:spacing w:after="240"/>
      </w:pPr>
      <w:r w:rsidRPr="00021C4C">
        <w:t>Walstra D J R, Hoekstra R, Tonnon P K and Ruessink B G, 2013, Input reduction for long-term morphodynamic simulations in wave-dominated coastal settings. Coastal Engineering, 77, pp. 57-70.</w:t>
      </w:r>
    </w:p>
    <w:p w14:paraId="2DF85CA3" w14:textId="537C1B84" w:rsidR="00021C4C" w:rsidRPr="00021C4C" w:rsidRDefault="00021C4C" w:rsidP="00021C4C">
      <w:pPr>
        <w:pStyle w:val="EndNoteBibliography"/>
        <w:spacing w:after="240"/>
      </w:pPr>
      <w:r w:rsidRPr="00021C4C">
        <w:t xml:space="preserve">Wright L D and Short A D, 1984, Morphodynamic variability of surf zones and beaches: A synthesis. Marine Geology, 56 (1–4), pp. 93-118, </w:t>
      </w:r>
      <w:hyperlink r:id="rId179" w:history="1">
        <w:r w:rsidRPr="00021C4C">
          <w:rPr>
            <w:rStyle w:val="Hyperlink"/>
          </w:rPr>
          <w:t>http://dx.doi.org/10.1016/0025-3227(84)90008-2</w:t>
        </w:r>
      </w:hyperlink>
      <w:r w:rsidRPr="00021C4C">
        <w:t>.</w:t>
      </w:r>
    </w:p>
    <w:p w14:paraId="1DE1C6EE" w14:textId="77777777" w:rsidR="00021C4C" w:rsidRPr="00021C4C" w:rsidRDefault="00021C4C" w:rsidP="00021C4C">
      <w:pPr>
        <w:pStyle w:val="EndNoteBibliography"/>
      </w:pPr>
      <w:r w:rsidRPr="00021C4C">
        <w:t>Yates M L, Guza R T and O'Reilly W C, 2009, Equilibrium shoreline response: Observations and modeling. Journal of Geophysical Research, 114 (C9), 10.1029/2009jc005359.</w:t>
      </w:r>
    </w:p>
    <w:p w14:paraId="27BFCFEF" w14:textId="0FA3AF21" w:rsidR="001346F7" w:rsidRDefault="001346F7" w:rsidP="00F069E3">
      <w:pPr>
        <w:rPr>
          <w:rStyle w:val="IntenseEmphasis"/>
          <w:i w:val="0"/>
        </w:rPr>
      </w:pPr>
      <w:r>
        <w:rPr>
          <w:rStyle w:val="IntenseEmphasis"/>
          <w:i w:val="0"/>
        </w:rPr>
        <w:fldChar w:fldCharType="end"/>
      </w:r>
    </w:p>
    <w:p w14:paraId="3DBD0B35" w14:textId="77777777" w:rsidR="001346F7" w:rsidRPr="001346F7" w:rsidRDefault="001346F7" w:rsidP="001346F7">
      <w:pPr>
        <w:sectPr w:rsidR="001346F7" w:rsidRPr="001346F7" w:rsidSect="00E13D9F">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p>
    <w:p w14:paraId="42D92876" w14:textId="2241D827" w:rsidR="001346F7" w:rsidRDefault="001346F7" w:rsidP="00546A5D">
      <w:pPr>
        <w:pStyle w:val="Heading1"/>
        <w:numPr>
          <w:ilvl w:val="0"/>
          <w:numId w:val="0"/>
        </w:numPr>
        <w:ind w:left="432"/>
      </w:pPr>
      <w:bookmarkStart w:id="316" w:name="_Ref513830318"/>
      <w:bookmarkStart w:id="317" w:name="_Ref513830325"/>
      <w:bookmarkStart w:id="318" w:name="_Toc531673965"/>
      <w:bookmarkStart w:id="319" w:name="_Toc158307042"/>
      <w:r w:rsidRPr="001346F7">
        <w:lastRenderedPageBreak/>
        <w:t xml:space="preserve">Appendix </w:t>
      </w:r>
      <w:r>
        <w:t>A</w:t>
      </w:r>
      <w:r w:rsidRPr="001346F7">
        <w:t xml:space="preserve"> – </w:t>
      </w:r>
      <w:r w:rsidR="00AD44F4">
        <w:t xml:space="preserve">Input Data </w:t>
      </w:r>
      <w:r w:rsidRPr="001346F7">
        <w:t>File Formats</w:t>
      </w:r>
      <w:bookmarkEnd w:id="316"/>
      <w:bookmarkEnd w:id="317"/>
      <w:bookmarkEnd w:id="318"/>
      <w:bookmarkEnd w:id="319"/>
    </w:p>
    <w:p w14:paraId="5F2AF9AA" w14:textId="49ED9865" w:rsidR="00473445" w:rsidRPr="001346F7" w:rsidRDefault="00473445" w:rsidP="00473445">
      <w:r>
        <w:t>Existing file formats are detailed in this section. For details of how to add a file format to an existing data class, or add a new data class see Appendix B.</w:t>
      </w:r>
    </w:p>
    <w:p w14:paraId="1FF21C53"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ves</w:t>
      </w:r>
    </w:p>
    <w:p w14:paraId="26354D62" w14:textId="6CDD909C" w:rsidR="001346F7" w:rsidRPr="001346F7" w:rsidRDefault="001346F7" w:rsidP="005C42B0">
      <w:pPr>
        <w:pStyle w:val="ListParagraph"/>
        <w:numPr>
          <w:ilvl w:val="0"/>
          <w:numId w:val="15"/>
        </w:numPr>
      </w:pPr>
      <w:r w:rsidRPr="001346F7">
        <w:t xml:space="preserve">Channel Coastal Observatory (CCO) format: </w:t>
      </w:r>
      <w:hyperlink r:id="rId180" w:history="1">
        <w:r w:rsidRPr="00473445">
          <w:rPr>
            <w:color w:val="3B95C3" w:themeColor="hyperlink"/>
            <w:u w:val="single"/>
          </w:rPr>
          <w:t>http://www.channelcoast.org/</w:t>
        </w:r>
      </w:hyperlink>
      <w:r w:rsidRPr="001346F7">
        <w:t xml:space="preserve"> </w:t>
      </w:r>
    </w:p>
    <w:p w14:paraId="53588690" w14:textId="781EFB16" w:rsidR="001346F7" w:rsidRPr="001346F7" w:rsidRDefault="001346F7" w:rsidP="001346F7">
      <w:r w:rsidRPr="001346F7">
        <w:rPr>
          <w:noProof/>
        </w:rPr>
        <w:drawing>
          <wp:inline distT="0" distB="0" distL="0" distR="0" wp14:anchorId="3161C14B" wp14:editId="4F13E34E">
            <wp:extent cx="5759450" cy="10629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759450" cy="1062990"/>
                    </a:xfrm>
                    <a:prstGeom prst="rect">
                      <a:avLst/>
                    </a:prstGeom>
                  </pic:spPr>
                </pic:pic>
              </a:graphicData>
            </a:graphic>
          </wp:inline>
        </w:drawing>
      </w:r>
    </w:p>
    <w:p w14:paraId="062F2BAA" w14:textId="77777777" w:rsidR="001346F7" w:rsidRPr="001346F7" w:rsidRDefault="001346F7" w:rsidP="005C42B0">
      <w:pPr>
        <w:pStyle w:val="ListParagraph"/>
        <w:numPr>
          <w:ilvl w:val="0"/>
          <w:numId w:val="15"/>
        </w:numPr>
      </w:pPr>
      <w:r w:rsidRPr="001346F7">
        <w:t xml:space="preserve">Simple wave record </w:t>
      </w:r>
    </w:p>
    <w:p w14:paraId="5AAADB11" w14:textId="48918A51" w:rsidR="001346F7" w:rsidRPr="001346F7" w:rsidRDefault="001346F7" w:rsidP="001346F7">
      <w:r w:rsidRPr="001346F7">
        <w:t xml:space="preserve">Format is defined using Matlab script in </w:t>
      </w:r>
      <w:r w:rsidR="005616C7">
        <w:t xml:space="preserve">the </w:t>
      </w:r>
      <w:r w:rsidRPr="001346F7">
        <w:t xml:space="preserve">header line. </w:t>
      </w:r>
      <w:r w:rsidR="005616C7">
        <w:t>The f</w:t>
      </w:r>
      <w:r w:rsidRPr="001346F7">
        <w:t>ormat shown here is date, time (hours and minutes only), Hs, Tp, Dir all as real numbers. This allows different date formats to be easily handled.</w:t>
      </w:r>
      <w:r w:rsidR="005616C7">
        <w:t xml:space="preserve"> The utility add_file_header.m (located in MUIfunctions folder) can be used to add a file header to multiple files.</w:t>
      </w:r>
    </w:p>
    <w:p w14:paraId="75F11A55" w14:textId="3AFC3235" w:rsidR="001346F7" w:rsidRPr="001346F7" w:rsidRDefault="001346F7" w:rsidP="001346F7">
      <w:r w:rsidRPr="001346F7">
        <w:rPr>
          <w:noProof/>
        </w:rPr>
        <w:drawing>
          <wp:inline distT="0" distB="0" distL="0" distR="0" wp14:anchorId="74671975" wp14:editId="4903F8A2">
            <wp:extent cx="2237015" cy="149463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61013" cy="1510666"/>
                    </a:xfrm>
                    <a:prstGeom prst="rect">
                      <a:avLst/>
                    </a:prstGeom>
                  </pic:spPr>
                </pic:pic>
              </a:graphicData>
            </a:graphic>
          </wp:inline>
        </w:drawing>
      </w:r>
    </w:p>
    <w:p w14:paraId="3D8C20EC" w14:textId="77777777" w:rsidR="001346F7" w:rsidRPr="001346F7" w:rsidRDefault="001346F7" w:rsidP="005C42B0">
      <w:pPr>
        <w:pStyle w:val="ListParagraph"/>
        <w:numPr>
          <w:ilvl w:val="0"/>
          <w:numId w:val="15"/>
        </w:numPr>
      </w:pPr>
      <w:bookmarkStart w:id="320" w:name="_Hlk515186594"/>
      <w:r w:rsidRPr="001346F7">
        <w:t>ShoreCast file format (date and time are in vector format followed by variables)</w:t>
      </w:r>
    </w:p>
    <w:bookmarkEnd w:id="320"/>
    <w:p w14:paraId="43D7C2E5" w14:textId="345A1364" w:rsidR="001346F7" w:rsidRDefault="001346F7" w:rsidP="001346F7">
      <w:r w:rsidRPr="001346F7">
        <w:rPr>
          <w:noProof/>
        </w:rPr>
        <w:drawing>
          <wp:inline distT="0" distB="0" distL="0" distR="0" wp14:anchorId="256CCACC" wp14:editId="38663BC3">
            <wp:extent cx="3820886" cy="118586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853328" cy="1195934"/>
                    </a:xfrm>
                    <a:prstGeom prst="rect">
                      <a:avLst/>
                    </a:prstGeom>
                  </pic:spPr>
                </pic:pic>
              </a:graphicData>
            </a:graphic>
          </wp:inline>
        </w:drawing>
      </w:r>
    </w:p>
    <w:p w14:paraId="7EA6C4F5" w14:textId="77777777" w:rsidR="00D966FA" w:rsidRPr="00D966FA" w:rsidRDefault="00D966FA" w:rsidP="001346F7">
      <w:pPr>
        <w:rPr>
          <w:sz w:val="4"/>
          <w:szCs w:val="4"/>
        </w:rPr>
      </w:pPr>
    </w:p>
    <w:p w14:paraId="475C97C5"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ater Levels</w:t>
      </w:r>
    </w:p>
    <w:p w14:paraId="46372C78" w14:textId="77777777" w:rsidR="001346F7" w:rsidRPr="001346F7" w:rsidRDefault="001346F7" w:rsidP="005C42B0">
      <w:pPr>
        <w:numPr>
          <w:ilvl w:val="0"/>
          <w:numId w:val="9"/>
        </w:numPr>
        <w:contextualSpacing/>
      </w:pPr>
      <w:r w:rsidRPr="001346F7">
        <w:t>Date-Level format</w:t>
      </w:r>
    </w:p>
    <w:p w14:paraId="4DB1D182" w14:textId="53C565D0" w:rsidR="001346F7" w:rsidRPr="001346F7" w:rsidRDefault="001346F7" w:rsidP="001346F7">
      <w:r w:rsidRPr="001346F7">
        <w:t>Format is defined using Matlab script in header line. Format shown here is record number (not used), date, time, elevation (mOD). This allows different date formats to be easily handled.</w:t>
      </w:r>
      <w:r w:rsidR="005616C7">
        <w:t xml:space="preserve"> </w:t>
      </w:r>
      <w:r w:rsidR="005616C7" w:rsidRPr="005616C7">
        <w:t>The utility add_file_header.m (located in MUIfunctions folder) can be used to add a file header to multiple files.</w:t>
      </w:r>
    </w:p>
    <w:p w14:paraId="39BF40DE" w14:textId="77777777" w:rsidR="001346F7" w:rsidRPr="001346F7" w:rsidRDefault="001346F7" w:rsidP="001346F7">
      <w:r w:rsidRPr="001346F7">
        <w:rPr>
          <w:noProof/>
        </w:rPr>
        <w:lastRenderedPageBreak/>
        <w:drawing>
          <wp:inline distT="0" distB="0" distL="0" distR="0" wp14:anchorId="53B3A87A" wp14:editId="450F8AAC">
            <wp:extent cx="2656115" cy="1557942"/>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673088" cy="1567898"/>
                    </a:xfrm>
                    <a:prstGeom prst="rect">
                      <a:avLst/>
                    </a:prstGeom>
                  </pic:spPr>
                </pic:pic>
              </a:graphicData>
            </a:graphic>
          </wp:inline>
        </w:drawing>
      </w:r>
    </w:p>
    <w:p w14:paraId="792859EA" w14:textId="5B80CC65" w:rsidR="001346F7" w:rsidRPr="001346F7" w:rsidRDefault="001346F7" w:rsidP="005C42B0">
      <w:pPr>
        <w:keepNext/>
        <w:numPr>
          <w:ilvl w:val="0"/>
          <w:numId w:val="9"/>
        </w:numPr>
        <w:ind w:left="714" w:hanging="357"/>
        <w:contextualSpacing/>
      </w:pPr>
      <w:r w:rsidRPr="001346F7">
        <w:t xml:space="preserve">Channel Coastal Observatory (CCO) format: </w:t>
      </w:r>
      <w:hyperlink r:id="rId185" w:history="1">
        <w:r w:rsidRPr="001346F7">
          <w:rPr>
            <w:color w:val="3B95C3" w:themeColor="hyperlink"/>
            <w:u w:val="single"/>
          </w:rPr>
          <w:t>http://www.channelcoast.org/</w:t>
        </w:r>
      </w:hyperlink>
      <w:r w:rsidRPr="001346F7">
        <w:t xml:space="preserve"> </w:t>
      </w:r>
    </w:p>
    <w:p w14:paraId="1C0E5AF9" w14:textId="77777777" w:rsidR="001346F7" w:rsidRPr="001346F7" w:rsidRDefault="001346F7" w:rsidP="001346F7">
      <w:r w:rsidRPr="001346F7">
        <w:rPr>
          <w:noProof/>
        </w:rPr>
        <w:drawing>
          <wp:inline distT="0" distB="0" distL="0" distR="0" wp14:anchorId="48B8CABA" wp14:editId="0047B25E">
            <wp:extent cx="2791843" cy="22098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832492" cy="2241974"/>
                    </a:xfrm>
                    <a:prstGeom prst="rect">
                      <a:avLst/>
                    </a:prstGeom>
                  </pic:spPr>
                </pic:pic>
              </a:graphicData>
            </a:graphic>
          </wp:inline>
        </w:drawing>
      </w:r>
    </w:p>
    <w:p w14:paraId="6DC4CAC3" w14:textId="77777777" w:rsidR="001346F7" w:rsidRPr="001346F7" w:rsidRDefault="001346F7" w:rsidP="001346F7"/>
    <w:p w14:paraId="31A37F8B" w14:textId="41CB6469" w:rsidR="001346F7" w:rsidRPr="001346F7" w:rsidRDefault="001346F7" w:rsidP="005C42B0">
      <w:pPr>
        <w:numPr>
          <w:ilvl w:val="0"/>
          <w:numId w:val="9"/>
        </w:numPr>
        <w:contextualSpacing/>
      </w:pPr>
      <w:r w:rsidRPr="001346F7">
        <w:t xml:space="preserve">British Oceanographic Data Centre format: </w:t>
      </w:r>
      <w:hyperlink r:id="rId187" w:history="1">
        <w:r w:rsidRPr="001346F7">
          <w:rPr>
            <w:color w:val="3B95C3" w:themeColor="hyperlink"/>
            <w:u w:val="single"/>
          </w:rPr>
          <w:t>http://www.bodc.ac.uk/</w:t>
        </w:r>
      </w:hyperlink>
      <w:r w:rsidRPr="001346F7">
        <w:t xml:space="preserve"> </w:t>
      </w:r>
    </w:p>
    <w:p w14:paraId="6860D621" w14:textId="734ADF62" w:rsidR="001346F7" w:rsidRPr="001346F7" w:rsidRDefault="00473445" w:rsidP="001346F7">
      <w:r>
        <w:t xml:space="preserve">3(a) </w:t>
      </w:r>
      <w:r w:rsidR="001346F7" w:rsidRPr="001346F7">
        <w:t>BODC NTSLF format</w:t>
      </w:r>
    </w:p>
    <w:p w14:paraId="660399A3" w14:textId="77777777" w:rsidR="001346F7" w:rsidRPr="001346F7" w:rsidRDefault="001346F7" w:rsidP="001346F7">
      <w:r w:rsidRPr="001346F7">
        <w:rPr>
          <w:noProof/>
        </w:rPr>
        <w:drawing>
          <wp:inline distT="0" distB="0" distL="0" distR="0" wp14:anchorId="436D9C19" wp14:editId="5992775F">
            <wp:extent cx="5261888" cy="2454729"/>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14889"/>
                    <a:stretch/>
                  </pic:blipFill>
                  <pic:spPr bwMode="auto">
                    <a:xfrm>
                      <a:off x="0" y="0"/>
                      <a:ext cx="5274622" cy="2460670"/>
                    </a:xfrm>
                    <a:prstGeom prst="rect">
                      <a:avLst/>
                    </a:prstGeom>
                    <a:ln>
                      <a:noFill/>
                    </a:ln>
                    <a:extLst>
                      <a:ext uri="{53640926-AAD7-44D8-BBD7-CCE9431645EC}">
                        <a14:shadowObscured xmlns:a14="http://schemas.microsoft.com/office/drawing/2010/main"/>
                      </a:ext>
                    </a:extLst>
                  </pic:spPr>
                </pic:pic>
              </a:graphicData>
            </a:graphic>
          </wp:inline>
        </w:drawing>
      </w:r>
    </w:p>
    <w:p w14:paraId="3329E067" w14:textId="77777777" w:rsidR="001346F7" w:rsidRPr="001346F7" w:rsidRDefault="001346F7" w:rsidP="001346F7">
      <w:pPr>
        <w:keepNext/>
      </w:pPr>
    </w:p>
    <w:p w14:paraId="68928F41" w14:textId="308D04EB" w:rsidR="001346F7" w:rsidRPr="001346F7" w:rsidRDefault="00464134" w:rsidP="001346F7">
      <w:pPr>
        <w:keepNext/>
      </w:pPr>
      <w:r>
        <w:t xml:space="preserve">3(b) </w:t>
      </w:r>
      <w:r w:rsidR="001346F7" w:rsidRPr="001346F7">
        <w:t>BODC ODV format</w:t>
      </w:r>
    </w:p>
    <w:p w14:paraId="598EA786" w14:textId="77777777" w:rsidR="001346F7" w:rsidRPr="001346F7" w:rsidRDefault="001346F7" w:rsidP="001346F7">
      <w:r w:rsidRPr="001346F7">
        <w:rPr>
          <w:noProof/>
        </w:rPr>
        <w:drawing>
          <wp:inline distT="0" distB="0" distL="0" distR="0" wp14:anchorId="26EEEFD3" wp14:editId="62FA4C55">
            <wp:extent cx="5644243" cy="213759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660449" cy="2143731"/>
                    </a:xfrm>
                    <a:prstGeom prst="rect">
                      <a:avLst/>
                    </a:prstGeom>
                  </pic:spPr>
                </pic:pic>
              </a:graphicData>
            </a:graphic>
          </wp:inline>
        </w:drawing>
      </w:r>
    </w:p>
    <w:p w14:paraId="50BDA3A2" w14:textId="77777777" w:rsidR="001346F7" w:rsidRPr="001346F7" w:rsidRDefault="001346F7" w:rsidP="001346F7"/>
    <w:p w14:paraId="163B6388" w14:textId="77777777" w:rsidR="001346F7" w:rsidRPr="001346F7" w:rsidRDefault="001346F7" w:rsidP="005C42B0">
      <w:pPr>
        <w:pStyle w:val="ListParagraph"/>
        <w:numPr>
          <w:ilvl w:val="0"/>
          <w:numId w:val="9"/>
        </w:numPr>
      </w:pPr>
      <w:r w:rsidRPr="001346F7">
        <w:t>ShoreCast file format (date and time are in vector format followed by variables)</w:t>
      </w:r>
    </w:p>
    <w:p w14:paraId="7F661E89" w14:textId="77777777" w:rsidR="001346F7" w:rsidRPr="001346F7" w:rsidRDefault="001346F7" w:rsidP="001346F7">
      <w:r w:rsidRPr="001346F7">
        <w:rPr>
          <w:noProof/>
        </w:rPr>
        <w:drawing>
          <wp:inline distT="0" distB="0" distL="0" distR="0" wp14:anchorId="591EE0BE" wp14:editId="374F326B">
            <wp:extent cx="2394858" cy="1024091"/>
            <wp:effectExtent l="0" t="0" r="571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22372" cy="1035856"/>
                    </a:xfrm>
                    <a:prstGeom prst="rect">
                      <a:avLst/>
                    </a:prstGeom>
                  </pic:spPr>
                </pic:pic>
              </a:graphicData>
            </a:graphic>
          </wp:inline>
        </w:drawing>
      </w:r>
    </w:p>
    <w:p w14:paraId="0BAE6E93" w14:textId="58AFDA45" w:rsidR="001346F7" w:rsidRDefault="001346F7" w:rsidP="001346F7"/>
    <w:p w14:paraId="2FA40FDA" w14:textId="1341C2B2" w:rsidR="00D966FA" w:rsidRDefault="00D966FA" w:rsidP="00D966FA">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W</w:t>
      </w:r>
      <w:r>
        <w:rPr>
          <w:rFonts w:asciiTheme="majorHAnsi" w:eastAsiaTheme="majorEastAsia" w:hAnsiTheme="majorHAnsi" w:cstheme="majorBidi"/>
          <w:color w:val="2A659C" w:themeColor="accent6"/>
          <w:sz w:val="28"/>
          <w:szCs w:val="28"/>
        </w:rPr>
        <w:t>ind</w:t>
      </w:r>
      <w:r w:rsidR="003974F3">
        <w:rPr>
          <w:rFonts w:asciiTheme="majorHAnsi" w:eastAsiaTheme="majorEastAsia" w:hAnsiTheme="majorHAnsi" w:cstheme="majorBidi"/>
          <w:color w:val="2A659C" w:themeColor="accent6"/>
          <w:sz w:val="28"/>
          <w:szCs w:val="28"/>
        </w:rPr>
        <w:t>s</w:t>
      </w:r>
    </w:p>
    <w:p w14:paraId="5CD6DCC3" w14:textId="28A8B291" w:rsidR="003974F3" w:rsidRDefault="003974F3" w:rsidP="003974F3">
      <w:r>
        <w:rPr>
          <w:rFonts w:hint="eastAsia"/>
        </w:rPr>
        <w:t>T</w:t>
      </w:r>
      <w:r>
        <w:t>hree formats are currently implemented.</w:t>
      </w:r>
    </w:p>
    <w:p w14:paraId="355B0712" w14:textId="208DE698" w:rsidR="003974F3" w:rsidRDefault="003974F3" w:rsidP="005C42B0">
      <w:pPr>
        <w:pStyle w:val="ListParagraph"/>
        <w:numPr>
          <w:ilvl w:val="0"/>
          <w:numId w:val="13"/>
        </w:numPr>
      </w:pPr>
      <w:r>
        <w:t>Date-Record format</w:t>
      </w:r>
    </w:p>
    <w:p w14:paraId="5368BE08" w14:textId="1073C5E8" w:rsidR="00DD2775" w:rsidRDefault="00DD2775" w:rsidP="00DD2775">
      <w:r>
        <w:t xml:space="preserve">The format read statement is given as the header of the data. The default definition assumes </w:t>
      </w:r>
      <w:r w:rsidR="00D40671" w:rsidRPr="00D40671">
        <w:t>date, time, wind speed (m/s) direction (degTN)</w:t>
      </w:r>
      <w:r>
        <w:t xml:space="preserve">. A typical header would then be: </w:t>
      </w:r>
    </w:p>
    <w:p w14:paraId="32C6C615" w14:textId="15671687" w:rsidR="00D40671" w:rsidRPr="004E5625" w:rsidRDefault="004E5625" w:rsidP="00DD2775">
      <w:pPr>
        <w:rPr>
          <w:sz w:val="20"/>
          <w:szCs w:val="20"/>
        </w:rPr>
      </w:pPr>
      <w:r>
        <w:rPr>
          <w:noProof/>
        </w:rPr>
        <w:drawing>
          <wp:anchor distT="0" distB="0" distL="114300" distR="114300" simplePos="0" relativeHeight="251701248" behindDoc="0" locked="0" layoutInCell="1" allowOverlap="1" wp14:anchorId="5E3D6CAD" wp14:editId="744E0F08">
            <wp:simplePos x="0" y="0"/>
            <wp:positionH relativeFrom="margin">
              <wp:align>right</wp:align>
            </wp:positionH>
            <wp:positionV relativeFrom="paragraph">
              <wp:posOffset>43815</wp:posOffset>
            </wp:positionV>
            <wp:extent cx="1945005" cy="135318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45005" cy="1353185"/>
                    </a:xfrm>
                    <a:prstGeom prst="rect">
                      <a:avLst/>
                    </a:prstGeom>
                    <a:noFill/>
                  </pic:spPr>
                </pic:pic>
              </a:graphicData>
            </a:graphic>
          </wp:anchor>
        </w:drawing>
      </w:r>
      <w:r w:rsidRPr="004E5625">
        <w:rPr>
          <w:noProof/>
        </w:rPr>
        <w:drawing>
          <wp:anchor distT="0" distB="0" distL="114300" distR="114300" simplePos="0" relativeHeight="251700224" behindDoc="0" locked="0" layoutInCell="1" allowOverlap="1" wp14:anchorId="0265E0A9" wp14:editId="34EDFBA8">
            <wp:simplePos x="0" y="0"/>
            <wp:positionH relativeFrom="column">
              <wp:posOffset>-317</wp:posOffset>
            </wp:positionH>
            <wp:positionV relativeFrom="paragraph">
              <wp:posOffset>1588</wp:posOffset>
            </wp:positionV>
            <wp:extent cx="2019300" cy="158776"/>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19300" cy="158776"/>
                    </a:xfrm>
                    <a:prstGeom prst="rect">
                      <a:avLst/>
                    </a:prstGeom>
                  </pic:spPr>
                </pic:pic>
              </a:graphicData>
            </a:graphic>
          </wp:anchor>
        </w:drawing>
      </w:r>
    </w:p>
    <w:p w14:paraId="05D57AA3" w14:textId="77777777" w:rsidR="005616C7" w:rsidRDefault="005616C7" w:rsidP="003974F3">
      <w:r>
        <w:t>This</w:t>
      </w:r>
      <w:r w:rsidR="00102263">
        <w:t xml:space="preserve"> is similar to the wave and water level date-record format files. </w:t>
      </w:r>
    </w:p>
    <w:p w14:paraId="500B8E10" w14:textId="69CE7516" w:rsidR="005616C7" w:rsidRDefault="00102263" w:rsidP="003974F3">
      <w:r>
        <w:t>Note: the order of the year-month-date format needs to match that used in the file.</w:t>
      </w:r>
      <w:bookmarkStart w:id="321" w:name="_Hlk13566641"/>
      <w:r w:rsidR="00D40671" w:rsidRPr="00D40671">
        <w:t xml:space="preserve"> This allows different date and record formats to be handled. </w:t>
      </w:r>
      <w:r w:rsidR="005616C7" w:rsidRPr="005616C7">
        <w:t>The utility add_file_header.m (located in MUIfunctions folder) can be used to add a file header to multiple files.</w:t>
      </w:r>
    </w:p>
    <w:p w14:paraId="43EB0E16" w14:textId="13A8DBF9" w:rsidR="004E5625" w:rsidRDefault="00D40671" w:rsidP="003974F3">
      <w:r w:rsidRPr="00D40671">
        <w:t>Note that if the variables in the record change, then a new file format will be needed to define the variables (see</w:t>
      </w:r>
      <w:r w:rsidR="00473445">
        <w:t xml:space="preserve"> Appendix B</w:t>
      </w:r>
      <w:r w:rsidRPr="00D40671">
        <w:t>).</w:t>
      </w:r>
      <w:bookmarkEnd w:id="321"/>
    </w:p>
    <w:p w14:paraId="1F2BB723" w14:textId="20F739E6" w:rsidR="003974F3" w:rsidRDefault="003974F3" w:rsidP="005C42B0">
      <w:pPr>
        <w:pStyle w:val="ListParagraph"/>
        <w:numPr>
          <w:ilvl w:val="0"/>
          <w:numId w:val="13"/>
        </w:numPr>
      </w:pPr>
      <w:r w:rsidRPr="003974F3">
        <w:t>CEDA MIDAS format</w:t>
      </w:r>
    </w:p>
    <w:p w14:paraId="0B289BA4" w14:textId="77777777" w:rsidR="00DD2775" w:rsidRDefault="00DD2775" w:rsidP="00DD2775">
      <w:r>
        <w:t>This data is available from:</w:t>
      </w:r>
    </w:p>
    <w:p w14:paraId="515B396F" w14:textId="1F7A82C2" w:rsidR="00DD2775" w:rsidRPr="00D40671" w:rsidRDefault="00DD2775" w:rsidP="00DD2775">
      <w:pPr>
        <w:rPr>
          <w:sz w:val="18"/>
          <w:szCs w:val="18"/>
        </w:rPr>
      </w:pPr>
      <w:r w:rsidRPr="00D40671">
        <w:rPr>
          <w:sz w:val="18"/>
          <w:szCs w:val="18"/>
        </w:rPr>
        <w:t xml:space="preserve"> </w:t>
      </w:r>
      <w:hyperlink r:id="rId193" w:history="1">
        <w:r w:rsidR="00D40671" w:rsidRPr="00957098">
          <w:rPr>
            <w:rStyle w:val="Hyperlink"/>
            <w:sz w:val="18"/>
            <w:szCs w:val="18"/>
          </w:rPr>
          <w:t>https://catalogue.ceda.ac.uk/data.ceda.ac.uk/badc/ukmo-midas-open/data/uk-mean-wind-obs/dataset-version-201908/</w:t>
        </w:r>
      </w:hyperlink>
      <w:r w:rsidR="00D40671">
        <w:rPr>
          <w:sz w:val="18"/>
          <w:szCs w:val="18"/>
        </w:rPr>
        <w:t xml:space="preserve"> </w:t>
      </w:r>
    </w:p>
    <w:p w14:paraId="4774F589" w14:textId="115634DF" w:rsidR="003974F3" w:rsidRPr="003974F3" w:rsidRDefault="00DD2775" w:rsidP="003974F3">
      <w:r>
        <w:t>The data is delivered as a csv file that can be opened in Excel and loaded directly</w:t>
      </w:r>
      <w:r w:rsidR="002E57CB">
        <w:t xml:space="preserve"> into CoastalTools</w:t>
      </w:r>
      <w:r>
        <w:t>. The files have a very large header, with a lot of useful meta-data, so an image is not reproduced here.</w:t>
      </w:r>
    </w:p>
    <w:p w14:paraId="00D0061E" w14:textId="313B1093" w:rsidR="003974F3" w:rsidRDefault="003974F3" w:rsidP="005C42B0">
      <w:pPr>
        <w:pStyle w:val="ListParagraph"/>
        <w:numPr>
          <w:ilvl w:val="0"/>
          <w:numId w:val="13"/>
        </w:numPr>
      </w:pPr>
      <w:r>
        <w:t>Hong Kong data format</w:t>
      </w:r>
    </w:p>
    <w:p w14:paraId="41F79E36" w14:textId="0105F548" w:rsidR="003974F3" w:rsidRPr="003974F3" w:rsidRDefault="003974F3" w:rsidP="003974F3">
      <w:r>
        <w:lastRenderedPageBreak/>
        <w:t>You may need to e</w:t>
      </w:r>
      <w:r w:rsidRPr="003974F3">
        <w:t>dit the wind file to replace the header as shown below:</w:t>
      </w:r>
    </w:p>
    <w:p w14:paraId="3F0D8E74" w14:textId="24B3337B" w:rsidR="003974F3" w:rsidRPr="001346F7" w:rsidRDefault="003974F3" w:rsidP="00D966FA">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hint="eastAsia"/>
          <w:noProof/>
          <w:color w:val="2A659C" w:themeColor="accent6"/>
          <w:sz w:val="28"/>
          <w:szCs w:val="28"/>
        </w:rPr>
        <w:drawing>
          <wp:inline distT="0" distB="0" distL="0" distR="0" wp14:anchorId="0EB70933" wp14:editId="2ACFB876">
            <wp:extent cx="3619500" cy="18744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3255" cy="1897087"/>
                    </a:xfrm>
                    <a:prstGeom prst="rect">
                      <a:avLst/>
                    </a:prstGeom>
                    <a:noFill/>
                  </pic:spPr>
                </pic:pic>
              </a:graphicData>
            </a:graphic>
          </wp:inline>
        </w:drawing>
      </w:r>
    </w:p>
    <w:p w14:paraId="735E8D71" w14:textId="5DCE6784" w:rsidR="00DD2775" w:rsidRPr="001346F7" w:rsidRDefault="00DD2775" w:rsidP="00DD2775">
      <w:pPr>
        <w:rPr>
          <w:rFonts w:asciiTheme="majorHAnsi" w:eastAsiaTheme="majorEastAsia" w:hAnsiTheme="majorHAnsi" w:cstheme="majorBidi"/>
          <w:color w:val="2A659C" w:themeColor="accent6"/>
          <w:sz w:val="28"/>
          <w:szCs w:val="28"/>
        </w:rPr>
      </w:pPr>
      <w:r>
        <w:rPr>
          <w:rFonts w:asciiTheme="majorHAnsi" w:eastAsiaTheme="majorEastAsia" w:hAnsiTheme="majorHAnsi" w:cstheme="majorBidi"/>
          <w:color w:val="2A659C" w:themeColor="accent6"/>
          <w:sz w:val="28"/>
          <w:szCs w:val="28"/>
        </w:rPr>
        <w:t>Wind-wave Hindcast Fetches</w:t>
      </w:r>
    </w:p>
    <w:p w14:paraId="6D555DF5" w14:textId="259F0EF2" w:rsidR="00D966FA" w:rsidRDefault="00DD2775" w:rsidP="00DD2775">
      <w:r w:rsidRPr="00DD2775">
        <w:t>For each location on the coast you will need a fetch file. The file Test_Fetch_Lengths.txt is an example file. This defines the fetch lengths at the site in 10-degree intervals measured from true north (defined from 0 to 350 degrees even if zero)</w:t>
      </w:r>
      <w:r>
        <w:t>.</w:t>
      </w:r>
    </w:p>
    <w:p w14:paraId="1CD53040" w14:textId="42671CE5" w:rsidR="00D966FA" w:rsidRPr="001346F7" w:rsidRDefault="00DD2775" w:rsidP="001346F7">
      <w:r w:rsidRPr="004E4C32">
        <w:rPr>
          <w:noProof/>
        </w:rPr>
        <w:drawing>
          <wp:inline distT="0" distB="0" distL="0" distR="0" wp14:anchorId="08CC51CA" wp14:editId="7DE44162">
            <wp:extent cx="904875" cy="1077562"/>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40910" cy="1120474"/>
                    </a:xfrm>
                    <a:prstGeom prst="rect">
                      <a:avLst/>
                    </a:prstGeom>
                  </pic:spPr>
                </pic:pic>
              </a:graphicData>
            </a:graphic>
          </wp:inline>
        </w:drawing>
      </w:r>
    </w:p>
    <w:p w14:paraId="3DD4BA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t>Beach Profiles</w:t>
      </w:r>
    </w:p>
    <w:p w14:paraId="24F6E960" w14:textId="54390023" w:rsidR="001346F7" w:rsidRPr="001346F7" w:rsidRDefault="001346F7" w:rsidP="005C42B0">
      <w:pPr>
        <w:pStyle w:val="ListParagraph"/>
        <w:numPr>
          <w:ilvl w:val="0"/>
          <w:numId w:val="16"/>
        </w:numPr>
      </w:pPr>
      <w:r w:rsidRPr="001346F7">
        <w:t xml:space="preserve">Channel Coastal Observatory (CCO) format: </w:t>
      </w:r>
      <w:bookmarkStart w:id="322" w:name="_Hlk132296566"/>
      <w:r>
        <w:fldChar w:fldCharType="begin"/>
      </w:r>
      <w:r>
        <w:instrText>HYPERLINK "http://www.channelcoast.org/"</w:instrText>
      </w:r>
      <w:r>
        <w:fldChar w:fldCharType="separate"/>
      </w:r>
      <w:r w:rsidRPr="00464134">
        <w:rPr>
          <w:color w:val="3B95C3" w:themeColor="hyperlink"/>
          <w:u w:val="single"/>
        </w:rPr>
        <w:t>http://www.channelcoast.org/</w:t>
      </w:r>
      <w:r>
        <w:rPr>
          <w:color w:val="3B95C3" w:themeColor="hyperlink"/>
          <w:u w:val="single"/>
        </w:rPr>
        <w:fldChar w:fldCharType="end"/>
      </w:r>
      <w:r w:rsidRPr="001346F7">
        <w:t xml:space="preserve"> </w:t>
      </w:r>
      <w:bookmarkEnd w:id="322"/>
    </w:p>
    <w:p w14:paraId="23EE5124" w14:textId="0B611962" w:rsidR="001346F7" w:rsidRPr="001346F7" w:rsidRDefault="001346F7" w:rsidP="001346F7">
      <w:r w:rsidRPr="001346F7">
        <w:rPr>
          <w:noProof/>
        </w:rPr>
        <w:drawing>
          <wp:inline distT="0" distB="0" distL="0" distR="0" wp14:anchorId="0289FC7A" wp14:editId="38AD477C">
            <wp:extent cx="3057525" cy="141635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113349" cy="1442214"/>
                    </a:xfrm>
                    <a:prstGeom prst="rect">
                      <a:avLst/>
                    </a:prstGeom>
                  </pic:spPr>
                </pic:pic>
              </a:graphicData>
            </a:graphic>
          </wp:inline>
        </w:drawing>
      </w:r>
    </w:p>
    <w:p w14:paraId="08AB8F26" w14:textId="161EC00C" w:rsidR="001346F7" w:rsidRPr="001346F7" w:rsidRDefault="001346F7" w:rsidP="005C42B0">
      <w:pPr>
        <w:pStyle w:val="ListParagraph"/>
        <w:keepNext/>
        <w:numPr>
          <w:ilvl w:val="0"/>
          <w:numId w:val="16"/>
        </w:numPr>
        <w:ind w:left="714" w:hanging="357"/>
      </w:pPr>
      <w:r w:rsidRPr="001346F7">
        <w:t>Chainage profiles listed as one, or more, profile with one, or more, surveys (dates) per file</w:t>
      </w:r>
    </w:p>
    <w:p w14:paraId="389F59B4" w14:textId="55E81912" w:rsidR="001346F7" w:rsidRDefault="00464134" w:rsidP="001346F7">
      <w:r w:rsidRPr="001346F7">
        <w:rPr>
          <w:noProof/>
        </w:rPr>
        <w:drawing>
          <wp:inline distT="0" distB="0" distL="0" distR="0" wp14:anchorId="6D2BD026" wp14:editId="2CB19D58">
            <wp:extent cx="2568609" cy="2271712"/>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68609" cy="2271712"/>
                    </a:xfrm>
                    <a:prstGeom prst="rect">
                      <a:avLst/>
                    </a:prstGeom>
                  </pic:spPr>
                </pic:pic>
              </a:graphicData>
            </a:graphic>
          </wp:inline>
        </w:drawing>
      </w:r>
    </w:p>
    <w:p w14:paraId="030D36CA" w14:textId="77777777" w:rsidR="001346F7" w:rsidRPr="001346F7" w:rsidRDefault="001346F7" w:rsidP="005C42B0">
      <w:pPr>
        <w:pStyle w:val="ListParagraph"/>
        <w:numPr>
          <w:ilvl w:val="0"/>
          <w:numId w:val="16"/>
        </w:numPr>
      </w:pPr>
      <w:r w:rsidRPr="001346F7">
        <w:lastRenderedPageBreak/>
        <w:t>Chainage profiles listed as one survey (date) with multiple profiles per file</w:t>
      </w:r>
    </w:p>
    <w:p w14:paraId="2CFB9596" w14:textId="77777777" w:rsidR="001346F7" w:rsidRDefault="001346F7" w:rsidP="001346F7">
      <w:r w:rsidRPr="001346F7">
        <w:rPr>
          <w:noProof/>
        </w:rPr>
        <w:drawing>
          <wp:inline distT="0" distB="0" distL="0" distR="0" wp14:anchorId="7337B8B5" wp14:editId="4E123CC1">
            <wp:extent cx="2936092" cy="1611086"/>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print">
                      <a:extLst>
                        <a:ext uri="{28A0092B-C50C-407E-A947-70E740481C1C}">
                          <a14:useLocalDpi xmlns:a14="http://schemas.microsoft.com/office/drawing/2010/main" val="0"/>
                        </a:ext>
                      </a:extLst>
                    </a:blip>
                    <a:srcRect b="21689"/>
                    <a:stretch/>
                  </pic:blipFill>
                  <pic:spPr bwMode="auto">
                    <a:xfrm>
                      <a:off x="0" y="0"/>
                      <a:ext cx="2936240" cy="1611167"/>
                    </a:xfrm>
                    <a:prstGeom prst="rect">
                      <a:avLst/>
                    </a:prstGeom>
                    <a:ln>
                      <a:noFill/>
                    </a:ln>
                    <a:extLst>
                      <a:ext uri="{53640926-AAD7-44D8-BBD7-CCE9431645EC}">
                        <a14:shadowObscured xmlns:a14="http://schemas.microsoft.com/office/drawing/2010/main"/>
                      </a:ext>
                    </a:extLst>
                  </pic:spPr>
                </pic:pic>
              </a:graphicData>
            </a:graphic>
          </wp:inline>
        </w:drawing>
      </w:r>
    </w:p>
    <w:p w14:paraId="08D2F31E" w14:textId="725C84C5" w:rsidR="00035216" w:rsidRDefault="00035216" w:rsidP="001346F7">
      <w:r>
        <w:t>The CCO format includes a column ‘FC’ for Feature Codes, which are defined as follows:</w:t>
      </w:r>
    </w:p>
    <w:tbl>
      <w:tblPr>
        <w:tblStyle w:val="TableGrid"/>
        <w:tblW w:w="0" w:type="auto"/>
        <w:tblLook w:val="04A0" w:firstRow="1" w:lastRow="0" w:firstColumn="1" w:lastColumn="0" w:noHBand="0" w:noVBand="1"/>
      </w:tblPr>
      <w:tblGrid>
        <w:gridCol w:w="704"/>
        <w:gridCol w:w="851"/>
        <w:gridCol w:w="2268"/>
      </w:tblGrid>
      <w:tr w:rsidR="00035216" w14:paraId="2556DCD8" w14:textId="77777777" w:rsidTr="00035216">
        <w:tc>
          <w:tcPr>
            <w:tcW w:w="704" w:type="dxa"/>
          </w:tcPr>
          <w:p w14:paraId="22DF0A57" w14:textId="3EB4ABD3" w:rsidR="00035216" w:rsidRDefault="00035216" w:rsidP="001346F7">
            <w:r>
              <w:t>1</w:t>
            </w:r>
          </w:p>
        </w:tc>
        <w:tc>
          <w:tcPr>
            <w:tcW w:w="851" w:type="dxa"/>
          </w:tcPr>
          <w:p w14:paraId="619C781B" w14:textId="20575114" w:rsidR="00035216" w:rsidRDefault="00035216" w:rsidP="001346F7">
            <w:r w:rsidRPr="00035216">
              <w:t>ZZ</w:t>
            </w:r>
          </w:p>
        </w:tc>
        <w:tc>
          <w:tcPr>
            <w:tcW w:w="2268" w:type="dxa"/>
          </w:tcPr>
          <w:p w14:paraId="4AB88F1B" w14:textId="2C22C555" w:rsidR="00035216" w:rsidRDefault="00035216" w:rsidP="001346F7">
            <w:r w:rsidRPr="00035216">
              <w:t>Unknown</w:t>
            </w:r>
          </w:p>
        </w:tc>
      </w:tr>
      <w:tr w:rsidR="00035216" w14:paraId="785514E2" w14:textId="77777777" w:rsidTr="00035216">
        <w:tc>
          <w:tcPr>
            <w:tcW w:w="704" w:type="dxa"/>
          </w:tcPr>
          <w:p w14:paraId="106322BD" w14:textId="4CF908D9" w:rsidR="00035216" w:rsidRDefault="00035216" w:rsidP="001346F7">
            <w:r>
              <w:t>2</w:t>
            </w:r>
          </w:p>
        </w:tc>
        <w:tc>
          <w:tcPr>
            <w:tcW w:w="851" w:type="dxa"/>
          </w:tcPr>
          <w:p w14:paraId="46385F16" w14:textId="27DB04A0" w:rsidR="00035216" w:rsidRDefault="00035216" w:rsidP="001346F7">
            <w:r>
              <w:t>S</w:t>
            </w:r>
          </w:p>
        </w:tc>
        <w:tc>
          <w:tcPr>
            <w:tcW w:w="2268" w:type="dxa"/>
          </w:tcPr>
          <w:p w14:paraId="7BA4B232" w14:textId="65702FF4" w:rsidR="00035216" w:rsidRDefault="00035216" w:rsidP="001346F7">
            <w:r>
              <w:t>Sand</w:t>
            </w:r>
          </w:p>
        </w:tc>
      </w:tr>
      <w:tr w:rsidR="00035216" w14:paraId="6212F377" w14:textId="77777777" w:rsidTr="00035216">
        <w:tc>
          <w:tcPr>
            <w:tcW w:w="704" w:type="dxa"/>
          </w:tcPr>
          <w:p w14:paraId="730F1184" w14:textId="08D544CD" w:rsidR="00035216" w:rsidRDefault="00035216" w:rsidP="001346F7">
            <w:r>
              <w:t>3</w:t>
            </w:r>
          </w:p>
        </w:tc>
        <w:tc>
          <w:tcPr>
            <w:tcW w:w="851" w:type="dxa"/>
          </w:tcPr>
          <w:p w14:paraId="241FF90E" w14:textId="4CAAE904" w:rsidR="00035216" w:rsidRDefault="00035216" w:rsidP="001346F7">
            <w:r w:rsidRPr="00035216">
              <w:t>M</w:t>
            </w:r>
          </w:p>
        </w:tc>
        <w:tc>
          <w:tcPr>
            <w:tcW w:w="2268" w:type="dxa"/>
          </w:tcPr>
          <w:p w14:paraId="79A24A8D" w14:textId="11453A52" w:rsidR="00035216" w:rsidRDefault="00035216" w:rsidP="001346F7">
            <w:r w:rsidRPr="00035216">
              <w:t>Mud</w:t>
            </w:r>
          </w:p>
        </w:tc>
      </w:tr>
      <w:tr w:rsidR="00035216" w14:paraId="3720647F" w14:textId="77777777" w:rsidTr="00035216">
        <w:tc>
          <w:tcPr>
            <w:tcW w:w="704" w:type="dxa"/>
          </w:tcPr>
          <w:p w14:paraId="0C12F9F8" w14:textId="78BD2963" w:rsidR="00035216" w:rsidRDefault="00035216" w:rsidP="001346F7">
            <w:r>
              <w:t>4</w:t>
            </w:r>
          </w:p>
        </w:tc>
        <w:tc>
          <w:tcPr>
            <w:tcW w:w="851" w:type="dxa"/>
          </w:tcPr>
          <w:p w14:paraId="4F0C5B7C" w14:textId="62E9511D" w:rsidR="00035216" w:rsidRDefault="00035216" w:rsidP="001346F7">
            <w:r w:rsidRPr="00035216">
              <w:t>MS</w:t>
            </w:r>
          </w:p>
        </w:tc>
        <w:tc>
          <w:tcPr>
            <w:tcW w:w="2268" w:type="dxa"/>
          </w:tcPr>
          <w:p w14:paraId="281E8D53" w14:textId="38850A4F" w:rsidR="00035216" w:rsidRDefault="00035216" w:rsidP="001346F7">
            <w:r>
              <w:t xml:space="preserve">Mud and </w:t>
            </w:r>
            <w:r w:rsidRPr="00035216">
              <w:t>Sand</w:t>
            </w:r>
          </w:p>
        </w:tc>
      </w:tr>
      <w:tr w:rsidR="00035216" w14:paraId="5BA2CAB3" w14:textId="77777777" w:rsidTr="00035216">
        <w:tc>
          <w:tcPr>
            <w:tcW w:w="704" w:type="dxa"/>
          </w:tcPr>
          <w:p w14:paraId="70BC3094" w14:textId="0BE9AEA8" w:rsidR="00035216" w:rsidRDefault="00035216" w:rsidP="001346F7">
            <w:r>
              <w:t>5</w:t>
            </w:r>
          </w:p>
        </w:tc>
        <w:tc>
          <w:tcPr>
            <w:tcW w:w="851" w:type="dxa"/>
          </w:tcPr>
          <w:p w14:paraId="7EA092CD" w14:textId="49563B5A" w:rsidR="00035216" w:rsidRDefault="00035216" w:rsidP="001346F7">
            <w:r>
              <w:t>G</w:t>
            </w:r>
          </w:p>
        </w:tc>
        <w:tc>
          <w:tcPr>
            <w:tcW w:w="2268" w:type="dxa"/>
          </w:tcPr>
          <w:p w14:paraId="712CB82F" w14:textId="56CFCB6E" w:rsidR="00035216" w:rsidRDefault="00035216" w:rsidP="001346F7">
            <w:r w:rsidRPr="00035216">
              <w:t>Gravel</w:t>
            </w:r>
          </w:p>
        </w:tc>
      </w:tr>
      <w:tr w:rsidR="00035216" w14:paraId="3359CBD6" w14:textId="77777777" w:rsidTr="00035216">
        <w:tc>
          <w:tcPr>
            <w:tcW w:w="704" w:type="dxa"/>
          </w:tcPr>
          <w:p w14:paraId="0F4716F6" w14:textId="554B33B3" w:rsidR="00035216" w:rsidRDefault="00035216" w:rsidP="001346F7">
            <w:r>
              <w:t>5</w:t>
            </w:r>
          </w:p>
        </w:tc>
        <w:tc>
          <w:tcPr>
            <w:tcW w:w="851" w:type="dxa"/>
          </w:tcPr>
          <w:p w14:paraId="35489E5B" w14:textId="1ED3F4CA" w:rsidR="00035216" w:rsidRDefault="00035216" w:rsidP="001346F7">
            <w:r>
              <w:t>VG</w:t>
            </w:r>
          </w:p>
        </w:tc>
        <w:tc>
          <w:tcPr>
            <w:tcW w:w="2268" w:type="dxa"/>
          </w:tcPr>
          <w:p w14:paraId="3DEFCB5F" w14:textId="21D169DA" w:rsidR="00035216" w:rsidRDefault="00035216" w:rsidP="001346F7">
            <w:r w:rsidRPr="00035216">
              <w:t>Vegetated gravel</w:t>
            </w:r>
          </w:p>
        </w:tc>
      </w:tr>
      <w:tr w:rsidR="00035216" w14:paraId="2FF7DB50" w14:textId="77777777" w:rsidTr="00035216">
        <w:tc>
          <w:tcPr>
            <w:tcW w:w="704" w:type="dxa"/>
          </w:tcPr>
          <w:p w14:paraId="16ED9FCB" w14:textId="67640B36" w:rsidR="00035216" w:rsidRDefault="00035216" w:rsidP="001346F7">
            <w:r>
              <w:t>6</w:t>
            </w:r>
          </w:p>
        </w:tc>
        <w:tc>
          <w:tcPr>
            <w:tcW w:w="851" w:type="dxa"/>
          </w:tcPr>
          <w:p w14:paraId="3517FA6D" w14:textId="19810F0F" w:rsidR="00035216" w:rsidRDefault="00035216" w:rsidP="001346F7">
            <w:r>
              <w:t>GS</w:t>
            </w:r>
          </w:p>
        </w:tc>
        <w:tc>
          <w:tcPr>
            <w:tcW w:w="2268" w:type="dxa"/>
          </w:tcPr>
          <w:p w14:paraId="73EEEC9B" w14:textId="3CF44BBF" w:rsidR="00035216" w:rsidRDefault="00035216" w:rsidP="001346F7">
            <w:r w:rsidRPr="00035216">
              <w:t>Gravel</w:t>
            </w:r>
            <w:r>
              <w:t xml:space="preserve"> and </w:t>
            </w:r>
            <w:r w:rsidRPr="00035216">
              <w:t>Sand</w:t>
            </w:r>
          </w:p>
        </w:tc>
      </w:tr>
      <w:tr w:rsidR="00035216" w14:paraId="01C1E1B5" w14:textId="77777777" w:rsidTr="00035216">
        <w:tc>
          <w:tcPr>
            <w:tcW w:w="704" w:type="dxa"/>
          </w:tcPr>
          <w:p w14:paraId="52A56035" w14:textId="51A08B53" w:rsidR="00035216" w:rsidRDefault="00035216" w:rsidP="001346F7">
            <w:r>
              <w:t>7</w:t>
            </w:r>
          </w:p>
        </w:tc>
        <w:tc>
          <w:tcPr>
            <w:tcW w:w="851" w:type="dxa"/>
          </w:tcPr>
          <w:p w14:paraId="2D68AA6C" w14:textId="26CF8853" w:rsidR="00035216" w:rsidRDefault="00035216" w:rsidP="001346F7">
            <w:r>
              <w:t>GM</w:t>
            </w:r>
          </w:p>
        </w:tc>
        <w:tc>
          <w:tcPr>
            <w:tcW w:w="2268" w:type="dxa"/>
          </w:tcPr>
          <w:p w14:paraId="235EAA8E" w14:textId="320560FB" w:rsidR="00035216" w:rsidRDefault="00035216" w:rsidP="001346F7">
            <w:r w:rsidRPr="00035216">
              <w:t>Gravel</w:t>
            </w:r>
            <w:r>
              <w:t xml:space="preserve"> and </w:t>
            </w:r>
            <w:r w:rsidRPr="00035216">
              <w:t>Mud</w:t>
            </w:r>
          </w:p>
        </w:tc>
      </w:tr>
      <w:tr w:rsidR="00035216" w14:paraId="45C0F921" w14:textId="77777777" w:rsidTr="00035216">
        <w:tc>
          <w:tcPr>
            <w:tcW w:w="704" w:type="dxa"/>
          </w:tcPr>
          <w:p w14:paraId="3CA69101" w14:textId="2E6F81DA" w:rsidR="00035216" w:rsidRDefault="00035216" w:rsidP="001346F7">
            <w:r>
              <w:t>8</w:t>
            </w:r>
          </w:p>
        </w:tc>
        <w:tc>
          <w:tcPr>
            <w:tcW w:w="851" w:type="dxa"/>
          </w:tcPr>
          <w:p w14:paraId="5D15BA9D" w14:textId="748B91CA" w:rsidR="00035216" w:rsidRDefault="00035216" w:rsidP="001346F7">
            <w:r>
              <w:t>X</w:t>
            </w:r>
          </w:p>
        </w:tc>
        <w:tc>
          <w:tcPr>
            <w:tcW w:w="2268" w:type="dxa"/>
          </w:tcPr>
          <w:p w14:paraId="25A4FE6A" w14:textId="5FD474A4" w:rsidR="00035216" w:rsidRDefault="00035216" w:rsidP="001346F7">
            <w:r w:rsidRPr="00035216">
              <w:t>Mixture</w:t>
            </w:r>
          </w:p>
        </w:tc>
      </w:tr>
      <w:tr w:rsidR="00035216" w14:paraId="5B318DF8" w14:textId="77777777" w:rsidTr="00035216">
        <w:tc>
          <w:tcPr>
            <w:tcW w:w="704" w:type="dxa"/>
          </w:tcPr>
          <w:p w14:paraId="172251EA" w14:textId="1A5BF7C1" w:rsidR="00035216" w:rsidRDefault="00035216" w:rsidP="001346F7">
            <w:r>
              <w:t>8</w:t>
            </w:r>
          </w:p>
        </w:tc>
        <w:tc>
          <w:tcPr>
            <w:tcW w:w="851" w:type="dxa"/>
          </w:tcPr>
          <w:p w14:paraId="1AAD3934" w14:textId="1EFACA6B" w:rsidR="00035216" w:rsidRDefault="00035216" w:rsidP="001346F7">
            <w:r>
              <w:t>MX</w:t>
            </w:r>
          </w:p>
        </w:tc>
        <w:tc>
          <w:tcPr>
            <w:tcW w:w="2268" w:type="dxa"/>
          </w:tcPr>
          <w:p w14:paraId="02784667" w14:textId="753A4079" w:rsidR="00035216" w:rsidRDefault="00035216" w:rsidP="001346F7">
            <w:r w:rsidRPr="00035216">
              <w:t>Mixture</w:t>
            </w:r>
          </w:p>
        </w:tc>
      </w:tr>
      <w:tr w:rsidR="00035216" w14:paraId="4827E9B3" w14:textId="77777777" w:rsidTr="00035216">
        <w:tc>
          <w:tcPr>
            <w:tcW w:w="704" w:type="dxa"/>
          </w:tcPr>
          <w:p w14:paraId="172057EA" w14:textId="5E8C143B" w:rsidR="00035216" w:rsidRDefault="00DD637D" w:rsidP="001346F7">
            <w:r>
              <w:t>9</w:t>
            </w:r>
          </w:p>
        </w:tc>
        <w:tc>
          <w:tcPr>
            <w:tcW w:w="851" w:type="dxa"/>
          </w:tcPr>
          <w:p w14:paraId="4ED956F1" w14:textId="67D18389" w:rsidR="00035216" w:rsidRDefault="00DD637D" w:rsidP="001346F7">
            <w:r w:rsidRPr="00035216">
              <w:t>SH</w:t>
            </w:r>
          </w:p>
        </w:tc>
        <w:tc>
          <w:tcPr>
            <w:tcW w:w="2268" w:type="dxa"/>
          </w:tcPr>
          <w:p w14:paraId="02E93877" w14:textId="1E51771D" w:rsidR="00035216" w:rsidRDefault="00DD637D" w:rsidP="001346F7">
            <w:r w:rsidRPr="00035216">
              <w:t>Shell</w:t>
            </w:r>
          </w:p>
        </w:tc>
      </w:tr>
      <w:tr w:rsidR="00035216" w14:paraId="5741862E" w14:textId="77777777" w:rsidTr="00035216">
        <w:tc>
          <w:tcPr>
            <w:tcW w:w="704" w:type="dxa"/>
          </w:tcPr>
          <w:p w14:paraId="3E3D41E9" w14:textId="3D012FF9" w:rsidR="00035216" w:rsidRDefault="00DD637D" w:rsidP="001346F7">
            <w:r>
              <w:t>10</w:t>
            </w:r>
          </w:p>
        </w:tc>
        <w:tc>
          <w:tcPr>
            <w:tcW w:w="851" w:type="dxa"/>
          </w:tcPr>
          <w:p w14:paraId="4F1655DE" w14:textId="252DC454" w:rsidR="00035216" w:rsidRDefault="00DD637D" w:rsidP="001346F7">
            <w:r>
              <w:t>BO</w:t>
            </w:r>
          </w:p>
        </w:tc>
        <w:tc>
          <w:tcPr>
            <w:tcW w:w="2268" w:type="dxa"/>
          </w:tcPr>
          <w:p w14:paraId="26E917C4" w14:textId="1804C420" w:rsidR="00035216" w:rsidRDefault="00DD637D" w:rsidP="001346F7">
            <w:r w:rsidRPr="00035216">
              <w:t>Boulders</w:t>
            </w:r>
          </w:p>
        </w:tc>
      </w:tr>
      <w:tr w:rsidR="00035216" w14:paraId="0412F56B" w14:textId="77777777" w:rsidTr="00035216">
        <w:tc>
          <w:tcPr>
            <w:tcW w:w="704" w:type="dxa"/>
          </w:tcPr>
          <w:p w14:paraId="07C57399" w14:textId="447F062C" w:rsidR="00035216" w:rsidRDefault="00DD637D" w:rsidP="001346F7">
            <w:r>
              <w:t>11</w:t>
            </w:r>
          </w:p>
        </w:tc>
        <w:tc>
          <w:tcPr>
            <w:tcW w:w="851" w:type="dxa"/>
          </w:tcPr>
          <w:p w14:paraId="3CF062BD" w14:textId="6BB0015F" w:rsidR="00035216" w:rsidRDefault="00DD637D" w:rsidP="001346F7">
            <w:r>
              <w:t>R</w:t>
            </w:r>
          </w:p>
        </w:tc>
        <w:tc>
          <w:tcPr>
            <w:tcW w:w="2268" w:type="dxa"/>
          </w:tcPr>
          <w:p w14:paraId="6D08C24D" w14:textId="4F4DE21F" w:rsidR="00035216" w:rsidRDefault="00DD637D" w:rsidP="001346F7">
            <w:r>
              <w:t>Rock</w:t>
            </w:r>
          </w:p>
        </w:tc>
      </w:tr>
      <w:tr w:rsidR="00035216" w14:paraId="5B7BB726" w14:textId="77777777" w:rsidTr="00035216">
        <w:tc>
          <w:tcPr>
            <w:tcW w:w="704" w:type="dxa"/>
          </w:tcPr>
          <w:p w14:paraId="665DBDA5" w14:textId="5A8B9196" w:rsidR="00035216" w:rsidRDefault="00DD637D" w:rsidP="001346F7">
            <w:r>
              <w:t>12</w:t>
            </w:r>
          </w:p>
        </w:tc>
        <w:tc>
          <w:tcPr>
            <w:tcW w:w="851" w:type="dxa"/>
          </w:tcPr>
          <w:p w14:paraId="3541507D" w14:textId="6A29B8EB" w:rsidR="00035216" w:rsidRDefault="00DD637D" w:rsidP="001346F7">
            <w:r>
              <w:t>SM</w:t>
            </w:r>
          </w:p>
        </w:tc>
        <w:tc>
          <w:tcPr>
            <w:tcW w:w="2268" w:type="dxa"/>
          </w:tcPr>
          <w:p w14:paraId="25B99451" w14:textId="134F3EB2" w:rsidR="00035216" w:rsidRDefault="00DD637D" w:rsidP="001346F7">
            <w:r>
              <w:t>Saltmarsh</w:t>
            </w:r>
          </w:p>
        </w:tc>
      </w:tr>
      <w:tr w:rsidR="00035216" w14:paraId="46CDE066" w14:textId="77777777" w:rsidTr="00035216">
        <w:tc>
          <w:tcPr>
            <w:tcW w:w="704" w:type="dxa"/>
          </w:tcPr>
          <w:p w14:paraId="342E10D6" w14:textId="7C2BB73C" w:rsidR="00035216" w:rsidRDefault="00DD637D" w:rsidP="001346F7">
            <w:r>
              <w:t>13</w:t>
            </w:r>
          </w:p>
        </w:tc>
        <w:tc>
          <w:tcPr>
            <w:tcW w:w="851" w:type="dxa"/>
          </w:tcPr>
          <w:p w14:paraId="6648A806" w14:textId="3B2255D2" w:rsidR="00035216" w:rsidRDefault="00DD637D" w:rsidP="001346F7">
            <w:r>
              <w:t>HW</w:t>
            </w:r>
          </w:p>
        </w:tc>
        <w:tc>
          <w:tcPr>
            <w:tcW w:w="2268" w:type="dxa"/>
          </w:tcPr>
          <w:p w14:paraId="0C62D68F" w14:textId="3992AD61" w:rsidR="00035216" w:rsidRDefault="00DD637D" w:rsidP="001346F7">
            <w:r>
              <w:t>High water mark</w:t>
            </w:r>
          </w:p>
        </w:tc>
      </w:tr>
      <w:tr w:rsidR="00035216" w14:paraId="7597817B" w14:textId="77777777" w:rsidTr="00035216">
        <w:tc>
          <w:tcPr>
            <w:tcW w:w="704" w:type="dxa"/>
          </w:tcPr>
          <w:p w14:paraId="63268896" w14:textId="01C756CA" w:rsidR="00035216" w:rsidRDefault="00DD637D" w:rsidP="001346F7">
            <w:r>
              <w:t>14</w:t>
            </w:r>
          </w:p>
        </w:tc>
        <w:tc>
          <w:tcPr>
            <w:tcW w:w="851" w:type="dxa"/>
          </w:tcPr>
          <w:p w14:paraId="5852D309" w14:textId="15C59ADF" w:rsidR="00035216" w:rsidRDefault="00DD637D" w:rsidP="001346F7">
            <w:r>
              <w:t>SD</w:t>
            </w:r>
          </w:p>
        </w:tc>
        <w:tc>
          <w:tcPr>
            <w:tcW w:w="2268" w:type="dxa"/>
          </w:tcPr>
          <w:p w14:paraId="7C76D35D" w14:textId="6AC48FD2" w:rsidR="00035216" w:rsidRDefault="00DD637D" w:rsidP="001346F7">
            <w:r>
              <w:t>Sea defence</w:t>
            </w:r>
          </w:p>
        </w:tc>
      </w:tr>
      <w:tr w:rsidR="00035216" w14:paraId="1A21CEF5" w14:textId="77777777" w:rsidTr="00035216">
        <w:tc>
          <w:tcPr>
            <w:tcW w:w="704" w:type="dxa"/>
          </w:tcPr>
          <w:p w14:paraId="7350D8F8" w14:textId="11AC295A" w:rsidR="00035216" w:rsidRDefault="00DD637D" w:rsidP="001346F7">
            <w:r>
              <w:t>15</w:t>
            </w:r>
          </w:p>
        </w:tc>
        <w:tc>
          <w:tcPr>
            <w:tcW w:w="851" w:type="dxa"/>
          </w:tcPr>
          <w:p w14:paraId="7FA099C0" w14:textId="11CE6C18" w:rsidR="00035216" w:rsidRDefault="00DD637D" w:rsidP="001346F7">
            <w:r>
              <w:t>W</w:t>
            </w:r>
          </w:p>
        </w:tc>
        <w:tc>
          <w:tcPr>
            <w:tcW w:w="2268" w:type="dxa"/>
          </w:tcPr>
          <w:p w14:paraId="4F375E19" w14:textId="3FE52A10" w:rsidR="00035216" w:rsidRDefault="00DD637D" w:rsidP="001346F7">
            <w:r>
              <w:t>Water body</w:t>
            </w:r>
          </w:p>
        </w:tc>
      </w:tr>
      <w:tr w:rsidR="00035216" w14:paraId="07A62A57" w14:textId="77777777" w:rsidTr="00035216">
        <w:tc>
          <w:tcPr>
            <w:tcW w:w="704" w:type="dxa"/>
          </w:tcPr>
          <w:p w14:paraId="1E0D59BC" w14:textId="6BBFE145" w:rsidR="00035216" w:rsidRDefault="00DD637D" w:rsidP="001346F7">
            <w:r>
              <w:t>16</w:t>
            </w:r>
          </w:p>
        </w:tc>
        <w:tc>
          <w:tcPr>
            <w:tcW w:w="851" w:type="dxa"/>
          </w:tcPr>
          <w:p w14:paraId="013834C7" w14:textId="2568FD7F" w:rsidR="00035216" w:rsidRDefault="00DD637D" w:rsidP="001346F7">
            <w:r>
              <w:t>G</w:t>
            </w:r>
          </w:p>
        </w:tc>
        <w:tc>
          <w:tcPr>
            <w:tcW w:w="2268" w:type="dxa"/>
          </w:tcPr>
          <w:p w14:paraId="644D619A" w14:textId="6F926139" w:rsidR="00035216" w:rsidRDefault="00DD637D" w:rsidP="001346F7">
            <w:r>
              <w:t>Grass</w:t>
            </w:r>
          </w:p>
        </w:tc>
      </w:tr>
      <w:tr w:rsidR="00035216" w14:paraId="20AAFE9B" w14:textId="77777777" w:rsidTr="00035216">
        <w:tc>
          <w:tcPr>
            <w:tcW w:w="704" w:type="dxa"/>
          </w:tcPr>
          <w:p w14:paraId="0CB2FEEF" w14:textId="60F203F1" w:rsidR="00035216" w:rsidRDefault="00DD637D" w:rsidP="001346F7">
            <w:r>
              <w:t>17</w:t>
            </w:r>
          </w:p>
        </w:tc>
        <w:tc>
          <w:tcPr>
            <w:tcW w:w="851" w:type="dxa"/>
          </w:tcPr>
          <w:p w14:paraId="49EADA8F" w14:textId="5DA8B9D2" w:rsidR="00035216" w:rsidRDefault="00DD637D" w:rsidP="001346F7">
            <w:r>
              <w:t>D</w:t>
            </w:r>
          </w:p>
        </w:tc>
        <w:tc>
          <w:tcPr>
            <w:tcW w:w="2268" w:type="dxa"/>
          </w:tcPr>
          <w:p w14:paraId="51CF8194" w14:textId="6E5C69C0" w:rsidR="00035216" w:rsidRDefault="00DD637D" w:rsidP="001346F7">
            <w:r>
              <w:t>Dune</w:t>
            </w:r>
          </w:p>
        </w:tc>
      </w:tr>
      <w:tr w:rsidR="00DD637D" w14:paraId="72B73B48" w14:textId="77777777" w:rsidTr="00035216">
        <w:tc>
          <w:tcPr>
            <w:tcW w:w="704" w:type="dxa"/>
          </w:tcPr>
          <w:p w14:paraId="5AF6531A" w14:textId="49FB6AC8" w:rsidR="00DD637D" w:rsidRDefault="00DD637D" w:rsidP="00DD637D">
            <w:r>
              <w:t>18</w:t>
            </w:r>
          </w:p>
        </w:tc>
        <w:tc>
          <w:tcPr>
            <w:tcW w:w="851" w:type="dxa"/>
          </w:tcPr>
          <w:p w14:paraId="36DF01A2" w14:textId="1BBEF0C0" w:rsidR="00DD637D" w:rsidRDefault="00DD637D" w:rsidP="00DD637D">
            <w:r>
              <w:t>DV</w:t>
            </w:r>
          </w:p>
        </w:tc>
        <w:tc>
          <w:tcPr>
            <w:tcW w:w="2268" w:type="dxa"/>
          </w:tcPr>
          <w:p w14:paraId="244E80FD" w14:textId="0726B66B" w:rsidR="00DD637D" w:rsidRDefault="00DD637D" w:rsidP="00DD637D">
            <w:r>
              <w:t>Vegetated dune</w:t>
            </w:r>
          </w:p>
        </w:tc>
      </w:tr>
      <w:tr w:rsidR="00DD637D" w14:paraId="5D7F1783" w14:textId="77777777" w:rsidTr="00035216">
        <w:tc>
          <w:tcPr>
            <w:tcW w:w="704" w:type="dxa"/>
          </w:tcPr>
          <w:p w14:paraId="7A6A1D08" w14:textId="1EBEBB18" w:rsidR="00DD637D" w:rsidRDefault="00DD637D" w:rsidP="00DD637D">
            <w:r>
              <w:t>19</w:t>
            </w:r>
          </w:p>
        </w:tc>
        <w:tc>
          <w:tcPr>
            <w:tcW w:w="851" w:type="dxa"/>
          </w:tcPr>
          <w:p w14:paraId="53E8C10E" w14:textId="7330D0FA" w:rsidR="00DD637D" w:rsidRDefault="00DD637D" w:rsidP="00DD637D">
            <w:r>
              <w:t>F</w:t>
            </w:r>
          </w:p>
        </w:tc>
        <w:tc>
          <w:tcPr>
            <w:tcW w:w="2268" w:type="dxa"/>
          </w:tcPr>
          <w:p w14:paraId="23430763" w14:textId="32CE0A2C" w:rsidR="00DD637D" w:rsidRDefault="00DD637D" w:rsidP="00DD637D">
            <w:r>
              <w:t>Forested</w:t>
            </w:r>
          </w:p>
        </w:tc>
      </w:tr>
      <w:tr w:rsidR="00DD637D" w14:paraId="04B5B3D3" w14:textId="77777777" w:rsidTr="00035216">
        <w:tc>
          <w:tcPr>
            <w:tcW w:w="704" w:type="dxa"/>
          </w:tcPr>
          <w:p w14:paraId="6FB5DF6B" w14:textId="584DAE56" w:rsidR="00DD637D" w:rsidRDefault="00DD637D" w:rsidP="00DD637D">
            <w:r>
              <w:t>20</w:t>
            </w:r>
          </w:p>
        </w:tc>
        <w:tc>
          <w:tcPr>
            <w:tcW w:w="851" w:type="dxa"/>
          </w:tcPr>
          <w:p w14:paraId="2F48FC1D" w14:textId="49F8EF9D" w:rsidR="00DD637D" w:rsidRDefault="00DD637D" w:rsidP="00DD637D">
            <w:r>
              <w:t>FB</w:t>
            </w:r>
          </w:p>
        </w:tc>
        <w:tc>
          <w:tcPr>
            <w:tcW w:w="2268" w:type="dxa"/>
          </w:tcPr>
          <w:p w14:paraId="1DFCC246" w14:textId="38848E13" w:rsidR="00DD637D" w:rsidRDefault="00DD637D" w:rsidP="00DD637D">
            <w:r>
              <w:t>Obstruction</w:t>
            </w:r>
          </w:p>
        </w:tc>
      </w:tr>
      <w:tr w:rsidR="00DD637D" w14:paraId="362C4B17" w14:textId="77777777" w:rsidTr="00035216">
        <w:tc>
          <w:tcPr>
            <w:tcW w:w="704" w:type="dxa"/>
          </w:tcPr>
          <w:p w14:paraId="49C06890" w14:textId="08C86B8F" w:rsidR="00DD637D" w:rsidRDefault="00DD637D" w:rsidP="00DD637D">
            <w:r>
              <w:t>21</w:t>
            </w:r>
          </w:p>
        </w:tc>
        <w:tc>
          <w:tcPr>
            <w:tcW w:w="851" w:type="dxa"/>
          </w:tcPr>
          <w:p w14:paraId="75783E04" w14:textId="71554829" w:rsidR="00DD637D" w:rsidRDefault="00DD637D" w:rsidP="00DD637D">
            <w:r>
              <w:t>CT</w:t>
            </w:r>
          </w:p>
        </w:tc>
        <w:tc>
          <w:tcPr>
            <w:tcW w:w="2268" w:type="dxa"/>
          </w:tcPr>
          <w:p w14:paraId="20F01A43" w14:textId="71B2C365" w:rsidR="00DD637D" w:rsidRDefault="00DD637D" w:rsidP="00DD637D">
            <w:r>
              <w:t>Cliff top</w:t>
            </w:r>
          </w:p>
        </w:tc>
      </w:tr>
      <w:tr w:rsidR="00DD637D" w14:paraId="08F6A9A5" w14:textId="77777777" w:rsidTr="00035216">
        <w:tc>
          <w:tcPr>
            <w:tcW w:w="704" w:type="dxa"/>
          </w:tcPr>
          <w:p w14:paraId="5C498786" w14:textId="2256AA2A" w:rsidR="00DD637D" w:rsidRDefault="00DD637D" w:rsidP="00DD637D">
            <w:r>
              <w:t>21</w:t>
            </w:r>
          </w:p>
        </w:tc>
        <w:tc>
          <w:tcPr>
            <w:tcW w:w="851" w:type="dxa"/>
          </w:tcPr>
          <w:p w14:paraId="0BE0F52D" w14:textId="5B24F633" w:rsidR="00DD637D" w:rsidRDefault="00DD637D" w:rsidP="00DD637D">
            <w:r>
              <w:t>CL</w:t>
            </w:r>
          </w:p>
        </w:tc>
        <w:tc>
          <w:tcPr>
            <w:tcW w:w="2268" w:type="dxa"/>
          </w:tcPr>
          <w:p w14:paraId="502A7C7D" w14:textId="18459908" w:rsidR="00DD637D" w:rsidRDefault="00DD637D" w:rsidP="00DD637D">
            <w:r>
              <w:t>Cliff line</w:t>
            </w:r>
          </w:p>
        </w:tc>
      </w:tr>
      <w:tr w:rsidR="00DD637D" w14:paraId="5AEFCD25" w14:textId="77777777" w:rsidTr="00035216">
        <w:tc>
          <w:tcPr>
            <w:tcW w:w="704" w:type="dxa"/>
          </w:tcPr>
          <w:p w14:paraId="79D6D76F" w14:textId="0B537255" w:rsidR="00DD637D" w:rsidRDefault="00DD637D" w:rsidP="00DD637D">
            <w:r>
              <w:t>22</w:t>
            </w:r>
          </w:p>
        </w:tc>
        <w:tc>
          <w:tcPr>
            <w:tcW w:w="851" w:type="dxa"/>
          </w:tcPr>
          <w:p w14:paraId="4213BBE1" w14:textId="499B5D41" w:rsidR="00DD637D" w:rsidRDefault="00DD637D" w:rsidP="00DD637D">
            <w:r>
              <w:t>CE</w:t>
            </w:r>
          </w:p>
        </w:tc>
        <w:tc>
          <w:tcPr>
            <w:tcW w:w="2268" w:type="dxa"/>
          </w:tcPr>
          <w:p w14:paraId="0A1B78A3" w14:textId="2E5AD01A" w:rsidR="00DD637D" w:rsidRDefault="00DD637D" w:rsidP="00DD637D">
            <w:r>
              <w:t>Cliff edge</w:t>
            </w:r>
          </w:p>
        </w:tc>
      </w:tr>
      <w:tr w:rsidR="00DD637D" w14:paraId="697EF9EF" w14:textId="77777777" w:rsidTr="00035216">
        <w:tc>
          <w:tcPr>
            <w:tcW w:w="704" w:type="dxa"/>
          </w:tcPr>
          <w:p w14:paraId="3C9DECAB" w14:textId="497E1185" w:rsidR="00DD637D" w:rsidRDefault="00DD637D" w:rsidP="00DD637D">
            <w:r>
              <w:t>23</w:t>
            </w:r>
          </w:p>
        </w:tc>
        <w:tc>
          <w:tcPr>
            <w:tcW w:w="851" w:type="dxa"/>
          </w:tcPr>
          <w:p w14:paraId="118D2900" w14:textId="30E316F9" w:rsidR="00DD637D" w:rsidRDefault="00DD637D" w:rsidP="00DD637D">
            <w:r>
              <w:t>CF</w:t>
            </w:r>
          </w:p>
        </w:tc>
        <w:tc>
          <w:tcPr>
            <w:tcW w:w="2268" w:type="dxa"/>
          </w:tcPr>
          <w:p w14:paraId="6F6AA669" w14:textId="0BF2A574" w:rsidR="00DD637D" w:rsidRDefault="00DD637D" w:rsidP="00DD637D">
            <w:r>
              <w:t>Cliff face</w:t>
            </w:r>
          </w:p>
        </w:tc>
      </w:tr>
      <w:tr w:rsidR="00DD637D" w14:paraId="3328E984" w14:textId="77777777" w:rsidTr="00035216">
        <w:tc>
          <w:tcPr>
            <w:tcW w:w="704" w:type="dxa"/>
          </w:tcPr>
          <w:p w14:paraId="5C6E07A2" w14:textId="4B55F8A1" w:rsidR="00DD637D" w:rsidRDefault="00DD637D" w:rsidP="00DD637D">
            <w:r>
              <w:t>24</w:t>
            </w:r>
          </w:p>
        </w:tc>
        <w:tc>
          <w:tcPr>
            <w:tcW w:w="851" w:type="dxa"/>
          </w:tcPr>
          <w:p w14:paraId="0427C339" w14:textId="62489B15" w:rsidR="00DD637D" w:rsidRDefault="00DD637D" w:rsidP="00DD637D">
            <w:r>
              <w:t>SP</w:t>
            </w:r>
          </w:p>
        </w:tc>
        <w:tc>
          <w:tcPr>
            <w:tcW w:w="2268" w:type="dxa"/>
          </w:tcPr>
          <w:p w14:paraId="04790E5E" w14:textId="65470CBF" w:rsidR="00DD637D" w:rsidRDefault="00DD637D" w:rsidP="00DD637D">
            <w:r w:rsidRPr="00035216">
              <w:t>Start point of line</w:t>
            </w:r>
          </w:p>
        </w:tc>
      </w:tr>
      <w:tr w:rsidR="00DD637D" w14:paraId="059B4D09" w14:textId="77777777" w:rsidTr="00035216">
        <w:tc>
          <w:tcPr>
            <w:tcW w:w="704" w:type="dxa"/>
          </w:tcPr>
          <w:p w14:paraId="43933DBA" w14:textId="1E8ECBE9" w:rsidR="00DD637D" w:rsidRDefault="00DD637D" w:rsidP="00DD637D">
            <w:r>
              <w:t>24</w:t>
            </w:r>
          </w:p>
        </w:tc>
        <w:tc>
          <w:tcPr>
            <w:tcW w:w="851" w:type="dxa"/>
          </w:tcPr>
          <w:p w14:paraId="02B3DB12" w14:textId="7DDF1604" w:rsidR="00DD637D" w:rsidRDefault="00DD637D" w:rsidP="00DD637D">
            <w:r>
              <w:t>ZCP</w:t>
            </w:r>
          </w:p>
        </w:tc>
        <w:tc>
          <w:tcPr>
            <w:tcW w:w="2268" w:type="dxa"/>
          </w:tcPr>
          <w:p w14:paraId="48E7F47D" w14:textId="71C0D97E" w:rsidR="00DD637D" w:rsidRDefault="00DD637D" w:rsidP="00DD637D">
            <w:r w:rsidRPr="00035216">
              <w:t>Start point of line</w:t>
            </w:r>
          </w:p>
        </w:tc>
      </w:tr>
    </w:tbl>
    <w:p w14:paraId="3A15F9B3" w14:textId="59FF637A" w:rsidR="00035216" w:rsidRPr="001346F7" w:rsidRDefault="00DD637D" w:rsidP="001346F7">
      <w:r>
        <w:t xml:space="preserve">For further details see </w:t>
      </w:r>
      <w:hyperlink r:id="rId199" w:history="1">
        <w:r w:rsidRPr="00464134">
          <w:rPr>
            <w:color w:val="3B95C3" w:themeColor="hyperlink"/>
            <w:u w:val="single"/>
          </w:rPr>
          <w:t>http://www.channelcoast.org/</w:t>
        </w:r>
      </w:hyperlink>
    </w:p>
    <w:p w14:paraId="4E51DB2B" w14:textId="77777777" w:rsidR="001346F7" w:rsidRPr="001346F7" w:rsidRDefault="001346F7" w:rsidP="001346F7">
      <w:pPr>
        <w:rPr>
          <w:rFonts w:asciiTheme="majorHAnsi" w:eastAsiaTheme="majorEastAsia" w:hAnsiTheme="majorHAnsi" w:cstheme="majorBidi"/>
          <w:color w:val="2A659C" w:themeColor="accent6"/>
          <w:sz w:val="28"/>
          <w:szCs w:val="28"/>
        </w:rPr>
      </w:pPr>
      <w:r w:rsidRPr="001346F7">
        <w:rPr>
          <w:rFonts w:asciiTheme="majorHAnsi" w:eastAsiaTheme="majorEastAsia" w:hAnsiTheme="majorHAnsi" w:cstheme="majorBidi"/>
          <w:color w:val="2A659C" w:themeColor="accent6"/>
          <w:sz w:val="28"/>
          <w:szCs w:val="28"/>
        </w:rPr>
        <w:lastRenderedPageBreak/>
        <w:t>Shoreline Position</w:t>
      </w:r>
    </w:p>
    <w:p w14:paraId="3551D272" w14:textId="654594D0" w:rsidR="001346F7" w:rsidRPr="001346F7" w:rsidRDefault="001346F7" w:rsidP="001346F7">
      <w:r w:rsidRPr="001346F7">
        <w:t xml:space="preserve">Format is as used for the 2018 ShoreCast exercise </w:t>
      </w:r>
      <w:r w:rsidR="00D966FA">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 </w:instrText>
      </w:r>
      <w:r w:rsidR="00996F90">
        <w:fldChar w:fldCharType="begin">
          <w:fldData xml:space="preserve">PEVuZE5vdGU+PENpdGU+PEF1dGhvcj5Nb250YW5vPC9BdXRob3I+PFllYXI+MjAyMDwvWWVhcj48
UmVjTnVtPjQ2NjU8L1JlY051bT48RGlzcGxheVRleHQ+KE1vbnRhbm88c3R5bGUgZmFjZT0iaXRh
bGljIj4gZXQgYWwuPC9zdHlsZT4sIDIwMjApPC9EaXNwbGF5VGV4dD48cmVjb3JkPjxyZWMtbnVt
YmVyPjQ2NjU8L3JlYy1udW1iZXI+PGZvcmVpZ24ta2V5cz48a2V5IGFwcD0iRU4iIGRiLWlkPSJz
djlmZHZ4eHcwc3M1Z2VhdjJveHYwczE1c2F6MDVwNXp6d2QiIHRpbWVzdGFtcD0iMTU4MTg0MzI4
OCIgZ3VpZD0iY2RjMDZjMGItNWNjMi00MjhlLThjY2ItYjYzZTkwNmQ5NjRkIj40NjY1PC9rZXk+
PC9mb3JlaWduLWtleXM+PHJlZi10eXBlIG5hbWU9IkpvdXJuYWwgQXJ0aWNsZSI+MTc8L3JlZi10
eXBlPjxjb250cmlidXRvcnM+PGF1dGhvcnM+PGF1dGhvcj5Nb250YW5vLCBKLjwvYXV0aG9yPjxh
dXRob3I+Q29jbywgRy48L2F1dGhvcj48YXV0aG9yPkFudG9saW5leiwgSi4gQS4gQS48L2F1dGhv
cj48YXV0aG9yPkJldXplbiwgVC48L2F1dGhvcj48YXV0aG9yPkJyeWFuLCBLLiBSLjwvYXV0aG9y
PjxhdXRob3I+Q2FnaWdhbCwgTC48L2F1dGhvcj48YXV0aG9yPkNhc3RlbGxlLCBCLjwvYXV0aG9y
PjxhdXRob3I+RGF2aWRzb24sIE0uIEEuPC9hdXRob3I+PGF1dGhvcj5Hb2xkc3RlaW4sIEUuIEIu
PC9hdXRob3I+PGF1dGhvcj5JYmFjZXRhLCBSLjwvYXV0aG9yPjxhdXRob3I+SWRpZXIsIEQuPC9h
dXRob3I+PGF1dGhvcj5MdWRrYSwgQi4gQy48L2F1dGhvcj48YXV0aG9yPk1hc291ZC1BbnNhcmks
IFMuPC9hdXRob3I+PGF1dGhvcj5NZW5kZXosIEYuIEouPC9hdXRob3I+PGF1dGhvcj5NdXJyYXks
IEEuIEIuPC9hdXRob3I+PGF1dGhvcj5QbGFudCwgTi4gRy48L2F1dGhvcj48YXV0aG9yPlJhdGxp
ZmYsIEsuIE0uPC9hdXRob3I+PGF1dGhvcj5Sb2JpbmV0LCBBLjwvYXV0aG9yPjxhdXRob3I+UnVl
ZGEsIEEuPC9hdXRob3I+PGF1dGhvcj5TZW5lY2hhbCwgTi48L2F1dGhvcj48YXV0aG9yPlNpbW1v
bnMsIEouIEEuPC9hdXRob3I+PGF1dGhvcj5TcGxpbnRlciwgSy4gRC48L2F1dGhvcj48YXV0aG9y
PlN0ZXBoZW5zLCBTLjwvYXV0aG9yPjxhdXRob3I+VG93bmVuZCwgSS48L2F1dGhvcj48YXV0aG9y
PlZpdG91c2VrLCBTLjwvYXV0aG9yPjxhdXRob3I+Vm9zLCBLLjwvYXV0aG9yPjwvYXV0aG9ycz48
L2NvbnRyaWJ1dG9ycz48YXV0aC1hZGRyZXNzPlNjaG9vbCBvZiBFbnZpcm9ubWVudCwgRmFjdWx0
eSBvZiBTY2llbmNlLCBVbml2ZXJzaXR5IG9mIEF1Y2tsYW5kLCBBdWNrbGFuZCwgMTAxMCwgTmV3
IFplYWxhbmQuIGptb24xNzdAYXVja2xhbmR1bmkuYWMubnouJiN4RDtTY2hvb2wgb2YgRW52aXJv
bm1lbnQsIEZhY3VsdHkgb2YgU2NpZW5jZSwgVW5pdmVyc2l0eSBvZiBBdWNrbGFuZCwgQXVja2xh
bmQsIDEwMTAsIE5ldyBaZWFsYW5kLiYjeEQ7RGVwYXJ0YW1lbnRvIGRlIENpZW5jaWFzIHkgVGVj
bmljYXMgZGVsIEFndWEgeSBkZWwgTWVkaW8gQW1iaWVudGUsIFVuaXZlcnNpZGFkIGRlIENhbnRh
YnJpYSwgU2FudGFuZGVyLCBTcGFpbi4mI3hEO1dhdGVyIFJlc2VhcmNoIExhYm9yYXRvcnksIFNj
aG9vbCBvZiBDaXZpbCBhbmQgRW52aXJvbm1lbnRhbCBFbmdpbmVlcmluZywgVU5TVywgU3lkbmV5
LCAyMDUyLCBBdXN0cmFsaWEuJiN4RDtTY2hvb2wgb2YgU2NpZW5jZSwgVW5pdmVyc2l0eSBvZiBX
YWlrYXRvLCBQcml2YXRlIEJhZyAzMTA1LCBIYW1pbHRvbiwgTmV3IFplYWxhbmQuJiN4RDtVTVIg
RVBPQywgVW5pdmVyc2l0eSBvZiBCb3JkZWF1eC9DTlJTLCBCb3JkZWF1eCwgRnJhbmNlLiYjeEQ7
Q29hc3RhbCBQcm9jZXNzZXMgUmVzZWFyY2ggR3JvdXAsIFNjaG9vbCBvZiBCaW9sb2dpY2FsIGFu
ZCBNYXJpbmUgU2NpZW5jZXMsIFBseW1vdXRoIFVuaXZlcnNpdHksIERyYWtlIENpcmN1cywgUEw0
IDhBQSwgUGx5bW91dGgsIFVLLiYjeEQ7RGVwYXJ0bWVudCBvZiBHZW9ncmFwaHksIEVudmlyb25t
ZW50LCBhbmQgU3VzdGFpbmFiaWxpdHksIFVuaXZlcnNpdHkgb2YgTm9ydGggQ2Fyb2xpbmEsIEdy
ZWVuc2Jvcm8sIE5DLCAyNzQxMiwgVVNBLiYjeEQ7QlJHTSwgMyBhdmVudWUgQ2xhdWRlIEd1aWxs
ZW1pbiwgNDUwNjAsIE9ybGVhbnMgY2VkZXgsIEZyYW5jZS4mI3hEO1NjcmlwcHMgSW5zdGl0dXRp
b24gb2YgT2NlYW5vZ3JhcGh5LCBVbml2ZXJzaXR5IG9mIENhbGlmb3JuaWEsIFNhbiBEaWVnbywg
VW5pdGVkIFN0YXRlcy4mI3hEO0RpdmlzaW9uIG9mIEVhcnRoIGFuZCBPY2VhbiBTY2llbmNlcywg
TmljaG9sYXMgU2Nob29sIG9mIHRoZSBFbnZpcm9ubWVudCwgQ2VudGVyIGZvciBOb25saW5lYXIg
YW5kIENvbXBsZXggU3lzdGVtcywgRHVrZSBVbml2ZXJzaXR5LCBEdXJoYW0sIE5DLCBVU0EuJiN4
RDtVLlMuIEdlb2xvZ2ljYWwgU3VydmV5IFN0LiBQZXRlcnNidXJnIENvYXN0YWwgYW5kIE1hcmlu
ZSBTY2llbmNlIENlbnRlciwgNjAwIDR0aCBTdHJlZXQgU291dGgsIFN0LiBQZXRlcnNidXJnLCBG
TCwgVVNBLiYjeEQ7TmF0aW9uYWwgSW5zdGl0dXRlIG9mIFdhdGVyIGFuZCBBdG1vc3BoZXJpYyBS
ZXNlYXJjaCwgSGFtaWx0b24sIE5ldyBaZWFsYW5kLiYjeEQ7VW5pdmVyc2l0eSBvZiBTb3V0aGFt
cHRvbiwgU291dGhhbXB0b24sIFNPMTcgMUJKLCBVSy4mI3hEO1BhY2lmaWMgQ29hc3RhbCBhbmQg
TWFyaW5lIFNjaWVuY2UgQ2VudGVyLCBVLlMuIEdlb2xvZ2ljYWwgU3VydmV5LCBTYW50YSBDcnV6
LCBDQSwgVVNBLiYjeEQ7RGVwYXJ0bWVudCBvZiBDaXZpbCBhbmQgTWF0ZXJpYWxzIEVuZ2luZWVy
aW5nLCBVbml2ZXJzaXR5IG9mIElsbGlub2lzLCBDaGljYWdvLCBJTCwgVVNBLjwvYXV0aC1hZGRy
ZXNzPjx0aXRsZXM+PHRpdGxlPkJsaW5kIHRlc3Rpbmcgb2Ygc2hvcmVsaW5lIGV2b2x1dGlvbiBt
b2RlbHM8L3RpdGxlPjxzZWNvbmRhcnktdGl0bGU+U2NpIFJlcDwvc2Vjb25kYXJ5LXRpdGxlPjwv
dGl0bGVzPjxwZXJpb2RpY2FsPjxmdWxsLXRpdGxlPlNjaSBSZXA8L2Z1bGwtdGl0bGU+PC9wZXJp
b2RpY2FsPjxwYWdlcz4yMTM3PC9wYWdlcz48dm9sdW1lPjEwPC92b2x1bWU+PG51bWJlcj4xPC9u
dW1iZXI+PGVkaXRpb24+MjAyMC8wMi8wOTwvZWRpdGlvbj48ZGF0ZXM+PHllYXI+MjAyMDwveWVh
cj48cHViLWRhdGVzPjxkYXRlPkZlYiA3PC9kYXRlPjwvcHViLWRhdGVzPjwvZGF0ZXM+PGlzYm4+
MjA0NS0yMzIyIChFbGVjdHJvbmljKSYjeEQ7MjA0NS0yMzIyIChMaW5raW5nKTwvaXNibj48YWNj
ZXNzaW9uLW51bT4zMjAzNDI0NjwvYWNjZXNzaW9uLW51bT48dXJscz48cmVsYXRlZC11cmxzPjx1
cmw+aHR0cHM6Ly93d3cubmNiaS5ubG0ubmloLmdvdi9wdWJtZWQvMzIwMzQyNDY8L3VybD48L3Jl
bGF0ZWQtdXJscz48L3VybHM+PGVsZWN0cm9uaWMtcmVzb3VyY2UtbnVtPmh0dHBzOi8vZG9pLm9y
Zy8xMC4xMDM4L3M0MTU5OC0wMjAtNTkwMTgteTwvZWxlY3Ryb25pYy1yZXNvdXJjZS1udW0+PC9y
ZWNvcmQ+PC9DaXRlPjwvRW5kTm90ZT5=
</w:fldData>
        </w:fldChar>
      </w:r>
      <w:r w:rsidR="00996F90">
        <w:instrText xml:space="preserve"> ADDIN EN.CITE.DATA </w:instrText>
      </w:r>
      <w:r w:rsidR="00996F90">
        <w:fldChar w:fldCharType="end"/>
      </w:r>
      <w:r w:rsidR="00D966FA">
        <w:fldChar w:fldCharType="separate"/>
      </w:r>
      <w:r w:rsidR="00D966FA">
        <w:rPr>
          <w:noProof/>
        </w:rPr>
        <w:t>(Montano</w:t>
      </w:r>
      <w:r w:rsidR="00D966FA" w:rsidRPr="00D966FA">
        <w:rPr>
          <w:i/>
          <w:noProof/>
        </w:rPr>
        <w:t xml:space="preserve"> et al.</w:t>
      </w:r>
      <w:r w:rsidR="00D966FA">
        <w:rPr>
          <w:noProof/>
        </w:rPr>
        <w:t>, 2020)</w:t>
      </w:r>
      <w:r w:rsidR="00D966FA">
        <w:fldChar w:fldCharType="end"/>
      </w:r>
    </w:p>
    <w:p w14:paraId="1F032061" w14:textId="77777777" w:rsidR="001346F7" w:rsidRPr="001346F7" w:rsidRDefault="001346F7" w:rsidP="001346F7">
      <w:r w:rsidRPr="001346F7">
        <w:t>Header defines columns (NB date and time are 6 columns unlike most other formats provided for).</w:t>
      </w:r>
    </w:p>
    <w:p w14:paraId="55FDEF38" w14:textId="77777777" w:rsidR="001346F7" w:rsidRPr="001346F7" w:rsidRDefault="001346F7" w:rsidP="001346F7">
      <w:r w:rsidRPr="001346F7">
        <w:rPr>
          <w:noProof/>
        </w:rPr>
        <w:drawing>
          <wp:inline distT="0" distB="0" distL="0" distR="0" wp14:anchorId="2AE95D6F" wp14:editId="61306D3A">
            <wp:extent cx="2638425" cy="2200626"/>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671308" cy="2228052"/>
                    </a:xfrm>
                    <a:prstGeom prst="rect">
                      <a:avLst/>
                    </a:prstGeom>
                  </pic:spPr>
                </pic:pic>
              </a:graphicData>
            </a:graphic>
          </wp:inline>
        </w:drawing>
      </w:r>
    </w:p>
    <w:p w14:paraId="09CF2A36" w14:textId="77777777" w:rsidR="001346F7" w:rsidRPr="001346F7" w:rsidRDefault="001346F7" w:rsidP="001346F7">
      <w:pPr>
        <w:spacing w:after="160"/>
        <w:rPr>
          <w:rFonts w:asciiTheme="majorHAnsi" w:eastAsiaTheme="majorEastAsia" w:hAnsiTheme="majorHAnsi" w:cstheme="majorBidi"/>
          <w:color w:val="2A659C" w:themeColor="accent6"/>
          <w:sz w:val="28"/>
          <w:szCs w:val="28"/>
        </w:rPr>
      </w:pPr>
      <w:bookmarkStart w:id="323" w:name="_Hlk487038585"/>
      <w:r w:rsidRPr="001346F7">
        <w:rPr>
          <w:rFonts w:asciiTheme="majorHAnsi" w:eastAsiaTheme="majorEastAsia" w:hAnsiTheme="majorHAnsi" w:cstheme="majorBidi" w:hint="eastAsia"/>
          <w:color w:val="2A659C" w:themeColor="accent6"/>
          <w:sz w:val="28"/>
          <w:szCs w:val="28"/>
        </w:rPr>
        <w:br w:type="page"/>
      </w:r>
    </w:p>
    <w:p w14:paraId="6B931E8D" w14:textId="77777777" w:rsidR="001346F7" w:rsidRPr="001346F7" w:rsidRDefault="001346F7" w:rsidP="001346F7">
      <w:pPr>
        <w:rPr>
          <w:rFonts w:asciiTheme="majorHAnsi" w:eastAsiaTheme="majorEastAsia" w:hAnsiTheme="majorHAnsi" w:cstheme="majorBidi"/>
          <w:color w:val="0F4A7F" w:themeColor="text1"/>
          <w:sz w:val="28"/>
          <w:szCs w:val="28"/>
        </w:rPr>
      </w:pPr>
      <w:r w:rsidRPr="001346F7">
        <w:rPr>
          <w:rFonts w:asciiTheme="majorHAnsi" w:eastAsiaTheme="majorEastAsia" w:hAnsiTheme="majorHAnsi" w:cstheme="majorBidi"/>
          <w:color w:val="2A659C" w:themeColor="accent6"/>
          <w:sz w:val="28"/>
          <w:szCs w:val="28"/>
        </w:rPr>
        <w:lastRenderedPageBreak/>
        <w:t>BlueKenue</w:t>
      </w:r>
      <w:r w:rsidRPr="001346F7">
        <w:rPr>
          <w:rFonts w:asciiTheme="majorHAnsi" w:eastAsiaTheme="majorEastAsia" w:hAnsiTheme="majorHAnsi" w:cstheme="majorBidi"/>
          <w:color w:val="0F4A7F" w:themeColor="text1"/>
          <w:sz w:val="28"/>
          <w:szCs w:val="28"/>
        </w:rPr>
        <w:t xml:space="preserve"> </w:t>
      </w:r>
    </w:p>
    <w:bookmarkEnd w:id="323"/>
    <w:p w14:paraId="0607E543" w14:textId="77777777" w:rsidR="001346F7" w:rsidRPr="001346F7" w:rsidRDefault="001346F7" w:rsidP="001346F7">
      <w:r w:rsidRPr="001346F7">
        <w:t>See Blue Kenue manual for details of format:</w:t>
      </w:r>
    </w:p>
    <w:p w14:paraId="77F2ED50" w14:textId="26D08E28" w:rsidR="001346F7" w:rsidRPr="001346F7" w:rsidRDefault="00000000" w:rsidP="001346F7">
      <w:hyperlink r:id="rId201" w:history="1">
        <w:r w:rsidR="001346F7" w:rsidRPr="001346F7">
          <w:rPr>
            <w:color w:val="3B95C3" w:themeColor="hyperlink"/>
            <w:u w:val="single"/>
          </w:rPr>
          <w:t>http://www.nrc-cnrc.gc.ca/eng/solutions/advisory/blue_kenue_index.html</w:t>
        </w:r>
      </w:hyperlink>
    </w:p>
    <w:p w14:paraId="3D871C2F" w14:textId="77777777" w:rsidR="001346F7" w:rsidRPr="001346F7" w:rsidRDefault="001346F7" w:rsidP="005C42B0">
      <w:pPr>
        <w:pStyle w:val="ListParagraph"/>
        <w:numPr>
          <w:ilvl w:val="0"/>
          <w:numId w:val="12"/>
        </w:numPr>
      </w:pPr>
      <w:r w:rsidRPr="001346F7">
        <w:t>Time series at a point *.ts1</w:t>
      </w:r>
    </w:p>
    <w:p w14:paraId="03511650" w14:textId="77777777" w:rsidR="001346F7" w:rsidRPr="001346F7" w:rsidRDefault="001346F7" w:rsidP="001346F7">
      <w:r w:rsidRPr="001346F7">
        <w:rPr>
          <w:noProof/>
        </w:rPr>
        <w:drawing>
          <wp:inline distT="0" distB="0" distL="0" distR="0" wp14:anchorId="2FFDB17F" wp14:editId="19DB29AE">
            <wp:extent cx="3614400" cy="3020400"/>
            <wp:effectExtent l="0" t="0" r="571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14400" cy="3020400"/>
                    </a:xfrm>
                    <a:prstGeom prst="rect">
                      <a:avLst/>
                    </a:prstGeom>
                  </pic:spPr>
                </pic:pic>
              </a:graphicData>
            </a:graphic>
          </wp:inline>
        </w:drawing>
      </w:r>
    </w:p>
    <w:p w14:paraId="58D1A95E" w14:textId="77777777" w:rsidR="001346F7" w:rsidRPr="001346F7" w:rsidRDefault="001346F7" w:rsidP="001346F7"/>
    <w:p w14:paraId="7E5B5EBA" w14:textId="77777777" w:rsidR="001346F7" w:rsidRPr="001346F7" w:rsidRDefault="001346F7" w:rsidP="005C42B0">
      <w:pPr>
        <w:keepNext/>
        <w:numPr>
          <w:ilvl w:val="0"/>
          <w:numId w:val="12"/>
        </w:numPr>
        <w:contextualSpacing/>
      </w:pPr>
      <w:r w:rsidRPr="001346F7">
        <w:t>Time series at a point *.ts2</w:t>
      </w:r>
    </w:p>
    <w:p w14:paraId="124E05C7" w14:textId="77777777" w:rsidR="001346F7" w:rsidRPr="001346F7" w:rsidRDefault="001346F7" w:rsidP="001346F7">
      <w:pPr>
        <w:keepNext/>
      </w:pPr>
      <w:r w:rsidRPr="001346F7">
        <w:t>Can be velocity and direction (MAGDIR), as shown here, or two velocity components (UV):</w:t>
      </w:r>
    </w:p>
    <w:p w14:paraId="56404EAD" w14:textId="77777777" w:rsidR="001346F7" w:rsidRPr="001346F7" w:rsidRDefault="001346F7" w:rsidP="001346F7">
      <w:r w:rsidRPr="001346F7">
        <w:rPr>
          <w:noProof/>
        </w:rPr>
        <w:drawing>
          <wp:inline distT="0" distB="0" distL="0" distR="0" wp14:anchorId="37553DA9" wp14:editId="07DAC95D">
            <wp:extent cx="3639600" cy="3758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39600" cy="3758400"/>
                    </a:xfrm>
                    <a:prstGeom prst="rect">
                      <a:avLst/>
                    </a:prstGeom>
                  </pic:spPr>
                </pic:pic>
              </a:graphicData>
            </a:graphic>
          </wp:inline>
        </w:drawing>
      </w:r>
    </w:p>
    <w:p w14:paraId="7C172334" w14:textId="77777777" w:rsidR="001346F7" w:rsidRPr="001346F7" w:rsidRDefault="001346F7" w:rsidP="001346F7"/>
    <w:p w14:paraId="1EAE725C" w14:textId="77777777" w:rsidR="001346F7" w:rsidRPr="001346F7" w:rsidRDefault="001346F7" w:rsidP="001346F7"/>
    <w:p w14:paraId="2565FFA0" w14:textId="77777777" w:rsidR="001346F7" w:rsidRPr="001346F7" w:rsidRDefault="001346F7" w:rsidP="005C42B0">
      <w:pPr>
        <w:keepNext/>
        <w:numPr>
          <w:ilvl w:val="0"/>
          <w:numId w:val="12"/>
        </w:numPr>
        <w:contextualSpacing/>
      </w:pPr>
      <w:r w:rsidRPr="001346F7">
        <w:t>Time series at a point *.ts3</w:t>
      </w:r>
    </w:p>
    <w:p w14:paraId="550C6C8C" w14:textId="77777777" w:rsidR="001346F7" w:rsidRPr="001346F7" w:rsidRDefault="001346F7" w:rsidP="001346F7">
      <w:r w:rsidRPr="001346F7">
        <w:rPr>
          <w:noProof/>
        </w:rPr>
        <w:drawing>
          <wp:inline distT="0" distB="0" distL="0" distR="0" wp14:anchorId="04E2F59F" wp14:editId="6F6B9D65">
            <wp:extent cx="3672000" cy="3344400"/>
            <wp:effectExtent l="0" t="0" r="508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72000" cy="3344400"/>
                    </a:xfrm>
                    <a:prstGeom prst="rect">
                      <a:avLst/>
                    </a:prstGeom>
                  </pic:spPr>
                </pic:pic>
              </a:graphicData>
            </a:graphic>
          </wp:inline>
        </w:drawing>
      </w:r>
    </w:p>
    <w:p w14:paraId="58AD2561" w14:textId="77777777" w:rsidR="001346F7" w:rsidRPr="001346F7" w:rsidRDefault="001346F7" w:rsidP="001346F7"/>
    <w:p w14:paraId="057FD102" w14:textId="77777777" w:rsidR="001346F7" w:rsidRPr="001346F7" w:rsidRDefault="001346F7" w:rsidP="005C42B0">
      <w:pPr>
        <w:numPr>
          <w:ilvl w:val="0"/>
          <w:numId w:val="12"/>
        </w:numPr>
        <w:contextualSpacing/>
      </w:pPr>
      <w:r w:rsidRPr="001346F7">
        <w:t>Time series at a point *.ts4</w:t>
      </w:r>
    </w:p>
    <w:p w14:paraId="1381FA3E" w14:textId="77777777" w:rsidR="001346F7" w:rsidRPr="001346F7" w:rsidRDefault="001346F7" w:rsidP="001346F7">
      <w:r w:rsidRPr="001346F7">
        <w:t>Can be velocity and direction (MAGDIR), or two velocity components (UV) as shown here:</w:t>
      </w:r>
      <w:r w:rsidRPr="001346F7">
        <w:rPr>
          <w:noProof/>
        </w:rPr>
        <w:drawing>
          <wp:inline distT="0" distB="0" distL="0" distR="0" wp14:anchorId="12110E00" wp14:editId="0E8216C4">
            <wp:extent cx="4993200" cy="347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993200" cy="3474000"/>
                    </a:xfrm>
                    <a:prstGeom prst="rect">
                      <a:avLst/>
                    </a:prstGeom>
                  </pic:spPr>
                </pic:pic>
              </a:graphicData>
            </a:graphic>
          </wp:inline>
        </w:drawing>
      </w:r>
    </w:p>
    <w:p w14:paraId="33980AAA" w14:textId="146C0023" w:rsidR="00464134" w:rsidRPr="00B6201D" w:rsidRDefault="00464134">
      <w:pPr>
        <w:spacing w:after="160"/>
      </w:pPr>
      <w:r>
        <w:rPr>
          <w:rFonts w:asciiTheme="majorHAnsi" w:eastAsiaTheme="majorEastAsia" w:hAnsiTheme="majorHAnsi" w:cstheme="majorBidi" w:hint="eastAsia"/>
          <w:color w:val="0F4A7F" w:themeColor="text1"/>
          <w:sz w:val="32"/>
          <w:szCs w:val="32"/>
        </w:rPr>
        <w:br w:type="page"/>
      </w:r>
    </w:p>
    <w:p w14:paraId="563BF1B2" w14:textId="61FDBEC5" w:rsidR="00464134" w:rsidRDefault="00464134" w:rsidP="00546A5D">
      <w:pPr>
        <w:pStyle w:val="Heading1"/>
        <w:numPr>
          <w:ilvl w:val="0"/>
          <w:numId w:val="0"/>
        </w:numPr>
        <w:ind w:left="432"/>
      </w:pPr>
      <w:bookmarkStart w:id="324" w:name="_Toc158307043"/>
      <w:r w:rsidRPr="001346F7">
        <w:lastRenderedPageBreak/>
        <w:t xml:space="preserve">Appendix </w:t>
      </w:r>
      <w:r>
        <w:t>B</w:t>
      </w:r>
      <w:r w:rsidRPr="001346F7">
        <w:t xml:space="preserve"> </w:t>
      </w:r>
      <w:r>
        <w:t>–</w:t>
      </w:r>
      <w:r w:rsidR="00E52CDD">
        <w:t xml:space="preserve"> Data set properties (DSproperties)</w:t>
      </w:r>
      <w:bookmarkEnd w:id="324"/>
    </w:p>
    <w:p w14:paraId="5A750013" w14:textId="77777777" w:rsidR="00003561" w:rsidRDefault="00003561" w:rsidP="00003561">
      <w:r w:rsidRPr="00C43DDE">
        <w:t xml:space="preserve">Data are stored in a </w:t>
      </w:r>
      <w:r w:rsidRPr="00C43DDE">
        <w:rPr>
          <w:i/>
          <w:iCs/>
        </w:rPr>
        <w:t>dstable</w:t>
      </w:r>
      <w:r>
        <w:t>,</w:t>
      </w:r>
      <w:r w:rsidRPr="00C43DDE">
        <w:t xml:space="preserve"> whic</w:t>
      </w:r>
      <w:r>
        <w:t xml:space="preserve">h extends a Matlab </w:t>
      </w:r>
      <w:r w:rsidRPr="00B917F1">
        <w:rPr>
          <w:i/>
          <w:iCs/>
        </w:rPr>
        <w:t>table</w:t>
      </w:r>
      <w:r>
        <w:t xml:space="preserve"> to hold more comprehensive metadata for multi-dimensional data sets. This makes use of a </w:t>
      </w:r>
      <w:r w:rsidRPr="00B917F1">
        <w:rPr>
          <w:i/>
          <w:iCs/>
        </w:rPr>
        <w:t>dsproperties</w:t>
      </w:r>
      <w:r>
        <w:t xml:space="preserve"> class object to hold the metadata. The </w:t>
      </w:r>
      <w:r>
        <w:rPr>
          <w:i/>
          <w:iCs/>
        </w:rPr>
        <w:t>d</w:t>
      </w:r>
      <w:r w:rsidRPr="00B917F1">
        <w:rPr>
          <w:i/>
          <w:iCs/>
        </w:rPr>
        <w:t>stable</w:t>
      </w:r>
      <w:r>
        <w:t xml:space="preserve"> and </w:t>
      </w:r>
      <w:r w:rsidRPr="00B917F1">
        <w:rPr>
          <w:i/>
          <w:iCs/>
        </w:rPr>
        <w:t>dsproperties</w:t>
      </w:r>
      <w:r>
        <w:t xml:space="preserve"> classes are part of the </w:t>
      </w:r>
      <w:r w:rsidRPr="00B917F1">
        <w:rPr>
          <w:i/>
          <w:iCs/>
        </w:rPr>
        <w:t>dstoolbox</w:t>
      </w:r>
      <w:r>
        <w:t xml:space="preserve">. When loading data or saving model results the DSproperties can be defined, loaded and saved when creating a new Case within the application. These data are used in the application to provide descriptions of variables and dimensions in UIs, define units and formats and generic labels which are used for plots and analysis outputs. Further details of the </w:t>
      </w:r>
      <w:r w:rsidRPr="00B917F1">
        <w:rPr>
          <w:i/>
          <w:iCs/>
        </w:rPr>
        <w:t>dstable</w:t>
      </w:r>
      <w:r w:rsidRPr="00B917F1">
        <w:t xml:space="preserve"> and </w:t>
      </w:r>
      <w:r w:rsidRPr="00B917F1">
        <w:rPr>
          <w:i/>
          <w:iCs/>
        </w:rPr>
        <w:t>dsproperties</w:t>
      </w:r>
      <w:r w:rsidRPr="00B917F1">
        <w:t xml:space="preserve"> classes</w:t>
      </w:r>
      <w:r>
        <w:t xml:space="preserve"> can be found in the Matlab Supplemental Software Documentation for the </w:t>
      </w:r>
      <w:r w:rsidRPr="00B917F1">
        <w:rPr>
          <w:i/>
          <w:iCs/>
        </w:rPr>
        <w:t>dstoolbox</w:t>
      </w:r>
      <w:r>
        <w:t>. An example of the code to load DSproperties for a time series and a variable with 2 spatial dimensions are shown below.</w:t>
      </w:r>
    </w:p>
    <w:p w14:paraId="5590B36A" w14:textId="77777777" w:rsidR="00003561" w:rsidRDefault="00003561" w:rsidP="00003561">
      <w:r>
        <w:t>DSproperties for a set of timeseries variables.</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003561" w14:paraId="4AA2E312" w14:textId="77777777" w:rsidTr="00E639E7">
        <w:tc>
          <w:tcPr>
            <w:tcW w:w="9776" w:type="dxa"/>
            <w:tcBorders>
              <w:top w:val="single" w:sz="4" w:space="0" w:color="auto"/>
              <w:left w:val="single" w:sz="4" w:space="0" w:color="auto"/>
              <w:bottom w:val="single" w:sz="4" w:space="0" w:color="auto"/>
              <w:right w:val="single" w:sz="4" w:space="0" w:color="auto"/>
            </w:tcBorders>
          </w:tcPr>
          <w:p w14:paraId="2B3FD388"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noProof/>
              </w:rPr>
              <w:drawing>
                <wp:inline distT="0" distB="0" distL="0" distR="0" wp14:anchorId="76876D2B" wp14:editId="4473FBFD">
                  <wp:extent cx="5759450" cy="2774315"/>
                  <wp:effectExtent l="0" t="0" r="0" b="6985"/>
                  <wp:docPr id="62" name="Picture 6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10;&#10;Description automatically generated"/>
                          <pic:cNvPicPr/>
                        </pic:nvPicPr>
                        <pic:blipFill>
                          <a:blip r:embed="rId206"/>
                          <a:stretch>
                            <a:fillRect/>
                          </a:stretch>
                        </pic:blipFill>
                        <pic:spPr>
                          <a:xfrm>
                            <a:off x="0" y="0"/>
                            <a:ext cx="5759450" cy="2774315"/>
                          </a:xfrm>
                          <a:prstGeom prst="rect">
                            <a:avLst/>
                          </a:prstGeom>
                        </pic:spPr>
                      </pic:pic>
                    </a:graphicData>
                  </a:graphic>
                </wp:inline>
              </w:drawing>
            </w:r>
          </w:p>
        </w:tc>
      </w:tr>
    </w:tbl>
    <w:p w14:paraId="65EDFB22" w14:textId="77777777" w:rsidR="00003561" w:rsidRPr="0013318D" w:rsidRDefault="00003561" w:rsidP="00003561">
      <w:pPr>
        <w:rPr>
          <w:sz w:val="16"/>
          <w:szCs w:val="16"/>
        </w:rPr>
      </w:pPr>
    </w:p>
    <w:p w14:paraId="75C84022" w14:textId="77777777" w:rsidR="00003561" w:rsidRPr="00C43DDE" w:rsidRDefault="00003561" w:rsidP="00003561">
      <w:r>
        <w:t>DSproperties for a 2D variable with 2 spatial dimensions.</w:t>
      </w:r>
    </w:p>
    <w:tbl>
      <w:tblPr>
        <w:tblStyle w:val="TableGrid"/>
        <w:tblW w:w="9918" w:type="dxa"/>
        <w:tblBorders>
          <w:insideH w:val="none" w:sz="0" w:space="0" w:color="auto"/>
          <w:insideV w:val="none" w:sz="0" w:space="0" w:color="auto"/>
        </w:tblBorders>
        <w:tblLook w:val="04A0" w:firstRow="1" w:lastRow="0" w:firstColumn="1" w:lastColumn="0" w:noHBand="0" w:noVBand="1"/>
      </w:tblPr>
      <w:tblGrid>
        <w:gridCol w:w="9918"/>
      </w:tblGrid>
      <w:tr w:rsidR="00003561" w14:paraId="309F9E44" w14:textId="77777777" w:rsidTr="00E639E7">
        <w:tc>
          <w:tcPr>
            <w:tcW w:w="9918" w:type="dxa"/>
          </w:tcPr>
          <w:p w14:paraId="1E515110" w14:textId="77777777" w:rsidR="00003561" w:rsidRPr="001C5D96" w:rsidRDefault="00003561" w:rsidP="00E639E7">
            <w:pPr>
              <w:autoSpaceDE w:val="0"/>
              <w:autoSpaceDN w:val="0"/>
              <w:adjustRightInd w:val="0"/>
              <w:spacing w:after="0"/>
              <w:rPr>
                <w:rFonts w:ascii="Courier New" w:hAnsi="Courier New" w:cs="Courier New"/>
                <w:sz w:val="18"/>
                <w:szCs w:val="18"/>
              </w:rPr>
            </w:pPr>
            <w:r w:rsidRPr="001C5D96">
              <w:rPr>
                <w:rFonts w:ascii="Courier New" w:hAnsi="Courier New" w:cs="Courier New"/>
                <w:color w:val="000000"/>
                <w:sz w:val="18"/>
                <w:szCs w:val="18"/>
              </w:rPr>
              <w:t xml:space="preserve"> </w:t>
            </w:r>
            <w:r>
              <w:rPr>
                <w:rFonts w:ascii="Courier New" w:hAnsi="Courier New" w:cs="Courier New"/>
                <w:noProof/>
                <w:color w:val="000000"/>
                <w:sz w:val="18"/>
                <w:szCs w:val="18"/>
              </w:rPr>
              <w:drawing>
                <wp:inline distT="0" distB="0" distL="0" distR="0" wp14:anchorId="3096EC02" wp14:editId="28E8CD10">
                  <wp:extent cx="5761355" cy="3005455"/>
                  <wp:effectExtent l="0" t="0" r="0" b="4445"/>
                  <wp:docPr id="128" name="Picture 1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Text&#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61355" cy="3005455"/>
                          </a:xfrm>
                          <a:prstGeom prst="rect">
                            <a:avLst/>
                          </a:prstGeom>
                          <a:noFill/>
                        </pic:spPr>
                      </pic:pic>
                    </a:graphicData>
                  </a:graphic>
                </wp:inline>
              </w:drawing>
            </w:r>
          </w:p>
        </w:tc>
      </w:tr>
    </w:tbl>
    <w:p w14:paraId="6106E50D" w14:textId="77777777" w:rsidR="00AD44F4" w:rsidRDefault="00AD44F4">
      <w:pPr>
        <w:spacing w:after="160"/>
        <w:rPr>
          <w:rFonts w:asciiTheme="majorHAnsi" w:eastAsiaTheme="majorEastAsia" w:hAnsiTheme="majorHAnsi" w:cstheme="majorBidi"/>
          <w:color w:val="0F4A7F" w:themeColor="text1"/>
          <w:sz w:val="32"/>
          <w:szCs w:val="32"/>
        </w:rPr>
      </w:pPr>
      <w:bookmarkStart w:id="325" w:name="_Toc531673966"/>
      <w:r>
        <w:rPr>
          <w:rFonts w:asciiTheme="majorHAnsi" w:eastAsiaTheme="majorEastAsia" w:hAnsiTheme="majorHAnsi" w:cstheme="majorBidi" w:hint="eastAsia"/>
          <w:color w:val="0F4A7F" w:themeColor="text1"/>
          <w:sz w:val="32"/>
          <w:szCs w:val="32"/>
        </w:rPr>
        <w:br w:type="page"/>
      </w:r>
    </w:p>
    <w:p w14:paraId="0516EE89" w14:textId="530E274F" w:rsidR="001346F7" w:rsidRPr="001346F7" w:rsidRDefault="001346F7" w:rsidP="00546A5D">
      <w:pPr>
        <w:pStyle w:val="Heading1"/>
        <w:numPr>
          <w:ilvl w:val="0"/>
          <w:numId w:val="0"/>
        </w:numPr>
        <w:ind w:left="432"/>
      </w:pPr>
      <w:bookmarkStart w:id="326" w:name="_Toc158307044"/>
      <w:r w:rsidRPr="001346F7">
        <w:lastRenderedPageBreak/>
        <w:t xml:space="preserve">Appendix </w:t>
      </w:r>
      <w:r w:rsidR="00464134">
        <w:t>C</w:t>
      </w:r>
      <w:r w:rsidRPr="001346F7">
        <w:t xml:space="preserve"> - Date and Time Locale</w:t>
      </w:r>
      <w:bookmarkEnd w:id="325"/>
      <w:bookmarkEnd w:id="326"/>
    </w:p>
    <w:p w14:paraId="5BC9AFBF" w14:textId="77777777" w:rsidR="001346F7" w:rsidRPr="001346F7" w:rsidRDefault="001346F7" w:rsidP="001346F7">
      <w:r w:rsidRPr="001346F7">
        <w:t>The system was developed to provide rapid access to data from the Channel Coastal Observatory. It was therefore developed to use British date and time formats. On some computers, with a difference system language, the date and time formats will be different and this can result in some problems with the “Locale” settings. One way to get around this issue is to change the date and time settings in the “Time &amp; Language” section of Settings, or in the “Clock and Region” section in the Control Panel. Change the “Country or region” to United Kingdom. And then click “Additional date, time &amp; regional settings” under “Related settings”; in the “Clock and Region” dialog box select “Change date, time or number formats”, and set the format to “English (United Kingdom)” and other date/time formats are as shown in the picture below.</w:t>
      </w:r>
    </w:p>
    <w:p w14:paraId="63681225" w14:textId="77777777" w:rsidR="001346F7" w:rsidRPr="001346F7" w:rsidRDefault="001346F7" w:rsidP="001346F7">
      <w:r w:rsidRPr="001346F7">
        <w:t xml:space="preserve"> </w:t>
      </w:r>
    </w:p>
    <w:p w14:paraId="76B63D5A" w14:textId="05D3CB3A" w:rsidR="001346F7" w:rsidRDefault="001346F7" w:rsidP="00F069E3">
      <w:pPr>
        <w:rPr>
          <w:rStyle w:val="IntenseEmphasis"/>
          <w:i w:val="0"/>
        </w:rPr>
      </w:pPr>
      <w:r>
        <w:rPr>
          <w:rStyle w:val="IntenseEmphasis"/>
          <w:i w:val="0"/>
          <w:noProof/>
        </w:rPr>
        <w:drawing>
          <wp:inline distT="0" distB="0" distL="0" distR="0" wp14:anchorId="6E82AD77" wp14:editId="7138872C">
            <wp:extent cx="3581400" cy="162226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2723" cy="1636453"/>
                    </a:xfrm>
                    <a:prstGeom prst="rect">
                      <a:avLst/>
                    </a:prstGeom>
                    <a:noFill/>
                  </pic:spPr>
                </pic:pic>
              </a:graphicData>
            </a:graphic>
          </wp:inline>
        </w:drawing>
      </w:r>
    </w:p>
    <w:p w14:paraId="21E2C1EF" w14:textId="1336A007" w:rsidR="001346F7" w:rsidRDefault="001346F7" w:rsidP="00F069E3">
      <w:pPr>
        <w:rPr>
          <w:rStyle w:val="IntenseEmphasis"/>
          <w:i w:val="0"/>
        </w:rPr>
      </w:pPr>
    </w:p>
    <w:p w14:paraId="31A5FAD8" w14:textId="5999088B" w:rsidR="001346F7" w:rsidRPr="00F069E3" w:rsidRDefault="001346F7" w:rsidP="00F069E3">
      <w:pPr>
        <w:rPr>
          <w:rStyle w:val="IntenseEmphasis"/>
          <w:i w:val="0"/>
        </w:rPr>
      </w:pPr>
    </w:p>
    <w:sectPr w:rsidR="001346F7" w:rsidRPr="00F069E3" w:rsidSect="001346F7">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CA3B67" w14:textId="77777777" w:rsidR="00A472A0" w:rsidRDefault="00A472A0" w:rsidP="00C16A73">
      <w:r>
        <w:separator/>
      </w:r>
    </w:p>
  </w:endnote>
  <w:endnote w:type="continuationSeparator" w:id="0">
    <w:p w14:paraId="356DA36F" w14:textId="77777777" w:rsidR="00A472A0" w:rsidRDefault="00A472A0"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806977" w:rsidRDefault="00806977"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806977" w:rsidRDefault="0080697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AD76F" w14:textId="77777777" w:rsidR="00A472A0" w:rsidRDefault="00A472A0" w:rsidP="00C16A73">
      <w:r>
        <w:separator/>
      </w:r>
    </w:p>
  </w:footnote>
  <w:footnote w:type="continuationSeparator" w:id="0">
    <w:p w14:paraId="798F4EF2" w14:textId="77777777" w:rsidR="00A472A0" w:rsidRDefault="00A472A0" w:rsidP="00C16A73">
      <w:r>
        <w:continuationSeparator/>
      </w:r>
    </w:p>
  </w:footnote>
  <w:footnote w:id="1">
    <w:p w14:paraId="411C9945" w14:textId="051F5FFC" w:rsidR="00E37EA7" w:rsidRDefault="00E37EA7">
      <w:pPr>
        <w:pStyle w:val="FootnoteText"/>
      </w:pPr>
      <w:r>
        <w:rPr>
          <w:rStyle w:val="FootnoteReference"/>
        </w:rPr>
        <w:footnoteRef/>
      </w:r>
      <w:r>
        <w:t xml:space="preserve"> A value of 1 results in no friction loss and a value 0 results in total wave damping – see Section </w:t>
      </w:r>
      <w:r>
        <w:fldChar w:fldCharType="begin"/>
      </w:r>
      <w:r>
        <w:instrText xml:space="preserve"> REF _Ref39640858 \r \h </w:instrText>
      </w:r>
      <w:r>
        <w:fldChar w:fldCharType="separate"/>
      </w:r>
      <w:r w:rsidR="002A6CEF">
        <w:t>4.2.1</w:t>
      </w:r>
      <w:r>
        <w:fldChar w:fldCharType="end"/>
      </w:r>
      <w:r>
        <w:t>.</w:t>
      </w:r>
    </w:p>
  </w:footnote>
  <w:footnote w:id="2">
    <w:p w14:paraId="7081D6F1" w14:textId="78442D82" w:rsidR="00806977" w:rsidRDefault="00806977">
      <w:pPr>
        <w:pStyle w:val="FootnoteText"/>
      </w:pPr>
      <w:r>
        <w:rPr>
          <w:rStyle w:val="FootnoteReference"/>
        </w:rPr>
        <w:footnoteRef/>
      </w:r>
      <w:r>
        <w:t xml:space="preserve"> Note that in CoastalTools slopes are all defined as the horizontal distance, bs, for a unit change in the vertical distance. Hence the slope angle, tan(</w:t>
      </w:r>
      <w:r>
        <w:rPr>
          <w:rFonts w:cstheme="minorHAnsi"/>
        </w:rPr>
        <w:t>θ) = 1/bs and the slope is often expressed as 1:bs.</w:t>
      </w:r>
    </w:p>
  </w:footnote>
  <w:footnote w:id="3">
    <w:p w14:paraId="4CF291AA" w14:textId="77777777" w:rsidR="002B5D8C" w:rsidRDefault="002B5D8C" w:rsidP="002B5D8C">
      <w:pPr>
        <w:pStyle w:val="FootnoteText"/>
      </w:pPr>
      <w:r>
        <w:rPr>
          <w:rStyle w:val="FootnoteReference"/>
        </w:rPr>
        <w:footnoteRef/>
      </w:r>
      <w:r>
        <w:t xml:space="preserve"> Models use the current settings of the </w:t>
      </w:r>
      <w:r w:rsidRPr="00770E8A">
        <w:rPr>
          <w:i/>
          <w:color w:val="7B2520" w:themeColor="accent3" w:themeShade="BF"/>
        </w:rPr>
        <w:t>Setup&gt;</w:t>
      </w:r>
      <w:r>
        <w:rPr>
          <w:i/>
          <w:color w:val="7B2520" w:themeColor="accent3" w:themeShade="BF"/>
        </w:rPr>
        <w:t xml:space="preserve"> Site parameters&gt;Wave propagation</w:t>
      </w:r>
      <w:r>
        <w:t xml:space="preserve"> when the model is run.</w:t>
      </w:r>
    </w:p>
    <w:p w14:paraId="10CAF775" w14:textId="77777777" w:rsidR="002B5D8C" w:rsidRDefault="002B5D8C" w:rsidP="002B5D8C">
      <w:pPr>
        <w:pStyle w:val="FootnoteText"/>
      </w:pPr>
      <w:r>
        <w:t>The Deepwater and Nearshore wave models use the following site parameters:</w:t>
      </w:r>
      <w:r w:rsidRPr="00C81965">
        <w:t xml:space="preserve"> </w:t>
      </w:r>
      <w:r w:rsidRPr="004E02B8">
        <w:rPr>
          <w:rFonts w:ascii="Calibri" w:hAnsi="Calibri" w:cs="Calibri"/>
        </w:rPr>
        <w:t>offshore bed level, inshore bed level, angle of contours at offshore wave data location, angle of contours at shoreline, friction coefficient, beach crest level, upper beach slope, bed level 1km from shore, flags for wave breaking model</w:t>
      </w:r>
      <w:r>
        <w:t>;</w:t>
      </w:r>
    </w:p>
    <w:p w14:paraId="51B913A4" w14:textId="55840F08" w:rsidR="002B5D8C" w:rsidRDefault="002B5D8C" w:rsidP="002B5D8C">
      <w:pPr>
        <w:pStyle w:val="FootnoteText"/>
      </w:pPr>
      <w:r>
        <w:t xml:space="preserve">The other models use the following parameters where required: </w:t>
      </w:r>
      <w:r w:rsidRPr="004E02B8">
        <w:rPr>
          <w:rFonts w:ascii="Calibri" w:hAnsi="Calibri" w:cs="Calibri"/>
        </w:rPr>
        <w:t>upper beach slope, bed level 1km from shore, angle of shoreline from north, grain size d50, drift coefficient</w:t>
      </w:r>
      <w:r>
        <w:t>.</w:t>
      </w:r>
    </w:p>
  </w:footnote>
  <w:footnote w:id="4">
    <w:p w14:paraId="49F6481A" w14:textId="44409989" w:rsidR="00C51C1B" w:rsidRDefault="00C51C1B">
      <w:pPr>
        <w:pStyle w:val="FootnoteText"/>
      </w:pPr>
      <w:r>
        <w:rPr>
          <w:rStyle w:val="FootnoteReference"/>
        </w:rPr>
        <w:footnoteRef/>
      </w:r>
      <w:r>
        <w:t xml:space="preserve"> NB: when a project is saved that includes spectral transfer tables (SpectralTransfer class) or wave timeseries generated using the tables (WRM_WaveModel class), these class files must be</w:t>
      </w:r>
      <w:r>
        <w:t xml:space="preserve"> on the Matlab Environment Path</w:t>
      </w:r>
      <w:r>
        <w:t xml:space="preserve"> when the project file is opened.</w:t>
      </w:r>
    </w:p>
  </w:footnote>
  <w:footnote w:id="5">
    <w:p w14:paraId="5B62E8E4" w14:textId="77777777" w:rsidR="000C141B" w:rsidRDefault="000C141B" w:rsidP="000C141B">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6">
    <w:p w14:paraId="173D1D9B" w14:textId="26507D13" w:rsidR="00BB67CE" w:rsidRDefault="00BB67CE">
      <w:pPr>
        <w:pStyle w:val="FootnoteText"/>
      </w:pPr>
      <w:r>
        <w:rPr>
          <w:rStyle w:val="FootnoteReference"/>
        </w:rPr>
        <w:footnoteRef/>
      </w:r>
      <w:r>
        <w:t xml:space="preserve"> Option 3 finds the peaks (values that are greater than the values before and after) and checks for a separation between the peaks. Option 4 sorts the date in descending order and finds the maximum values in the record that are separated by the required interval</w:t>
      </w:r>
      <w:r w:rsidR="00B148D4">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806977" w:rsidRDefault="00806977"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06E31072" w:rsidR="00806977" w:rsidRDefault="00806977" w:rsidP="00A1065A">
    <w:pPr>
      <w:jc w:val="right"/>
      <w:rPr>
        <w:rFonts w:asciiTheme="majorHAnsi" w:hAnsiTheme="majorHAnsi"/>
        <w:sz w:val="24"/>
        <w:szCs w:val="24"/>
      </w:rPr>
    </w:pPr>
    <w:r>
      <w:rPr>
        <w:rFonts w:asciiTheme="majorHAnsi" w:hAnsiTheme="majorHAnsi"/>
        <w:sz w:val="24"/>
        <w:szCs w:val="24"/>
      </w:rPr>
      <w:t>CoastalTools</w:t>
    </w:r>
    <w:r>
      <w:rPr>
        <w:rFonts w:asciiTheme="majorHAnsi" w:hAnsiTheme="majorHAnsi"/>
        <w:sz w:val="16"/>
        <w:szCs w:val="16"/>
        <w:vertAlign w:val="superscript"/>
      </w:rPr>
      <w:t>TM</w:t>
    </w:r>
    <w:r>
      <w:rPr>
        <w:rFonts w:asciiTheme="majorHAnsi" w:hAnsiTheme="majorHAnsi"/>
        <w:sz w:val="24"/>
        <w:szCs w:val="24"/>
      </w:rPr>
      <w:t xml:space="preserve"> manual</w:t>
    </w:r>
  </w:p>
  <w:p w14:paraId="5AC73D23" w14:textId="01687AAB" w:rsidR="00806977" w:rsidRPr="00A1065A" w:rsidRDefault="0016068C" w:rsidP="00A1065A">
    <w:pPr>
      <w:jc w:val="right"/>
      <w:rPr>
        <w:rFonts w:asciiTheme="majorHAnsi" w:hAnsiTheme="majorHAnsi"/>
        <w:sz w:val="18"/>
        <w:szCs w:val="18"/>
      </w:rPr>
    </w:pPr>
    <w:r>
      <w:rPr>
        <w:rFonts w:asciiTheme="majorHAnsi" w:hAnsiTheme="majorHAnsi"/>
        <w:sz w:val="18"/>
        <w:szCs w:val="18"/>
      </w:rPr>
      <w:t>January 2025</w:t>
    </w:r>
  </w:p>
  <w:p w14:paraId="28815E2E" w14:textId="77777777" w:rsidR="00806977" w:rsidRDefault="00806977"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806977" w:rsidRDefault="00806977"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F875EF"/>
    <w:multiLevelType w:val="hybridMultilevel"/>
    <w:tmpl w:val="449A161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70307"/>
    <w:multiLevelType w:val="hybridMultilevel"/>
    <w:tmpl w:val="BBD446E8"/>
    <w:lvl w:ilvl="0" w:tplc="FCC6E814">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40F2B"/>
    <w:multiLevelType w:val="hybridMultilevel"/>
    <w:tmpl w:val="5A141D0C"/>
    <w:lvl w:ilvl="0" w:tplc="A50E8FA6">
      <w:start w:val="1"/>
      <w:numFmt w:val="decimal"/>
      <w:lvlText w:val="%1."/>
      <w:lvlJc w:val="left"/>
      <w:pPr>
        <w:ind w:left="413" w:hanging="360"/>
      </w:pPr>
      <w:rPr>
        <w:rFonts w:hint="default"/>
      </w:rPr>
    </w:lvl>
    <w:lvl w:ilvl="1" w:tplc="08090019" w:tentative="1">
      <w:start w:val="1"/>
      <w:numFmt w:val="lowerLetter"/>
      <w:lvlText w:val="%2."/>
      <w:lvlJc w:val="left"/>
      <w:pPr>
        <w:ind w:left="1133" w:hanging="360"/>
      </w:pPr>
    </w:lvl>
    <w:lvl w:ilvl="2" w:tplc="0809001B" w:tentative="1">
      <w:start w:val="1"/>
      <w:numFmt w:val="lowerRoman"/>
      <w:lvlText w:val="%3."/>
      <w:lvlJc w:val="right"/>
      <w:pPr>
        <w:ind w:left="1853" w:hanging="180"/>
      </w:pPr>
    </w:lvl>
    <w:lvl w:ilvl="3" w:tplc="0809000F" w:tentative="1">
      <w:start w:val="1"/>
      <w:numFmt w:val="decimal"/>
      <w:lvlText w:val="%4."/>
      <w:lvlJc w:val="left"/>
      <w:pPr>
        <w:ind w:left="2573" w:hanging="360"/>
      </w:pPr>
    </w:lvl>
    <w:lvl w:ilvl="4" w:tplc="08090019" w:tentative="1">
      <w:start w:val="1"/>
      <w:numFmt w:val="lowerLetter"/>
      <w:lvlText w:val="%5."/>
      <w:lvlJc w:val="left"/>
      <w:pPr>
        <w:ind w:left="3293" w:hanging="360"/>
      </w:pPr>
    </w:lvl>
    <w:lvl w:ilvl="5" w:tplc="0809001B" w:tentative="1">
      <w:start w:val="1"/>
      <w:numFmt w:val="lowerRoman"/>
      <w:lvlText w:val="%6."/>
      <w:lvlJc w:val="right"/>
      <w:pPr>
        <w:ind w:left="4013" w:hanging="180"/>
      </w:pPr>
    </w:lvl>
    <w:lvl w:ilvl="6" w:tplc="0809000F" w:tentative="1">
      <w:start w:val="1"/>
      <w:numFmt w:val="decimal"/>
      <w:lvlText w:val="%7."/>
      <w:lvlJc w:val="left"/>
      <w:pPr>
        <w:ind w:left="4733" w:hanging="360"/>
      </w:pPr>
    </w:lvl>
    <w:lvl w:ilvl="7" w:tplc="08090019" w:tentative="1">
      <w:start w:val="1"/>
      <w:numFmt w:val="lowerLetter"/>
      <w:lvlText w:val="%8."/>
      <w:lvlJc w:val="left"/>
      <w:pPr>
        <w:ind w:left="5453" w:hanging="360"/>
      </w:pPr>
    </w:lvl>
    <w:lvl w:ilvl="8" w:tplc="0809001B" w:tentative="1">
      <w:start w:val="1"/>
      <w:numFmt w:val="lowerRoman"/>
      <w:lvlText w:val="%9."/>
      <w:lvlJc w:val="right"/>
      <w:pPr>
        <w:ind w:left="6173" w:hanging="180"/>
      </w:pPr>
    </w:lvl>
  </w:abstractNum>
  <w:abstractNum w:abstractNumId="5" w15:restartNumberingAfterBreak="0">
    <w:nsid w:val="0FED1B16"/>
    <w:multiLevelType w:val="hybridMultilevel"/>
    <w:tmpl w:val="7F962CD0"/>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144E3712"/>
    <w:multiLevelType w:val="hybridMultilevel"/>
    <w:tmpl w:val="A0AC5E2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836B5A"/>
    <w:multiLevelType w:val="multilevel"/>
    <w:tmpl w:val="770C93BC"/>
    <w:styleLink w:val="Style1"/>
    <w:lvl w:ilvl="0">
      <w:start w:val="1"/>
      <w:numFmt w:val="decimal"/>
      <w:lvlText w:val="%1 = "/>
      <w:lvlJc w:val="left"/>
      <w:pPr>
        <w:ind w:left="360" w:hanging="360"/>
      </w:pPr>
      <w:rPr>
        <w:rFonts w:hint="default"/>
      </w:rPr>
    </w:lvl>
    <w:lvl w:ilvl="1">
      <w:start w:val="1"/>
      <w:numFmt w:val="decimal"/>
      <w:lvlText w:val="%2 = "/>
      <w:lvlJc w:val="left"/>
      <w:pPr>
        <w:ind w:left="1080" w:hanging="360"/>
      </w:pPr>
      <w:rPr>
        <w:rFonts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256953A6"/>
    <w:multiLevelType w:val="hybridMultilevel"/>
    <w:tmpl w:val="8D404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3E52F3"/>
    <w:multiLevelType w:val="hybridMultilevel"/>
    <w:tmpl w:val="8E68923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95D4BC1"/>
    <w:multiLevelType w:val="hybridMultilevel"/>
    <w:tmpl w:val="C0483D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9CE2791"/>
    <w:multiLevelType w:val="hybridMultilevel"/>
    <w:tmpl w:val="E654AD2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A544735"/>
    <w:multiLevelType w:val="hybridMultilevel"/>
    <w:tmpl w:val="87D8DBFE"/>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437F0D"/>
    <w:multiLevelType w:val="hybridMultilevel"/>
    <w:tmpl w:val="16344B00"/>
    <w:lvl w:ilvl="0" w:tplc="305207F6">
      <w:start w:val="1"/>
      <w:numFmt w:val="lowerRoman"/>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E8B788F"/>
    <w:multiLevelType w:val="hybridMultilevel"/>
    <w:tmpl w:val="5A04A91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0E3550F"/>
    <w:multiLevelType w:val="hybridMultilevel"/>
    <w:tmpl w:val="AA365648"/>
    <w:lvl w:ilvl="0" w:tplc="A9D4AC76">
      <w:numFmt w:val="decimal"/>
      <w:lvlText w:val="%1: "/>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52DC7C0D"/>
    <w:multiLevelType w:val="hybridMultilevel"/>
    <w:tmpl w:val="9EC6B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8B85BEC"/>
    <w:multiLevelType w:val="hybridMultilevel"/>
    <w:tmpl w:val="4B74353A"/>
    <w:lvl w:ilvl="0" w:tplc="918ADB0E">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1D62BC7"/>
    <w:multiLevelType w:val="hybridMultilevel"/>
    <w:tmpl w:val="97783AC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62D25B40"/>
    <w:multiLevelType w:val="hybridMultilevel"/>
    <w:tmpl w:val="D1BA7CBE"/>
    <w:lvl w:ilvl="0" w:tplc="FCC6E8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50D728E"/>
    <w:multiLevelType w:val="hybridMultilevel"/>
    <w:tmpl w:val="E31681E8"/>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3149CF"/>
    <w:multiLevelType w:val="hybridMultilevel"/>
    <w:tmpl w:val="CCC2D03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9757D0E"/>
    <w:multiLevelType w:val="hybridMultilevel"/>
    <w:tmpl w:val="971A4E9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E1C3C"/>
    <w:multiLevelType w:val="hybridMultilevel"/>
    <w:tmpl w:val="C346F95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9032DC"/>
    <w:multiLevelType w:val="hybridMultilevel"/>
    <w:tmpl w:val="A808D19A"/>
    <w:lvl w:ilvl="0" w:tplc="FBAE06A4">
      <w:start w:val="1"/>
      <w:numFmt w:val="decimal"/>
      <w:lvlText w:val="%1."/>
      <w:lvlJc w:val="left"/>
      <w:pPr>
        <w:ind w:left="502" w:hanging="360"/>
      </w:pPr>
      <w:rPr>
        <w:b w:val="0"/>
        <w:bCs w:val="0"/>
        <w:i w:val="0"/>
        <w:iCs w:val="0"/>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15:restartNumberingAfterBreak="0">
    <w:nsid w:val="722D0A3D"/>
    <w:multiLevelType w:val="hybridMultilevel"/>
    <w:tmpl w:val="130056A6"/>
    <w:lvl w:ilvl="0" w:tplc="F5C04D9C">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2B5653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1" w15:restartNumberingAfterBreak="0">
    <w:nsid w:val="773F0E79"/>
    <w:multiLevelType w:val="hybridMultilevel"/>
    <w:tmpl w:val="C76E80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A2F1FAD"/>
    <w:multiLevelType w:val="multilevel"/>
    <w:tmpl w:val="62E441B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16cid:durableId="1250387208">
    <w:abstractNumId w:val="32"/>
  </w:num>
  <w:num w:numId="2" w16cid:durableId="1289706519">
    <w:abstractNumId w:val="31"/>
  </w:num>
  <w:num w:numId="3" w16cid:durableId="618683609">
    <w:abstractNumId w:val="9"/>
  </w:num>
  <w:num w:numId="4" w16cid:durableId="525601338">
    <w:abstractNumId w:val="18"/>
  </w:num>
  <w:num w:numId="5" w16cid:durableId="659895156">
    <w:abstractNumId w:val="21"/>
  </w:num>
  <w:num w:numId="6" w16cid:durableId="1110012519">
    <w:abstractNumId w:val="14"/>
  </w:num>
  <w:num w:numId="7" w16cid:durableId="402679459">
    <w:abstractNumId w:val="7"/>
  </w:num>
  <w:num w:numId="8" w16cid:durableId="841970269">
    <w:abstractNumId w:val="23"/>
  </w:num>
  <w:num w:numId="9" w16cid:durableId="379524148">
    <w:abstractNumId w:val="27"/>
  </w:num>
  <w:num w:numId="10" w16cid:durableId="1649898979">
    <w:abstractNumId w:val="2"/>
  </w:num>
  <w:num w:numId="11" w16cid:durableId="839929527">
    <w:abstractNumId w:val="28"/>
  </w:num>
  <w:num w:numId="12" w16cid:durableId="1382636494">
    <w:abstractNumId w:val="6"/>
  </w:num>
  <w:num w:numId="13" w16cid:durableId="1959752757">
    <w:abstractNumId w:val="16"/>
  </w:num>
  <w:num w:numId="14" w16cid:durableId="334573122">
    <w:abstractNumId w:val="19"/>
  </w:num>
  <w:num w:numId="15" w16cid:durableId="803933400">
    <w:abstractNumId w:val="24"/>
  </w:num>
  <w:num w:numId="16" w16cid:durableId="1360663454">
    <w:abstractNumId w:val="13"/>
  </w:num>
  <w:num w:numId="17" w16cid:durableId="637148219">
    <w:abstractNumId w:val="12"/>
  </w:num>
  <w:num w:numId="18" w16cid:durableId="2139563881">
    <w:abstractNumId w:val="22"/>
  </w:num>
  <w:num w:numId="19" w16cid:durableId="479469922">
    <w:abstractNumId w:val="15"/>
  </w:num>
  <w:num w:numId="20" w16cid:durableId="1984119186">
    <w:abstractNumId w:val="4"/>
  </w:num>
  <w:num w:numId="21" w16cid:durableId="1594633000">
    <w:abstractNumId w:val="8"/>
  </w:num>
  <w:num w:numId="22" w16cid:durableId="665474340">
    <w:abstractNumId w:val="17"/>
  </w:num>
  <w:num w:numId="23" w16cid:durableId="362680224">
    <w:abstractNumId w:val="29"/>
  </w:num>
  <w:num w:numId="24" w16cid:durableId="875234260">
    <w:abstractNumId w:val="26"/>
  </w:num>
  <w:num w:numId="25" w16cid:durableId="356540783">
    <w:abstractNumId w:val="11"/>
  </w:num>
  <w:num w:numId="26" w16cid:durableId="302347623">
    <w:abstractNumId w:val="10"/>
  </w:num>
  <w:num w:numId="27" w16cid:durableId="899095583">
    <w:abstractNumId w:val="20"/>
  </w:num>
  <w:num w:numId="28" w16cid:durableId="345517982">
    <w:abstractNumId w:val="30"/>
  </w:num>
  <w:num w:numId="29" w16cid:durableId="1905488450">
    <w:abstractNumId w:val="3"/>
  </w:num>
  <w:num w:numId="30" w16cid:durableId="1134180437">
    <w:abstractNumId w:val="0"/>
  </w:num>
  <w:num w:numId="31" w16cid:durableId="1837720542">
    <w:abstractNumId w:val="1"/>
  </w:num>
  <w:num w:numId="32" w16cid:durableId="1677464249">
    <w:abstractNumId w:val="5"/>
  </w:num>
  <w:num w:numId="33" w16cid:durableId="725882973">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3&lt;/item&gt;&lt;item&gt;167&lt;/item&gt;&lt;item&gt;236&lt;/item&gt;&lt;item&gt;249&lt;/item&gt;&lt;item&gt;277&lt;/item&gt;&lt;item&gt;320&lt;/item&gt;&lt;item&gt;336&lt;/item&gt;&lt;item&gt;337&lt;/item&gt;&lt;item&gt;338&lt;/item&gt;&lt;item&gt;339&lt;/item&gt;&lt;item&gt;516&lt;/item&gt;&lt;item&gt;564&lt;/item&gt;&lt;item&gt;572&lt;/item&gt;&lt;item&gt;573&lt;/item&gt;&lt;item&gt;577&lt;/item&gt;&lt;item&gt;580&lt;/item&gt;&lt;item&gt;3145&lt;/item&gt;&lt;item&gt;3358&lt;/item&gt;&lt;item&gt;3601&lt;/item&gt;&lt;item&gt;3690&lt;/item&gt;&lt;item&gt;3719&lt;/item&gt;&lt;item&gt;3720&lt;/item&gt;&lt;item&gt;3721&lt;/item&gt;&lt;item&gt;3818&lt;/item&gt;&lt;item&gt;3837&lt;/item&gt;&lt;item&gt;3858&lt;/item&gt;&lt;item&gt;3874&lt;/item&gt;&lt;item&gt;3976&lt;/item&gt;&lt;item&gt;4131&lt;/item&gt;&lt;item&gt;4142&lt;/item&gt;&lt;item&gt;4246&lt;/item&gt;&lt;item&gt;4279&lt;/item&gt;&lt;item&gt;4427&lt;/item&gt;&lt;item&gt;4642&lt;/item&gt;&lt;item&gt;4643&lt;/item&gt;&lt;item&gt;4665&lt;/item&gt;&lt;item&gt;4836&lt;/item&gt;&lt;item&gt;4837&lt;/item&gt;&lt;item&gt;4845&lt;/item&gt;&lt;item&gt;4851&lt;/item&gt;&lt;item&gt;5347&lt;/item&gt;&lt;item&gt;5348&lt;/item&gt;&lt;item&gt;5349&lt;/item&gt;&lt;item&gt;5351&lt;/item&gt;&lt;item&gt;5354&lt;/item&gt;&lt;item&gt;5355&lt;/item&gt;&lt;item&gt;5356&lt;/item&gt;&lt;item&gt;5357&lt;/item&gt;&lt;item&gt;5756&lt;/item&gt;&lt;/record-ids&gt;&lt;/item&gt;&lt;/Libraries&gt;"/>
  </w:docVars>
  <w:rsids>
    <w:rsidRoot w:val="006E07E6"/>
    <w:rsid w:val="00003561"/>
    <w:rsid w:val="00003DEF"/>
    <w:rsid w:val="00005E68"/>
    <w:rsid w:val="00006880"/>
    <w:rsid w:val="000216C5"/>
    <w:rsid w:val="00021C4C"/>
    <w:rsid w:val="00022AC8"/>
    <w:rsid w:val="00023225"/>
    <w:rsid w:val="00033427"/>
    <w:rsid w:val="00034A10"/>
    <w:rsid w:val="00035216"/>
    <w:rsid w:val="0003736A"/>
    <w:rsid w:val="00042765"/>
    <w:rsid w:val="00046A70"/>
    <w:rsid w:val="00055C4B"/>
    <w:rsid w:val="000622D3"/>
    <w:rsid w:val="000701AB"/>
    <w:rsid w:val="00071FD7"/>
    <w:rsid w:val="00072975"/>
    <w:rsid w:val="00075301"/>
    <w:rsid w:val="00076DEC"/>
    <w:rsid w:val="00081328"/>
    <w:rsid w:val="00082C10"/>
    <w:rsid w:val="00097A84"/>
    <w:rsid w:val="00097ED7"/>
    <w:rsid w:val="000A4EC1"/>
    <w:rsid w:val="000A739E"/>
    <w:rsid w:val="000B08B8"/>
    <w:rsid w:val="000B34A8"/>
    <w:rsid w:val="000B4511"/>
    <w:rsid w:val="000C141B"/>
    <w:rsid w:val="000C3F27"/>
    <w:rsid w:val="000D3A25"/>
    <w:rsid w:val="000D5CAA"/>
    <w:rsid w:val="000E6A78"/>
    <w:rsid w:val="000E7B93"/>
    <w:rsid w:val="000F3EF4"/>
    <w:rsid w:val="000F4677"/>
    <w:rsid w:val="000F7058"/>
    <w:rsid w:val="00102263"/>
    <w:rsid w:val="00102716"/>
    <w:rsid w:val="001039C8"/>
    <w:rsid w:val="0010439D"/>
    <w:rsid w:val="00107BC4"/>
    <w:rsid w:val="001108D7"/>
    <w:rsid w:val="00110E49"/>
    <w:rsid w:val="00112B05"/>
    <w:rsid w:val="00114962"/>
    <w:rsid w:val="001215DE"/>
    <w:rsid w:val="00122303"/>
    <w:rsid w:val="00130B09"/>
    <w:rsid w:val="001346F7"/>
    <w:rsid w:val="00135170"/>
    <w:rsid w:val="00135876"/>
    <w:rsid w:val="001364D5"/>
    <w:rsid w:val="0014002B"/>
    <w:rsid w:val="00144230"/>
    <w:rsid w:val="0015701C"/>
    <w:rsid w:val="0015740D"/>
    <w:rsid w:val="001601FD"/>
    <w:rsid w:val="0016068C"/>
    <w:rsid w:val="00164959"/>
    <w:rsid w:val="00165493"/>
    <w:rsid w:val="0016732C"/>
    <w:rsid w:val="00170237"/>
    <w:rsid w:val="00175AF0"/>
    <w:rsid w:val="00177074"/>
    <w:rsid w:val="00180773"/>
    <w:rsid w:val="00181C19"/>
    <w:rsid w:val="00184881"/>
    <w:rsid w:val="001879DF"/>
    <w:rsid w:val="00197F5F"/>
    <w:rsid w:val="001B2DEB"/>
    <w:rsid w:val="001B3602"/>
    <w:rsid w:val="001B4194"/>
    <w:rsid w:val="001B4432"/>
    <w:rsid w:val="001C23D4"/>
    <w:rsid w:val="001D019E"/>
    <w:rsid w:val="001D3E33"/>
    <w:rsid w:val="001D4E28"/>
    <w:rsid w:val="001D6597"/>
    <w:rsid w:val="001D6A06"/>
    <w:rsid w:val="001E21AB"/>
    <w:rsid w:val="001E577C"/>
    <w:rsid w:val="001E6457"/>
    <w:rsid w:val="001E7F1B"/>
    <w:rsid w:val="001F1BEE"/>
    <w:rsid w:val="001F6271"/>
    <w:rsid w:val="0020050A"/>
    <w:rsid w:val="00200791"/>
    <w:rsid w:val="00200921"/>
    <w:rsid w:val="00202C49"/>
    <w:rsid w:val="00203A29"/>
    <w:rsid w:val="00206E24"/>
    <w:rsid w:val="002115F5"/>
    <w:rsid w:val="002146F9"/>
    <w:rsid w:val="00215D41"/>
    <w:rsid w:val="00222008"/>
    <w:rsid w:val="00224BF4"/>
    <w:rsid w:val="00232990"/>
    <w:rsid w:val="00232AD2"/>
    <w:rsid w:val="002348F9"/>
    <w:rsid w:val="0023784D"/>
    <w:rsid w:val="00242AA2"/>
    <w:rsid w:val="002443F6"/>
    <w:rsid w:val="00246ED5"/>
    <w:rsid w:val="00251B2C"/>
    <w:rsid w:val="002543BD"/>
    <w:rsid w:val="00255778"/>
    <w:rsid w:val="00255FEA"/>
    <w:rsid w:val="00257139"/>
    <w:rsid w:val="002576B9"/>
    <w:rsid w:val="002611D9"/>
    <w:rsid w:val="00264758"/>
    <w:rsid w:val="00276735"/>
    <w:rsid w:val="002807A5"/>
    <w:rsid w:val="0028260F"/>
    <w:rsid w:val="002878D7"/>
    <w:rsid w:val="00287E79"/>
    <w:rsid w:val="00291D56"/>
    <w:rsid w:val="00292BBB"/>
    <w:rsid w:val="002932DE"/>
    <w:rsid w:val="002943DB"/>
    <w:rsid w:val="00297931"/>
    <w:rsid w:val="002A16F7"/>
    <w:rsid w:val="002A3CCC"/>
    <w:rsid w:val="002A4AD8"/>
    <w:rsid w:val="002A576D"/>
    <w:rsid w:val="002A6CEF"/>
    <w:rsid w:val="002A709E"/>
    <w:rsid w:val="002A7915"/>
    <w:rsid w:val="002B5D8C"/>
    <w:rsid w:val="002B6717"/>
    <w:rsid w:val="002C3DD8"/>
    <w:rsid w:val="002D6A18"/>
    <w:rsid w:val="002D6B15"/>
    <w:rsid w:val="002E3311"/>
    <w:rsid w:val="002E57CB"/>
    <w:rsid w:val="002F0B4C"/>
    <w:rsid w:val="002F6AEE"/>
    <w:rsid w:val="0030240B"/>
    <w:rsid w:val="003024EE"/>
    <w:rsid w:val="0030542C"/>
    <w:rsid w:val="003060A9"/>
    <w:rsid w:val="003130B5"/>
    <w:rsid w:val="00317259"/>
    <w:rsid w:val="00325424"/>
    <w:rsid w:val="00325D07"/>
    <w:rsid w:val="003410B3"/>
    <w:rsid w:val="00341160"/>
    <w:rsid w:val="00342381"/>
    <w:rsid w:val="00343E78"/>
    <w:rsid w:val="003464A3"/>
    <w:rsid w:val="00346A76"/>
    <w:rsid w:val="003568AC"/>
    <w:rsid w:val="00356F03"/>
    <w:rsid w:val="00370430"/>
    <w:rsid w:val="00377595"/>
    <w:rsid w:val="00377C29"/>
    <w:rsid w:val="00380145"/>
    <w:rsid w:val="003808C6"/>
    <w:rsid w:val="00380B1D"/>
    <w:rsid w:val="003818C1"/>
    <w:rsid w:val="003826FF"/>
    <w:rsid w:val="00383E2C"/>
    <w:rsid w:val="00384E27"/>
    <w:rsid w:val="00385C3D"/>
    <w:rsid w:val="00386788"/>
    <w:rsid w:val="00391859"/>
    <w:rsid w:val="0039375C"/>
    <w:rsid w:val="00395A77"/>
    <w:rsid w:val="00395A92"/>
    <w:rsid w:val="00396C5F"/>
    <w:rsid w:val="003974F3"/>
    <w:rsid w:val="003A293E"/>
    <w:rsid w:val="003B0931"/>
    <w:rsid w:val="003B0DCE"/>
    <w:rsid w:val="003B42DB"/>
    <w:rsid w:val="003B797A"/>
    <w:rsid w:val="003C2038"/>
    <w:rsid w:val="003D4AAF"/>
    <w:rsid w:val="003E05BF"/>
    <w:rsid w:val="003E28CD"/>
    <w:rsid w:val="003E3D10"/>
    <w:rsid w:val="003E57B5"/>
    <w:rsid w:val="003F0206"/>
    <w:rsid w:val="003F1356"/>
    <w:rsid w:val="003F2368"/>
    <w:rsid w:val="003F2BDA"/>
    <w:rsid w:val="003F2C13"/>
    <w:rsid w:val="003F4A2A"/>
    <w:rsid w:val="003F50B5"/>
    <w:rsid w:val="003F5BEC"/>
    <w:rsid w:val="003F6097"/>
    <w:rsid w:val="00406155"/>
    <w:rsid w:val="004078DA"/>
    <w:rsid w:val="004127DB"/>
    <w:rsid w:val="00412930"/>
    <w:rsid w:val="00413084"/>
    <w:rsid w:val="00415314"/>
    <w:rsid w:val="00420760"/>
    <w:rsid w:val="00433357"/>
    <w:rsid w:val="00435A63"/>
    <w:rsid w:val="00436222"/>
    <w:rsid w:val="00446E69"/>
    <w:rsid w:val="00450E46"/>
    <w:rsid w:val="00451D91"/>
    <w:rsid w:val="004535AD"/>
    <w:rsid w:val="00454053"/>
    <w:rsid w:val="0045762E"/>
    <w:rsid w:val="00460DB7"/>
    <w:rsid w:val="0046298A"/>
    <w:rsid w:val="00464134"/>
    <w:rsid w:val="00464474"/>
    <w:rsid w:val="004651D6"/>
    <w:rsid w:val="004665D6"/>
    <w:rsid w:val="004677A7"/>
    <w:rsid w:val="004723B1"/>
    <w:rsid w:val="00473445"/>
    <w:rsid w:val="0048103A"/>
    <w:rsid w:val="004821A1"/>
    <w:rsid w:val="00482B83"/>
    <w:rsid w:val="004830E7"/>
    <w:rsid w:val="00487AD7"/>
    <w:rsid w:val="004925C7"/>
    <w:rsid w:val="004928D1"/>
    <w:rsid w:val="004A20E2"/>
    <w:rsid w:val="004A51F5"/>
    <w:rsid w:val="004A5541"/>
    <w:rsid w:val="004B2C5F"/>
    <w:rsid w:val="004B355E"/>
    <w:rsid w:val="004B462D"/>
    <w:rsid w:val="004B7072"/>
    <w:rsid w:val="004C0211"/>
    <w:rsid w:val="004C2A38"/>
    <w:rsid w:val="004C75D7"/>
    <w:rsid w:val="004D2BB9"/>
    <w:rsid w:val="004D2E0A"/>
    <w:rsid w:val="004D511E"/>
    <w:rsid w:val="004D6893"/>
    <w:rsid w:val="004E0EFE"/>
    <w:rsid w:val="004E4B37"/>
    <w:rsid w:val="004E5625"/>
    <w:rsid w:val="004E564E"/>
    <w:rsid w:val="004E658C"/>
    <w:rsid w:val="004F05C3"/>
    <w:rsid w:val="004F1C7A"/>
    <w:rsid w:val="004F3680"/>
    <w:rsid w:val="004F4186"/>
    <w:rsid w:val="004F56A4"/>
    <w:rsid w:val="004F65D6"/>
    <w:rsid w:val="004F66F3"/>
    <w:rsid w:val="00505841"/>
    <w:rsid w:val="00506DB7"/>
    <w:rsid w:val="00507C5E"/>
    <w:rsid w:val="00515826"/>
    <w:rsid w:val="005200EA"/>
    <w:rsid w:val="00526A5B"/>
    <w:rsid w:val="00534101"/>
    <w:rsid w:val="00537048"/>
    <w:rsid w:val="00537289"/>
    <w:rsid w:val="005449E6"/>
    <w:rsid w:val="00546A5D"/>
    <w:rsid w:val="00550891"/>
    <w:rsid w:val="0055399E"/>
    <w:rsid w:val="00560F6C"/>
    <w:rsid w:val="005616C7"/>
    <w:rsid w:val="0056182F"/>
    <w:rsid w:val="00570D03"/>
    <w:rsid w:val="0057197E"/>
    <w:rsid w:val="005745E6"/>
    <w:rsid w:val="00586D87"/>
    <w:rsid w:val="00591B31"/>
    <w:rsid w:val="005925FA"/>
    <w:rsid w:val="0059731B"/>
    <w:rsid w:val="00597399"/>
    <w:rsid w:val="005A5720"/>
    <w:rsid w:val="005B0B63"/>
    <w:rsid w:val="005B54B7"/>
    <w:rsid w:val="005B5B11"/>
    <w:rsid w:val="005B69E1"/>
    <w:rsid w:val="005B7B14"/>
    <w:rsid w:val="005C13F7"/>
    <w:rsid w:val="005C42B0"/>
    <w:rsid w:val="005C6C5C"/>
    <w:rsid w:val="005C7C02"/>
    <w:rsid w:val="005E035C"/>
    <w:rsid w:val="005E12DE"/>
    <w:rsid w:val="005E2FF4"/>
    <w:rsid w:val="005E478D"/>
    <w:rsid w:val="005E483B"/>
    <w:rsid w:val="005E48CE"/>
    <w:rsid w:val="005F0252"/>
    <w:rsid w:val="005F0292"/>
    <w:rsid w:val="005F048B"/>
    <w:rsid w:val="005F39E1"/>
    <w:rsid w:val="0060248E"/>
    <w:rsid w:val="006049BF"/>
    <w:rsid w:val="00606B31"/>
    <w:rsid w:val="0061492B"/>
    <w:rsid w:val="006155EC"/>
    <w:rsid w:val="00623968"/>
    <w:rsid w:val="00626731"/>
    <w:rsid w:val="006278EC"/>
    <w:rsid w:val="00632E5D"/>
    <w:rsid w:val="00633823"/>
    <w:rsid w:val="00635D1F"/>
    <w:rsid w:val="00635F8E"/>
    <w:rsid w:val="0063658F"/>
    <w:rsid w:val="00643374"/>
    <w:rsid w:val="0064712C"/>
    <w:rsid w:val="00650EF1"/>
    <w:rsid w:val="00651934"/>
    <w:rsid w:val="00652AD0"/>
    <w:rsid w:val="00652CEA"/>
    <w:rsid w:val="00655616"/>
    <w:rsid w:val="0065577B"/>
    <w:rsid w:val="00657859"/>
    <w:rsid w:val="00661D0C"/>
    <w:rsid w:val="00664DD2"/>
    <w:rsid w:val="00665BBB"/>
    <w:rsid w:val="00665BF6"/>
    <w:rsid w:val="00677DCF"/>
    <w:rsid w:val="0068239F"/>
    <w:rsid w:val="00690649"/>
    <w:rsid w:val="00690E42"/>
    <w:rsid w:val="00693A14"/>
    <w:rsid w:val="00694772"/>
    <w:rsid w:val="006957EE"/>
    <w:rsid w:val="006965F5"/>
    <w:rsid w:val="006A304E"/>
    <w:rsid w:val="006A4384"/>
    <w:rsid w:val="006A5816"/>
    <w:rsid w:val="006A6BF5"/>
    <w:rsid w:val="006A7595"/>
    <w:rsid w:val="006A78E8"/>
    <w:rsid w:val="006A7C83"/>
    <w:rsid w:val="006B1104"/>
    <w:rsid w:val="006B3F4F"/>
    <w:rsid w:val="006B501C"/>
    <w:rsid w:val="006B7F6E"/>
    <w:rsid w:val="006C30BF"/>
    <w:rsid w:val="006C3F0F"/>
    <w:rsid w:val="006C5A5D"/>
    <w:rsid w:val="006D7839"/>
    <w:rsid w:val="006D7912"/>
    <w:rsid w:val="006E07E6"/>
    <w:rsid w:val="006E0A1B"/>
    <w:rsid w:val="00701F1A"/>
    <w:rsid w:val="007115D7"/>
    <w:rsid w:val="00715E5D"/>
    <w:rsid w:val="00715F22"/>
    <w:rsid w:val="00716A65"/>
    <w:rsid w:val="007225E3"/>
    <w:rsid w:val="00725871"/>
    <w:rsid w:val="00733B80"/>
    <w:rsid w:val="007359D0"/>
    <w:rsid w:val="0074173F"/>
    <w:rsid w:val="00742618"/>
    <w:rsid w:val="00745411"/>
    <w:rsid w:val="00747698"/>
    <w:rsid w:val="00752230"/>
    <w:rsid w:val="0075257F"/>
    <w:rsid w:val="007529AA"/>
    <w:rsid w:val="007535E9"/>
    <w:rsid w:val="00753CE3"/>
    <w:rsid w:val="00755691"/>
    <w:rsid w:val="00756E6F"/>
    <w:rsid w:val="00757C40"/>
    <w:rsid w:val="007645DE"/>
    <w:rsid w:val="0076785E"/>
    <w:rsid w:val="0078288C"/>
    <w:rsid w:val="00791E80"/>
    <w:rsid w:val="0079493D"/>
    <w:rsid w:val="007A0734"/>
    <w:rsid w:val="007A514B"/>
    <w:rsid w:val="007B687F"/>
    <w:rsid w:val="007C7887"/>
    <w:rsid w:val="007D10DD"/>
    <w:rsid w:val="007D3120"/>
    <w:rsid w:val="007D4DCC"/>
    <w:rsid w:val="007E3EBB"/>
    <w:rsid w:val="007E7898"/>
    <w:rsid w:val="007E7E88"/>
    <w:rsid w:val="007F16AF"/>
    <w:rsid w:val="007F79EA"/>
    <w:rsid w:val="008006CB"/>
    <w:rsid w:val="0080129C"/>
    <w:rsid w:val="00806977"/>
    <w:rsid w:val="00807004"/>
    <w:rsid w:val="00812A0D"/>
    <w:rsid w:val="00823AF2"/>
    <w:rsid w:val="00827A8B"/>
    <w:rsid w:val="00832828"/>
    <w:rsid w:val="0083348A"/>
    <w:rsid w:val="008375D5"/>
    <w:rsid w:val="00842918"/>
    <w:rsid w:val="008472D7"/>
    <w:rsid w:val="00847932"/>
    <w:rsid w:val="00852CB8"/>
    <w:rsid w:val="00856100"/>
    <w:rsid w:val="00861C15"/>
    <w:rsid w:val="0086478D"/>
    <w:rsid w:val="00870B39"/>
    <w:rsid w:val="00871CA4"/>
    <w:rsid w:val="00874AA9"/>
    <w:rsid w:val="00874FAD"/>
    <w:rsid w:val="00881910"/>
    <w:rsid w:val="00883E31"/>
    <w:rsid w:val="00884009"/>
    <w:rsid w:val="00885342"/>
    <w:rsid w:val="00894E66"/>
    <w:rsid w:val="008A6841"/>
    <w:rsid w:val="008A7120"/>
    <w:rsid w:val="008A715A"/>
    <w:rsid w:val="008B197F"/>
    <w:rsid w:val="008B3469"/>
    <w:rsid w:val="008B6484"/>
    <w:rsid w:val="008C0695"/>
    <w:rsid w:val="008C0706"/>
    <w:rsid w:val="008C2021"/>
    <w:rsid w:val="008C353A"/>
    <w:rsid w:val="008C380F"/>
    <w:rsid w:val="008C5FA5"/>
    <w:rsid w:val="008C6F77"/>
    <w:rsid w:val="008D15C6"/>
    <w:rsid w:val="008D1912"/>
    <w:rsid w:val="008D64C8"/>
    <w:rsid w:val="008D6CE9"/>
    <w:rsid w:val="008F2E44"/>
    <w:rsid w:val="00901B50"/>
    <w:rsid w:val="0090555D"/>
    <w:rsid w:val="0090629B"/>
    <w:rsid w:val="00906E26"/>
    <w:rsid w:val="00911B36"/>
    <w:rsid w:val="00912568"/>
    <w:rsid w:val="00912727"/>
    <w:rsid w:val="00917F6D"/>
    <w:rsid w:val="009216DF"/>
    <w:rsid w:val="00921E4D"/>
    <w:rsid w:val="00927E1B"/>
    <w:rsid w:val="0093044F"/>
    <w:rsid w:val="00943E5E"/>
    <w:rsid w:val="009440FA"/>
    <w:rsid w:val="00954F4C"/>
    <w:rsid w:val="00955119"/>
    <w:rsid w:val="00955804"/>
    <w:rsid w:val="009571E2"/>
    <w:rsid w:val="00964C3C"/>
    <w:rsid w:val="00967F88"/>
    <w:rsid w:val="00977CE7"/>
    <w:rsid w:val="00980B83"/>
    <w:rsid w:val="00992C9F"/>
    <w:rsid w:val="00996327"/>
    <w:rsid w:val="00996F90"/>
    <w:rsid w:val="009A2220"/>
    <w:rsid w:val="009A2FDD"/>
    <w:rsid w:val="009A41E6"/>
    <w:rsid w:val="009A46E5"/>
    <w:rsid w:val="009A717C"/>
    <w:rsid w:val="009B1D05"/>
    <w:rsid w:val="009B3E74"/>
    <w:rsid w:val="009C129B"/>
    <w:rsid w:val="009C2E0C"/>
    <w:rsid w:val="009D1B75"/>
    <w:rsid w:val="009D3253"/>
    <w:rsid w:val="009D45F4"/>
    <w:rsid w:val="009D71B7"/>
    <w:rsid w:val="009E30CE"/>
    <w:rsid w:val="009F4310"/>
    <w:rsid w:val="00A05974"/>
    <w:rsid w:val="00A05F59"/>
    <w:rsid w:val="00A1065A"/>
    <w:rsid w:val="00A13788"/>
    <w:rsid w:val="00A13FD7"/>
    <w:rsid w:val="00A21162"/>
    <w:rsid w:val="00A22190"/>
    <w:rsid w:val="00A2392F"/>
    <w:rsid w:val="00A25A6E"/>
    <w:rsid w:val="00A351D3"/>
    <w:rsid w:val="00A354C2"/>
    <w:rsid w:val="00A37363"/>
    <w:rsid w:val="00A460A0"/>
    <w:rsid w:val="00A472A0"/>
    <w:rsid w:val="00A52C37"/>
    <w:rsid w:val="00A573BF"/>
    <w:rsid w:val="00A61C6B"/>
    <w:rsid w:val="00A80777"/>
    <w:rsid w:val="00A86258"/>
    <w:rsid w:val="00A863DA"/>
    <w:rsid w:val="00AA263C"/>
    <w:rsid w:val="00AA5809"/>
    <w:rsid w:val="00AB64F5"/>
    <w:rsid w:val="00AC14FA"/>
    <w:rsid w:val="00AC2FC9"/>
    <w:rsid w:val="00AC3EF3"/>
    <w:rsid w:val="00AC5DEE"/>
    <w:rsid w:val="00AD44F4"/>
    <w:rsid w:val="00AD7FBF"/>
    <w:rsid w:val="00AE1D23"/>
    <w:rsid w:val="00AE271F"/>
    <w:rsid w:val="00AF1CF4"/>
    <w:rsid w:val="00AF2990"/>
    <w:rsid w:val="00B00C44"/>
    <w:rsid w:val="00B02975"/>
    <w:rsid w:val="00B148D4"/>
    <w:rsid w:val="00B20E18"/>
    <w:rsid w:val="00B22A66"/>
    <w:rsid w:val="00B25BCA"/>
    <w:rsid w:val="00B31D88"/>
    <w:rsid w:val="00B4248B"/>
    <w:rsid w:val="00B52868"/>
    <w:rsid w:val="00B55A73"/>
    <w:rsid w:val="00B600B4"/>
    <w:rsid w:val="00B6201D"/>
    <w:rsid w:val="00B63E8A"/>
    <w:rsid w:val="00B66D15"/>
    <w:rsid w:val="00B67721"/>
    <w:rsid w:val="00B71ADC"/>
    <w:rsid w:val="00B725B1"/>
    <w:rsid w:val="00B730FD"/>
    <w:rsid w:val="00B769AD"/>
    <w:rsid w:val="00B77C1F"/>
    <w:rsid w:val="00B8202D"/>
    <w:rsid w:val="00B84B0B"/>
    <w:rsid w:val="00B86C78"/>
    <w:rsid w:val="00B877C7"/>
    <w:rsid w:val="00B90E4C"/>
    <w:rsid w:val="00B94975"/>
    <w:rsid w:val="00B95389"/>
    <w:rsid w:val="00BA3AD0"/>
    <w:rsid w:val="00BB67CE"/>
    <w:rsid w:val="00BC07BB"/>
    <w:rsid w:val="00BC25B1"/>
    <w:rsid w:val="00BC3C44"/>
    <w:rsid w:val="00BC6BA4"/>
    <w:rsid w:val="00BC6D67"/>
    <w:rsid w:val="00BD1191"/>
    <w:rsid w:val="00BE0490"/>
    <w:rsid w:val="00BE09C7"/>
    <w:rsid w:val="00BE5035"/>
    <w:rsid w:val="00BE60E0"/>
    <w:rsid w:val="00BE7D5A"/>
    <w:rsid w:val="00BE7FF3"/>
    <w:rsid w:val="00BF6946"/>
    <w:rsid w:val="00BF740B"/>
    <w:rsid w:val="00BF7E17"/>
    <w:rsid w:val="00C02C09"/>
    <w:rsid w:val="00C05462"/>
    <w:rsid w:val="00C10B6D"/>
    <w:rsid w:val="00C13DFB"/>
    <w:rsid w:val="00C14C9F"/>
    <w:rsid w:val="00C16A73"/>
    <w:rsid w:val="00C213BE"/>
    <w:rsid w:val="00C24808"/>
    <w:rsid w:val="00C36814"/>
    <w:rsid w:val="00C42425"/>
    <w:rsid w:val="00C46BF3"/>
    <w:rsid w:val="00C477BF"/>
    <w:rsid w:val="00C51C1B"/>
    <w:rsid w:val="00C5311A"/>
    <w:rsid w:val="00C5569B"/>
    <w:rsid w:val="00C61CF8"/>
    <w:rsid w:val="00C72118"/>
    <w:rsid w:val="00C7386B"/>
    <w:rsid w:val="00C73F37"/>
    <w:rsid w:val="00C807A8"/>
    <w:rsid w:val="00C81296"/>
    <w:rsid w:val="00C8560B"/>
    <w:rsid w:val="00C9194A"/>
    <w:rsid w:val="00C953E3"/>
    <w:rsid w:val="00CA060D"/>
    <w:rsid w:val="00CA0EC1"/>
    <w:rsid w:val="00CA34AA"/>
    <w:rsid w:val="00CA4C00"/>
    <w:rsid w:val="00CA4EE9"/>
    <w:rsid w:val="00CA6E73"/>
    <w:rsid w:val="00CA7AE9"/>
    <w:rsid w:val="00CB0A9A"/>
    <w:rsid w:val="00CB19F4"/>
    <w:rsid w:val="00CB6861"/>
    <w:rsid w:val="00CC06A0"/>
    <w:rsid w:val="00CC0A41"/>
    <w:rsid w:val="00CC529E"/>
    <w:rsid w:val="00CC6E36"/>
    <w:rsid w:val="00CC7F93"/>
    <w:rsid w:val="00CD0441"/>
    <w:rsid w:val="00CD6077"/>
    <w:rsid w:val="00CE4381"/>
    <w:rsid w:val="00CF0EA2"/>
    <w:rsid w:val="00CF291E"/>
    <w:rsid w:val="00CF3BC5"/>
    <w:rsid w:val="00CF3BE9"/>
    <w:rsid w:val="00D00E66"/>
    <w:rsid w:val="00D03024"/>
    <w:rsid w:val="00D037BD"/>
    <w:rsid w:val="00D06C8C"/>
    <w:rsid w:val="00D07F5E"/>
    <w:rsid w:val="00D14416"/>
    <w:rsid w:val="00D147CA"/>
    <w:rsid w:val="00D20F61"/>
    <w:rsid w:val="00D22CDB"/>
    <w:rsid w:val="00D26C90"/>
    <w:rsid w:val="00D364E0"/>
    <w:rsid w:val="00D3749C"/>
    <w:rsid w:val="00D3797A"/>
    <w:rsid w:val="00D40671"/>
    <w:rsid w:val="00D4277E"/>
    <w:rsid w:val="00D44249"/>
    <w:rsid w:val="00D52B8E"/>
    <w:rsid w:val="00D5664B"/>
    <w:rsid w:val="00D617F3"/>
    <w:rsid w:val="00D6182E"/>
    <w:rsid w:val="00D74A57"/>
    <w:rsid w:val="00D7581C"/>
    <w:rsid w:val="00D81FA1"/>
    <w:rsid w:val="00D8226D"/>
    <w:rsid w:val="00D83280"/>
    <w:rsid w:val="00D83639"/>
    <w:rsid w:val="00D83CF8"/>
    <w:rsid w:val="00D91726"/>
    <w:rsid w:val="00D91F4F"/>
    <w:rsid w:val="00D92079"/>
    <w:rsid w:val="00D96480"/>
    <w:rsid w:val="00D966FA"/>
    <w:rsid w:val="00DA4DA8"/>
    <w:rsid w:val="00DA5748"/>
    <w:rsid w:val="00DA7B88"/>
    <w:rsid w:val="00DB13D8"/>
    <w:rsid w:val="00DB3457"/>
    <w:rsid w:val="00DB48B1"/>
    <w:rsid w:val="00DB55B7"/>
    <w:rsid w:val="00DB78A5"/>
    <w:rsid w:val="00DC5C24"/>
    <w:rsid w:val="00DD0B2E"/>
    <w:rsid w:val="00DD2775"/>
    <w:rsid w:val="00DD637D"/>
    <w:rsid w:val="00DE0170"/>
    <w:rsid w:val="00DF202A"/>
    <w:rsid w:val="00DF2187"/>
    <w:rsid w:val="00DF557F"/>
    <w:rsid w:val="00E027D9"/>
    <w:rsid w:val="00E05BB9"/>
    <w:rsid w:val="00E07D04"/>
    <w:rsid w:val="00E12151"/>
    <w:rsid w:val="00E13D9F"/>
    <w:rsid w:val="00E22B9B"/>
    <w:rsid w:val="00E23D12"/>
    <w:rsid w:val="00E23D21"/>
    <w:rsid w:val="00E248CB"/>
    <w:rsid w:val="00E27853"/>
    <w:rsid w:val="00E31799"/>
    <w:rsid w:val="00E3197F"/>
    <w:rsid w:val="00E3412C"/>
    <w:rsid w:val="00E35206"/>
    <w:rsid w:val="00E3699C"/>
    <w:rsid w:val="00E37049"/>
    <w:rsid w:val="00E37EA7"/>
    <w:rsid w:val="00E40A90"/>
    <w:rsid w:val="00E4340D"/>
    <w:rsid w:val="00E4598E"/>
    <w:rsid w:val="00E4699F"/>
    <w:rsid w:val="00E47AEC"/>
    <w:rsid w:val="00E50E48"/>
    <w:rsid w:val="00E52CDD"/>
    <w:rsid w:val="00E52D19"/>
    <w:rsid w:val="00E605F9"/>
    <w:rsid w:val="00E65BEB"/>
    <w:rsid w:val="00E6735F"/>
    <w:rsid w:val="00E726C1"/>
    <w:rsid w:val="00E804EB"/>
    <w:rsid w:val="00E811F5"/>
    <w:rsid w:val="00E81412"/>
    <w:rsid w:val="00E81F35"/>
    <w:rsid w:val="00E832A2"/>
    <w:rsid w:val="00E847C0"/>
    <w:rsid w:val="00E9435E"/>
    <w:rsid w:val="00E95E76"/>
    <w:rsid w:val="00EA04E6"/>
    <w:rsid w:val="00EA1F78"/>
    <w:rsid w:val="00EA46D0"/>
    <w:rsid w:val="00EB199D"/>
    <w:rsid w:val="00EB1E07"/>
    <w:rsid w:val="00EB7804"/>
    <w:rsid w:val="00EC2E55"/>
    <w:rsid w:val="00ED1EA7"/>
    <w:rsid w:val="00ED38C4"/>
    <w:rsid w:val="00EE32A9"/>
    <w:rsid w:val="00EE339A"/>
    <w:rsid w:val="00EF4AFF"/>
    <w:rsid w:val="00EF7C65"/>
    <w:rsid w:val="00EF7EA1"/>
    <w:rsid w:val="00F00F05"/>
    <w:rsid w:val="00F01F16"/>
    <w:rsid w:val="00F069E3"/>
    <w:rsid w:val="00F16478"/>
    <w:rsid w:val="00F16E9C"/>
    <w:rsid w:val="00F16EBE"/>
    <w:rsid w:val="00F20373"/>
    <w:rsid w:val="00F20754"/>
    <w:rsid w:val="00F228BF"/>
    <w:rsid w:val="00F23124"/>
    <w:rsid w:val="00F236CD"/>
    <w:rsid w:val="00F26EA5"/>
    <w:rsid w:val="00F3111A"/>
    <w:rsid w:val="00F319B6"/>
    <w:rsid w:val="00F37A11"/>
    <w:rsid w:val="00F37E2B"/>
    <w:rsid w:val="00F54D2E"/>
    <w:rsid w:val="00F71846"/>
    <w:rsid w:val="00F760B9"/>
    <w:rsid w:val="00F81B9C"/>
    <w:rsid w:val="00F83CA2"/>
    <w:rsid w:val="00F85E28"/>
    <w:rsid w:val="00F863EA"/>
    <w:rsid w:val="00F865C1"/>
    <w:rsid w:val="00F903C8"/>
    <w:rsid w:val="00F90792"/>
    <w:rsid w:val="00F91926"/>
    <w:rsid w:val="00F91B62"/>
    <w:rsid w:val="00F92F45"/>
    <w:rsid w:val="00F97A76"/>
    <w:rsid w:val="00FA2132"/>
    <w:rsid w:val="00FA3A11"/>
    <w:rsid w:val="00FB0BE0"/>
    <w:rsid w:val="00FC09A0"/>
    <w:rsid w:val="00FC12A4"/>
    <w:rsid w:val="00FC4E6A"/>
    <w:rsid w:val="00FC5170"/>
    <w:rsid w:val="00FD2063"/>
    <w:rsid w:val="00FD338F"/>
    <w:rsid w:val="00FD3480"/>
    <w:rsid w:val="00FD4561"/>
    <w:rsid w:val="00FD48B8"/>
    <w:rsid w:val="00FD64A8"/>
    <w:rsid w:val="00FE58D6"/>
    <w:rsid w:val="00FF014E"/>
    <w:rsid w:val="00FF0ED1"/>
    <w:rsid w:val="00FF2A47"/>
    <w:rsid w:val="00FF673E"/>
    <w:rsid w:val="00FF7D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11A"/>
    <w:pPr>
      <w:spacing w:after="80"/>
    </w:pPr>
  </w:style>
  <w:style w:type="paragraph" w:styleId="Heading1">
    <w:name w:val="heading 1"/>
    <w:basedOn w:val="Normal"/>
    <w:next w:val="Normal"/>
    <w:link w:val="Heading1Char"/>
    <w:uiPriority w:val="9"/>
    <w:qFormat/>
    <w:rsid w:val="00A1065A"/>
    <w:pPr>
      <w:keepNext/>
      <w:keepLines/>
      <w:numPr>
        <w:numId w:val="28"/>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28"/>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28"/>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28"/>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unhideWhenUsed/>
    <w:qFormat/>
    <w:rsid w:val="00197F5F"/>
    <w:pPr>
      <w:keepNext/>
      <w:keepLines/>
      <w:numPr>
        <w:ilvl w:val="4"/>
        <w:numId w:val="28"/>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28"/>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28"/>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28"/>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28"/>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81412"/>
    <w:rPr>
      <w:color w:val="605E5C"/>
      <w:shd w:val="clear" w:color="auto" w:fill="E1DFDD"/>
    </w:rPr>
  </w:style>
  <w:style w:type="paragraph" w:styleId="FootnoteText">
    <w:name w:val="footnote text"/>
    <w:basedOn w:val="Normal"/>
    <w:link w:val="FootnoteTextChar"/>
    <w:uiPriority w:val="99"/>
    <w:unhideWhenUsed/>
    <w:rsid w:val="00DF557F"/>
    <w:pPr>
      <w:spacing w:after="0" w:line="240" w:lineRule="auto"/>
    </w:pPr>
    <w:rPr>
      <w:sz w:val="20"/>
      <w:szCs w:val="20"/>
    </w:rPr>
  </w:style>
  <w:style w:type="character" w:customStyle="1" w:styleId="FootnoteTextChar">
    <w:name w:val="Footnote Text Char"/>
    <w:basedOn w:val="DefaultParagraphFont"/>
    <w:link w:val="FootnoteText"/>
    <w:uiPriority w:val="99"/>
    <w:rsid w:val="00DF557F"/>
    <w:rPr>
      <w:sz w:val="20"/>
      <w:szCs w:val="20"/>
    </w:rPr>
  </w:style>
  <w:style w:type="character" w:styleId="FootnoteReference">
    <w:name w:val="footnote reference"/>
    <w:basedOn w:val="DefaultParagraphFont"/>
    <w:uiPriority w:val="99"/>
    <w:semiHidden/>
    <w:unhideWhenUsed/>
    <w:rsid w:val="00DF557F"/>
    <w:rPr>
      <w:vertAlign w:val="superscript"/>
    </w:rPr>
  </w:style>
  <w:style w:type="character" w:styleId="IntenseReference">
    <w:name w:val="Intense Reference"/>
    <w:basedOn w:val="DefaultParagraphFont"/>
    <w:uiPriority w:val="32"/>
    <w:qFormat/>
    <w:rsid w:val="00894E66"/>
    <w:rPr>
      <w:b/>
      <w:bCs/>
      <w:smallCaps/>
      <w:color w:val="E6A82F" w:themeColor="accent1"/>
      <w:spacing w:val="5"/>
    </w:rPr>
  </w:style>
  <w:style w:type="paragraph" w:styleId="TOC2">
    <w:name w:val="toc 2"/>
    <w:basedOn w:val="Normal"/>
    <w:next w:val="Normal"/>
    <w:autoRedefine/>
    <w:uiPriority w:val="39"/>
    <w:unhideWhenUsed/>
    <w:rsid w:val="00894E66"/>
    <w:pPr>
      <w:spacing w:after="100"/>
      <w:ind w:left="220"/>
    </w:pPr>
  </w:style>
  <w:style w:type="paragraph" w:customStyle="1" w:styleId="EndNoteBibliographyTitle">
    <w:name w:val="EndNote Bibliography Title"/>
    <w:basedOn w:val="Normal"/>
    <w:link w:val="EndNoteBibliographyTitleChar"/>
    <w:rsid w:val="00894E66"/>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894E66"/>
    <w:rPr>
      <w:rFonts w:ascii="Times New Roman" w:hAnsi="Times New Roman" w:cs="Times New Roman"/>
      <w:noProof/>
    </w:rPr>
  </w:style>
  <w:style w:type="paragraph" w:customStyle="1" w:styleId="EndNoteBibliography">
    <w:name w:val="EndNote Bibliography"/>
    <w:basedOn w:val="Normal"/>
    <w:link w:val="EndNoteBibliographyChar"/>
    <w:rsid w:val="00894E66"/>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894E66"/>
    <w:rPr>
      <w:rFonts w:ascii="Times New Roman" w:hAnsi="Times New Roman" w:cs="Times New Roman"/>
      <w:noProof/>
    </w:rPr>
  </w:style>
  <w:style w:type="character" w:styleId="FollowedHyperlink">
    <w:name w:val="FollowedHyperlink"/>
    <w:basedOn w:val="DefaultParagraphFont"/>
    <w:uiPriority w:val="99"/>
    <w:semiHidden/>
    <w:unhideWhenUsed/>
    <w:rsid w:val="00894E66"/>
    <w:rPr>
      <w:color w:val="E8A527" w:themeColor="followedHyperlink"/>
      <w:u w:val="single"/>
    </w:rPr>
  </w:style>
  <w:style w:type="paragraph" w:styleId="NoSpacing">
    <w:name w:val="No Spacing"/>
    <w:uiPriority w:val="1"/>
    <w:qFormat/>
    <w:rsid w:val="00894E66"/>
    <w:pPr>
      <w:spacing w:after="0" w:line="240" w:lineRule="auto"/>
    </w:pPr>
  </w:style>
  <w:style w:type="character" w:styleId="Strong">
    <w:name w:val="Strong"/>
    <w:basedOn w:val="DefaultParagraphFont"/>
    <w:uiPriority w:val="22"/>
    <w:qFormat/>
    <w:rsid w:val="00894E66"/>
    <w:rPr>
      <w:b/>
      <w:bCs/>
    </w:rPr>
  </w:style>
  <w:style w:type="numbering" w:customStyle="1" w:styleId="Style1">
    <w:name w:val="Style1"/>
    <w:uiPriority w:val="99"/>
    <w:rsid w:val="00894E66"/>
    <w:pPr>
      <w:numPr>
        <w:numId w:val="7"/>
      </w:numPr>
    </w:pPr>
  </w:style>
  <w:style w:type="character" w:styleId="PlaceholderText">
    <w:name w:val="Placeholder Text"/>
    <w:basedOn w:val="DefaultParagraphFont"/>
    <w:uiPriority w:val="99"/>
    <w:semiHidden/>
    <w:rsid w:val="00894E66"/>
    <w:rPr>
      <w:color w:val="808080"/>
    </w:rPr>
  </w:style>
  <w:style w:type="paragraph" w:styleId="NormalWeb">
    <w:name w:val="Normal (Web)"/>
    <w:basedOn w:val="Normal"/>
    <w:uiPriority w:val="99"/>
    <w:semiHidden/>
    <w:unhideWhenUsed/>
    <w:rsid w:val="00894E66"/>
    <w:pPr>
      <w:spacing w:before="100" w:beforeAutospacing="1" w:after="100" w:afterAutospacing="1" w:line="240" w:lineRule="auto"/>
    </w:pPr>
    <w:rPr>
      <w:rFonts w:ascii="Times New Roman" w:hAnsi="Times New Roman" w:cs="Times New Roman"/>
      <w:sz w:val="24"/>
      <w:szCs w:val="24"/>
    </w:rPr>
  </w:style>
  <w:style w:type="paragraph" w:styleId="TOC3">
    <w:name w:val="toc 3"/>
    <w:basedOn w:val="Normal"/>
    <w:next w:val="Normal"/>
    <w:autoRedefine/>
    <w:uiPriority w:val="39"/>
    <w:unhideWhenUsed/>
    <w:rsid w:val="00894E66"/>
    <w:pPr>
      <w:spacing w:after="100"/>
      <w:ind w:left="440"/>
    </w:pPr>
  </w:style>
  <w:style w:type="paragraph" w:styleId="BalloonText">
    <w:name w:val="Balloon Text"/>
    <w:basedOn w:val="Normal"/>
    <w:link w:val="BalloonTextChar"/>
    <w:uiPriority w:val="99"/>
    <w:semiHidden/>
    <w:unhideWhenUsed/>
    <w:rsid w:val="00894E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4E66"/>
    <w:rPr>
      <w:rFonts w:ascii="Segoe UI" w:hAnsi="Segoe UI" w:cs="Segoe UI"/>
      <w:sz w:val="18"/>
      <w:szCs w:val="18"/>
    </w:rPr>
  </w:style>
  <w:style w:type="paragraph" w:styleId="List">
    <w:name w:val="List"/>
    <w:basedOn w:val="Normal"/>
    <w:uiPriority w:val="99"/>
    <w:unhideWhenUsed/>
    <w:rsid w:val="004E658C"/>
    <w:pPr>
      <w:ind w:left="283" w:hanging="283"/>
      <w:contextualSpacing/>
    </w:pPr>
  </w:style>
  <w:style w:type="paragraph" w:styleId="List2">
    <w:name w:val="List 2"/>
    <w:basedOn w:val="Normal"/>
    <w:uiPriority w:val="99"/>
    <w:unhideWhenUsed/>
    <w:rsid w:val="004E658C"/>
    <w:pPr>
      <w:ind w:left="566" w:hanging="283"/>
      <w:contextualSpacing/>
    </w:pPr>
  </w:style>
  <w:style w:type="paragraph" w:styleId="List3">
    <w:name w:val="List 3"/>
    <w:basedOn w:val="Normal"/>
    <w:uiPriority w:val="99"/>
    <w:unhideWhenUsed/>
    <w:rsid w:val="004E658C"/>
    <w:pPr>
      <w:ind w:left="849" w:hanging="283"/>
      <w:contextualSpacing/>
    </w:pPr>
  </w:style>
  <w:style w:type="paragraph" w:styleId="ListContinue">
    <w:name w:val="List Continue"/>
    <w:basedOn w:val="Normal"/>
    <w:uiPriority w:val="99"/>
    <w:unhideWhenUsed/>
    <w:rsid w:val="004E658C"/>
    <w:pPr>
      <w:spacing w:after="120"/>
      <w:ind w:left="283"/>
      <w:contextualSpacing/>
    </w:pPr>
  </w:style>
  <w:style w:type="paragraph" w:styleId="ListContinue2">
    <w:name w:val="List Continue 2"/>
    <w:basedOn w:val="Normal"/>
    <w:uiPriority w:val="99"/>
    <w:unhideWhenUsed/>
    <w:rsid w:val="004E658C"/>
    <w:pPr>
      <w:spacing w:after="120"/>
      <w:ind w:left="566"/>
      <w:contextualSpacing/>
    </w:pPr>
  </w:style>
  <w:style w:type="paragraph" w:styleId="ListContinue3">
    <w:name w:val="List Continue 3"/>
    <w:basedOn w:val="Normal"/>
    <w:uiPriority w:val="99"/>
    <w:unhideWhenUsed/>
    <w:rsid w:val="004E658C"/>
    <w:pPr>
      <w:spacing w:after="120"/>
      <w:ind w:left="849"/>
      <w:contextualSpacing/>
    </w:pPr>
  </w:style>
  <w:style w:type="paragraph" w:styleId="BodyText">
    <w:name w:val="Body Text"/>
    <w:basedOn w:val="Normal"/>
    <w:link w:val="BodyTextChar"/>
    <w:uiPriority w:val="99"/>
    <w:unhideWhenUsed/>
    <w:rsid w:val="004E658C"/>
    <w:pPr>
      <w:spacing w:after="120"/>
    </w:pPr>
  </w:style>
  <w:style w:type="character" w:customStyle="1" w:styleId="BodyTextChar">
    <w:name w:val="Body Text Char"/>
    <w:basedOn w:val="DefaultParagraphFont"/>
    <w:link w:val="BodyText"/>
    <w:uiPriority w:val="99"/>
    <w:rsid w:val="004E658C"/>
  </w:style>
  <w:style w:type="paragraph" w:styleId="BodyTextIndent">
    <w:name w:val="Body Text Indent"/>
    <w:basedOn w:val="Normal"/>
    <w:link w:val="BodyTextIndentChar"/>
    <w:uiPriority w:val="99"/>
    <w:unhideWhenUsed/>
    <w:rsid w:val="004E658C"/>
    <w:pPr>
      <w:spacing w:after="120"/>
      <w:ind w:left="283"/>
    </w:pPr>
  </w:style>
  <w:style w:type="character" w:customStyle="1" w:styleId="BodyTextIndentChar">
    <w:name w:val="Body Text Indent Char"/>
    <w:basedOn w:val="DefaultParagraphFont"/>
    <w:link w:val="BodyTextIndent"/>
    <w:uiPriority w:val="99"/>
    <w:rsid w:val="004E658C"/>
  </w:style>
  <w:style w:type="paragraph" w:styleId="BodyTextFirstIndent">
    <w:name w:val="Body Text First Indent"/>
    <w:basedOn w:val="BodyText"/>
    <w:link w:val="BodyTextFirstIndentChar"/>
    <w:uiPriority w:val="99"/>
    <w:unhideWhenUsed/>
    <w:rsid w:val="004E658C"/>
    <w:pPr>
      <w:spacing w:after="80"/>
      <w:ind w:firstLine="360"/>
    </w:pPr>
  </w:style>
  <w:style w:type="character" w:customStyle="1" w:styleId="BodyTextFirstIndentChar">
    <w:name w:val="Body Text First Indent Char"/>
    <w:basedOn w:val="BodyTextChar"/>
    <w:link w:val="BodyTextFirstIndent"/>
    <w:uiPriority w:val="99"/>
    <w:rsid w:val="004E658C"/>
  </w:style>
  <w:style w:type="paragraph" w:styleId="BodyTextFirstIndent2">
    <w:name w:val="Body Text First Indent 2"/>
    <w:basedOn w:val="BodyTextIndent"/>
    <w:link w:val="BodyTextFirstIndent2Char"/>
    <w:uiPriority w:val="99"/>
    <w:unhideWhenUsed/>
    <w:rsid w:val="004E658C"/>
    <w:pPr>
      <w:spacing w:after="80"/>
      <w:ind w:left="360" w:firstLine="360"/>
    </w:pPr>
  </w:style>
  <w:style w:type="character" w:customStyle="1" w:styleId="BodyTextFirstIndent2Char">
    <w:name w:val="Body Text First Indent 2 Char"/>
    <w:basedOn w:val="BodyTextIndentChar"/>
    <w:link w:val="BodyTextFirstIndent2"/>
    <w:uiPriority w:val="99"/>
    <w:rsid w:val="004E658C"/>
  </w:style>
  <w:style w:type="table" w:styleId="ListTable3-Accent6">
    <w:name w:val="List Table 3 Accent 6"/>
    <w:basedOn w:val="TableNormal"/>
    <w:uiPriority w:val="48"/>
    <w:rsid w:val="007359D0"/>
    <w:pPr>
      <w:spacing w:after="0" w:line="240" w:lineRule="auto"/>
    </w:pPr>
    <w:tblPr>
      <w:tblStyleRowBandSize w:val="1"/>
      <w:tblStyleColBandSize w:val="1"/>
      <w:tblBorders>
        <w:top w:val="single" w:sz="4" w:space="0" w:color="2A659C" w:themeColor="accent6"/>
        <w:left w:val="single" w:sz="4" w:space="0" w:color="2A659C" w:themeColor="accent6"/>
        <w:bottom w:val="single" w:sz="4" w:space="0" w:color="2A659C" w:themeColor="accent6"/>
        <w:right w:val="single" w:sz="4" w:space="0" w:color="2A659C" w:themeColor="accent6"/>
      </w:tblBorders>
    </w:tblPr>
    <w:tblStylePr w:type="firstRow">
      <w:rPr>
        <w:b/>
        <w:bCs/>
        <w:color w:val="BDBAB4" w:themeColor="background1"/>
      </w:rPr>
      <w:tblPr/>
      <w:tcPr>
        <w:shd w:val="clear" w:color="auto" w:fill="2A659C" w:themeFill="accent6"/>
      </w:tcPr>
    </w:tblStylePr>
    <w:tblStylePr w:type="lastRow">
      <w:rPr>
        <w:b/>
        <w:bCs/>
      </w:rPr>
      <w:tblPr/>
      <w:tcPr>
        <w:tcBorders>
          <w:top w:val="double" w:sz="4" w:space="0" w:color="2A659C" w:themeColor="accent6"/>
        </w:tcBorders>
        <w:shd w:val="clear" w:color="auto" w:fill="BDBAB4" w:themeFill="background1"/>
      </w:tcPr>
    </w:tblStylePr>
    <w:tblStylePr w:type="firstCol">
      <w:rPr>
        <w:b/>
        <w:bCs/>
      </w:rPr>
      <w:tblPr/>
      <w:tcPr>
        <w:tcBorders>
          <w:right w:val="nil"/>
        </w:tcBorders>
        <w:shd w:val="clear" w:color="auto" w:fill="BDBAB4" w:themeFill="background1"/>
      </w:tcPr>
    </w:tblStylePr>
    <w:tblStylePr w:type="lastCol">
      <w:rPr>
        <w:b/>
        <w:bCs/>
      </w:rPr>
      <w:tblPr/>
      <w:tcPr>
        <w:tcBorders>
          <w:left w:val="nil"/>
        </w:tcBorders>
        <w:shd w:val="clear" w:color="auto" w:fill="BDBAB4" w:themeFill="background1"/>
      </w:tcPr>
    </w:tblStylePr>
    <w:tblStylePr w:type="band1Vert">
      <w:tblPr/>
      <w:tcPr>
        <w:tcBorders>
          <w:left w:val="single" w:sz="4" w:space="0" w:color="2A659C" w:themeColor="accent6"/>
          <w:right w:val="single" w:sz="4" w:space="0" w:color="2A659C" w:themeColor="accent6"/>
        </w:tcBorders>
      </w:tcPr>
    </w:tblStylePr>
    <w:tblStylePr w:type="band1Horz">
      <w:tblPr/>
      <w:tcPr>
        <w:tcBorders>
          <w:top w:val="single" w:sz="4" w:space="0" w:color="2A659C" w:themeColor="accent6"/>
          <w:bottom w:val="single" w:sz="4" w:space="0" w:color="2A659C"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A659C" w:themeColor="accent6"/>
          <w:left w:val="nil"/>
        </w:tcBorders>
      </w:tcPr>
    </w:tblStylePr>
    <w:tblStylePr w:type="swCell">
      <w:tblPr/>
      <w:tcPr>
        <w:tcBorders>
          <w:top w:val="double" w:sz="4" w:space="0" w:color="2A659C" w:themeColor="accent6"/>
          <w:right w:val="nil"/>
        </w:tcBorders>
      </w:tcPr>
    </w:tblStylePr>
  </w:style>
  <w:style w:type="table" w:styleId="GridTable3">
    <w:name w:val="Grid Table 3"/>
    <w:basedOn w:val="TableNormal"/>
    <w:uiPriority w:val="48"/>
    <w:rsid w:val="007359D0"/>
    <w:pPr>
      <w:spacing w:after="0" w:line="240" w:lineRule="auto"/>
    </w:pPr>
    <w:tblPr>
      <w:tblStyleRowBandSize w:val="1"/>
      <w:tblStyleColBandSize w:val="1"/>
      <w:tblBorders>
        <w:top w:val="single" w:sz="4" w:space="0" w:color="3994E7" w:themeColor="text1" w:themeTint="99"/>
        <w:left w:val="single" w:sz="4" w:space="0" w:color="3994E7" w:themeColor="text1" w:themeTint="99"/>
        <w:bottom w:val="single" w:sz="4" w:space="0" w:color="3994E7" w:themeColor="text1" w:themeTint="99"/>
        <w:right w:val="single" w:sz="4" w:space="0" w:color="3994E7" w:themeColor="text1" w:themeTint="99"/>
        <w:insideH w:val="single" w:sz="4" w:space="0" w:color="3994E7" w:themeColor="text1" w:themeTint="99"/>
        <w:insideV w:val="single" w:sz="4" w:space="0" w:color="3994E7" w:themeColor="text1" w:themeTint="99"/>
      </w:tblBorders>
    </w:tblPr>
    <w:tblStylePr w:type="firstRow">
      <w:rPr>
        <w:b/>
        <w:bCs/>
      </w:rPr>
      <w:tblPr/>
      <w:tcPr>
        <w:tcBorders>
          <w:top w:val="nil"/>
          <w:left w:val="nil"/>
          <w:right w:val="nil"/>
          <w:insideH w:val="nil"/>
          <w:insideV w:val="nil"/>
        </w:tcBorders>
        <w:shd w:val="clear" w:color="auto" w:fill="BDBAB4" w:themeFill="background1"/>
      </w:tcPr>
    </w:tblStylePr>
    <w:tblStylePr w:type="lastRow">
      <w:rPr>
        <w:b/>
        <w:bCs/>
      </w:rPr>
      <w:tblPr/>
      <w:tcPr>
        <w:tcBorders>
          <w:left w:val="nil"/>
          <w:bottom w:val="nil"/>
          <w:right w:val="nil"/>
          <w:insideH w:val="nil"/>
          <w:insideV w:val="nil"/>
        </w:tcBorders>
        <w:shd w:val="clear" w:color="auto" w:fill="BDBAB4" w:themeFill="background1"/>
      </w:tcPr>
    </w:tblStylePr>
    <w:tblStylePr w:type="firstCol">
      <w:pPr>
        <w:jc w:val="right"/>
      </w:pPr>
      <w:rPr>
        <w:i/>
        <w:iCs/>
      </w:rPr>
      <w:tblPr/>
      <w:tcPr>
        <w:tcBorders>
          <w:top w:val="nil"/>
          <w:left w:val="nil"/>
          <w:bottom w:val="nil"/>
          <w:insideH w:val="nil"/>
          <w:insideV w:val="nil"/>
        </w:tcBorders>
        <w:shd w:val="clear" w:color="auto" w:fill="BDBAB4" w:themeFill="background1"/>
      </w:tcPr>
    </w:tblStylePr>
    <w:tblStylePr w:type="lastCol">
      <w:rPr>
        <w:i/>
        <w:iCs/>
      </w:rPr>
      <w:tblPr/>
      <w:tcPr>
        <w:tcBorders>
          <w:top w:val="nil"/>
          <w:bottom w:val="nil"/>
          <w:right w:val="nil"/>
          <w:insideH w:val="nil"/>
          <w:insideV w:val="nil"/>
        </w:tcBorders>
        <w:shd w:val="clear" w:color="auto" w:fill="BDBAB4" w:themeFill="background1"/>
      </w:tcPr>
    </w:tblStylePr>
    <w:tblStylePr w:type="band1Vert">
      <w:tblPr/>
      <w:tcPr>
        <w:shd w:val="clear" w:color="auto" w:fill="BDDBF7" w:themeFill="text1" w:themeFillTint="33"/>
      </w:tcPr>
    </w:tblStylePr>
    <w:tblStylePr w:type="band1Horz">
      <w:tblPr/>
      <w:tcPr>
        <w:shd w:val="clear" w:color="auto" w:fill="BDDBF7" w:themeFill="text1" w:themeFillTint="33"/>
      </w:tcPr>
    </w:tblStylePr>
    <w:tblStylePr w:type="neCell">
      <w:tblPr/>
      <w:tcPr>
        <w:tcBorders>
          <w:bottom w:val="single" w:sz="4" w:space="0" w:color="3994E7" w:themeColor="text1" w:themeTint="99"/>
        </w:tcBorders>
      </w:tcPr>
    </w:tblStylePr>
    <w:tblStylePr w:type="nwCell">
      <w:tblPr/>
      <w:tcPr>
        <w:tcBorders>
          <w:bottom w:val="single" w:sz="4" w:space="0" w:color="3994E7" w:themeColor="text1" w:themeTint="99"/>
        </w:tcBorders>
      </w:tcPr>
    </w:tblStylePr>
    <w:tblStylePr w:type="seCell">
      <w:tblPr/>
      <w:tcPr>
        <w:tcBorders>
          <w:top w:val="single" w:sz="4" w:space="0" w:color="3994E7" w:themeColor="text1" w:themeTint="99"/>
        </w:tcBorders>
      </w:tcPr>
    </w:tblStylePr>
    <w:tblStylePr w:type="swCell">
      <w:tblPr/>
      <w:tcPr>
        <w:tcBorders>
          <w:top w:val="single" w:sz="4" w:space="0" w:color="3994E7" w:themeColor="text1" w:themeTint="99"/>
        </w:tcBorders>
      </w:tcPr>
    </w:tblStylePr>
  </w:style>
  <w:style w:type="character" w:styleId="CommentReference">
    <w:name w:val="annotation reference"/>
    <w:basedOn w:val="DefaultParagraphFont"/>
    <w:uiPriority w:val="99"/>
    <w:semiHidden/>
    <w:unhideWhenUsed/>
    <w:rsid w:val="00550891"/>
    <w:rPr>
      <w:sz w:val="16"/>
      <w:szCs w:val="16"/>
    </w:rPr>
  </w:style>
  <w:style w:type="paragraph" w:styleId="CommentText">
    <w:name w:val="annotation text"/>
    <w:basedOn w:val="Normal"/>
    <w:link w:val="CommentTextChar"/>
    <w:uiPriority w:val="99"/>
    <w:semiHidden/>
    <w:unhideWhenUsed/>
    <w:rsid w:val="00550891"/>
    <w:pPr>
      <w:spacing w:line="240" w:lineRule="auto"/>
    </w:pPr>
    <w:rPr>
      <w:sz w:val="20"/>
      <w:szCs w:val="20"/>
    </w:rPr>
  </w:style>
  <w:style w:type="character" w:customStyle="1" w:styleId="CommentTextChar">
    <w:name w:val="Comment Text Char"/>
    <w:basedOn w:val="DefaultParagraphFont"/>
    <w:link w:val="CommentText"/>
    <w:uiPriority w:val="99"/>
    <w:semiHidden/>
    <w:rsid w:val="00550891"/>
    <w:rPr>
      <w:sz w:val="20"/>
      <w:szCs w:val="20"/>
    </w:rPr>
  </w:style>
  <w:style w:type="paragraph" w:styleId="CommentSubject">
    <w:name w:val="annotation subject"/>
    <w:basedOn w:val="CommentText"/>
    <w:next w:val="CommentText"/>
    <w:link w:val="CommentSubjectChar"/>
    <w:uiPriority w:val="99"/>
    <w:semiHidden/>
    <w:unhideWhenUsed/>
    <w:rsid w:val="00550891"/>
    <w:rPr>
      <w:b/>
      <w:bCs/>
    </w:rPr>
  </w:style>
  <w:style w:type="character" w:customStyle="1" w:styleId="CommentSubjectChar">
    <w:name w:val="Comment Subject Char"/>
    <w:basedOn w:val="CommentTextChar"/>
    <w:link w:val="CommentSubject"/>
    <w:uiPriority w:val="99"/>
    <w:semiHidden/>
    <w:rsid w:val="00550891"/>
    <w:rPr>
      <w:b/>
      <w:bCs/>
      <w:sz w:val="20"/>
      <w:szCs w:val="20"/>
    </w:rPr>
  </w:style>
  <w:style w:type="table" w:customStyle="1" w:styleId="TableGrid1">
    <w:name w:val="Table Grid1"/>
    <w:basedOn w:val="TableNormal"/>
    <w:next w:val="TableGrid"/>
    <w:uiPriority w:val="39"/>
    <w:rsid w:val="002005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519">
      <w:bodyDiv w:val="1"/>
      <w:marLeft w:val="0"/>
      <w:marRight w:val="0"/>
      <w:marTop w:val="0"/>
      <w:marBottom w:val="0"/>
      <w:divBdr>
        <w:top w:val="none" w:sz="0" w:space="0" w:color="auto"/>
        <w:left w:val="none" w:sz="0" w:space="0" w:color="auto"/>
        <w:bottom w:val="none" w:sz="0" w:space="0" w:color="auto"/>
        <w:right w:val="none" w:sz="0" w:space="0" w:color="auto"/>
      </w:divBdr>
      <w:divsChild>
        <w:div w:id="2092189271">
          <w:marLeft w:val="0"/>
          <w:marRight w:val="0"/>
          <w:marTop w:val="0"/>
          <w:marBottom w:val="0"/>
          <w:divBdr>
            <w:top w:val="none" w:sz="0" w:space="0" w:color="auto"/>
            <w:left w:val="none" w:sz="0" w:space="0" w:color="auto"/>
            <w:bottom w:val="none" w:sz="0" w:space="0" w:color="auto"/>
            <w:right w:val="none" w:sz="0" w:space="0" w:color="auto"/>
          </w:divBdr>
          <w:divsChild>
            <w:div w:id="1475951778">
              <w:marLeft w:val="0"/>
              <w:marRight w:val="0"/>
              <w:marTop w:val="0"/>
              <w:marBottom w:val="0"/>
              <w:divBdr>
                <w:top w:val="none" w:sz="0" w:space="0" w:color="auto"/>
                <w:left w:val="none" w:sz="0" w:space="0" w:color="auto"/>
                <w:bottom w:val="none" w:sz="0" w:space="0" w:color="auto"/>
                <w:right w:val="none" w:sz="0" w:space="0" w:color="auto"/>
              </w:divBdr>
            </w:div>
            <w:div w:id="57174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98090">
      <w:bodyDiv w:val="1"/>
      <w:marLeft w:val="0"/>
      <w:marRight w:val="0"/>
      <w:marTop w:val="0"/>
      <w:marBottom w:val="0"/>
      <w:divBdr>
        <w:top w:val="none" w:sz="0" w:space="0" w:color="auto"/>
        <w:left w:val="none" w:sz="0" w:space="0" w:color="auto"/>
        <w:bottom w:val="none" w:sz="0" w:space="0" w:color="auto"/>
        <w:right w:val="none" w:sz="0" w:space="0" w:color="auto"/>
      </w:divBdr>
      <w:divsChild>
        <w:div w:id="1645888661">
          <w:marLeft w:val="0"/>
          <w:marRight w:val="0"/>
          <w:marTop w:val="0"/>
          <w:marBottom w:val="0"/>
          <w:divBdr>
            <w:top w:val="none" w:sz="0" w:space="0" w:color="auto"/>
            <w:left w:val="none" w:sz="0" w:space="0" w:color="auto"/>
            <w:bottom w:val="none" w:sz="0" w:space="0" w:color="auto"/>
            <w:right w:val="none" w:sz="0" w:space="0" w:color="auto"/>
          </w:divBdr>
          <w:divsChild>
            <w:div w:id="911890099">
              <w:marLeft w:val="0"/>
              <w:marRight w:val="0"/>
              <w:marTop w:val="0"/>
              <w:marBottom w:val="0"/>
              <w:divBdr>
                <w:top w:val="none" w:sz="0" w:space="0" w:color="auto"/>
                <w:left w:val="none" w:sz="0" w:space="0" w:color="auto"/>
                <w:bottom w:val="none" w:sz="0" w:space="0" w:color="auto"/>
                <w:right w:val="none" w:sz="0" w:space="0" w:color="auto"/>
              </w:divBdr>
            </w:div>
            <w:div w:id="809591472">
              <w:marLeft w:val="0"/>
              <w:marRight w:val="0"/>
              <w:marTop w:val="0"/>
              <w:marBottom w:val="0"/>
              <w:divBdr>
                <w:top w:val="none" w:sz="0" w:space="0" w:color="auto"/>
                <w:left w:val="none" w:sz="0" w:space="0" w:color="auto"/>
                <w:bottom w:val="none" w:sz="0" w:space="0" w:color="auto"/>
                <w:right w:val="none" w:sz="0" w:space="0" w:color="auto"/>
              </w:divBdr>
            </w:div>
            <w:div w:id="820586146">
              <w:marLeft w:val="0"/>
              <w:marRight w:val="0"/>
              <w:marTop w:val="0"/>
              <w:marBottom w:val="0"/>
              <w:divBdr>
                <w:top w:val="none" w:sz="0" w:space="0" w:color="auto"/>
                <w:left w:val="none" w:sz="0" w:space="0" w:color="auto"/>
                <w:bottom w:val="none" w:sz="0" w:space="0" w:color="auto"/>
                <w:right w:val="none" w:sz="0" w:space="0" w:color="auto"/>
              </w:divBdr>
            </w:div>
            <w:div w:id="881870962">
              <w:marLeft w:val="0"/>
              <w:marRight w:val="0"/>
              <w:marTop w:val="0"/>
              <w:marBottom w:val="0"/>
              <w:divBdr>
                <w:top w:val="none" w:sz="0" w:space="0" w:color="auto"/>
                <w:left w:val="none" w:sz="0" w:space="0" w:color="auto"/>
                <w:bottom w:val="none" w:sz="0" w:space="0" w:color="auto"/>
                <w:right w:val="none" w:sz="0" w:space="0" w:color="auto"/>
              </w:divBdr>
            </w:div>
            <w:div w:id="1475948573">
              <w:marLeft w:val="0"/>
              <w:marRight w:val="0"/>
              <w:marTop w:val="0"/>
              <w:marBottom w:val="0"/>
              <w:divBdr>
                <w:top w:val="none" w:sz="0" w:space="0" w:color="auto"/>
                <w:left w:val="none" w:sz="0" w:space="0" w:color="auto"/>
                <w:bottom w:val="none" w:sz="0" w:space="0" w:color="auto"/>
                <w:right w:val="none" w:sz="0" w:space="0" w:color="auto"/>
              </w:divBdr>
            </w:div>
            <w:div w:id="1568684859">
              <w:marLeft w:val="0"/>
              <w:marRight w:val="0"/>
              <w:marTop w:val="0"/>
              <w:marBottom w:val="0"/>
              <w:divBdr>
                <w:top w:val="none" w:sz="0" w:space="0" w:color="auto"/>
                <w:left w:val="none" w:sz="0" w:space="0" w:color="auto"/>
                <w:bottom w:val="none" w:sz="0" w:space="0" w:color="auto"/>
                <w:right w:val="none" w:sz="0" w:space="0" w:color="auto"/>
              </w:divBdr>
            </w:div>
            <w:div w:id="1801724561">
              <w:marLeft w:val="0"/>
              <w:marRight w:val="0"/>
              <w:marTop w:val="0"/>
              <w:marBottom w:val="0"/>
              <w:divBdr>
                <w:top w:val="none" w:sz="0" w:space="0" w:color="auto"/>
                <w:left w:val="none" w:sz="0" w:space="0" w:color="auto"/>
                <w:bottom w:val="none" w:sz="0" w:space="0" w:color="auto"/>
                <w:right w:val="none" w:sz="0" w:space="0" w:color="auto"/>
              </w:divBdr>
            </w:div>
            <w:div w:id="559830651">
              <w:marLeft w:val="0"/>
              <w:marRight w:val="0"/>
              <w:marTop w:val="0"/>
              <w:marBottom w:val="0"/>
              <w:divBdr>
                <w:top w:val="none" w:sz="0" w:space="0" w:color="auto"/>
                <w:left w:val="none" w:sz="0" w:space="0" w:color="auto"/>
                <w:bottom w:val="none" w:sz="0" w:space="0" w:color="auto"/>
                <w:right w:val="none" w:sz="0" w:space="0" w:color="auto"/>
              </w:divBdr>
            </w:div>
            <w:div w:id="1402557855">
              <w:marLeft w:val="0"/>
              <w:marRight w:val="0"/>
              <w:marTop w:val="0"/>
              <w:marBottom w:val="0"/>
              <w:divBdr>
                <w:top w:val="none" w:sz="0" w:space="0" w:color="auto"/>
                <w:left w:val="none" w:sz="0" w:space="0" w:color="auto"/>
                <w:bottom w:val="none" w:sz="0" w:space="0" w:color="auto"/>
                <w:right w:val="none" w:sz="0" w:space="0" w:color="auto"/>
              </w:divBdr>
            </w:div>
            <w:div w:id="1696734451">
              <w:marLeft w:val="0"/>
              <w:marRight w:val="0"/>
              <w:marTop w:val="0"/>
              <w:marBottom w:val="0"/>
              <w:divBdr>
                <w:top w:val="none" w:sz="0" w:space="0" w:color="auto"/>
                <w:left w:val="none" w:sz="0" w:space="0" w:color="auto"/>
                <w:bottom w:val="none" w:sz="0" w:space="0" w:color="auto"/>
                <w:right w:val="none" w:sz="0" w:space="0" w:color="auto"/>
              </w:divBdr>
            </w:div>
            <w:div w:id="722220756">
              <w:marLeft w:val="0"/>
              <w:marRight w:val="0"/>
              <w:marTop w:val="0"/>
              <w:marBottom w:val="0"/>
              <w:divBdr>
                <w:top w:val="none" w:sz="0" w:space="0" w:color="auto"/>
                <w:left w:val="none" w:sz="0" w:space="0" w:color="auto"/>
                <w:bottom w:val="none" w:sz="0" w:space="0" w:color="auto"/>
                <w:right w:val="none" w:sz="0" w:space="0" w:color="auto"/>
              </w:divBdr>
            </w:div>
            <w:div w:id="2008752499">
              <w:marLeft w:val="0"/>
              <w:marRight w:val="0"/>
              <w:marTop w:val="0"/>
              <w:marBottom w:val="0"/>
              <w:divBdr>
                <w:top w:val="none" w:sz="0" w:space="0" w:color="auto"/>
                <w:left w:val="none" w:sz="0" w:space="0" w:color="auto"/>
                <w:bottom w:val="none" w:sz="0" w:space="0" w:color="auto"/>
                <w:right w:val="none" w:sz="0" w:space="0" w:color="auto"/>
              </w:divBdr>
            </w:div>
            <w:div w:id="1278948126">
              <w:marLeft w:val="0"/>
              <w:marRight w:val="0"/>
              <w:marTop w:val="0"/>
              <w:marBottom w:val="0"/>
              <w:divBdr>
                <w:top w:val="none" w:sz="0" w:space="0" w:color="auto"/>
                <w:left w:val="none" w:sz="0" w:space="0" w:color="auto"/>
                <w:bottom w:val="none" w:sz="0" w:space="0" w:color="auto"/>
                <w:right w:val="none" w:sz="0" w:space="0" w:color="auto"/>
              </w:divBdr>
            </w:div>
            <w:div w:id="247538631">
              <w:marLeft w:val="0"/>
              <w:marRight w:val="0"/>
              <w:marTop w:val="0"/>
              <w:marBottom w:val="0"/>
              <w:divBdr>
                <w:top w:val="none" w:sz="0" w:space="0" w:color="auto"/>
                <w:left w:val="none" w:sz="0" w:space="0" w:color="auto"/>
                <w:bottom w:val="none" w:sz="0" w:space="0" w:color="auto"/>
                <w:right w:val="none" w:sz="0" w:space="0" w:color="auto"/>
              </w:divBdr>
            </w:div>
            <w:div w:id="771555883">
              <w:marLeft w:val="0"/>
              <w:marRight w:val="0"/>
              <w:marTop w:val="0"/>
              <w:marBottom w:val="0"/>
              <w:divBdr>
                <w:top w:val="none" w:sz="0" w:space="0" w:color="auto"/>
                <w:left w:val="none" w:sz="0" w:space="0" w:color="auto"/>
                <w:bottom w:val="none" w:sz="0" w:space="0" w:color="auto"/>
                <w:right w:val="none" w:sz="0" w:space="0" w:color="auto"/>
              </w:divBdr>
            </w:div>
            <w:div w:id="864828781">
              <w:marLeft w:val="0"/>
              <w:marRight w:val="0"/>
              <w:marTop w:val="0"/>
              <w:marBottom w:val="0"/>
              <w:divBdr>
                <w:top w:val="none" w:sz="0" w:space="0" w:color="auto"/>
                <w:left w:val="none" w:sz="0" w:space="0" w:color="auto"/>
                <w:bottom w:val="none" w:sz="0" w:space="0" w:color="auto"/>
                <w:right w:val="none" w:sz="0" w:space="0" w:color="auto"/>
              </w:divBdr>
            </w:div>
            <w:div w:id="670303899">
              <w:marLeft w:val="0"/>
              <w:marRight w:val="0"/>
              <w:marTop w:val="0"/>
              <w:marBottom w:val="0"/>
              <w:divBdr>
                <w:top w:val="none" w:sz="0" w:space="0" w:color="auto"/>
                <w:left w:val="none" w:sz="0" w:space="0" w:color="auto"/>
                <w:bottom w:val="none" w:sz="0" w:space="0" w:color="auto"/>
                <w:right w:val="none" w:sz="0" w:space="0" w:color="auto"/>
              </w:divBdr>
            </w:div>
            <w:div w:id="48193474">
              <w:marLeft w:val="0"/>
              <w:marRight w:val="0"/>
              <w:marTop w:val="0"/>
              <w:marBottom w:val="0"/>
              <w:divBdr>
                <w:top w:val="none" w:sz="0" w:space="0" w:color="auto"/>
                <w:left w:val="none" w:sz="0" w:space="0" w:color="auto"/>
                <w:bottom w:val="none" w:sz="0" w:space="0" w:color="auto"/>
                <w:right w:val="none" w:sz="0" w:space="0" w:color="auto"/>
              </w:divBdr>
            </w:div>
            <w:div w:id="692657942">
              <w:marLeft w:val="0"/>
              <w:marRight w:val="0"/>
              <w:marTop w:val="0"/>
              <w:marBottom w:val="0"/>
              <w:divBdr>
                <w:top w:val="none" w:sz="0" w:space="0" w:color="auto"/>
                <w:left w:val="none" w:sz="0" w:space="0" w:color="auto"/>
                <w:bottom w:val="none" w:sz="0" w:space="0" w:color="auto"/>
                <w:right w:val="none" w:sz="0" w:space="0" w:color="auto"/>
              </w:divBdr>
            </w:div>
            <w:div w:id="853567293">
              <w:marLeft w:val="0"/>
              <w:marRight w:val="0"/>
              <w:marTop w:val="0"/>
              <w:marBottom w:val="0"/>
              <w:divBdr>
                <w:top w:val="none" w:sz="0" w:space="0" w:color="auto"/>
                <w:left w:val="none" w:sz="0" w:space="0" w:color="auto"/>
                <w:bottom w:val="none" w:sz="0" w:space="0" w:color="auto"/>
                <w:right w:val="none" w:sz="0" w:space="0" w:color="auto"/>
              </w:divBdr>
            </w:div>
            <w:div w:id="631600717">
              <w:marLeft w:val="0"/>
              <w:marRight w:val="0"/>
              <w:marTop w:val="0"/>
              <w:marBottom w:val="0"/>
              <w:divBdr>
                <w:top w:val="none" w:sz="0" w:space="0" w:color="auto"/>
                <w:left w:val="none" w:sz="0" w:space="0" w:color="auto"/>
                <w:bottom w:val="none" w:sz="0" w:space="0" w:color="auto"/>
                <w:right w:val="none" w:sz="0" w:space="0" w:color="auto"/>
              </w:divBdr>
            </w:div>
            <w:div w:id="293947313">
              <w:marLeft w:val="0"/>
              <w:marRight w:val="0"/>
              <w:marTop w:val="0"/>
              <w:marBottom w:val="0"/>
              <w:divBdr>
                <w:top w:val="none" w:sz="0" w:space="0" w:color="auto"/>
                <w:left w:val="none" w:sz="0" w:space="0" w:color="auto"/>
                <w:bottom w:val="none" w:sz="0" w:space="0" w:color="auto"/>
                <w:right w:val="none" w:sz="0" w:space="0" w:color="auto"/>
              </w:divBdr>
            </w:div>
            <w:div w:id="1602295168">
              <w:marLeft w:val="0"/>
              <w:marRight w:val="0"/>
              <w:marTop w:val="0"/>
              <w:marBottom w:val="0"/>
              <w:divBdr>
                <w:top w:val="none" w:sz="0" w:space="0" w:color="auto"/>
                <w:left w:val="none" w:sz="0" w:space="0" w:color="auto"/>
                <w:bottom w:val="none" w:sz="0" w:space="0" w:color="auto"/>
                <w:right w:val="none" w:sz="0" w:space="0" w:color="auto"/>
              </w:divBdr>
            </w:div>
            <w:div w:id="1775007231">
              <w:marLeft w:val="0"/>
              <w:marRight w:val="0"/>
              <w:marTop w:val="0"/>
              <w:marBottom w:val="0"/>
              <w:divBdr>
                <w:top w:val="none" w:sz="0" w:space="0" w:color="auto"/>
                <w:left w:val="none" w:sz="0" w:space="0" w:color="auto"/>
                <w:bottom w:val="none" w:sz="0" w:space="0" w:color="auto"/>
                <w:right w:val="none" w:sz="0" w:space="0" w:color="auto"/>
              </w:divBdr>
            </w:div>
            <w:div w:id="1382483980">
              <w:marLeft w:val="0"/>
              <w:marRight w:val="0"/>
              <w:marTop w:val="0"/>
              <w:marBottom w:val="0"/>
              <w:divBdr>
                <w:top w:val="none" w:sz="0" w:space="0" w:color="auto"/>
                <w:left w:val="none" w:sz="0" w:space="0" w:color="auto"/>
                <w:bottom w:val="none" w:sz="0" w:space="0" w:color="auto"/>
                <w:right w:val="none" w:sz="0" w:space="0" w:color="auto"/>
              </w:divBdr>
            </w:div>
            <w:div w:id="1277908822">
              <w:marLeft w:val="0"/>
              <w:marRight w:val="0"/>
              <w:marTop w:val="0"/>
              <w:marBottom w:val="0"/>
              <w:divBdr>
                <w:top w:val="none" w:sz="0" w:space="0" w:color="auto"/>
                <w:left w:val="none" w:sz="0" w:space="0" w:color="auto"/>
                <w:bottom w:val="none" w:sz="0" w:space="0" w:color="auto"/>
                <w:right w:val="none" w:sz="0" w:space="0" w:color="auto"/>
              </w:divBdr>
            </w:div>
            <w:div w:id="562373437">
              <w:marLeft w:val="0"/>
              <w:marRight w:val="0"/>
              <w:marTop w:val="0"/>
              <w:marBottom w:val="0"/>
              <w:divBdr>
                <w:top w:val="none" w:sz="0" w:space="0" w:color="auto"/>
                <w:left w:val="none" w:sz="0" w:space="0" w:color="auto"/>
                <w:bottom w:val="none" w:sz="0" w:space="0" w:color="auto"/>
                <w:right w:val="none" w:sz="0" w:space="0" w:color="auto"/>
              </w:divBdr>
            </w:div>
            <w:div w:id="213944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37730">
      <w:bodyDiv w:val="1"/>
      <w:marLeft w:val="0"/>
      <w:marRight w:val="0"/>
      <w:marTop w:val="0"/>
      <w:marBottom w:val="0"/>
      <w:divBdr>
        <w:top w:val="none" w:sz="0" w:space="0" w:color="auto"/>
        <w:left w:val="none" w:sz="0" w:space="0" w:color="auto"/>
        <w:bottom w:val="none" w:sz="0" w:space="0" w:color="auto"/>
        <w:right w:val="none" w:sz="0" w:space="0" w:color="auto"/>
      </w:divBdr>
      <w:divsChild>
        <w:div w:id="1667517196">
          <w:marLeft w:val="0"/>
          <w:marRight w:val="0"/>
          <w:marTop w:val="0"/>
          <w:marBottom w:val="0"/>
          <w:divBdr>
            <w:top w:val="none" w:sz="0" w:space="0" w:color="auto"/>
            <w:left w:val="none" w:sz="0" w:space="0" w:color="auto"/>
            <w:bottom w:val="none" w:sz="0" w:space="0" w:color="auto"/>
            <w:right w:val="none" w:sz="0" w:space="0" w:color="auto"/>
          </w:divBdr>
          <w:divsChild>
            <w:div w:id="1540780105">
              <w:marLeft w:val="0"/>
              <w:marRight w:val="0"/>
              <w:marTop w:val="0"/>
              <w:marBottom w:val="0"/>
              <w:divBdr>
                <w:top w:val="none" w:sz="0" w:space="0" w:color="auto"/>
                <w:left w:val="none" w:sz="0" w:space="0" w:color="auto"/>
                <w:bottom w:val="none" w:sz="0" w:space="0" w:color="auto"/>
                <w:right w:val="none" w:sz="0" w:space="0" w:color="auto"/>
              </w:divBdr>
            </w:div>
            <w:div w:id="1423835744">
              <w:marLeft w:val="0"/>
              <w:marRight w:val="0"/>
              <w:marTop w:val="0"/>
              <w:marBottom w:val="0"/>
              <w:divBdr>
                <w:top w:val="none" w:sz="0" w:space="0" w:color="auto"/>
                <w:left w:val="none" w:sz="0" w:space="0" w:color="auto"/>
                <w:bottom w:val="none" w:sz="0" w:space="0" w:color="auto"/>
                <w:right w:val="none" w:sz="0" w:space="0" w:color="auto"/>
              </w:divBdr>
            </w:div>
            <w:div w:id="65642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12316">
      <w:bodyDiv w:val="1"/>
      <w:marLeft w:val="0"/>
      <w:marRight w:val="0"/>
      <w:marTop w:val="0"/>
      <w:marBottom w:val="0"/>
      <w:divBdr>
        <w:top w:val="none" w:sz="0" w:space="0" w:color="auto"/>
        <w:left w:val="none" w:sz="0" w:space="0" w:color="auto"/>
        <w:bottom w:val="none" w:sz="0" w:space="0" w:color="auto"/>
        <w:right w:val="none" w:sz="0" w:space="0" w:color="auto"/>
      </w:divBdr>
    </w:div>
    <w:div w:id="513346805">
      <w:bodyDiv w:val="1"/>
      <w:marLeft w:val="0"/>
      <w:marRight w:val="0"/>
      <w:marTop w:val="0"/>
      <w:marBottom w:val="0"/>
      <w:divBdr>
        <w:top w:val="none" w:sz="0" w:space="0" w:color="auto"/>
        <w:left w:val="none" w:sz="0" w:space="0" w:color="auto"/>
        <w:bottom w:val="none" w:sz="0" w:space="0" w:color="auto"/>
        <w:right w:val="none" w:sz="0" w:space="0" w:color="auto"/>
      </w:divBdr>
      <w:divsChild>
        <w:div w:id="439883461">
          <w:marLeft w:val="0"/>
          <w:marRight w:val="0"/>
          <w:marTop w:val="0"/>
          <w:marBottom w:val="0"/>
          <w:divBdr>
            <w:top w:val="none" w:sz="0" w:space="0" w:color="auto"/>
            <w:left w:val="none" w:sz="0" w:space="0" w:color="auto"/>
            <w:bottom w:val="none" w:sz="0" w:space="0" w:color="auto"/>
            <w:right w:val="none" w:sz="0" w:space="0" w:color="auto"/>
          </w:divBdr>
          <w:divsChild>
            <w:div w:id="38849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876518">
      <w:bodyDiv w:val="1"/>
      <w:marLeft w:val="0"/>
      <w:marRight w:val="0"/>
      <w:marTop w:val="0"/>
      <w:marBottom w:val="0"/>
      <w:divBdr>
        <w:top w:val="none" w:sz="0" w:space="0" w:color="auto"/>
        <w:left w:val="none" w:sz="0" w:space="0" w:color="auto"/>
        <w:bottom w:val="none" w:sz="0" w:space="0" w:color="auto"/>
        <w:right w:val="none" w:sz="0" w:space="0" w:color="auto"/>
      </w:divBdr>
    </w:div>
    <w:div w:id="745372948">
      <w:bodyDiv w:val="1"/>
      <w:marLeft w:val="0"/>
      <w:marRight w:val="0"/>
      <w:marTop w:val="0"/>
      <w:marBottom w:val="0"/>
      <w:divBdr>
        <w:top w:val="none" w:sz="0" w:space="0" w:color="auto"/>
        <w:left w:val="none" w:sz="0" w:space="0" w:color="auto"/>
        <w:bottom w:val="none" w:sz="0" w:space="0" w:color="auto"/>
        <w:right w:val="none" w:sz="0" w:space="0" w:color="auto"/>
      </w:divBdr>
      <w:divsChild>
        <w:div w:id="30082666">
          <w:marLeft w:val="0"/>
          <w:marRight w:val="0"/>
          <w:marTop w:val="0"/>
          <w:marBottom w:val="0"/>
          <w:divBdr>
            <w:top w:val="none" w:sz="0" w:space="0" w:color="auto"/>
            <w:left w:val="none" w:sz="0" w:space="0" w:color="auto"/>
            <w:bottom w:val="none" w:sz="0" w:space="0" w:color="auto"/>
            <w:right w:val="none" w:sz="0" w:space="0" w:color="auto"/>
          </w:divBdr>
          <w:divsChild>
            <w:div w:id="183456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47035">
      <w:bodyDiv w:val="1"/>
      <w:marLeft w:val="0"/>
      <w:marRight w:val="0"/>
      <w:marTop w:val="0"/>
      <w:marBottom w:val="0"/>
      <w:divBdr>
        <w:top w:val="none" w:sz="0" w:space="0" w:color="auto"/>
        <w:left w:val="none" w:sz="0" w:space="0" w:color="auto"/>
        <w:bottom w:val="none" w:sz="0" w:space="0" w:color="auto"/>
        <w:right w:val="none" w:sz="0" w:space="0" w:color="auto"/>
      </w:divBdr>
      <w:divsChild>
        <w:div w:id="945381231">
          <w:marLeft w:val="0"/>
          <w:marRight w:val="0"/>
          <w:marTop w:val="0"/>
          <w:marBottom w:val="0"/>
          <w:divBdr>
            <w:top w:val="none" w:sz="0" w:space="0" w:color="auto"/>
            <w:left w:val="none" w:sz="0" w:space="0" w:color="auto"/>
            <w:bottom w:val="none" w:sz="0" w:space="0" w:color="auto"/>
            <w:right w:val="none" w:sz="0" w:space="0" w:color="auto"/>
          </w:divBdr>
          <w:divsChild>
            <w:div w:id="131317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079">
      <w:bodyDiv w:val="1"/>
      <w:marLeft w:val="0"/>
      <w:marRight w:val="0"/>
      <w:marTop w:val="0"/>
      <w:marBottom w:val="0"/>
      <w:divBdr>
        <w:top w:val="none" w:sz="0" w:space="0" w:color="auto"/>
        <w:left w:val="none" w:sz="0" w:space="0" w:color="auto"/>
        <w:bottom w:val="none" w:sz="0" w:space="0" w:color="auto"/>
        <w:right w:val="none" w:sz="0" w:space="0" w:color="auto"/>
      </w:divBdr>
      <w:divsChild>
        <w:div w:id="1569077003">
          <w:marLeft w:val="0"/>
          <w:marRight w:val="0"/>
          <w:marTop w:val="0"/>
          <w:marBottom w:val="0"/>
          <w:divBdr>
            <w:top w:val="none" w:sz="0" w:space="0" w:color="auto"/>
            <w:left w:val="none" w:sz="0" w:space="0" w:color="auto"/>
            <w:bottom w:val="none" w:sz="0" w:space="0" w:color="auto"/>
            <w:right w:val="none" w:sz="0" w:space="0" w:color="auto"/>
          </w:divBdr>
          <w:divsChild>
            <w:div w:id="56055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64563">
      <w:bodyDiv w:val="1"/>
      <w:marLeft w:val="0"/>
      <w:marRight w:val="0"/>
      <w:marTop w:val="0"/>
      <w:marBottom w:val="0"/>
      <w:divBdr>
        <w:top w:val="none" w:sz="0" w:space="0" w:color="auto"/>
        <w:left w:val="none" w:sz="0" w:space="0" w:color="auto"/>
        <w:bottom w:val="none" w:sz="0" w:space="0" w:color="auto"/>
        <w:right w:val="none" w:sz="0" w:space="0" w:color="auto"/>
      </w:divBdr>
    </w:div>
    <w:div w:id="1359240963">
      <w:bodyDiv w:val="1"/>
      <w:marLeft w:val="0"/>
      <w:marRight w:val="0"/>
      <w:marTop w:val="0"/>
      <w:marBottom w:val="0"/>
      <w:divBdr>
        <w:top w:val="none" w:sz="0" w:space="0" w:color="auto"/>
        <w:left w:val="none" w:sz="0" w:space="0" w:color="auto"/>
        <w:bottom w:val="none" w:sz="0" w:space="0" w:color="auto"/>
        <w:right w:val="none" w:sz="0" w:space="0" w:color="auto"/>
      </w:divBdr>
      <w:divsChild>
        <w:div w:id="2121413811">
          <w:marLeft w:val="0"/>
          <w:marRight w:val="0"/>
          <w:marTop w:val="0"/>
          <w:marBottom w:val="0"/>
          <w:divBdr>
            <w:top w:val="none" w:sz="0" w:space="0" w:color="auto"/>
            <w:left w:val="none" w:sz="0" w:space="0" w:color="auto"/>
            <w:bottom w:val="none" w:sz="0" w:space="0" w:color="auto"/>
            <w:right w:val="none" w:sz="0" w:space="0" w:color="auto"/>
          </w:divBdr>
          <w:divsChild>
            <w:div w:id="1850292433">
              <w:marLeft w:val="0"/>
              <w:marRight w:val="0"/>
              <w:marTop w:val="0"/>
              <w:marBottom w:val="0"/>
              <w:divBdr>
                <w:top w:val="none" w:sz="0" w:space="0" w:color="auto"/>
                <w:left w:val="none" w:sz="0" w:space="0" w:color="auto"/>
                <w:bottom w:val="none" w:sz="0" w:space="0" w:color="auto"/>
                <w:right w:val="none" w:sz="0" w:space="0" w:color="auto"/>
              </w:divBdr>
            </w:div>
            <w:div w:id="134443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6545">
      <w:bodyDiv w:val="1"/>
      <w:marLeft w:val="0"/>
      <w:marRight w:val="0"/>
      <w:marTop w:val="0"/>
      <w:marBottom w:val="0"/>
      <w:divBdr>
        <w:top w:val="none" w:sz="0" w:space="0" w:color="auto"/>
        <w:left w:val="none" w:sz="0" w:space="0" w:color="auto"/>
        <w:bottom w:val="none" w:sz="0" w:space="0" w:color="auto"/>
        <w:right w:val="none" w:sz="0" w:space="0" w:color="auto"/>
      </w:divBdr>
      <w:divsChild>
        <w:div w:id="1074743834">
          <w:marLeft w:val="0"/>
          <w:marRight w:val="0"/>
          <w:marTop w:val="0"/>
          <w:marBottom w:val="0"/>
          <w:divBdr>
            <w:top w:val="none" w:sz="0" w:space="0" w:color="auto"/>
            <w:left w:val="none" w:sz="0" w:space="0" w:color="auto"/>
            <w:bottom w:val="none" w:sz="0" w:space="0" w:color="auto"/>
            <w:right w:val="none" w:sz="0" w:space="0" w:color="auto"/>
          </w:divBdr>
          <w:divsChild>
            <w:div w:id="1503275316">
              <w:marLeft w:val="0"/>
              <w:marRight w:val="0"/>
              <w:marTop w:val="0"/>
              <w:marBottom w:val="0"/>
              <w:divBdr>
                <w:top w:val="none" w:sz="0" w:space="0" w:color="auto"/>
                <w:left w:val="none" w:sz="0" w:space="0" w:color="auto"/>
                <w:bottom w:val="none" w:sz="0" w:space="0" w:color="auto"/>
                <w:right w:val="none" w:sz="0" w:space="0" w:color="auto"/>
              </w:divBdr>
            </w:div>
            <w:div w:id="1458908046">
              <w:marLeft w:val="0"/>
              <w:marRight w:val="0"/>
              <w:marTop w:val="0"/>
              <w:marBottom w:val="0"/>
              <w:divBdr>
                <w:top w:val="none" w:sz="0" w:space="0" w:color="auto"/>
                <w:left w:val="none" w:sz="0" w:space="0" w:color="auto"/>
                <w:bottom w:val="none" w:sz="0" w:space="0" w:color="auto"/>
                <w:right w:val="none" w:sz="0" w:space="0" w:color="auto"/>
              </w:divBdr>
            </w:div>
            <w:div w:id="1910387285">
              <w:marLeft w:val="0"/>
              <w:marRight w:val="0"/>
              <w:marTop w:val="0"/>
              <w:marBottom w:val="0"/>
              <w:divBdr>
                <w:top w:val="none" w:sz="0" w:space="0" w:color="auto"/>
                <w:left w:val="none" w:sz="0" w:space="0" w:color="auto"/>
                <w:bottom w:val="none" w:sz="0" w:space="0" w:color="auto"/>
                <w:right w:val="none" w:sz="0" w:space="0" w:color="auto"/>
              </w:divBdr>
            </w:div>
            <w:div w:id="1824659570">
              <w:marLeft w:val="0"/>
              <w:marRight w:val="0"/>
              <w:marTop w:val="0"/>
              <w:marBottom w:val="0"/>
              <w:divBdr>
                <w:top w:val="none" w:sz="0" w:space="0" w:color="auto"/>
                <w:left w:val="none" w:sz="0" w:space="0" w:color="auto"/>
                <w:bottom w:val="none" w:sz="0" w:space="0" w:color="auto"/>
                <w:right w:val="none" w:sz="0" w:space="0" w:color="auto"/>
              </w:divBdr>
            </w:div>
            <w:div w:id="1846901742">
              <w:marLeft w:val="0"/>
              <w:marRight w:val="0"/>
              <w:marTop w:val="0"/>
              <w:marBottom w:val="0"/>
              <w:divBdr>
                <w:top w:val="none" w:sz="0" w:space="0" w:color="auto"/>
                <w:left w:val="none" w:sz="0" w:space="0" w:color="auto"/>
                <w:bottom w:val="none" w:sz="0" w:space="0" w:color="auto"/>
                <w:right w:val="none" w:sz="0" w:space="0" w:color="auto"/>
              </w:divBdr>
            </w:div>
            <w:div w:id="1964995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11172">
      <w:bodyDiv w:val="1"/>
      <w:marLeft w:val="0"/>
      <w:marRight w:val="0"/>
      <w:marTop w:val="0"/>
      <w:marBottom w:val="0"/>
      <w:divBdr>
        <w:top w:val="none" w:sz="0" w:space="0" w:color="auto"/>
        <w:left w:val="none" w:sz="0" w:space="0" w:color="auto"/>
        <w:bottom w:val="none" w:sz="0" w:space="0" w:color="auto"/>
        <w:right w:val="none" w:sz="0" w:space="0" w:color="auto"/>
      </w:divBdr>
      <w:divsChild>
        <w:div w:id="617687993">
          <w:marLeft w:val="0"/>
          <w:marRight w:val="0"/>
          <w:marTop w:val="0"/>
          <w:marBottom w:val="0"/>
          <w:divBdr>
            <w:top w:val="none" w:sz="0" w:space="0" w:color="auto"/>
            <w:left w:val="none" w:sz="0" w:space="0" w:color="auto"/>
            <w:bottom w:val="none" w:sz="0" w:space="0" w:color="auto"/>
            <w:right w:val="none" w:sz="0" w:space="0" w:color="auto"/>
          </w:divBdr>
          <w:divsChild>
            <w:div w:id="1133988115">
              <w:marLeft w:val="0"/>
              <w:marRight w:val="0"/>
              <w:marTop w:val="0"/>
              <w:marBottom w:val="0"/>
              <w:divBdr>
                <w:top w:val="none" w:sz="0" w:space="0" w:color="auto"/>
                <w:left w:val="none" w:sz="0" w:space="0" w:color="auto"/>
                <w:bottom w:val="none" w:sz="0" w:space="0" w:color="auto"/>
                <w:right w:val="none" w:sz="0" w:space="0" w:color="auto"/>
              </w:divBdr>
            </w:div>
            <w:div w:id="177081364">
              <w:marLeft w:val="0"/>
              <w:marRight w:val="0"/>
              <w:marTop w:val="0"/>
              <w:marBottom w:val="0"/>
              <w:divBdr>
                <w:top w:val="none" w:sz="0" w:space="0" w:color="auto"/>
                <w:left w:val="none" w:sz="0" w:space="0" w:color="auto"/>
                <w:bottom w:val="none" w:sz="0" w:space="0" w:color="auto"/>
                <w:right w:val="none" w:sz="0" w:space="0" w:color="auto"/>
              </w:divBdr>
            </w:div>
            <w:div w:id="1546214555">
              <w:marLeft w:val="0"/>
              <w:marRight w:val="0"/>
              <w:marTop w:val="0"/>
              <w:marBottom w:val="0"/>
              <w:divBdr>
                <w:top w:val="none" w:sz="0" w:space="0" w:color="auto"/>
                <w:left w:val="none" w:sz="0" w:space="0" w:color="auto"/>
                <w:bottom w:val="none" w:sz="0" w:space="0" w:color="auto"/>
                <w:right w:val="none" w:sz="0" w:space="0" w:color="auto"/>
              </w:divBdr>
            </w:div>
            <w:div w:id="97637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4.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18.bin"/><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png"/><Relationship Id="rId205" Type="http://schemas.openxmlformats.org/officeDocument/2006/relationships/image" Target="media/image142.png"/><Relationship Id="rId107" Type="http://schemas.openxmlformats.org/officeDocument/2006/relationships/image" Target="media/image76.png"/><Relationship Id="rId11" Type="http://schemas.openxmlformats.org/officeDocument/2006/relationships/hyperlink" Target="http://www.coastalsea.uk" TargetMode="External"/><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oleObject" Target="embeddings/oleObject4.bin"/><Relationship Id="rId128" Type="http://schemas.openxmlformats.org/officeDocument/2006/relationships/image" Target="media/image97.wmf"/><Relationship Id="rId149" Type="http://schemas.openxmlformats.org/officeDocument/2006/relationships/image" Target="media/image109.wmf"/><Relationship Id="rId5" Type="http://schemas.openxmlformats.org/officeDocument/2006/relationships/webSettings" Target="webSettings.xml"/><Relationship Id="rId95" Type="http://schemas.openxmlformats.org/officeDocument/2006/relationships/image" Target="media/image65.png"/><Relationship Id="rId160" Type="http://schemas.openxmlformats.org/officeDocument/2006/relationships/oleObject" Target="embeddings/oleObject28.bin"/><Relationship Id="rId181" Type="http://schemas.openxmlformats.org/officeDocument/2006/relationships/image" Target="media/image123.png"/><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3.wmf"/><Relationship Id="rId85" Type="http://schemas.openxmlformats.org/officeDocument/2006/relationships/image" Target="media/image59.wmf"/><Relationship Id="rId150" Type="http://schemas.openxmlformats.org/officeDocument/2006/relationships/oleObject" Target="embeddings/oleObject23.bin"/><Relationship Id="rId171" Type="http://schemas.openxmlformats.org/officeDocument/2006/relationships/oleObject" Target="embeddings/oleObject33.bin"/><Relationship Id="rId192" Type="http://schemas.openxmlformats.org/officeDocument/2006/relationships/image" Target="media/image132.png"/><Relationship Id="rId206" Type="http://schemas.openxmlformats.org/officeDocument/2006/relationships/image" Target="media/image143.png"/><Relationship Id="rId12" Type="http://schemas.openxmlformats.org/officeDocument/2006/relationships/hyperlink" Target="http://www.channelcoast.org/introduction/" TargetMode="External"/><Relationship Id="rId33" Type="http://schemas.openxmlformats.org/officeDocument/2006/relationships/image" Target="media/image16.png"/><Relationship Id="rId108" Type="http://schemas.openxmlformats.org/officeDocument/2006/relationships/image" Target="media/image77.png"/><Relationship Id="rId129" Type="http://schemas.openxmlformats.org/officeDocument/2006/relationships/oleObject" Target="embeddings/oleObject14.bin"/><Relationship Id="rId54" Type="http://schemas.openxmlformats.org/officeDocument/2006/relationships/image" Target="media/image37.png"/><Relationship Id="rId75" Type="http://schemas.openxmlformats.org/officeDocument/2006/relationships/image" Target="media/image54.wmf"/><Relationship Id="rId96" Type="http://schemas.openxmlformats.org/officeDocument/2006/relationships/image" Target="media/image480.png"/><Relationship Id="rId140" Type="http://schemas.openxmlformats.org/officeDocument/2006/relationships/oleObject" Target="embeddings/oleObject19.bin"/><Relationship Id="rId161" Type="http://schemas.openxmlformats.org/officeDocument/2006/relationships/image" Target="media/image115.wmf"/><Relationship Id="rId182" Type="http://schemas.openxmlformats.org/officeDocument/2006/relationships/image" Target="media/image124.png"/><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88.tif"/><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oleObject" Target="embeddings/oleObject10.bin"/><Relationship Id="rId130" Type="http://schemas.openxmlformats.org/officeDocument/2006/relationships/image" Target="media/image98.wmf"/><Relationship Id="rId151" Type="http://schemas.openxmlformats.org/officeDocument/2006/relationships/image" Target="media/image110.wmf"/><Relationship Id="rId172" Type="http://schemas.openxmlformats.org/officeDocument/2006/relationships/image" Target="media/image121.png"/><Relationship Id="rId193" Type="http://schemas.openxmlformats.org/officeDocument/2006/relationships/hyperlink" Target="https://catalogue.ceda.ac.uk/data.ceda.ac.uk/badc/ukmo-midas-open/data/uk-mean-wind-obs/dataset-version-201908/" TargetMode="External"/><Relationship Id="rId207" Type="http://schemas.openxmlformats.org/officeDocument/2006/relationships/image" Target="media/image144.png"/><Relationship Id="rId13" Type="http://schemas.openxmlformats.org/officeDocument/2006/relationships/hyperlink" Target="http://www.bodc.ac.uk/products/bodc_products/ntslf/" TargetMode="External"/><Relationship Id="rId109" Type="http://schemas.openxmlformats.org/officeDocument/2006/relationships/image" Target="media/image78.png"/><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image" Target="media/image66.png"/><Relationship Id="rId120" Type="http://schemas.openxmlformats.org/officeDocument/2006/relationships/image" Target="media/image89.png"/><Relationship Id="rId141" Type="http://schemas.openxmlformats.org/officeDocument/2006/relationships/image" Target="media/image104.wmf"/><Relationship Id="rId7" Type="http://schemas.openxmlformats.org/officeDocument/2006/relationships/endnotes" Target="endnotes.xml"/><Relationship Id="rId162" Type="http://schemas.openxmlformats.org/officeDocument/2006/relationships/oleObject" Target="embeddings/oleObject29.bin"/><Relationship Id="rId183" Type="http://schemas.openxmlformats.org/officeDocument/2006/relationships/image" Target="media/image125.png"/><Relationship Id="rId24" Type="http://schemas.openxmlformats.org/officeDocument/2006/relationships/image" Target="media/image7.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0.wmf"/><Relationship Id="rId110" Type="http://schemas.openxmlformats.org/officeDocument/2006/relationships/image" Target="media/image79.png"/><Relationship Id="rId131" Type="http://schemas.openxmlformats.org/officeDocument/2006/relationships/oleObject" Target="embeddings/oleObject15.bin"/><Relationship Id="rId61" Type="http://schemas.openxmlformats.org/officeDocument/2006/relationships/image" Target="media/image44.png"/><Relationship Id="rId82" Type="http://schemas.openxmlformats.org/officeDocument/2006/relationships/oleObject" Target="embeddings/oleObject8.bin"/><Relationship Id="rId152" Type="http://schemas.openxmlformats.org/officeDocument/2006/relationships/oleObject" Target="embeddings/oleObject24.bin"/><Relationship Id="rId173" Type="http://schemas.openxmlformats.org/officeDocument/2006/relationships/image" Target="media/image122.png"/><Relationship Id="rId194" Type="http://schemas.openxmlformats.org/officeDocument/2006/relationships/image" Target="media/image133.png"/><Relationship Id="rId199" Type="http://schemas.openxmlformats.org/officeDocument/2006/relationships/hyperlink" Target="http://www.channelcoast.org/" TargetMode="External"/><Relationship Id="rId203" Type="http://schemas.openxmlformats.org/officeDocument/2006/relationships/image" Target="media/image140.png"/><Relationship Id="rId208" Type="http://schemas.openxmlformats.org/officeDocument/2006/relationships/image" Target="media/image145.png"/><Relationship Id="rId19" Type="http://schemas.openxmlformats.org/officeDocument/2006/relationships/image" Target="media/image2.png"/><Relationship Id="rId14" Type="http://schemas.openxmlformats.org/officeDocument/2006/relationships/hyperlink" Target="http://www.coastalsea.uk" TargetMode="Externa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5.w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5.png"/><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www.soton.ac.uk" TargetMode="External"/><Relationship Id="rId51" Type="http://schemas.openxmlformats.org/officeDocument/2006/relationships/image" Target="media/image34.png"/><Relationship Id="rId72" Type="http://schemas.openxmlformats.org/officeDocument/2006/relationships/oleObject" Target="embeddings/oleObject3.bin"/><Relationship Id="rId93" Type="http://schemas.openxmlformats.org/officeDocument/2006/relationships/oleObject" Target="embeddings/oleObject13.bin"/><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oleObject" Target="embeddings/oleObject20.bin"/><Relationship Id="rId163" Type="http://schemas.openxmlformats.org/officeDocument/2006/relationships/image" Target="media/image116.wmf"/><Relationship Id="rId184" Type="http://schemas.openxmlformats.org/officeDocument/2006/relationships/image" Target="media/image126.png"/><Relationship Id="rId189"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2.wmf"/><Relationship Id="rId158" Type="http://schemas.openxmlformats.org/officeDocument/2006/relationships/oleObject" Target="embeddings/oleObject27.bin"/><Relationship Id="rId20" Type="http://schemas.openxmlformats.org/officeDocument/2006/relationships/image" Target="media/image3.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58.wmf"/><Relationship Id="rId88" Type="http://schemas.openxmlformats.org/officeDocument/2006/relationships/oleObject" Target="embeddings/oleObject11.bin"/><Relationship Id="rId111" Type="http://schemas.openxmlformats.org/officeDocument/2006/relationships/image" Target="media/image80.png"/><Relationship Id="rId132" Type="http://schemas.openxmlformats.org/officeDocument/2006/relationships/image" Target="media/image99.png"/><Relationship Id="rId153" Type="http://schemas.openxmlformats.org/officeDocument/2006/relationships/image" Target="media/image111.wmf"/><Relationship Id="rId174" Type="http://schemas.openxmlformats.org/officeDocument/2006/relationships/hyperlink" Target="http://dx.doi.org/10.2139/ssrn.3080557" TargetMode="External"/><Relationship Id="rId179" Type="http://schemas.openxmlformats.org/officeDocument/2006/relationships/hyperlink" Target="http://dx.doi.org/10.1016/0025-3227(84)90008-2" TargetMode="External"/><Relationship Id="rId195" Type="http://schemas.openxmlformats.org/officeDocument/2006/relationships/image" Target="media/image134.png"/><Relationship Id="rId209" Type="http://schemas.openxmlformats.org/officeDocument/2006/relationships/fontTable" Target="fontTable.xml"/><Relationship Id="rId190" Type="http://schemas.openxmlformats.org/officeDocument/2006/relationships/image" Target="media/image130.png"/><Relationship Id="rId204" Type="http://schemas.openxmlformats.org/officeDocument/2006/relationships/image" Target="media/image141.png"/><Relationship Id="rId15" Type="http://schemas.openxmlformats.org/officeDocument/2006/relationships/header" Target="header1.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5.png"/><Relationship Id="rId127" Type="http://schemas.openxmlformats.org/officeDocument/2006/relationships/image" Target="media/image96.png"/><Relationship Id="rId10" Type="http://schemas.openxmlformats.org/officeDocument/2006/relationships/hyperlink" Target="http://www.coastalsea.uk" TargetMode="Externa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6.bin"/><Relationship Id="rId94" Type="http://schemas.openxmlformats.org/officeDocument/2006/relationships/image" Target="media/image64.TIF"/><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oleObject" Target="embeddings/oleObject22.bin"/><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www.channelcoast.org/" TargetMode="External"/><Relationship Id="rId4" Type="http://schemas.openxmlformats.org/officeDocument/2006/relationships/settings" Target="settings.xml"/><Relationship Id="rId9" Type="http://schemas.openxmlformats.org/officeDocument/2006/relationships/hyperlink" Target="http://www.channelcoast.org/" TargetMode="External"/><Relationship Id="rId180" Type="http://schemas.openxmlformats.org/officeDocument/2006/relationships/hyperlink" Target="http://www.channelcoast.org/" TargetMode="External"/><Relationship Id="rId210" Type="http://schemas.openxmlformats.org/officeDocument/2006/relationships/theme" Target="theme/theme1.xml"/><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image" Target="media/image61.png"/><Relationship Id="rId112" Type="http://schemas.openxmlformats.org/officeDocument/2006/relationships/image" Target="media/image81.png"/><Relationship Id="rId133" Type="http://schemas.openxmlformats.org/officeDocument/2006/relationships/image" Target="media/image100.wmf"/><Relationship Id="rId154" Type="http://schemas.openxmlformats.org/officeDocument/2006/relationships/oleObject" Target="embeddings/oleObject25.bin"/><Relationship Id="rId175" Type="http://schemas.openxmlformats.org/officeDocument/2006/relationships/hyperlink" Target="https://doi.org/10.1016/j.coastaleng.2014.08.008" TargetMode="External"/><Relationship Id="rId196" Type="http://schemas.openxmlformats.org/officeDocument/2006/relationships/image" Target="media/image135.png"/><Relationship Id="rId200" Type="http://schemas.openxmlformats.org/officeDocument/2006/relationships/image" Target="media/image138.png"/><Relationship Id="rId16" Type="http://schemas.openxmlformats.org/officeDocument/2006/relationships/footer" Target="footer1.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6.wmf"/><Relationship Id="rId102" Type="http://schemas.openxmlformats.org/officeDocument/2006/relationships/image" Target="media/image71.png"/><Relationship Id="rId123" Type="http://schemas.openxmlformats.org/officeDocument/2006/relationships/image" Target="media/image92.png"/><Relationship Id="rId144" Type="http://schemas.openxmlformats.org/officeDocument/2006/relationships/image" Target="media/image106.png"/><Relationship Id="rId90" Type="http://schemas.openxmlformats.org/officeDocument/2006/relationships/image" Target="media/image62.wmf"/><Relationship Id="rId165" Type="http://schemas.openxmlformats.org/officeDocument/2006/relationships/image" Target="media/image117.png"/><Relationship Id="rId186" Type="http://schemas.openxmlformats.org/officeDocument/2006/relationships/image" Target="media/image12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1.wmf"/><Relationship Id="rId113" Type="http://schemas.openxmlformats.org/officeDocument/2006/relationships/image" Target="media/image82.png"/><Relationship Id="rId134" Type="http://schemas.openxmlformats.org/officeDocument/2006/relationships/oleObject" Target="embeddings/oleObject16.bin"/><Relationship Id="rId80" Type="http://schemas.openxmlformats.org/officeDocument/2006/relationships/oleObject" Target="embeddings/oleObject7.bin"/><Relationship Id="rId155" Type="http://schemas.openxmlformats.org/officeDocument/2006/relationships/image" Target="media/image112.wmf"/><Relationship Id="rId176" Type="http://schemas.openxmlformats.org/officeDocument/2006/relationships/hyperlink" Target="https://doi.org/10.1038/s41598-020-59018-y" TargetMode="External"/><Relationship Id="rId197" Type="http://schemas.openxmlformats.org/officeDocument/2006/relationships/image" Target="media/image136.png"/><Relationship Id="rId201" Type="http://schemas.openxmlformats.org/officeDocument/2006/relationships/hyperlink" Target="http://www.nrc-cnrc.gc.ca/eng/solutions/advisory/blue_kenue_index.html" TargetMode="External"/><Relationship Id="rId17" Type="http://schemas.openxmlformats.org/officeDocument/2006/relationships/hyperlink" Target="http://www.channelcoast.org/" TargetMode="External"/><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png"/><Relationship Id="rId124" Type="http://schemas.openxmlformats.org/officeDocument/2006/relationships/image" Target="media/image93.png"/><Relationship Id="rId70" Type="http://schemas.openxmlformats.org/officeDocument/2006/relationships/oleObject" Target="embeddings/oleObject2.bin"/><Relationship Id="rId91" Type="http://schemas.openxmlformats.org/officeDocument/2006/relationships/oleObject" Target="embeddings/oleObject12.bin"/><Relationship Id="rId145" Type="http://schemas.openxmlformats.org/officeDocument/2006/relationships/image" Target="media/image107.wmf"/><Relationship Id="rId166" Type="http://schemas.openxmlformats.org/officeDocument/2006/relationships/image" Target="media/image118.wmf"/><Relationship Id="rId187" Type="http://schemas.openxmlformats.org/officeDocument/2006/relationships/hyperlink" Target="http://www.bodc.ac.uk/" TargetMode="External"/><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3.png"/><Relationship Id="rId60" Type="http://schemas.openxmlformats.org/officeDocument/2006/relationships/image" Target="media/image43.png"/><Relationship Id="rId81" Type="http://schemas.openxmlformats.org/officeDocument/2006/relationships/image" Target="media/image57.wmf"/><Relationship Id="rId135" Type="http://schemas.openxmlformats.org/officeDocument/2006/relationships/image" Target="media/image101.wmf"/><Relationship Id="rId156" Type="http://schemas.openxmlformats.org/officeDocument/2006/relationships/oleObject" Target="embeddings/oleObject26.bin"/><Relationship Id="rId177" Type="http://schemas.openxmlformats.org/officeDocument/2006/relationships/hyperlink" Target="https://doi.org/10.1016/j.physa.2012.01.004" TargetMode="External"/><Relationship Id="rId198" Type="http://schemas.openxmlformats.org/officeDocument/2006/relationships/image" Target="media/image137.png"/><Relationship Id="rId202" Type="http://schemas.openxmlformats.org/officeDocument/2006/relationships/image" Target="media/image139.png"/><Relationship Id="rId18" Type="http://schemas.openxmlformats.org/officeDocument/2006/relationships/hyperlink" Target="https://www.bodc.ac.uk/" TargetMode="External"/><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73.png"/><Relationship Id="rId125" Type="http://schemas.openxmlformats.org/officeDocument/2006/relationships/image" Target="media/image94.png"/><Relationship Id="rId146" Type="http://schemas.openxmlformats.org/officeDocument/2006/relationships/oleObject" Target="embeddings/oleObject21.bin"/><Relationship Id="rId167" Type="http://schemas.openxmlformats.org/officeDocument/2006/relationships/oleObject" Target="embeddings/oleObject31.bin"/><Relationship Id="rId188" Type="http://schemas.openxmlformats.org/officeDocument/2006/relationships/image" Target="media/image128.png"/><Relationship Id="rId71" Type="http://schemas.openxmlformats.org/officeDocument/2006/relationships/image" Target="media/image52.wmf"/><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image" Target="media/image84.png"/><Relationship Id="rId136" Type="http://schemas.openxmlformats.org/officeDocument/2006/relationships/oleObject" Target="embeddings/oleObject17.bin"/><Relationship Id="rId157" Type="http://schemas.openxmlformats.org/officeDocument/2006/relationships/image" Target="media/image113.wmf"/><Relationship Id="rId178" Type="http://schemas.openxmlformats.org/officeDocument/2006/relationships/hyperlink" Target="http://dx.doi.org/10.1016/0378-3839(83)90009-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1B062-1B86-4C67-B198-3862C6524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12336</TotalTime>
  <Pages>1</Pages>
  <Words>35212</Words>
  <Characters>200713</Characters>
  <Application>Microsoft Office Word</Application>
  <DocSecurity>0</DocSecurity>
  <Lines>1672</Lines>
  <Paragraphs>4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417</cp:revision>
  <cp:lastPrinted>2025-05-01T09:45:00Z</cp:lastPrinted>
  <dcterms:created xsi:type="dcterms:W3CDTF">2017-11-05T20:24:00Z</dcterms:created>
  <dcterms:modified xsi:type="dcterms:W3CDTF">2025-05-0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